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0.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ECD" w:rsidRPr="00924B0D" w:rsidRDefault="00587ECD" w:rsidP="00587ECD">
      <w:pPr>
        <w:spacing w:after="200" w:line="276" w:lineRule="auto"/>
        <w:rPr>
          <w:rFonts w:eastAsia="Calibri" w:cs="Arial"/>
          <w:szCs w:val="28"/>
          <w:lang w:eastAsia="en-US"/>
        </w:rPr>
      </w:pPr>
      <w:bookmarkStart w:id="0" w:name="_Toc342762806"/>
      <w:bookmarkStart w:id="1" w:name="_Toc284272660"/>
      <w:bookmarkStart w:id="2" w:name="_GoBack"/>
      <w:bookmarkEnd w:id="2"/>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56"/>
          <w:szCs w:val="56"/>
          <w:lang w:eastAsia="en-US"/>
        </w:rPr>
      </w:pPr>
      <w:r w:rsidRPr="00924B0D">
        <w:rPr>
          <w:rFonts w:eastAsia="Calibri" w:cs="Arial"/>
          <w:sz w:val="56"/>
          <w:szCs w:val="56"/>
          <w:lang w:eastAsia="en-US"/>
        </w:rPr>
        <w:t xml:space="preserve">Das System </w:t>
      </w:r>
      <w:r w:rsidRPr="00924B0D">
        <w:rPr>
          <w:rFonts w:eastAsia="Calibri" w:cs="Arial"/>
          <w:sz w:val="56"/>
          <w:szCs w:val="56"/>
          <w:lang w:eastAsia="en-US"/>
        </w:rPr>
        <w:br/>
        <w:t xml:space="preserve">der Mathematikschrift </w:t>
      </w:r>
      <w:r w:rsidRPr="00924B0D">
        <w:rPr>
          <w:rFonts w:eastAsia="Calibri" w:cs="Arial"/>
          <w:sz w:val="56"/>
          <w:szCs w:val="56"/>
          <w:lang w:eastAsia="en-US"/>
        </w:rPr>
        <w:br/>
        <w:t>in der Deutschen Brailleschrift</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32"/>
          <w:szCs w:val="32"/>
          <w:lang w:eastAsia="en-US"/>
        </w:rPr>
      </w:pPr>
      <w:r w:rsidRPr="00924B0D">
        <w:rPr>
          <w:rFonts w:eastAsia="Calibri" w:cs="Arial"/>
          <w:sz w:val="32"/>
          <w:szCs w:val="32"/>
          <w:lang w:eastAsia="en-US"/>
        </w:rPr>
        <w:t xml:space="preserve">Nach den Beschlüssen </w:t>
      </w:r>
      <w:r w:rsidRPr="00924B0D">
        <w:rPr>
          <w:rFonts w:eastAsia="Calibri" w:cs="Arial"/>
          <w:sz w:val="32"/>
          <w:szCs w:val="32"/>
          <w:lang w:eastAsia="en-US"/>
        </w:rPr>
        <w:br/>
        <w:t>vom 30.11.2013</w:t>
      </w:r>
      <w:r w:rsidRPr="00924B0D">
        <w:rPr>
          <w:rFonts w:eastAsia="Calibri" w:cs="Arial"/>
          <w:sz w:val="32"/>
          <w:szCs w:val="32"/>
          <w:lang w:eastAsia="en-US"/>
        </w:rPr>
        <w:br/>
        <w:t>in Basel</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795985" w:rsidRPr="003A38A9" w:rsidRDefault="00795985" w:rsidP="00795985">
      <w:pPr>
        <w:spacing w:after="200" w:line="276" w:lineRule="auto"/>
        <w:jc w:val="center"/>
        <w:rPr>
          <w:rFonts w:eastAsia="Calibri" w:cs="Arial"/>
          <w:b/>
          <w:szCs w:val="28"/>
          <w:lang w:eastAsia="en-US"/>
        </w:rPr>
      </w:pPr>
      <w:r w:rsidRPr="003A38A9">
        <w:rPr>
          <w:rFonts w:eastAsia="Calibri" w:cs="Arial"/>
          <w:b/>
          <w:szCs w:val="28"/>
          <w:lang w:eastAsia="en-US"/>
        </w:rPr>
        <w:t xml:space="preserve">Version für </w:t>
      </w:r>
      <w:r>
        <w:rPr>
          <w:rFonts w:eastAsia="Calibri" w:cs="Arial"/>
          <w:b/>
          <w:szCs w:val="28"/>
          <w:lang w:eastAsia="en-US"/>
        </w:rPr>
        <w:t>das Lesen an der Braillezeile</w:t>
      </w:r>
      <w:r>
        <w:rPr>
          <w:rFonts w:eastAsia="Calibri" w:cs="Arial"/>
          <w:b/>
          <w:szCs w:val="28"/>
          <w:lang w:eastAsia="en-US"/>
        </w:rPr>
        <w:br/>
        <w:t>mit Grafiken</w:t>
      </w:r>
      <w:r>
        <w:rPr>
          <w:rFonts w:eastAsia="Calibri" w:cs="Arial"/>
          <w:b/>
          <w:szCs w:val="28"/>
          <w:lang w:eastAsia="en-US"/>
        </w:rPr>
        <w:br/>
        <w:t>Brailleschrift als Eurobraille</w:t>
      </w:r>
    </w:p>
    <w:p w:rsidR="00795985" w:rsidRPr="00924B0D" w:rsidRDefault="00795985" w:rsidP="00795985">
      <w:pPr>
        <w:spacing w:after="200" w:line="276" w:lineRule="auto"/>
        <w:jc w:val="center"/>
        <w:rPr>
          <w:rFonts w:eastAsia="Calibri" w:cs="Arial"/>
          <w:szCs w:val="28"/>
          <w:lang w:eastAsia="en-US"/>
        </w:rPr>
      </w:pPr>
      <w:r>
        <w:rPr>
          <w:rFonts w:eastAsia="Calibri" w:cs="Arial"/>
          <w:szCs w:val="28"/>
          <w:lang w:eastAsia="en-US"/>
        </w:rPr>
        <w:t>(Für den Schwarzschriftausdruck</w:t>
      </w:r>
      <w:r>
        <w:rPr>
          <w:rFonts w:eastAsia="Calibri" w:cs="Arial"/>
          <w:szCs w:val="28"/>
          <w:lang w:eastAsia="en-US"/>
        </w:rPr>
        <w:br/>
        <w:t>ist eine eigene Version verfügbar)</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erausgegeben vom</w:t>
      </w:r>
      <w:r w:rsidRPr="00924B0D">
        <w:rPr>
          <w:rFonts w:eastAsia="Calibri" w:cs="Arial"/>
          <w:szCs w:val="28"/>
          <w:lang w:eastAsia="en-US"/>
        </w:rPr>
        <w:br/>
        <w:t>Brailleschriftkomitee der deutschsprachigen Länder BSKDL Unterkommission Mathematikschrift</w:t>
      </w:r>
    </w:p>
    <w:p w:rsidR="00587ECD" w:rsidRDefault="00587ECD" w:rsidP="00587ECD">
      <w:pPr>
        <w:rPr>
          <w:rFonts w:eastAsia="Calibri" w:cs="Arial"/>
          <w:szCs w:val="28"/>
          <w:lang w:eastAsia="en-US"/>
        </w:rPr>
      </w:pPr>
      <w:r>
        <w:rPr>
          <w:rFonts w:eastAsia="Calibri" w:cs="Arial"/>
          <w:szCs w:val="28"/>
          <w:lang w:eastAsia="en-US"/>
        </w:rPr>
        <w:br w:type="page"/>
      </w:r>
    </w:p>
    <w:p w:rsidR="00587ECD" w:rsidRDefault="00587ECD" w:rsidP="00587ECD">
      <w:pPr>
        <w:rPr>
          <w:rFonts w:eastAsia="Calibri" w:cs="Arial"/>
          <w:szCs w:val="28"/>
          <w:lang w:eastAsia="en-US"/>
        </w:rPr>
      </w:pPr>
    </w:p>
    <w:p w:rsidR="00587ECD" w:rsidRPr="00924B0D" w:rsidRDefault="00587ECD" w:rsidP="00587ECD">
      <w:pPr>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Das System der Mathematikschrift </w:t>
      </w:r>
      <w:r w:rsidRPr="00924B0D">
        <w:rPr>
          <w:rFonts w:eastAsia="Calibri" w:cs="Arial"/>
          <w:szCs w:val="28"/>
          <w:lang w:eastAsia="en-US"/>
        </w:rPr>
        <w:br/>
        <w:t>in der deutschen Brailleschrif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 Systematik erscheint in Schwarz- und Brailleschrift. Ihre unveränderte, vollständige Vervielfältigung zu privaten, nicht-kommerziellen Zwecken ist erwünscht. Das Titelblatt ist Bestandteil des Copyrights.</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Redaktion: </w:t>
      </w:r>
      <w:r w:rsidRPr="00924B0D">
        <w:rPr>
          <w:rFonts w:eastAsia="Calibri" w:cs="Arial"/>
          <w:szCs w:val="28"/>
          <w:lang w:eastAsia="en-US"/>
        </w:rPr>
        <w:br/>
        <w:t>Petra Aldridge, Zürich</w:t>
      </w:r>
      <w:r w:rsidRPr="00924B0D">
        <w:rPr>
          <w:rFonts w:eastAsia="Calibri" w:cs="Arial"/>
          <w:szCs w:val="28"/>
          <w:lang w:eastAsia="en-US"/>
        </w:rPr>
        <w:br/>
        <w:t>Vivian Aldridge, Basel</w:t>
      </w:r>
      <w:r w:rsidRPr="00924B0D">
        <w:rPr>
          <w:rFonts w:eastAsia="Calibri" w:cs="Arial"/>
          <w:szCs w:val="28"/>
          <w:lang w:eastAsia="en-US"/>
        </w:rPr>
        <w:br/>
        <w:t>Günther Kappel, Marburg</w:t>
      </w:r>
      <w:r w:rsidRPr="00924B0D">
        <w:rPr>
          <w:rFonts w:eastAsia="Calibri" w:cs="Arial"/>
          <w:szCs w:val="28"/>
          <w:lang w:eastAsia="en-US"/>
        </w:rPr>
        <w:br/>
        <w:t>Yvonne Samland, Leipzi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Satz:</w:t>
      </w:r>
      <w:r w:rsidRPr="00924B0D">
        <w:rPr>
          <w:rFonts w:eastAsia="Calibri" w:cs="Arial"/>
          <w:szCs w:val="28"/>
          <w:lang w:eastAsia="en-US"/>
        </w:rPr>
        <w:br/>
        <w:t>Braille- und Schwarzdruck: Vivian Aldridge</w:t>
      </w:r>
    </w:p>
    <w:p w:rsidR="00587ECD" w:rsidRDefault="00587ECD" w:rsidP="00587ECD">
      <w:pPr>
        <w:spacing w:after="200" w:line="276" w:lineRule="auto"/>
        <w:rPr>
          <w:rFonts w:eastAsia="Calibri" w:cs="Arial"/>
          <w:szCs w:val="28"/>
          <w:lang w:eastAsia="en-US"/>
        </w:rPr>
      </w:pPr>
    </w:p>
    <w:p w:rsidR="009B2778" w:rsidRDefault="009B2778" w:rsidP="00587ECD">
      <w:pPr>
        <w:spacing w:after="200" w:line="276" w:lineRule="auto"/>
        <w:rPr>
          <w:rFonts w:eastAsia="Calibri" w:cs="Arial"/>
          <w:szCs w:val="28"/>
          <w:lang w:eastAsia="en-US"/>
        </w:rPr>
      </w:pPr>
    </w:p>
    <w:p w:rsidR="009B2778" w:rsidRDefault="009B2778" w:rsidP="00587ECD">
      <w:pPr>
        <w:spacing w:after="200" w:line="276" w:lineRule="auto"/>
        <w:rPr>
          <w:rFonts w:eastAsia="Calibri" w:cs="Arial"/>
          <w:szCs w:val="28"/>
          <w:lang w:eastAsia="en-US"/>
        </w:rPr>
      </w:pPr>
    </w:p>
    <w:p w:rsidR="009B2778" w:rsidRPr="00924B0D" w:rsidRDefault="009B2778"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1. Auflage 2015</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Brailleschriftkomitee der deutschsprachigen Länder BSKDL</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ISBN 978-3-033-04964-2</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www.bskdl.org</w:t>
      </w:r>
    </w:p>
    <w:p w:rsidR="00587ECD" w:rsidRPr="00924B0D" w:rsidRDefault="00587ECD" w:rsidP="00587ECD">
      <w:pPr>
        <w:spacing w:after="200" w:line="276" w:lineRule="auto"/>
        <w:rPr>
          <w:rFonts w:cs="Times New Roman"/>
          <w:b/>
          <w:bCs/>
          <w:color w:val="365F91"/>
          <w:sz w:val="48"/>
          <w:szCs w:val="48"/>
          <w:lang w:eastAsia="en-US"/>
        </w:rPr>
      </w:pPr>
      <w:r w:rsidRPr="00924B0D">
        <w:rPr>
          <w:rFonts w:eastAsia="Calibri" w:cs="Arial"/>
          <w:sz w:val="48"/>
          <w:szCs w:val="48"/>
          <w:lang w:eastAsia="en-US"/>
        </w:rPr>
        <w:br w:type="page"/>
      </w:r>
    </w:p>
    <w:p w:rsidR="00587ECD" w:rsidRPr="00924B0D" w:rsidRDefault="00587ECD" w:rsidP="00587ECD">
      <w:pPr>
        <w:keepNext/>
        <w:keepLines/>
        <w:spacing w:before="480" w:line="276" w:lineRule="auto"/>
        <w:outlineLvl w:val="0"/>
        <w:rPr>
          <w:rFonts w:cs="Times New Roman"/>
          <w:b/>
          <w:bCs/>
          <w:sz w:val="48"/>
          <w:szCs w:val="48"/>
          <w:lang w:eastAsia="en-US"/>
        </w:rPr>
      </w:pPr>
      <w:r w:rsidRPr="00924B0D">
        <w:rPr>
          <w:rFonts w:cs="Times New Roman"/>
          <w:b/>
          <w:bCs/>
          <w:sz w:val="48"/>
          <w:szCs w:val="48"/>
          <w:lang w:eastAsia="en-US"/>
        </w:rPr>
        <w:lastRenderedPageBreak/>
        <w:t>Dank</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s Regelwerk wurde dank großzügiger finanzieller Zuwendungen folgender Stiftungen ermöglich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Georg und Monique Diem-Schüli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Hans-Eggenberger-Stiftung </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irsch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Friedrich und Amalie Meyer-Bau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Migros-Kulturprozen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r. Jean Stieger-Stiftung</w:t>
      </w:r>
    </w:p>
    <w:p w:rsidR="00587ECD" w:rsidRPr="00924B0D" w:rsidRDefault="00587ECD" w:rsidP="00587ECD">
      <w:pPr>
        <w:spacing w:after="200" w:line="276" w:lineRule="auto"/>
        <w:rPr>
          <w:rFonts w:eastAsia="Calibri" w:cs="Arial"/>
          <w:szCs w:val="28"/>
          <w:lang w:eastAsia="en-US"/>
        </w:rPr>
      </w:pPr>
    </w:p>
    <w:p w:rsidR="00587ECD" w:rsidRDefault="00587ECD" w:rsidP="00587ECD">
      <w:pPr>
        <w:spacing w:after="200" w:line="276" w:lineRule="auto"/>
        <w:rPr>
          <w:rFonts w:eastAsia="Calibri" w:cs="Arial"/>
          <w:szCs w:val="28"/>
          <w:lang w:eastAsia="en-US"/>
        </w:rPr>
      </w:pPr>
      <w:r w:rsidRPr="00924B0D">
        <w:rPr>
          <w:rFonts w:eastAsia="Calibri" w:cs="Arial"/>
          <w:szCs w:val="28"/>
          <w:lang w:eastAsia="en-US"/>
        </w:rPr>
        <w:t>Für ihre fachliche Unterstützung danken wir</w:t>
      </w:r>
      <w:r>
        <w:rPr>
          <w:rFonts w:eastAsia="Calibri" w:cs="Arial"/>
          <w:szCs w:val="28"/>
          <w:lang w:eastAsia="en-US"/>
        </w:rPr>
        <w:t>:</w:t>
      </w:r>
    </w:p>
    <w:p w:rsidR="00587ECD" w:rsidRPr="00924B0D" w:rsidRDefault="00587ECD" w:rsidP="00587ECD">
      <w:pPr>
        <w:spacing w:after="200" w:line="276" w:lineRule="auto"/>
        <w:rPr>
          <w:rFonts w:eastAsia="Calibri" w:cs="Arial"/>
          <w:szCs w:val="28"/>
          <w:lang w:eastAsia="en-US"/>
        </w:rPr>
      </w:pPr>
      <w:r>
        <w:rPr>
          <w:rFonts w:eastAsia="Calibri" w:cs="Arial"/>
          <w:szCs w:val="28"/>
          <w:lang w:eastAsia="en-US"/>
        </w:rPr>
        <w:t>Brigitte Betz</w:t>
      </w:r>
      <w:r w:rsidRPr="00924B0D">
        <w:rPr>
          <w:rFonts w:eastAsia="Calibri" w:cs="Arial"/>
          <w:szCs w:val="28"/>
          <w:lang w:eastAsia="en-US"/>
        </w:rPr>
        <w:t>, Marb</w:t>
      </w:r>
      <w:r>
        <w:rPr>
          <w:rFonts w:eastAsia="Calibri" w:cs="Arial"/>
          <w:szCs w:val="28"/>
          <w:lang w:eastAsia="en-US"/>
        </w:rPr>
        <w:t>ur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Reiner Herrmann, Hannover</w:t>
      </w:r>
    </w:p>
    <w:p w:rsidR="00587ECD" w:rsidRDefault="00587ECD">
      <w:pPr>
        <w:rPr>
          <w:rFonts w:eastAsia="Calibri" w:cs="Arial"/>
          <w:szCs w:val="28"/>
          <w:lang w:eastAsia="en-US"/>
        </w:rPr>
      </w:pPr>
      <w:r>
        <w:rPr>
          <w:rFonts w:eastAsia="Calibri" w:cs="Arial"/>
          <w:szCs w:val="28"/>
          <w:lang w:eastAsia="en-US"/>
        </w:rPr>
        <w:br w:type="page"/>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br w:type="page"/>
      </w:r>
    </w:p>
    <w:p w:rsidR="00587ECD" w:rsidRPr="00924B0D" w:rsidRDefault="00587ECD" w:rsidP="00587ECD">
      <w:pPr>
        <w:keepNext/>
        <w:keepLines/>
        <w:spacing w:before="200" w:line="276" w:lineRule="auto"/>
        <w:outlineLvl w:val="1"/>
        <w:rPr>
          <w:rFonts w:cs="Times New Roman"/>
          <w:b/>
          <w:bCs/>
          <w:szCs w:val="28"/>
          <w:lang w:eastAsia="en-US"/>
        </w:rPr>
      </w:pPr>
      <w:r w:rsidRPr="00924B0D">
        <w:rPr>
          <w:rFonts w:cs="Times New Roman"/>
          <w:b/>
          <w:bCs/>
          <w:szCs w:val="28"/>
          <w:lang w:eastAsia="en-US"/>
        </w:rPr>
        <w:lastRenderedPageBreak/>
        <w:t>Mitglieder der Unterkommission Mathematikschrift</w:t>
      </w:r>
      <w:r w:rsidRPr="00924B0D">
        <w:rPr>
          <w:rFonts w:cs="Times New Roman"/>
          <w:b/>
          <w:bCs/>
          <w:szCs w:val="28"/>
          <w:lang w:eastAsia="en-US"/>
        </w:rPr>
        <w:br/>
        <w:t>des BSKDL</w:t>
      </w:r>
    </w:p>
    <w:p w:rsidR="00587ECD" w:rsidRPr="00924B0D" w:rsidRDefault="00587ECD" w:rsidP="00587ECD">
      <w:pPr>
        <w:spacing w:after="200" w:line="276" w:lineRule="auto"/>
        <w:ind w:left="708" w:hanging="708"/>
        <w:rPr>
          <w:rFonts w:eastAsia="Calibri" w:cs="Arial"/>
          <w:sz w:val="20"/>
          <w:szCs w:val="20"/>
          <w:lang w:eastAsia="en-US"/>
        </w:rPr>
      </w:pP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Petra Aldridge,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Vivian Aldridge, Basel</w:t>
      </w:r>
      <w:r w:rsidRPr="00924B0D">
        <w:rPr>
          <w:rFonts w:eastAsia="Calibri" w:cs="Arial"/>
          <w:szCs w:val="28"/>
          <w:lang w:eastAsia="en-US"/>
        </w:rPr>
        <w:br/>
        <w:t>Sehbehindertenhilfe Basel - SBH</w:t>
      </w:r>
      <w:r w:rsidRPr="00924B0D">
        <w:rPr>
          <w:rFonts w:eastAsia="Calibri" w:cs="Arial"/>
          <w:szCs w:val="28"/>
          <w:lang w:eastAsia="en-US"/>
        </w:rPr>
        <w:br/>
        <w:t>Verband der Blinden</w:t>
      </w:r>
      <w:r w:rsidRPr="00924B0D">
        <w:rPr>
          <w:rFonts w:eastAsia="Calibri" w:cs="Arial"/>
          <w:szCs w:val="28"/>
          <w:lang w:eastAsia="en-US"/>
        </w:rPr>
        <w:noBreakHyphen/>
        <w:t xml:space="preserve"> und Sehbehindertenpädagogik - 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Marlies Bochsler,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Richard Heuer gen. Hallmann, Hagen</w:t>
      </w:r>
      <w:r w:rsidRPr="00924B0D">
        <w:rPr>
          <w:rFonts w:eastAsia="Calibri" w:cs="Arial"/>
          <w:szCs w:val="28"/>
          <w:lang w:eastAsia="en-US"/>
        </w:rPr>
        <w:br/>
        <w:t>Arbeit</w:t>
      </w:r>
      <w:r>
        <w:rPr>
          <w:rFonts w:eastAsia="Calibri" w:cs="Arial"/>
          <w:szCs w:val="28"/>
          <w:lang w:eastAsia="en-US"/>
        </w:rPr>
        <w:t>s</w:t>
      </w:r>
      <w:r w:rsidRPr="00924B0D">
        <w:rPr>
          <w:rFonts w:eastAsia="Calibri" w:cs="Arial"/>
          <w:szCs w:val="28"/>
          <w:lang w:eastAsia="en-US"/>
        </w:rPr>
        <w:t>bereich Audiotaktile Medien der FernUniversität in Hagen</w:t>
      </w:r>
      <w:r w:rsidRPr="00924B0D">
        <w:rPr>
          <w:rFonts w:eastAsia="Calibri" w:cs="Arial"/>
          <w:szCs w:val="28"/>
          <w:lang w:eastAsia="en-US"/>
        </w:rPr>
        <w:br/>
        <w:t>Vorsitzender des BSKDL</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appel, Marburg</w:t>
      </w:r>
      <w:r w:rsidRPr="00924B0D">
        <w:rPr>
          <w:rFonts w:eastAsia="Calibri" w:cs="Arial"/>
          <w:szCs w:val="28"/>
          <w:lang w:eastAsia="en-US"/>
        </w:rPr>
        <w:br/>
        <w:t xml:space="preserve">Deutsche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oos, Marburg</w:t>
      </w:r>
      <w:r w:rsidRPr="00924B0D">
        <w:rPr>
          <w:rFonts w:eastAsia="Calibri" w:cs="Arial"/>
          <w:szCs w:val="28"/>
          <w:lang w:eastAsia="en-US"/>
        </w:rPr>
        <w:br/>
        <w:t>Carl</w:t>
      </w:r>
      <w:r w:rsidRPr="00924B0D">
        <w:rPr>
          <w:rFonts w:eastAsia="Calibri" w:cs="Arial"/>
          <w:szCs w:val="28"/>
          <w:lang w:eastAsia="en-US"/>
        </w:rPr>
        <w:noBreakHyphen/>
        <w:t>Strehl</w:t>
      </w:r>
      <w:r w:rsidRPr="00924B0D">
        <w:rPr>
          <w:rFonts w:eastAsia="Calibri" w:cs="Arial"/>
          <w:szCs w:val="28"/>
          <w:lang w:eastAsia="en-US"/>
        </w:rPr>
        <w:noBreakHyphen/>
        <w:t xml:space="preserve">Schule der Deutschen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nst-Dietrich Lorenz, Hannover</w:t>
      </w:r>
      <w:r w:rsidRPr="00924B0D">
        <w:rPr>
          <w:rFonts w:eastAsia="Calibri" w:cs="Arial"/>
          <w:szCs w:val="28"/>
          <w:lang w:eastAsia="en-US"/>
        </w:rPr>
        <w:br/>
        <w:t xml:space="preserve">Deutscher Verein der Blinden und Sehbehinderten in Studium und Beruf </w:t>
      </w:r>
      <w:r w:rsidR="008402C3">
        <w:rPr>
          <w:rFonts w:eastAsia="Calibri" w:cs="Arial"/>
          <w:szCs w:val="28"/>
          <w:lang w:eastAsia="en-US"/>
        </w:rPr>
        <w:t>e. V.</w:t>
      </w:r>
      <w:r w:rsidRPr="00924B0D">
        <w:rPr>
          <w:rFonts w:eastAsia="Calibri" w:cs="Arial"/>
          <w:szCs w:val="28"/>
          <w:lang w:eastAsia="en-US"/>
        </w:rPr>
        <w:t xml:space="preserve"> - D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Tina Lorig, Düren</w:t>
      </w:r>
      <w:r w:rsidRPr="00924B0D">
        <w:rPr>
          <w:rFonts w:eastAsia="Calibri" w:cs="Arial"/>
          <w:szCs w:val="28"/>
          <w:lang w:eastAsia="en-US"/>
        </w:rPr>
        <w:br/>
        <w:t>LVR-Louis-Braille-Schule Düren, Medienzentrum</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Yvonne Samland, Leipzig</w:t>
      </w:r>
      <w:r w:rsidRPr="00924B0D">
        <w:rPr>
          <w:rFonts w:eastAsia="Calibri" w:cs="Arial"/>
          <w:szCs w:val="28"/>
          <w:lang w:eastAsia="en-US"/>
        </w:rPr>
        <w:br/>
        <w:t>Deutsche Zentralbücherei für Blinde zu Leipzig (DZB)</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ich Schmid, Wien</w:t>
      </w:r>
      <w:r w:rsidRPr="00924B0D">
        <w:rPr>
          <w:rFonts w:eastAsia="Calibri" w:cs="Arial"/>
          <w:szCs w:val="28"/>
          <w:lang w:eastAsia="en-US"/>
        </w:rPr>
        <w:br/>
        <w:t>Bundes</w:t>
      </w:r>
      <w:r w:rsidRPr="00924B0D">
        <w:rPr>
          <w:rFonts w:eastAsia="Calibri" w:cs="Arial"/>
          <w:szCs w:val="28"/>
          <w:lang w:eastAsia="en-US"/>
        </w:rPr>
        <w:noBreakHyphen/>
        <w:t>Blindenerziehungsinstitut - BBI</w:t>
      </w:r>
      <w:r w:rsidRPr="00924B0D">
        <w:rPr>
          <w:rFonts w:eastAsia="Calibri" w:cs="Arial"/>
          <w:szCs w:val="28"/>
          <w:lang w:eastAsia="en-US"/>
        </w:rPr>
        <w:br/>
        <w:t>Blinden- und Sehbehindertenverband Österreich</w:t>
      </w:r>
    </w:p>
    <w:p w:rsidR="00587ECD" w:rsidRPr="00924B0D" w:rsidRDefault="00587ECD" w:rsidP="00587ECD">
      <w:pPr>
        <w:spacing w:after="200" w:line="276" w:lineRule="auto"/>
        <w:ind w:left="708" w:hanging="708"/>
        <w:rPr>
          <w:rFonts w:eastAsia="Calibri" w:cs="Arial"/>
          <w:szCs w:val="28"/>
          <w:lang w:eastAsia="en-US"/>
        </w:rPr>
      </w:pPr>
    </w:p>
    <w:p w:rsidR="00587ECD" w:rsidRDefault="00587ECD" w:rsidP="00587ECD">
      <w:pPr>
        <w:sectPr w:rsidR="00587ECD" w:rsidSect="007908A1">
          <w:type w:val="oddPage"/>
          <w:pgSz w:w="11906" w:h="16838" w:code="9"/>
          <w:pgMar w:top="1304" w:right="1418" w:bottom="1304" w:left="1418" w:header="709" w:footer="709" w:gutter="0"/>
          <w:cols w:space="708"/>
          <w:titlePg/>
          <w:docGrid w:linePitch="360"/>
        </w:sectPr>
      </w:pPr>
    </w:p>
    <w:sdt>
      <w:sdtPr>
        <w:rPr>
          <w:rFonts w:cs="Verdana"/>
          <w:b w:val="0"/>
          <w:bCs w:val="0"/>
          <w:sz w:val="22"/>
          <w:szCs w:val="24"/>
          <w:lang w:eastAsia="de-CH"/>
        </w:rPr>
        <w:id w:val="-1688199353"/>
        <w:docPartObj>
          <w:docPartGallery w:val="Table of Contents"/>
          <w:docPartUnique/>
        </w:docPartObj>
      </w:sdtPr>
      <w:sdtEndPr>
        <w:rPr>
          <w:sz w:val="28"/>
        </w:rPr>
      </w:sdtEndPr>
      <w:sdtContent>
        <w:p w:rsidR="00E37F3C" w:rsidRDefault="00E37F3C" w:rsidP="00E37F3C">
          <w:pPr>
            <w:pStyle w:val="Inhaltsverzeichnisberschrift"/>
          </w:pPr>
          <w:r w:rsidRPr="00691542">
            <w:t>Inhalt</w:t>
          </w:r>
          <w:r w:rsidR="00A22C1B">
            <w:t>sverzeichnis</w:t>
          </w:r>
        </w:p>
        <w:p w:rsidR="00A22C1B" w:rsidRPr="00AA6394" w:rsidRDefault="00E37F3C" w:rsidP="007C7A4D">
          <w:pPr>
            <w:pStyle w:val="Inhalt1a"/>
            <w:rPr>
              <w:rFonts w:asciiTheme="minorHAnsi" w:eastAsiaTheme="minorEastAsia" w:hAnsiTheme="minorHAnsi" w:cstheme="minorBidi"/>
              <w:szCs w:val="22"/>
              <w:lang w:val="de-CH" w:bidi="he-IL"/>
            </w:rPr>
          </w:pPr>
          <w:r>
            <w:fldChar w:fldCharType="begin"/>
          </w:r>
          <w:r>
            <w:instrText xml:space="preserve"> TOC \o "1-3" \h \z \u </w:instrText>
          </w:r>
          <w:r>
            <w:fldChar w:fldCharType="separate"/>
          </w:r>
          <w:hyperlink w:anchor="_Toc410933379" w:history="1">
            <w:r w:rsidR="00A22C1B" w:rsidRPr="001E55B4">
              <w:rPr>
                <w:rStyle w:val="Hyperlink"/>
              </w:rPr>
              <w:t>Vorwort</w:t>
            </w:r>
            <w:r w:rsidR="00A22C1B">
              <w:rPr>
                <w:webHidden/>
              </w:rPr>
              <w:tab/>
            </w:r>
            <w:r w:rsidR="00A22C1B">
              <w:rPr>
                <w:webHidden/>
              </w:rPr>
              <w:fldChar w:fldCharType="begin"/>
            </w:r>
            <w:r w:rsidR="00A22C1B">
              <w:rPr>
                <w:webHidden/>
              </w:rPr>
              <w:instrText xml:space="preserve"> PAGEREF _Toc410933379 \h </w:instrText>
            </w:r>
            <w:r w:rsidR="00A22C1B">
              <w:rPr>
                <w:webHidden/>
              </w:rPr>
            </w:r>
            <w:r w:rsidR="00A22C1B">
              <w:rPr>
                <w:webHidden/>
              </w:rPr>
              <w:fldChar w:fldCharType="separate"/>
            </w:r>
            <w:r w:rsidR="005043AE">
              <w:rPr>
                <w:webHidden/>
              </w:rPr>
              <w:t>5</w:t>
            </w:r>
            <w:r w:rsidR="00A22C1B">
              <w:rPr>
                <w:webHidden/>
              </w:rPr>
              <w:fldChar w:fldCharType="end"/>
            </w:r>
          </w:hyperlink>
        </w:p>
        <w:p w:rsidR="00A22C1B" w:rsidRDefault="00D06BBA" w:rsidP="00B96360">
          <w:pPr>
            <w:pStyle w:val="Inhalt2a"/>
            <w:rPr>
              <w:rFonts w:asciiTheme="minorHAnsi" w:eastAsiaTheme="minorEastAsia" w:hAnsiTheme="minorHAnsi" w:cstheme="minorBidi"/>
              <w:sz w:val="22"/>
              <w:szCs w:val="22"/>
              <w:lang w:val="de-CH" w:bidi="he-IL"/>
            </w:rPr>
          </w:pPr>
          <w:hyperlink w:anchor="_Toc410933380" w:history="1">
            <w:r w:rsidR="00A22C1B" w:rsidRPr="001E55B4">
              <w:rPr>
                <w:rStyle w:val="Hyperlink"/>
              </w:rPr>
              <w:t>Entwicklung</w:t>
            </w:r>
            <w:r w:rsidR="00A22C1B">
              <w:rPr>
                <w:webHidden/>
              </w:rPr>
              <w:tab/>
            </w:r>
            <w:r w:rsidR="00A22C1B">
              <w:rPr>
                <w:webHidden/>
              </w:rPr>
              <w:fldChar w:fldCharType="begin"/>
            </w:r>
            <w:r w:rsidR="00A22C1B">
              <w:rPr>
                <w:webHidden/>
              </w:rPr>
              <w:instrText xml:space="preserve"> PAGEREF _Toc410933380 \h </w:instrText>
            </w:r>
            <w:r w:rsidR="00A22C1B">
              <w:rPr>
                <w:webHidden/>
              </w:rPr>
            </w:r>
            <w:r w:rsidR="00A22C1B">
              <w:rPr>
                <w:webHidden/>
              </w:rPr>
              <w:fldChar w:fldCharType="separate"/>
            </w:r>
            <w:r w:rsidR="005043AE">
              <w:rPr>
                <w:webHidden/>
              </w:rPr>
              <w:t>5</w:t>
            </w:r>
            <w:r w:rsidR="00A22C1B">
              <w:rPr>
                <w:webHidden/>
              </w:rPr>
              <w:fldChar w:fldCharType="end"/>
            </w:r>
          </w:hyperlink>
        </w:p>
        <w:p w:rsidR="00A22C1B" w:rsidRDefault="00D06BBA" w:rsidP="00B96360">
          <w:pPr>
            <w:pStyle w:val="Inhalt2a"/>
            <w:rPr>
              <w:rFonts w:asciiTheme="minorHAnsi" w:eastAsiaTheme="minorEastAsia" w:hAnsiTheme="minorHAnsi" w:cstheme="minorBidi"/>
              <w:sz w:val="22"/>
              <w:szCs w:val="22"/>
              <w:lang w:val="de-CH" w:bidi="he-IL"/>
            </w:rPr>
          </w:pPr>
          <w:hyperlink w:anchor="_Toc410933381" w:history="1">
            <w:r w:rsidR="00A22C1B" w:rsidRPr="001E55B4">
              <w:rPr>
                <w:rStyle w:val="Hyperlink"/>
              </w:rPr>
              <w:t>Kompaktheit versus Kontextunabhängigkeit</w:t>
            </w:r>
            <w:r w:rsidR="00A22C1B">
              <w:rPr>
                <w:webHidden/>
              </w:rPr>
              <w:tab/>
            </w:r>
            <w:r w:rsidR="00A22C1B">
              <w:rPr>
                <w:webHidden/>
              </w:rPr>
              <w:fldChar w:fldCharType="begin"/>
            </w:r>
            <w:r w:rsidR="00A22C1B">
              <w:rPr>
                <w:webHidden/>
              </w:rPr>
              <w:instrText xml:space="preserve"> PAGEREF _Toc410933381 \h </w:instrText>
            </w:r>
            <w:r w:rsidR="00A22C1B">
              <w:rPr>
                <w:webHidden/>
              </w:rPr>
            </w:r>
            <w:r w:rsidR="00A22C1B">
              <w:rPr>
                <w:webHidden/>
              </w:rPr>
              <w:fldChar w:fldCharType="separate"/>
            </w:r>
            <w:r w:rsidR="005043AE">
              <w:rPr>
                <w:webHidden/>
              </w:rPr>
              <w:t>6</w:t>
            </w:r>
            <w:r w:rsidR="00A22C1B">
              <w:rPr>
                <w:webHidden/>
              </w:rPr>
              <w:fldChar w:fldCharType="end"/>
            </w:r>
          </w:hyperlink>
        </w:p>
        <w:p w:rsidR="00A22C1B" w:rsidRDefault="00D06BBA" w:rsidP="00B96360">
          <w:pPr>
            <w:pStyle w:val="Inhalt2a"/>
            <w:rPr>
              <w:rFonts w:asciiTheme="minorHAnsi" w:eastAsiaTheme="minorEastAsia" w:hAnsiTheme="minorHAnsi" w:cstheme="minorBidi"/>
              <w:sz w:val="22"/>
              <w:szCs w:val="22"/>
              <w:lang w:val="de-CH" w:bidi="he-IL"/>
            </w:rPr>
          </w:pPr>
          <w:hyperlink w:anchor="_Toc410933382" w:history="1">
            <w:r w:rsidR="00A22C1B" w:rsidRPr="001E55B4">
              <w:rPr>
                <w:rStyle w:val="Hyperlink"/>
              </w:rPr>
              <w:t>Neuerungen</w:t>
            </w:r>
            <w:r w:rsidR="00A22C1B">
              <w:rPr>
                <w:webHidden/>
              </w:rPr>
              <w:tab/>
            </w:r>
            <w:r w:rsidR="00A22C1B">
              <w:rPr>
                <w:webHidden/>
              </w:rPr>
              <w:fldChar w:fldCharType="begin"/>
            </w:r>
            <w:r w:rsidR="00A22C1B">
              <w:rPr>
                <w:webHidden/>
              </w:rPr>
              <w:instrText xml:space="preserve"> PAGEREF _Toc410933382 \h </w:instrText>
            </w:r>
            <w:r w:rsidR="00A22C1B">
              <w:rPr>
                <w:webHidden/>
              </w:rPr>
            </w:r>
            <w:r w:rsidR="00A22C1B">
              <w:rPr>
                <w:webHidden/>
              </w:rPr>
              <w:fldChar w:fldCharType="separate"/>
            </w:r>
            <w:r w:rsidR="005043AE">
              <w:rPr>
                <w:webHidden/>
              </w:rPr>
              <w:t>6</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383" w:history="1">
            <w:r w:rsidR="00A22C1B" w:rsidRPr="001E55B4">
              <w:rPr>
                <w:rStyle w:val="Hyperlink"/>
              </w:rPr>
              <w:t>Zum Gebrauch dieses Regelwerks</w:t>
            </w:r>
            <w:r w:rsidR="00A22C1B">
              <w:rPr>
                <w:webHidden/>
              </w:rPr>
              <w:tab/>
            </w:r>
            <w:r w:rsidR="00A22C1B">
              <w:rPr>
                <w:webHidden/>
              </w:rPr>
              <w:fldChar w:fldCharType="begin"/>
            </w:r>
            <w:r w:rsidR="00A22C1B">
              <w:rPr>
                <w:webHidden/>
              </w:rPr>
              <w:instrText xml:space="preserve"> PAGEREF _Toc410933383 \h </w:instrText>
            </w:r>
            <w:r w:rsidR="00A22C1B">
              <w:rPr>
                <w:webHidden/>
              </w:rPr>
            </w:r>
            <w:r w:rsidR="00A22C1B">
              <w:rPr>
                <w:webHidden/>
              </w:rPr>
              <w:fldChar w:fldCharType="separate"/>
            </w:r>
            <w:r w:rsidR="005043AE">
              <w:rPr>
                <w:webHidden/>
              </w:rPr>
              <w:t>8</w:t>
            </w:r>
            <w:r w:rsidR="00A22C1B">
              <w:rPr>
                <w:webHidden/>
              </w:rPr>
              <w:fldChar w:fldCharType="end"/>
            </w:r>
          </w:hyperlink>
        </w:p>
        <w:p w:rsidR="00A22C1B" w:rsidRDefault="00D06BBA" w:rsidP="00B96360">
          <w:pPr>
            <w:pStyle w:val="Inhalt2a"/>
            <w:rPr>
              <w:rFonts w:asciiTheme="minorHAnsi" w:eastAsiaTheme="minorEastAsia" w:hAnsiTheme="minorHAnsi" w:cstheme="minorBidi"/>
              <w:sz w:val="22"/>
              <w:szCs w:val="22"/>
              <w:lang w:val="de-CH" w:bidi="he-IL"/>
            </w:rPr>
          </w:pPr>
          <w:hyperlink w:anchor="_Toc410933384" w:history="1">
            <w:r w:rsidR="00A22C1B" w:rsidRPr="001E55B4">
              <w:rPr>
                <w:rStyle w:val="Hyperlink"/>
              </w:rPr>
              <w:t>Aufbau</w:t>
            </w:r>
            <w:r w:rsidR="00A22C1B">
              <w:rPr>
                <w:webHidden/>
              </w:rPr>
              <w:tab/>
            </w:r>
            <w:r w:rsidR="00A22C1B">
              <w:rPr>
                <w:webHidden/>
              </w:rPr>
              <w:fldChar w:fldCharType="begin"/>
            </w:r>
            <w:r w:rsidR="00A22C1B">
              <w:rPr>
                <w:webHidden/>
              </w:rPr>
              <w:instrText xml:space="preserve"> PAGEREF _Toc410933384 \h </w:instrText>
            </w:r>
            <w:r w:rsidR="00A22C1B">
              <w:rPr>
                <w:webHidden/>
              </w:rPr>
            </w:r>
            <w:r w:rsidR="00A22C1B">
              <w:rPr>
                <w:webHidden/>
              </w:rPr>
              <w:fldChar w:fldCharType="separate"/>
            </w:r>
            <w:r w:rsidR="005043AE">
              <w:rPr>
                <w:webHidden/>
              </w:rPr>
              <w:t>8</w:t>
            </w:r>
            <w:r w:rsidR="00A22C1B">
              <w:rPr>
                <w:webHidden/>
              </w:rPr>
              <w:fldChar w:fldCharType="end"/>
            </w:r>
          </w:hyperlink>
        </w:p>
        <w:p w:rsidR="00A22C1B" w:rsidRDefault="00D06BBA" w:rsidP="00B96360">
          <w:pPr>
            <w:pStyle w:val="Inhalt2a"/>
            <w:rPr>
              <w:rFonts w:asciiTheme="minorHAnsi" w:eastAsiaTheme="minorEastAsia" w:hAnsiTheme="minorHAnsi" w:cstheme="minorBidi"/>
              <w:sz w:val="22"/>
              <w:szCs w:val="22"/>
              <w:lang w:val="de-CH" w:bidi="he-IL"/>
            </w:rPr>
          </w:pPr>
          <w:hyperlink w:anchor="_Toc410933385" w:history="1">
            <w:r w:rsidR="00A22C1B" w:rsidRPr="001E55B4">
              <w:rPr>
                <w:rStyle w:val="Hyperlink"/>
              </w:rPr>
              <w:t>LaTeX</w:t>
            </w:r>
            <w:r w:rsidR="00A22C1B">
              <w:rPr>
                <w:webHidden/>
              </w:rPr>
              <w:tab/>
            </w:r>
            <w:r w:rsidR="00A22C1B">
              <w:rPr>
                <w:webHidden/>
              </w:rPr>
              <w:fldChar w:fldCharType="begin"/>
            </w:r>
            <w:r w:rsidR="00A22C1B">
              <w:rPr>
                <w:webHidden/>
              </w:rPr>
              <w:instrText xml:space="preserve"> PAGEREF _Toc410933385 \h </w:instrText>
            </w:r>
            <w:r w:rsidR="00A22C1B">
              <w:rPr>
                <w:webHidden/>
              </w:rPr>
            </w:r>
            <w:r w:rsidR="00A22C1B">
              <w:rPr>
                <w:webHidden/>
              </w:rPr>
              <w:fldChar w:fldCharType="separate"/>
            </w:r>
            <w:r w:rsidR="005043AE">
              <w:rPr>
                <w:webHidden/>
              </w:rPr>
              <w:t>9</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386" w:history="1">
            <w:r w:rsidR="00772C24">
              <w:rPr>
                <w:rStyle w:val="Hyperlink"/>
              </w:rPr>
              <w:t>1</w:t>
            </w:r>
            <w:r w:rsidR="00772C24">
              <w:rPr>
                <w:rStyle w:val="Hyperlink"/>
              </w:rPr>
              <w:tab/>
            </w:r>
            <w:r w:rsidR="00A22C1B" w:rsidRPr="001E55B4">
              <w:rPr>
                <w:rStyle w:val="Hyperlink"/>
              </w:rPr>
              <w:t>Grundlegende Techniken zur Übertragung von Mathematik</w:t>
            </w:r>
            <w:r w:rsidR="00A22C1B">
              <w:rPr>
                <w:webHidden/>
              </w:rPr>
              <w:tab/>
            </w:r>
            <w:r w:rsidR="00A22C1B">
              <w:rPr>
                <w:webHidden/>
              </w:rPr>
              <w:fldChar w:fldCharType="begin"/>
            </w:r>
            <w:r w:rsidR="00A22C1B">
              <w:rPr>
                <w:webHidden/>
              </w:rPr>
              <w:instrText xml:space="preserve"> PAGEREF _Toc410933386 \h </w:instrText>
            </w:r>
            <w:r w:rsidR="00A22C1B">
              <w:rPr>
                <w:webHidden/>
              </w:rPr>
            </w:r>
            <w:r w:rsidR="00A22C1B">
              <w:rPr>
                <w:webHidden/>
              </w:rPr>
              <w:fldChar w:fldCharType="separate"/>
            </w:r>
            <w:r w:rsidR="005043AE">
              <w:rPr>
                <w:webHidden/>
              </w:rPr>
              <w:t>10</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387" w:history="1">
            <w:r w:rsidR="00A22C1B" w:rsidRPr="001E55B4">
              <w:rPr>
                <w:rStyle w:val="Hyperlink"/>
              </w:rPr>
              <w:t>1.</w:t>
            </w:r>
            <w:r w:rsidR="00772C24" w:rsidRPr="001E55B4">
              <w:rPr>
                <w:rStyle w:val="Hyperlink"/>
              </w:rPr>
              <w:t>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387 \h </w:instrText>
            </w:r>
            <w:r w:rsidR="00A22C1B">
              <w:rPr>
                <w:webHidden/>
              </w:rPr>
            </w:r>
            <w:r w:rsidR="00A22C1B">
              <w:rPr>
                <w:webHidden/>
              </w:rPr>
              <w:fldChar w:fldCharType="separate"/>
            </w:r>
            <w:r w:rsidR="005043AE">
              <w:rPr>
                <w:webHidden/>
              </w:rPr>
              <w:t>10</w:t>
            </w:r>
            <w:r w:rsidR="00A22C1B">
              <w:rPr>
                <w:webHidden/>
              </w:rPr>
              <w:fldChar w:fldCharType="end"/>
            </w:r>
          </w:hyperlink>
        </w:p>
        <w:p w:rsidR="00A22C1B" w:rsidRDefault="00D06BBA" w:rsidP="00772C24">
          <w:pPr>
            <w:pStyle w:val="Inhalt3"/>
            <w:rPr>
              <w:rFonts w:asciiTheme="minorHAnsi" w:eastAsiaTheme="minorEastAsia" w:hAnsiTheme="minorHAnsi" w:cstheme="minorBidi"/>
              <w:sz w:val="22"/>
              <w:szCs w:val="22"/>
              <w:lang w:val="de-CH" w:bidi="he-IL"/>
            </w:rPr>
          </w:pPr>
          <w:hyperlink w:anchor="_Toc410933388"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Layout</w:t>
            </w:r>
            <w:r w:rsidR="00A22C1B">
              <w:rPr>
                <w:webHidden/>
              </w:rPr>
              <w:tab/>
            </w:r>
            <w:r w:rsidR="00A22C1B">
              <w:rPr>
                <w:webHidden/>
              </w:rPr>
              <w:fldChar w:fldCharType="begin"/>
            </w:r>
            <w:r w:rsidR="00A22C1B">
              <w:rPr>
                <w:webHidden/>
              </w:rPr>
              <w:instrText xml:space="preserve"> PAGEREF _Toc410933388 \h </w:instrText>
            </w:r>
            <w:r w:rsidR="00A22C1B">
              <w:rPr>
                <w:webHidden/>
              </w:rPr>
            </w:r>
            <w:r w:rsidR="00A22C1B">
              <w:rPr>
                <w:webHidden/>
              </w:rPr>
              <w:fldChar w:fldCharType="separate"/>
            </w:r>
            <w:r w:rsidR="005043AE">
              <w:rPr>
                <w:webHidden/>
              </w:rPr>
              <w:t>10</w:t>
            </w:r>
            <w:r w:rsidR="00A22C1B">
              <w:rPr>
                <w:webHidden/>
              </w:rPr>
              <w:fldChar w:fldCharType="end"/>
            </w:r>
          </w:hyperlink>
        </w:p>
        <w:p w:rsidR="00A22C1B" w:rsidRDefault="00D06BBA" w:rsidP="007C7A4D">
          <w:pPr>
            <w:pStyle w:val="Inhalt3"/>
            <w:rPr>
              <w:rFonts w:asciiTheme="minorHAnsi" w:eastAsiaTheme="minorEastAsia" w:hAnsiTheme="minorHAnsi" w:cstheme="minorBidi"/>
              <w:sz w:val="22"/>
              <w:szCs w:val="22"/>
              <w:lang w:val="de-CH" w:bidi="he-IL"/>
            </w:rPr>
          </w:pPr>
          <w:hyperlink w:anchor="_Toc410933389"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An- und Abkündigungszeichen für Mathematikschrift</w:t>
            </w:r>
            <w:r w:rsidR="00A22C1B">
              <w:rPr>
                <w:webHidden/>
              </w:rPr>
              <w:tab/>
            </w:r>
            <w:r w:rsidR="00A22C1B">
              <w:rPr>
                <w:webHidden/>
              </w:rPr>
              <w:fldChar w:fldCharType="begin"/>
            </w:r>
            <w:r w:rsidR="00A22C1B">
              <w:rPr>
                <w:webHidden/>
              </w:rPr>
              <w:instrText xml:space="preserve"> PAGEREF _Toc410933389 \h </w:instrText>
            </w:r>
            <w:r w:rsidR="00A22C1B">
              <w:rPr>
                <w:webHidden/>
              </w:rPr>
            </w:r>
            <w:r w:rsidR="00A22C1B">
              <w:rPr>
                <w:webHidden/>
              </w:rPr>
              <w:fldChar w:fldCharType="separate"/>
            </w:r>
            <w:r w:rsidR="005043AE">
              <w:rPr>
                <w:webHidden/>
              </w:rPr>
              <w:t>14</w:t>
            </w:r>
            <w:r w:rsidR="00A22C1B">
              <w:rPr>
                <w:webHidden/>
              </w:rPr>
              <w:fldChar w:fldCharType="end"/>
            </w:r>
          </w:hyperlink>
        </w:p>
        <w:p w:rsidR="00A22C1B" w:rsidRDefault="00D06BBA" w:rsidP="00772C24">
          <w:pPr>
            <w:pStyle w:val="Inhalt3"/>
            <w:rPr>
              <w:rFonts w:asciiTheme="minorHAnsi" w:eastAsiaTheme="minorEastAsia" w:hAnsiTheme="minorHAnsi" w:cstheme="minorBidi"/>
              <w:sz w:val="22"/>
              <w:szCs w:val="22"/>
              <w:lang w:val="de-CH" w:bidi="he-IL"/>
            </w:rPr>
          </w:pPr>
          <w:hyperlink w:anchor="_Toc410933390"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An- und Abkündigungszeichen für Textschrift</w:t>
            </w:r>
            <w:r w:rsidR="00A22C1B">
              <w:rPr>
                <w:webHidden/>
              </w:rPr>
              <w:tab/>
            </w:r>
            <w:r w:rsidR="00A22C1B">
              <w:rPr>
                <w:webHidden/>
              </w:rPr>
              <w:fldChar w:fldCharType="begin"/>
            </w:r>
            <w:r w:rsidR="00A22C1B">
              <w:rPr>
                <w:webHidden/>
              </w:rPr>
              <w:instrText xml:space="preserve"> PAGEREF _Toc410933390 \h </w:instrText>
            </w:r>
            <w:r w:rsidR="00A22C1B">
              <w:rPr>
                <w:webHidden/>
              </w:rPr>
            </w:r>
            <w:r w:rsidR="00A22C1B">
              <w:rPr>
                <w:webHidden/>
              </w:rPr>
              <w:fldChar w:fldCharType="separate"/>
            </w:r>
            <w:r w:rsidR="005043AE">
              <w:rPr>
                <w:webHidden/>
              </w:rPr>
              <w:t>16</w:t>
            </w:r>
            <w:r w:rsidR="00A22C1B">
              <w:rPr>
                <w:webHidden/>
              </w:rPr>
              <w:fldChar w:fldCharType="end"/>
            </w:r>
          </w:hyperlink>
        </w:p>
        <w:p w:rsidR="00A22C1B" w:rsidRDefault="00D06BBA" w:rsidP="00772C24">
          <w:pPr>
            <w:pStyle w:val="Inhalt3"/>
            <w:rPr>
              <w:rFonts w:asciiTheme="minorHAnsi" w:eastAsiaTheme="minorEastAsia" w:hAnsiTheme="minorHAnsi" w:cstheme="minorBidi"/>
              <w:sz w:val="22"/>
              <w:szCs w:val="22"/>
              <w:lang w:val="de-CH" w:bidi="he-IL"/>
            </w:rPr>
          </w:pPr>
          <w:hyperlink w:anchor="_Toc410933391" w:history="1">
            <w:r w:rsidR="00A22C1B" w:rsidRPr="001E55B4">
              <w:rPr>
                <w:rStyle w:val="Hyperlink"/>
              </w:rPr>
              <w:t>1.1.</w:t>
            </w:r>
            <w:r w:rsidR="00772C24" w:rsidRPr="001E55B4">
              <w:rPr>
                <w:rStyle w:val="Hyperlink"/>
              </w:rPr>
              <w:t>4</w:t>
            </w:r>
            <w:r w:rsidR="00772C24">
              <w:rPr>
                <w:rStyle w:val="Hyperlink"/>
              </w:rPr>
              <w:tab/>
            </w:r>
            <w:r w:rsidR="00A22C1B" w:rsidRPr="001E55B4">
              <w:rPr>
                <w:rStyle w:val="Hyperlink"/>
              </w:rPr>
              <w:t>Doppelleerzeichentechnik</w:t>
            </w:r>
            <w:r w:rsidR="00A22C1B">
              <w:rPr>
                <w:webHidden/>
              </w:rPr>
              <w:tab/>
            </w:r>
            <w:r w:rsidR="00A22C1B">
              <w:rPr>
                <w:webHidden/>
              </w:rPr>
              <w:fldChar w:fldCharType="begin"/>
            </w:r>
            <w:r w:rsidR="00A22C1B">
              <w:rPr>
                <w:webHidden/>
              </w:rPr>
              <w:instrText xml:space="preserve"> PAGEREF _Toc410933391 \h </w:instrText>
            </w:r>
            <w:r w:rsidR="00A22C1B">
              <w:rPr>
                <w:webHidden/>
              </w:rPr>
            </w:r>
            <w:r w:rsidR="00A22C1B">
              <w:rPr>
                <w:webHidden/>
              </w:rPr>
              <w:fldChar w:fldCharType="separate"/>
            </w:r>
            <w:r w:rsidR="005043AE">
              <w:rPr>
                <w:webHidden/>
              </w:rPr>
              <w:t>17</w:t>
            </w:r>
            <w:r w:rsidR="00A22C1B">
              <w:rPr>
                <w:webHidden/>
              </w:rPr>
              <w:fldChar w:fldCharType="end"/>
            </w:r>
          </w:hyperlink>
        </w:p>
        <w:p w:rsidR="00A22C1B" w:rsidRDefault="00D06BBA" w:rsidP="00772C24">
          <w:pPr>
            <w:pStyle w:val="Inhalt3"/>
            <w:rPr>
              <w:rFonts w:asciiTheme="minorHAnsi" w:eastAsiaTheme="minorEastAsia" w:hAnsiTheme="minorHAnsi" w:cstheme="minorBidi"/>
              <w:sz w:val="22"/>
              <w:szCs w:val="22"/>
              <w:lang w:val="de-CH" w:bidi="he-IL"/>
            </w:rPr>
          </w:pPr>
          <w:hyperlink w:anchor="_Toc410933392" w:history="1">
            <w:r w:rsidR="00A22C1B" w:rsidRPr="001E55B4">
              <w:rPr>
                <w:rStyle w:val="Hyperlink"/>
              </w:rPr>
              <w:t>1.1.</w:t>
            </w:r>
            <w:r w:rsidR="00772C24" w:rsidRPr="001E55B4">
              <w:rPr>
                <w:rStyle w:val="Hyperlink"/>
              </w:rPr>
              <w:t>5</w:t>
            </w:r>
            <w:r w:rsidR="00772C24">
              <w:rPr>
                <w:rStyle w:val="Hyperlink"/>
              </w:rPr>
              <w:tab/>
            </w:r>
            <w:r w:rsidR="00A22C1B" w:rsidRPr="001E55B4">
              <w:rPr>
                <w:rStyle w:val="Hyperlink"/>
              </w:rPr>
              <w:t>Hinweise zum Einsatz der Schriftwechseltechniken</w:t>
            </w:r>
            <w:r w:rsidR="00A22C1B">
              <w:rPr>
                <w:webHidden/>
              </w:rPr>
              <w:tab/>
            </w:r>
            <w:r w:rsidR="00A22C1B">
              <w:rPr>
                <w:webHidden/>
              </w:rPr>
              <w:fldChar w:fldCharType="begin"/>
            </w:r>
            <w:r w:rsidR="00A22C1B">
              <w:rPr>
                <w:webHidden/>
              </w:rPr>
              <w:instrText xml:space="preserve"> PAGEREF _Toc410933392 \h </w:instrText>
            </w:r>
            <w:r w:rsidR="00A22C1B">
              <w:rPr>
                <w:webHidden/>
              </w:rPr>
            </w:r>
            <w:r w:rsidR="00A22C1B">
              <w:rPr>
                <w:webHidden/>
              </w:rPr>
              <w:fldChar w:fldCharType="separate"/>
            </w:r>
            <w:r w:rsidR="005043AE">
              <w:rPr>
                <w:webHidden/>
              </w:rPr>
              <w:t>19</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393"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Trennen und Zusammenhalten mathematischer Ausdrücke</w:t>
            </w:r>
            <w:r w:rsidR="00A22C1B">
              <w:rPr>
                <w:webHidden/>
              </w:rPr>
              <w:tab/>
            </w:r>
            <w:r w:rsidR="00A22C1B">
              <w:rPr>
                <w:webHidden/>
              </w:rPr>
              <w:fldChar w:fldCharType="begin"/>
            </w:r>
            <w:r w:rsidR="00A22C1B">
              <w:rPr>
                <w:webHidden/>
              </w:rPr>
              <w:instrText xml:space="preserve"> PAGEREF _Toc410933393 \h </w:instrText>
            </w:r>
            <w:r w:rsidR="00A22C1B">
              <w:rPr>
                <w:webHidden/>
              </w:rPr>
            </w:r>
            <w:r w:rsidR="00A22C1B">
              <w:rPr>
                <w:webHidden/>
              </w:rPr>
              <w:fldChar w:fldCharType="separate"/>
            </w:r>
            <w:r w:rsidR="005043AE">
              <w:rPr>
                <w:webHidden/>
              </w:rPr>
              <w:t>21</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394"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Anmerkungen zur Brailleschriftübertragung</w:t>
            </w:r>
            <w:r w:rsidR="00A22C1B">
              <w:rPr>
                <w:webHidden/>
              </w:rPr>
              <w:tab/>
            </w:r>
            <w:r w:rsidR="00A22C1B">
              <w:rPr>
                <w:webHidden/>
              </w:rPr>
              <w:fldChar w:fldCharType="begin"/>
            </w:r>
            <w:r w:rsidR="00A22C1B">
              <w:rPr>
                <w:webHidden/>
              </w:rPr>
              <w:instrText xml:space="preserve"> PAGEREF _Toc410933394 \h </w:instrText>
            </w:r>
            <w:r w:rsidR="00A22C1B">
              <w:rPr>
                <w:webHidden/>
              </w:rPr>
            </w:r>
            <w:r w:rsidR="00A22C1B">
              <w:rPr>
                <w:webHidden/>
              </w:rPr>
              <w:fldChar w:fldCharType="separate"/>
            </w:r>
            <w:r w:rsidR="005043AE">
              <w:rPr>
                <w:webHidden/>
              </w:rPr>
              <w:t>22</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395" w:history="1">
            <w:r w:rsidR="00772C24" w:rsidRPr="001E55B4">
              <w:rPr>
                <w:rStyle w:val="Hyperlink"/>
              </w:rPr>
              <w:t>2</w:t>
            </w:r>
            <w:r w:rsidR="00772C24">
              <w:rPr>
                <w:rStyle w:val="Hyperlink"/>
              </w:rPr>
              <w:tab/>
            </w:r>
            <w:r w:rsidR="00A22C1B" w:rsidRPr="001E55B4">
              <w:rPr>
                <w:rStyle w:val="Hyperlink"/>
              </w:rPr>
              <w:t>Ziffern und Zahlen</w:t>
            </w:r>
            <w:r w:rsidR="00A22C1B">
              <w:rPr>
                <w:webHidden/>
              </w:rPr>
              <w:tab/>
            </w:r>
            <w:r w:rsidR="00A22C1B">
              <w:rPr>
                <w:webHidden/>
              </w:rPr>
              <w:fldChar w:fldCharType="begin"/>
            </w:r>
            <w:r w:rsidR="00A22C1B">
              <w:rPr>
                <w:webHidden/>
              </w:rPr>
              <w:instrText xml:space="preserve"> PAGEREF _Toc410933395 \h </w:instrText>
            </w:r>
            <w:r w:rsidR="00A22C1B">
              <w:rPr>
                <w:webHidden/>
              </w:rPr>
            </w:r>
            <w:r w:rsidR="00A22C1B">
              <w:rPr>
                <w:webHidden/>
              </w:rPr>
              <w:fldChar w:fldCharType="separate"/>
            </w:r>
            <w:r w:rsidR="005043AE">
              <w:rPr>
                <w:webHidden/>
              </w:rPr>
              <w:t>24</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396" w:history="1">
            <w:r w:rsidR="00A22C1B" w:rsidRPr="001E55B4">
              <w:rPr>
                <w:rStyle w:val="Hyperlink"/>
              </w:rPr>
              <w:t>2.</w:t>
            </w:r>
            <w:r w:rsidR="00772C24" w:rsidRPr="001E55B4">
              <w:rPr>
                <w:rStyle w:val="Hyperlink"/>
              </w:rPr>
              <w:t>1</w:t>
            </w:r>
            <w:r w:rsidR="00772C24">
              <w:rPr>
                <w:rStyle w:val="Hyperlink"/>
              </w:rPr>
              <w:tab/>
            </w:r>
            <w:r w:rsidR="00A22C1B" w:rsidRPr="001E55B4">
              <w:rPr>
                <w:rStyle w:val="Hyperlink"/>
              </w:rPr>
              <w:t>Arabische Ziffern und Zahlen</w:t>
            </w:r>
            <w:r w:rsidR="00A22C1B">
              <w:rPr>
                <w:webHidden/>
              </w:rPr>
              <w:tab/>
            </w:r>
            <w:r w:rsidR="00A22C1B">
              <w:rPr>
                <w:webHidden/>
              </w:rPr>
              <w:fldChar w:fldCharType="begin"/>
            </w:r>
            <w:r w:rsidR="00A22C1B">
              <w:rPr>
                <w:webHidden/>
              </w:rPr>
              <w:instrText xml:space="preserve"> PAGEREF _Toc410933396 \h </w:instrText>
            </w:r>
            <w:r w:rsidR="00A22C1B">
              <w:rPr>
                <w:webHidden/>
              </w:rPr>
            </w:r>
            <w:r w:rsidR="00A22C1B">
              <w:rPr>
                <w:webHidden/>
              </w:rPr>
              <w:fldChar w:fldCharType="separate"/>
            </w:r>
            <w:r w:rsidR="005043AE">
              <w:rPr>
                <w:webHidden/>
              </w:rPr>
              <w:t>24</w:t>
            </w:r>
            <w:r w:rsidR="00A22C1B">
              <w:rPr>
                <w:webHidden/>
              </w:rPr>
              <w:fldChar w:fldCharType="end"/>
            </w:r>
          </w:hyperlink>
        </w:p>
        <w:p w:rsidR="00A22C1B" w:rsidRDefault="00D06BBA" w:rsidP="00B96360">
          <w:pPr>
            <w:pStyle w:val="Inhalt3"/>
            <w:rPr>
              <w:rFonts w:asciiTheme="minorHAnsi" w:eastAsiaTheme="minorEastAsia" w:hAnsiTheme="minorHAnsi" w:cstheme="minorBidi"/>
              <w:sz w:val="22"/>
              <w:szCs w:val="22"/>
              <w:lang w:val="de-CH" w:bidi="he-IL"/>
            </w:rPr>
          </w:pPr>
          <w:hyperlink w:anchor="_Toc410933397" w:history="1">
            <w:r w:rsidR="00A22C1B" w:rsidRPr="001E55B4">
              <w:rPr>
                <w:rStyle w:val="Hyperlink"/>
              </w:rPr>
              <w:t>2.1.</w:t>
            </w:r>
            <w:r w:rsidR="00772C24" w:rsidRPr="001E55B4">
              <w:rPr>
                <w:rStyle w:val="Hyperlink"/>
              </w:rPr>
              <w:t>1</w:t>
            </w:r>
            <w:r w:rsidR="00772C24">
              <w:rPr>
                <w:rStyle w:val="Hyperlink"/>
              </w:rPr>
              <w:tab/>
            </w:r>
            <w:r w:rsidR="00A22C1B" w:rsidRPr="001E55B4">
              <w:rPr>
                <w:rStyle w:val="Hyperlink"/>
              </w:rPr>
              <w:t>Zahlen in Standardschreibweise</w:t>
            </w:r>
            <w:r w:rsidR="00A22C1B">
              <w:rPr>
                <w:webHidden/>
              </w:rPr>
              <w:tab/>
            </w:r>
            <w:r w:rsidR="00A22C1B">
              <w:rPr>
                <w:webHidden/>
              </w:rPr>
              <w:fldChar w:fldCharType="begin"/>
            </w:r>
            <w:r w:rsidR="00A22C1B">
              <w:rPr>
                <w:webHidden/>
              </w:rPr>
              <w:instrText xml:space="preserve"> PAGEREF _Toc410933397 \h </w:instrText>
            </w:r>
            <w:r w:rsidR="00A22C1B">
              <w:rPr>
                <w:webHidden/>
              </w:rPr>
            </w:r>
            <w:r w:rsidR="00A22C1B">
              <w:rPr>
                <w:webHidden/>
              </w:rPr>
              <w:fldChar w:fldCharType="separate"/>
            </w:r>
            <w:r w:rsidR="005043AE">
              <w:rPr>
                <w:webHidden/>
              </w:rPr>
              <w:t>24</w:t>
            </w:r>
            <w:r w:rsidR="00A22C1B">
              <w:rPr>
                <w:webHidden/>
              </w:rPr>
              <w:fldChar w:fldCharType="end"/>
            </w:r>
          </w:hyperlink>
        </w:p>
        <w:p w:rsidR="00A22C1B" w:rsidRDefault="00D06BBA" w:rsidP="00B96360">
          <w:pPr>
            <w:pStyle w:val="Inhalt3"/>
            <w:rPr>
              <w:rFonts w:asciiTheme="minorHAnsi" w:eastAsiaTheme="minorEastAsia" w:hAnsiTheme="minorHAnsi" w:cstheme="minorBidi"/>
              <w:sz w:val="22"/>
              <w:szCs w:val="22"/>
              <w:lang w:val="de-CH" w:bidi="he-IL"/>
            </w:rPr>
          </w:pPr>
          <w:hyperlink w:anchor="_Toc410933398" w:history="1">
            <w:r w:rsidR="00A22C1B" w:rsidRPr="001E55B4">
              <w:rPr>
                <w:rStyle w:val="Hyperlink"/>
              </w:rPr>
              <w:t>2.1.</w:t>
            </w:r>
            <w:r w:rsidR="00772C24" w:rsidRPr="001E55B4">
              <w:rPr>
                <w:rStyle w:val="Hyperlink"/>
              </w:rPr>
              <w:t>2</w:t>
            </w:r>
            <w:r w:rsidR="00772C24">
              <w:rPr>
                <w:rStyle w:val="Hyperlink"/>
              </w:rPr>
              <w:tab/>
            </w:r>
            <w:r w:rsidR="00A22C1B" w:rsidRPr="001E55B4">
              <w:rPr>
                <w:rStyle w:val="Hyperlink"/>
              </w:rPr>
              <w:t>Zahlen in gesenkter Schreibweise</w:t>
            </w:r>
            <w:r w:rsidR="00A22C1B">
              <w:rPr>
                <w:webHidden/>
              </w:rPr>
              <w:tab/>
            </w:r>
            <w:r w:rsidR="00A22C1B">
              <w:rPr>
                <w:webHidden/>
              </w:rPr>
              <w:fldChar w:fldCharType="begin"/>
            </w:r>
            <w:r w:rsidR="00A22C1B">
              <w:rPr>
                <w:webHidden/>
              </w:rPr>
              <w:instrText xml:space="preserve"> PAGEREF _Toc410933398 \h </w:instrText>
            </w:r>
            <w:r w:rsidR="00A22C1B">
              <w:rPr>
                <w:webHidden/>
              </w:rPr>
            </w:r>
            <w:r w:rsidR="00A22C1B">
              <w:rPr>
                <w:webHidden/>
              </w:rPr>
              <w:fldChar w:fldCharType="separate"/>
            </w:r>
            <w:r w:rsidR="005043AE">
              <w:rPr>
                <w:webHidden/>
              </w:rPr>
              <w:t>26</w:t>
            </w:r>
            <w:r w:rsidR="00A22C1B">
              <w:rPr>
                <w:webHidden/>
              </w:rPr>
              <w:fldChar w:fldCharType="end"/>
            </w:r>
          </w:hyperlink>
        </w:p>
        <w:p w:rsidR="00A22C1B" w:rsidRDefault="00D06BBA" w:rsidP="00B96360">
          <w:pPr>
            <w:pStyle w:val="Inhalt3"/>
            <w:rPr>
              <w:rFonts w:asciiTheme="minorHAnsi" w:eastAsiaTheme="minorEastAsia" w:hAnsiTheme="minorHAnsi" w:cstheme="minorBidi"/>
              <w:sz w:val="22"/>
              <w:szCs w:val="22"/>
              <w:lang w:val="de-CH" w:bidi="he-IL"/>
            </w:rPr>
          </w:pPr>
          <w:hyperlink w:anchor="_Toc410933399" w:history="1">
            <w:r w:rsidR="00A22C1B" w:rsidRPr="001E55B4">
              <w:rPr>
                <w:rStyle w:val="Hyperlink"/>
              </w:rPr>
              <w:t>2.1.</w:t>
            </w:r>
            <w:r w:rsidR="00772C24" w:rsidRPr="001E55B4">
              <w:rPr>
                <w:rStyle w:val="Hyperlink"/>
              </w:rPr>
              <w:t>3</w:t>
            </w:r>
            <w:r w:rsidR="00772C24">
              <w:rPr>
                <w:rStyle w:val="Hyperlink"/>
              </w:rPr>
              <w:tab/>
            </w:r>
            <w:r w:rsidR="00A22C1B" w:rsidRPr="001E55B4">
              <w:rPr>
                <w:rStyle w:val="Hyperlink"/>
              </w:rPr>
              <w:t>Dezimalbrüche</w:t>
            </w:r>
            <w:r w:rsidR="00A22C1B">
              <w:rPr>
                <w:webHidden/>
              </w:rPr>
              <w:tab/>
            </w:r>
            <w:r w:rsidR="00A22C1B">
              <w:rPr>
                <w:webHidden/>
              </w:rPr>
              <w:fldChar w:fldCharType="begin"/>
            </w:r>
            <w:r w:rsidR="00A22C1B">
              <w:rPr>
                <w:webHidden/>
              </w:rPr>
              <w:instrText xml:space="preserve"> PAGEREF _Toc410933399 \h </w:instrText>
            </w:r>
            <w:r w:rsidR="00A22C1B">
              <w:rPr>
                <w:webHidden/>
              </w:rPr>
            </w:r>
            <w:r w:rsidR="00A22C1B">
              <w:rPr>
                <w:webHidden/>
              </w:rPr>
              <w:fldChar w:fldCharType="separate"/>
            </w:r>
            <w:r w:rsidR="005043AE">
              <w:rPr>
                <w:webHidden/>
              </w:rPr>
              <w:t>28</w:t>
            </w:r>
            <w:r w:rsidR="00A22C1B">
              <w:rPr>
                <w:webHidden/>
              </w:rPr>
              <w:fldChar w:fldCharType="end"/>
            </w:r>
          </w:hyperlink>
        </w:p>
        <w:p w:rsidR="00A22C1B" w:rsidRDefault="00D06BBA" w:rsidP="00B96360">
          <w:pPr>
            <w:pStyle w:val="Inhalt3"/>
            <w:rPr>
              <w:rFonts w:asciiTheme="minorHAnsi" w:eastAsiaTheme="minorEastAsia" w:hAnsiTheme="minorHAnsi" w:cstheme="minorBidi"/>
              <w:sz w:val="22"/>
              <w:szCs w:val="22"/>
              <w:lang w:val="de-CH" w:bidi="he-IL"/>
            </w:rPr>
          </w:pPr>
          <w:hyperlink w:anchor="_Toc410933400" w:history="1">
            <w:r w:rsidR="00A22C1B" w:rsidRPr="001E55B4">
              <w:rPr>
                <w:rStyle w:val="Hyperlink"/>
              </w:rPr>
              <w:t>2.1.</w:t>
            </w:r>
            <w:r w:rsidR="00772C24" w:rsidRPr="001E55B4">
              <w:rPr>
                <w:rStyle w:val="Hyperlink"/>
              </w:rPr>
              <w:t>4</w:t>
            </w:r>
            <w:r w:rsidR="00772C24">
              <w:rPr>
                <w:rStyle w:val="Hyperlink"/>
              </w:rPr>
              <w:tab/>
            </w:r>
            <w:r w:rsidR="00A22C1B" w:rsidRPr="001E55B4">
              <w:rPr>
                <w:rStyle w:val="Hyperlink"/>
              </w:rPr>
              <w:t>Periodische Dezimalbrüche</w:t>
            </w:r>
            <w:r w:rsidR="00A22C1B">
              <w:rPr>
                <w:webHidden/>
              </w:rPr>
              <w:tab/>
            </w:r>
            <w:r w:rsidR="00A22C1B">
              <w:rPr>
                <w:webHidden/>
              </w:rPr>
              <w:fldChar w:fldCharType="begin"/>
            </w:r>
            <w:r w:rsidR="00A22C1B">
              <w:rPr>
                <w:webHidden/>
              </w:rPr>
              <w:instrText xml:space="preserve"> PAGEREF _Toc410933400 \h </w:instrText>
            </w:r>
            <w:r w:rsidR="00A22C1B">
              <w:rPr>
                <w:webHidden/>
              </w:rPr>
            </w:r>
            <w:r w:rsidR="00A22C1B">
              <w:rPr>
                <w:webHidden/>
              </w:rPr>
              <w:fldChar w:fldCharType="separate"/>
            </w:r>
            <w:r w:rsidR="005043AE">
              <w:rPr>
                <w:webHidden/>
              </w:rPr>
              <w:t>29</w:t>
            </w:r>
            <w:r w:rsidR="00A22C1B">
              <w:rPr>
                <w:webHidden/>
              </w:rPr>
              <w:fldChar w:fldCharType="end"/>
            </w:r>
          </w:hyperlink>
        </w:p>
        <w:p w:rsidR="00A22C1B" w:rsidRDefault="00D06BBA" w:rsidP="00B96360">
          <w:pPr>
            <w:pStyle w:val="Inhalt3"/>
            <w:rPr>
              <w:rFonts w:asciiTheme="minorHAnsi" w:eastAsiaTheme="minorEastAsia" w:hAnsiTheme="minorHAnsi" w:cstheme="minorBidi"/>
              <w:sz w:val="22"/>
              <w:szCs w:val="22"/>
              <w:lang w:val="de-CH" w:bidi="he-IL"/>
            </w:rPr>
          </w:pPr>
          <w:hyperlink w:anchor="_Toc410933401" w:history="1">
            <w:r w:rsidR="00A22C1B" w:rsidRPr="001E55B4">
              <w:rPr>
                <w:rStyle w:val="Hyperlink"/>
              </w:rPr>
              <w:t>2.1.</w:t>
            </w:r>
            <w:r w:rsidR="00772C24" w:rsidRPr="001E55B4">
              <w:rPr>
                <w:rStyle w:val="Hyperlink"/>
              </w:rPr>
              <w:t>5</w:t>
            </w:r>
            <w:r w:rsidR="00772C24">
              <w:rPr>
                <w:rStyle w:val="Hyperlink"/>
              </w:rPr>
              <w:tab/>
            </w:r>
            <w:r w:rsidR="00A22C1B" w:rsidRPr="001E55B4">
              <w:rPr>
                <w:rStyle w:val="Hyperlink"/>
              </w:rPr>
              <w:t>Gliederung langer Zahlen</w:t>
            </w:r>
            <w:r w:rsidR="00A22C1B">
              <w:rPr>
                <w:webHidden/>
              </w:rPr>
              <w:tab/>
            </w:r>
            <w:r w:rsidR="00A22C1B">
              <w:rPr>
                <w:webHidden/>
              </w:rPr>
              <w:fldChar w:fldCharType="begin"/>
            </w:r>
            <w:r w:rsidR="00A22C1B">
              <w:rPr>
                <w:webHidden/>
              </w:rPr>
              <w:instrText xml:space="preserve"> PAGEREF _Toc410933401 \h </w:instrText>
            </w:r>
            <w:r w:rsidR="00A22C1B">
              <w:rPr>
                <w:webHidden/>
              </w:rPr>
            </w:r>
            <w:r w:rsidR="00A22C1B">
              <w:rPr>
                <w:webHidden/>
              </w:rPr>
              <w:fldChar w:fldCharType="separate"/>
            </w:r>
            <w:r w:rsidR="005043AE">
              <w:rPr>
                <w:webHidden/>
              </w:rPr>
              <w:t>30</w:t>
            </w:r>
            <w:r w:rsidR="00A22C1B">
              <w:rPr>
                <w:webHidden/>
              </w:rPr>
              <w:fldChar w:fldCharType="end"/>
            </w:r>
          </w:hyperlink>
        </w:p>
        <w:p w:rsidR="00A22C1B" w:rsidRDefault="00D06BBA" w:rsidP="00772C24">
          <w:pPr>
            <w:pStyle w:val="Inhalt3"/>
            <w:rPr>
              <w:rFonts w:asciiTheme="minorHAnsi" w:eastAsiaTheme="minorEastAsia" w:hAnsiTheme="minorHAnsi" w:cstheme="minorBidi"/>
              <w:sz w:val="22"/>
              <w:szCs w:val="22"/>
              <w:lang w:val="de-CH" w:bidi="he-IL"/>
            </w:rPr>
          </w:pPr>
          <w:hyperlink w:anchor="_Toc410933402" w:history="1">
            <w:r w:rsidR="00A22C1B" w:rsidRPr="001E55B4">
              <w:rPr>
                <w:rStyle w:val="Hyperlink"/>
              </w:rPr>
              <w:t>2.1.</w:t>
            </w:r>
            <w:r w:rsidR="00772C24" w:rsidRPr="001E55B4">
              <w:rPr>
                <w:rStyle w:val="Hyperlink"/>
              </w:rPr>
              <w:t>6</w:t>
            </w:r>
            <w:r w:rsidR="00772C24">
              <w:rPr>
                <w:rStyle w:val="Hyperlink"/>
              </w:rPr>
              <w:tab/>
            </w:r>
            <w:r w:rsidR="00A22C1B" w:rsidRPr="00772C24">
              <w:rPr>
                <w:rStyle w:val="Inhalt3Zchn"/>
              </w:rPr>
              <w:t>Ordnungszahlen, Dezimalklassifikatoren, Daten und Uhrzeiten</w:t>
            </w:r>
            <w:r w:rsidR="00A22C1B" w:rsidRPr="00772C24">
              <w:rPr>
                <w:rStyle w:val="Inhalt3Zchn"/>
                <w:webHidden/>
              </w:rPr>
              <w:tab/>
            </w:r>
            <w:r w:rsidR="00A22C1B" w:rsidRPr="00772C24">
              <w:rPr>
                <w:rStyle w:val="Inhalt3Zchn"/>
                <w:webHidden/>
              </w:rPr>
              <w:fldChar w:fldCharType="begin"/>
            </w:r>
            <w:r w:rsidR="00A22C1B" w:rsidRPr="00772C24">
              <w:rPr>
                <w:rStyle w:val="Inhalt3Zchn"/>
                <w:webHidden/>
              </w:rPr>
              <w:instrText xml:space="preserve"> PAGEREF _Toc410933402 \h </w:instrText>
            </w:r>
            <w:r w:rsidR="00A22C1B" w:rsidRPr="00772C24">
              <w:rPr>
                <w:rStyle w:val="Inhalt3Zchn"/>
                <w:webHidden/>
              </w:rPr>
            </w:r>
            <w:r w:rsidR="00A22C1B" w:rsidRPr="00772C24">
              <w:rPr>
                <w:rStyle w:val="Inhalt3Zchn"/>
                <w:webHidden/>
              </w:rPr>
              <w:fldChar w:fldCharType="separate"/>
            </w:r>
            <w:r w:rsidR="005043AE">
              <w:rPr>
                <w:rStyle w:val="Inhalt3Zchn"/>
                <w:webHidden/>
              </w:rPr>
              <w:t>32</w:t>
            </w:r>
            <w:r w:rsidR="00A22C1B" w:rsidRPr="00772C24">
              <w:rPr>
                <w:rStyle w:val="Inhalt3Zchn"/>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03" w:history="1">
            <w:r w:rsidR="00A22C1B" w:rsidRPr="001E55B4">
              <w:rPr>
                <w:rStyle w:val="Hyperlink"/>
              </w:rPr>
              <w:t>2.</w:t>
            </w:r>
            <w:r w:rsidR="00772C24" w:rsidRPr="001E55B4">
              <w:rPr>
                <w:rStyle w:val="Hyperlink"/>
              </w:rPr>
              <w:t>2</w:t>
            </w:r>
            <w:r w:rsidR="00772C24">
              <w:rPr>
                <w:rStyle w:val="Hyperlink"/>
              </w:rPr>
              <w:tab/>
            </w:r>
            <w:r w:rsidR="00A22C1B" w:rsidRPr="001E55B4">
              <w:rPr>
                <w:rStyle w:val="Hyperlink"/>
              </w:rPr>
              <w:t>Römische Zahlen</w:t>
            </w:r>
            <w:r w:rsidR="00A22C1B">
              <w:rPr>
                <w:webHidden/>
              </w:rPr>
              <w:tab/>
            </w:r>
            <w:r w:rsidR="00A22C1B">
              <w:rPr>
                <w:webHidden/>
              </w:rPr>
              <w:fldChar w:fldCharType="begin"/>
            </w:r>
            <w:r w:rsidR="00A22C1B">
              <w:rPr>
                <w:webHidden/>
              </w:rPr>
              <w:instrText xml:space="preserve"> PAGEREF _Toc410933403 \h </w:instrText>
            </w:r>
            <w:r w:rsidR="00A22C1B">
              <w:rPr>
                <w:webHidden/>
              </w:rPr>
            </w:r>
            <w:r w:rsidR="00A22C1B">
              <w:rPr>
                <w:webHidden/>
              </w:rPr>
              <w:fldChar w:fldCharType="separate"/>
            </w:r>
            <w:r w:rsidR="005043AE">
              <w:rPr>
                <w:webHidden/>
              </w:rPr>
              <w:t>34</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04" w:history="1">
            <w:r w:rsidR="00772C24" w:rsidRPr="001E55B4">
              <w:rPr>
                <w:rStyle w:val="Hyperlink"/>
              </w:rPr>
              <w:t>3</w:t>
            </w:r>
            <w:r w:rsidR="00772C24">
              <w:rPr>
                <w:rStyle w:val="Hyperlink"/>
              </w:rPr>
              <w:tab/>
            </w:r>
            <w:r w:rsidR="00A22C1B" w:rsidRPr="001E55B4">
              <w:rPr>
                <w:rStyle w:val="Hyperlink"/>
              </w:rPr>
              <w:t>Buchstaben und Satzzeichen</w:t>
            </w:r>
            <w:r w:rsidR="00A22C1B">
              <w:rPr>
                <w:webHidden/>
              </w:rPr>
              <w:tab/>
            </w:r>
            <w:r w:rsidR="00A22C1B">
              <w:rPr>
                <w:webHidden/>
              </w:rPr>
              <w:fldChar w:fldCharType="begin"/>
            </w:r>
            <w:r w:rsidR="00A22C1B">
              <w:rPr>
                <w:webHidden/>
              </w:rPr>
              <w:instrText xml:space="preserve"> PAGEREF _Toc410933404 \h </w:instrText>
            </w:r>
            <w:r w:rsidR="00A22C1B">
              <w:rPr>
                <w:webHidden/>
              </w:rPr>
            </w:r>
            <w:r w:rsidR="00A22C1B">
              <w:rPr>
                <w:webHidden/>
              </w:rPr>
              <w:fldChar w:fldCharType="separate"/>
            </w:r>
            <w:r w:rsidR="005043AE">
              <w:rPr>
                <w:webHidden/>
              </w:rPr>
              <w:t>3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05" w:history="1">
            <w:r w:rsidR="00A22C1B" w:rsidRPr="001E55B4">
              <w:rPr>
                <w:rStyle w:val="Hyperlink"/>
              </w:rPr>
              <w:t>3.</w:t>
            </w:r>
            <w:r w:rsidR="00772C24" w:rsidRPr="001E55B4">
              <w:rPr>
                <w:rStyle w:val="Hyperlink"/>
              </w:rPr>
              <w:t>1</w:t>
            </w:r>
            <w:r w:rsidR="00772C24">
              <w:rPr>
                <w:rStyle w:val="Hyperlink"/>
              </w:rPr>
              <w:tab/>
            </w:r>
            <w:r w:rsidR="00A22C1B" w:rsidRPr="001E55B4">
              <w:rPr>
                <w:rStyle w:val="Hyperlink"/>
              </w:rPr>
              <w:t>Vorbemerkung zur Kennzeichnung von Buchstaben</w:t>
            </w:r>
            <w:r w:rsidR="00A22C1B">
              <w:rPr>
                <w:webHidden/>
              </w:rPr>
              <w:tab/>
            </w:r>
            <w:r w:rsidR="00A22C1B">
              <w:rPr>
                <w:webHidden/>
              </w:rPr>
              <w:fldChar w:fldCharType="begin"/>
            </w:r>
            <w:r w:rsidR="00A22C1B">
              <w:rPr>
                <w:webHidden/>
              </w:rPr>
              <w:instrText xml:space="preserve"> PAGEREF _Toc410933405 \h </w:instrText>
            </w:r>
            <w:r w:rsidR="00A22C1B">
              <w:rPr>
                <w:webHidden/>
              </w:rPr>
            </w:r>
            <w:r w:rsidR="00A22C1B">
              <w:rPr>
                <w:webHidden/>
              </w:rPr>
              <w:fldChar w:fldCharType="separate"/>
            </w:r>
            <w:r w:rsidR="005043AE">
              <w:rPr>
                <w:webHidden/>
              </w:rPr>
              <w:t>3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06" w:history="1">
            <w:r w:rsidR="00A22C1B" w:rsidRPr="001E55B4">
              <w:rPr>
                <w:rStyle w:val="Hyperlink"/>
              </w:rPr>
              <w:t>3.</w:t>
            </w:r>
            <w:r w:rsidR="00772C24" w:rsidRPr="001E55B4">
              <w:rPr>
                <w:rStyle w:val="Hyperlink"/>
              </w:rPr>
              <w:t>2</w:t>
            </w:r>
            <w:r w:rsidR="00772C24">
              <w:rPr>
                <w:rStyle w:val="Hyperlink"/>
              </w:rPr>
              <w:tab/>
            </w:r>
            <w:r w:rsidR="00A22C1B" w:rsidRPr="001E55B4">
              <w:rPr>
                <w:rStyle w:val="Hyperlink"/>
              </w:rPr>
              <w:t>Groß- und Kleinschreibung lateinischer Buchstaben</w:t>
            </w:r>
            <w:r w:rsidR="00A22C1B">
              <w:rPr>
                <w:webHidden/>
              </w:rPr>
              <w:tab/>
            </w:r>
            <w:r w:rsidR="00A22C1B">
              <w:rPr>
                <w:webHidden/>
              </w:rPr>
              <w:fldChar w:fldCharType="begin"/>
            </w:r>
            <w:r w:rsidR="00A22C1B">
              <w:rPr>
                <w:webHidden/>
              </w:rPr>
              <w:instrText xml:space="preserve"> PAGEREF _Toc410933406 \h </w:instrText>
            </w:r>
            <w:r w:rsidR="00A22C1B">
              <w:rPr>
                <w:webHidden/>
              </w:rPr>
            </w:r>
            <w:r w:rsidR="00A22C1B">
              <w:rPr>
                <w:webHidden/>
              </w:rPr>
              <w:fldChar w:fldCharType="separate"/>
            </w:r>
            <w:r w:rsidR="005043AE">
              <w:rPr>
                <w:webHidden/>
              </w:rPr>
              <w:t>3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07" w:history="1">
            <w:r w:rsidR="00A22C1B" w:rsidRPr="001E55B4">
              <w:rPr>
                <w:rStyle w:val="Hyperlink"/>
              </w:rPr>
              <w:t>3.</w:t>
            </w:r>
            <w:r w:rsidR="00772C24" w:rsidRPr="001E55B4">
              <w:rPr>
                <w:rStyle w:val="Hyperlink"/>
              </w:rPr>
              <w:t>3</w:t>
            </w:r>
            <w:r w:rsidR="00772C24">
              <w:rPr>
                <w:rStyle w:val="Hyperlink"/>
              </w:rPr>
              <w:tab/>
            </w:r>
            <w:r w:rsidR="00A22C1B" w:rsidRPr="001E55B4">
              <w:rPr>
                <w:rStyle w:val="Hyperlink"/>
              </w:rPr>
              <w:t>Griechische Buchstaben</w:t>
            </w:r>
            <w:r w:rsidR="00A22C1B">
              <w:rPr>
                <w:webHidden/>
              </w:rPr>
              <w:tab/>
            </w:r>
            <w:r w:rsidR="00A22C1B">
              <w:rPr>
                <w:webHidden/>
              </w:rPr>
              <w:fldChar w:fldCharType="begin"/>
            </w:r>
            <w:r w:rsidR="00A22C1B">
              <w:rPr>
                <w:webHidden/>
              </w:rPr>
              <w:instrText xml:space="preserve"> PAGEREF _Toc410933407 \h </w:instrText>
            </w:r>
            <w:r w:rsidR="00A22C1B">
              <w:rPr>
                <w:webHidden/>
              </w:rPr>
            </w:r>
            <w:r w:rsidR="00A22C1B">
              <w:rPr>
                <w:webHidden/>
              </w:rPr>
              <w:fldChar w:fldCharType="separate"/>
            </w:r>
            <w:r w:rsidR="005043AE">
              <w:rPr>
                <w:webHidden/>
              </w:rPr>
              <w:t>39</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08" w:history="1">
            <w:r w:rsidR="00A22C1B" w:rsidRPr="001E55B4">
              <w:rPr>
                <w:rStyle w:val="Hyperlink"/>
              </w:rPr>
              <w:t>3.</w:t>
            </w:r>
            <w:r w:rsidR="00772C24" w:rsidRPr="001E55B4">
              <w:rPr>
                <w:rStyle w:val="Hyperlink"/>
              </w:rPr>
              <w:t>4</w:t>
            </w:r>
            <w:r w:rsidR="00772C24">
              <w:rPr>
                <w:rStyle w:val="Hyperlink"/>
              </w:rPr>
              <w:tab/>
            </w:r>
            <w:r w:rsidR="00A22C1B" w:rsidRPr="001E55B4">
              <w:rPr>
                <w:rStyle w:val="Hyperlink"/>
              </w:rPr>
              <w:t>Besondere typografische Auszeichnungen</w:t>
            </w:r>
            <w:r w:rsidR="00A22C1B">
              <w:rPr>
                <w:webHidden/>
              </w:rPr>
              <w:tab/>
            </w:r>
            <w:r w:rsidR="00A22C1B">
              <w:rPr>
                <w:webHidden/>
              </w:rPr>
              <w:fldChar w:fldCharType="begin"/>
            </w:r>
            <w:r w:rsidR="00A22C1B">
              <w:rPr>
                <w:webHidden/>
              </w:rPr>
              <w:instrText xml:space="preserve"> PAGEREF _Toc410933408 \h </w:instrText>
            </w:r>
            <w:r w:rsidR="00A22C1B">
              <w:rPr>
                <w:webHidden/>
              </w:rPr>
            </w:r>
            <w:r w:rsidR="00A22C1B">
              <w:rPr>
                <w:webHidden/>
              </w:rPr>
              <w:fldChar w:fldCharType="separate"/>
            </w:r>
            <w:r w:rsidR="005043AE">
              <w:rPr>
                <w:webHidden/>
              </w:rPr>
              <w:t>43</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09" w:history="1">
            <w:r w:rsidR="00A22C1B" w:rsidRPr="001E55B4">
              <w:rPr>
                <w:rStyle w:val="Hyperlink"/>
              </w:rPr>
              <w:t>3.</w:t>
            </w:r>
            <w:r w:rsidR="00772C24" w:rsidRPr="001E55B4">
              <w:rPr>
                <w:rStyle w:val="Hyperlink"/>
              </w:rPr>
              <w:t>5</w:t>
            </w:r>
            <w:r w:rsidR="00772C24">
              <w:rPr>
                <w:rStyle w:val="Hyperlink"/>
              </w:rPr>
              <w:tab/>
            </w:r>
            <w:r w:rsidR="00A22C1B" w:rsidRPr="001E55B4">
              <w:rPr>
                <w:rStyle w:val="Hyperlink"/>
              </w:rPr>
              <w:t>Buchstabenähnliche Symbole</w:t>
            </w:r>
            <w:r w:rsidR="00A22C1B">
              <w:rPr>
                <w:webHidden/>
              </w:rPr>
              <w:tab/>
            </w:r>
            <w:r w:rsidR="00A22C1B">
              <w:rPr>
                <w:webHidden/>
              </w:rPr>
              <w:fldChar w:fldCharType="begin"/>
            </w:r>
            <w:r w:rsidR="00A22C1B">
              <w:rPr>
                <w:webHidden/>
              </w:rPr>
              <w:instrText xml:space="preserve"> PAGEREF _Toc410933409 \h </w:instrText>
            </w:r>
            <w:r w:rsidR="00A22C1B">
              <w:rPr>
                <w:webHidden/>
              </w:rPr>
            </w:r>
            <w:r w:rsidR="00A22C1B">
              <w:rPr>
                <w:webHidden/>
              </w:rPr>
              <w:fldChar w:fldCharType="separate"/>
            </w:r>
            <w:r w:rsidR="005043AE">
              <w:rPr>
                <w:webHidden/>
              </w:rPr>
              <w:t>4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10" w:history="1">
            <w:r w:rsidR="00A22C1B" w:rsidRPr="001E55B4">
              <w:rPr>
                <w:rStyle w:val="Hyperlink"/>
              </w:rPr>
              <w:t>3.</w:t>
            </w:r>
            <w:r w:rsidR="00772C24" w:rsidRPr="001E55B4">
              <w:rPr>
                <w:rStyle w:val="Hyperlink"/>
              </w:rPr>
              <w:t>6</w:t>
            </w:r>
            <w:r w:rsidR="00772C24">
              <w:rPr>
                <w:rStyle w:val="Hyperlink"/>
              </w:rPr>
              <w:tab/>
            </w:r>
            <w:r w:rsidR="00A22C1B" w:rsidRPr="001E55B4">
              <w:rPr>
                <w:rStyle w:val="Hyperlink"/>
              </w:rPr>
              <w:t>Kurzwortsymbole</w:t>
            </w:r>
            <w:r w:rsidR="00A22C1B">
              <w:rPr>
                <w:webHidden/>
              </w:rPr>
              <w:tab/>
            </w:r>
            <w:r w:rsidR="00A22C1B">
              <w:rPr>
                <w:webHidden/>
              </w:rPr>
              <w:fldChar w:fldCharType="begin"/>
            </w:r>
            <w:r w:rsidR="00A22C1B">
              <w:rPr>
                <w:webHidden/>
              </w:rPr>
              <w:instrText xml:space="preserve"> PAGEREF _Toc410933410 \h </w:instrText>
            </w:r>
            <w:r w:rsidR="00A22C1B">
              <w:rPr>
                <w:webHidden/>
              </w:rPr>
            </w:r>
            <w:r w:rsidR="00A22C1B">
              <w:rPr>
                <w:webHidden/>
              </w:rPr>
              <w:fldChar w:fldCharType="separate"/>
            </w:r>
            <w:r w:rsidR="005043AE">
              <w:rPr>
                <w:webHidden/>
              </w:rPr>
              <w:t>48</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11" w:history="1">
            <w:r w:rsidR="00A22C1B" w:rsidRPr="001E55B4">
              <w:rPr>
                <w:rStyle w:val="Hyperlink"/>
              </w:rPr>
              <w:t>3.</w:t>
            </w:r>
            <w:r w:rsidR="00772C24" w:rsidRPr="001E55B4">
              <w:rPr>
                <w:rStyle w:val="Hyperlink"/>
              </w:rPr>
              <w:t>7</w:t>
            </w:r>
            <w:r w:rsidR="00772C24">
              <w:rPr>
                <w:rStyle w:val="Hyperlink"/>
              </w:rPr>
              <w:tab/>
            </w:r>
            <w:r w:rsidR="00A22C1B" w:rsidRPr="001E55B4">
              <w:rPr>
                <w:rStyle w:val="Hyperlink"/>
              </w:rPr>
              <w:t>Satzzeichen</w:t>
            </w:r>
            <w:r w:rsidR="00A22C1B">
              <w:rPr>
                <w:webHidden/>
              </w:rPr>
              <w:tab/>
            </w:r>
            <w:r w:rsidR="00A22C1B">
              <w:rPr>
                <w:webHidden/>
              </w:rPr>
              <w:fldChar w:fldCharType="begin"/>
            </w:r>
            <w:r w:rsidR="00A22C1B">
              <w:rPr>
                <w:webHidden/>
              </w:rPr>
              <w:instrText xml:space="preserve"> PAGEREF _Toc410933411 \h </w:instrText>
            </w:r>
            <w:r w:rsidR="00A22C1B">
              <w:rPr>
                <w:webHidden/>
              </w:rPr>
            </w:r>
            <w:r w:rsidR="00A22C1B">
              <w:rPr>
                <w:webHidden/>
              </w:rPr>
              <w:fldChar w:fldCharType="separate"/>
            </w:r>
            <w:r w:rsidR="005043AE">
              <w:rPr>
                <w:webHidden/>
              </w:rPr>
              <w:t>50</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12" w:history="1">
            <w:r w:rsidR="00A22C1B" w:rsidRPr="001E55B4">
              <w:rPr>
                <w:rStyle w:val="Hyperlink"/>
              </w:rPr>
              <w:t>3.</w:t>
            </w:r>
            <w:r w:rsidR="00772C24" w:rsidRPr="001E55B4">
              <w:rPr>
                <w:rStyle w:val="Hyperlink"/>
              </w:rPr>
              <w:t>8</w:t>
            </w:r>
            <w:r w:rsidR="00772C24">
              <w:rPr>
                <w:rStyle w:val="Hyperlink"/>
              </w:rPr>
              <w:tab/>
            </w:r>
            <w:r w:rsidR="00A22C1B" w:rsidRPr="001E55B4">
              <w:rPr>
                <w:rStyle w:val="Hyperlink"/>
              </w:rPr>
              <w:t>Text in der Mathematikschrift</w:t>
            </w:r>
            <w:r w:rsidR="00A22C1B">
              <w:rPr>
                <w:webHidden/>
              </w:rPr>
              <w:tab/>
            </w:r>
            <w:r w:rsidR="00A22C1B">
              <w:rPr>
                <w:webHidden/>
              </w:rPr>
              <w:fldChar w:fldCharType="begin"/>
            </w:r>
            <w:r w:rsidR="00A22C1B">
              <w:rPr>
                <w:webHidden/>
              </w:rPr>
              <w:instrText xml:space="preserve"> PAGEREF _Toc410933412 \h </w:instrText>
            </w:r>
            <w:r w:rsidR="00A22C1B">
              <w:rPr>
                <w:webHidden/>
              </w:rPr>
            </w:r>
            <w:r w:rsidR="00A22C1B">
              <w:rPr>
                <w:webHidden/>
              </w:rPr>
              <w:fldChar w:fldCharType="separate"/>
            </w:r>
            <w:r w:rsidR="005043AE">
              <w:rPr>
                <w:webHidden/>
              </w:rPr>
              <w:t>50</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13" w:history="1">
            <w:r w:rsidR="00772C24" w:rsidRPr="001E55B4">
              <w:rPr>
                <w:rStyle w:val="Hyperlink"/>
              </w:rPr>
              <w:t>4</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13 \h </w:instrText>
            </w:r>
            <w:r w:rsidR="00A22C1B">
              <w:rPr>
                <w:webHidden/>
              </w:rPr>
            </w:r>
            <w:r w:rsidR="00A22C1B">
              <w:rPr>
                <w:webHidden/>
              </w:rPr>
              <w:fldChar w:fldCharType="separate"/>
            </w:r>
            <w:r w:rsidR="005043AE">
              <w:rPr>
                <w:webHidden/>
              </w:rPr>
              <w:t>52</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14" w:history="1">
            <w:r w:rsidR="00A22C1B" w:rsidRPr="001E55B4">
              <w:rPr>
                <w:rStyle w:val="Hyperlink"/>
              </w:rPr>
              <w:t>4.</w:t>
            </w:r>
            <w:r w:rsidR="00772C24" w:rsidRPr="001E55B4">
              <w:rPr>
                <w:rStyle w:val="Hyperlink"/>
              </w:rPr>
              <w:t>1</w:t>
            </w:r>
            <w:r w:rsidR="00772C24">
              <w:rPr>
                <w:rStyle w:val="Hyperlink"/>
              </w:rPr>
              <w:tab/>
            </w:r>
            <w:r w:rsidR="00A22C1B" w:rsidRPr="001E55B4">
              <w:rPr>
                <w:rStyle w:val="Hyperlink"/>
              </w:rPr>
              <w:t>Kennzeichnung von Einheitensymbolen</w:t>
            </w:r>
            <w:r w:rsidR="00A22C1B">
              <w:rPr>
                <w:webHidden/>
              </w:rPr>
              <w:tab/>
            </w:r>
            <w:r w:rsidR="00A22C1B">
              <w:rPr>
                <w:webHidden/>
              </w:rPr>
              <w:fldChar w:fldCharType="begin"/>
            </w:r>
            <w:r w:rsidR="00A22C1B">
              <w:rPr>
                <w:webHidden/>
              </w:rPr>
              <w:instrText xml:space="preserve"> PAGEREF _Toc410933414 \h </w:instrText>
            </w:r>
            <w:r w:rsidR="00A22C1B">
              <w:rPr>
                <w:webHidden/>
              </w:rPr>
            </w:r>
            <w:r w:rsidR="00A22C1B">
              <w:rPr>
                <w:webHidden/>
              </w:rPr>
              <w:fldChar w:fldCharType="separate"/>
            </w:r>
            <w:r w:rsidR="005043AE">
              <w:rPr>
                <w:webHidden/>
              </w:rPr>
              <w:t>52</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15" w:history="1">
            <w:r w:rsidR="00A22C1B" w:rsidRPr="001E55B4">
              <w:rPr>
                <w:rStyle w:val="Hyperlink"/>
              </w:rPr>
              <w:t>4.</w:t>
            </w:r>
            <w:r w:rsidR="00772C24" w:rsidRPr="001E55B4">
              <w:rPr>
                <w:rStyle w:val="Hyperlink"/>
              </w:rPr>
              <w:t>2</w:t>
            </w:r>
            <w:r w:rsidR="00772C24">
              <w:rPr>
                <w:rStyle w:val="Hyperlink"/>
              </w:rPr>
              <w:tab/>
            </w:r>
            <w:r w:rsidR="00A22C1B" w:rsidRPr="001E55B4">
              <w:rPr>
                <w:rStyle w:val="Hyperlink"/>
              </w:rPr>
              <w:t>Prozent, Promille</w:t>
            </w:r>
            <w:r w:rsidR="00A22C1B">
              <w:rPr>
                <w:webHidden/>
              </w:rPr>
              <w:tab/>
            </w:r>
            <w:r w:rsidR="00A22C1B">
              <w:rPr>
                <w:webHidden/>
              </w:rPr>
              <w:fldChar w:fldCharType="begin"/>
            </w:r>
            <w:r w:rsidR="00A22C1B">
              <w:rPr>
                <w:webHidden/>
              </w:rPr>
              <w:instrText xml:space="preserve"> PAGEREF _Toc410933415 \h </w:instrText>
            </w:r>
            <w:r w:rsidR="00A22C1B">
              <w:rPr>
                <w:webHidden/>
              </w:rPr>
            </w:r>
            <w:r w:rsidR="00A22C1B">
              <w:rPr>
                <w:webHidden/>
              </w:rPr>
              <w:fldChar w:fldCharType="separate"/>
            </w:r>
            <w:r w:rsidR="005043AE">
              <w:rPr>
                <w:webHidden/>
              </w:rPr>
              <w:t>53</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16" w:history="1">
            <w:r w:rsidR="00A22C1B" w:rsidRPr="001E55B4">
              <w:rPr>
                <w:rStyle w:val="Hyperlink"/>
              </w:rPr>
              <w:t>4.</w:t>
            </w:r>
            <w:r w:rsidR="00772C24" w:rsidRPr="001E55B4">
              <w:rPr>
                <w:rStyle w:val="Hyperlink"/>
              </w:rPr>
              <w:t>3</w:t>
            </w:r>
            <w:r w:rsidR="00772C24">
              <w:rPr>
                <w:rStyle w:val="Hyperlink"/>
              </w:rPr>
              <w:tab/>
            </w:r>
            <w:r w:rsidR="00A22C1B" w:rsidRPr="001E55B4">
              <w:rPr>
                <w:rStyle w:val="Hyperlink"/>
              </w:rPr>
              <w:t>Winkel- und Temperaturmaße</w:t>
            </w:r>
            <w:r w:rsidR="00A22C1B">
              <w:rPr>
                <w:webHidden/>
              </w:rPr>
              <w:tab/>
            </w:r>
            <w:r w:rsidR="00A22C1B">
              <w:rPr>
                <w:webHidden/>
              </w:rPr>
              <w:fldChar w:fldCharType="begin"/>
            </w:r>
            <w:r w:rsidR="00A22C1B">
              <w:rPr>
                <w:webHidden/>
              </w:rPr>
              <w:instrText xml:space="preserve"> PAGEREF _Toc410933416 \h </w:instrText>
            </w:r>
            <w:r w:rsidR="00A22C1B">
              <w:rPr>
                <w:webHidden/>
              </w:rPr>
            </w:r>
            <w:r w:rsidR="00A22C1B">
              <w:rPr>
                <w:webHidden/>
              </w:rPr>
              <w:fldChar w:fldCharType="separate"/>
            </w:r>
            <w:r w:rsidR="005043AE">
              <w:rPr>
                <w:webHidden/>
              </w:rPr>
              <w:t>53</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17" w:history="1">
            <w:r w:rsidR="00A22C1B" w:rsidRPr="001E55B4">
              <w:rPr>
                <w:rStyle w:val="Hyperlink"/>
              </w:rPr>
              <w:t>4.</w:t>
            </w:r>
            <w:r w:rsidR="00772C24" w:rsidRPr="001E55B4">
              <w:rPr>
                <w:rStyle w:val="Hyperlink"/>
              </w:rPr>
              <w:t>4</w:t>
            </w:r>
            <w:r w:rsidR="00772C24">
              <w:rPr>
                <w:rStyle w:val="Hyperlink"/>
              </w:rPr>
              <w:tab/>
            </w:r>
            <w:r w:rsidR="00A22C1B" w:rsidRPr="001E55B4">
              <w:rPr>
                <w:rStyle w:val="Hyperlink"/>
              </w:rPr>
              <w:t>Einheitensymbole aus Buchstaben</w:t>
            </w:r>
            <w:r w:rsidR="00A22C1B">
              <w:rPr>
                <w:webHidden/>
              </w:rPr>
              <w:tab/>
            </w:r>
            <w:r w:rsidR="00A22C1B">
              <w:rPr>
                <w:webHidden/>
              </w:rPr>
              <w:fldChar w:fldCharType="begin"/>
            </w:r>
            <w:r w:rsidR="00A22C1B">
              <w:rPr>
                <w:webHidden/>
              </w:rPr>
              <w:instrText xml:space="preserve"> PAGEREF _Toc410933417 \h </w:instrText>
            </w:r>
            <w:r w:rsidR="00A22C1B">
              <w:rPr>
                <w:webHidden/>
              </w:rPr>
            </w:r>
            <w:r w:rsidR="00A22C1B">
              <w:rPr>
                <w:webHidden/>
              </w:rPr>
              <w:fldChar w:fldCharType="separate"/>
            </w:r>
            <w:r w:rsidR="005043AE">
              <w:rPr>
                <w:webHidden/>
              </w:rPr>
              <w:t>54</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18" w:history="1">
            <w:r w:rsidR="00A22C1B" w:rsidRPr="001E55B4">
              <w:rPr>
                <w:rStyle w:val="Hyperlink"/>
              </w:rPr>
              <w:t>4.</w:t>
            </w:r>
            <w:r w:rsidR="00772C24" w:rsidRPr="001E55B4">
              <w:rPr>
                <w:rStyle w:val="Hyperlink"/>
              </w:rPr>
              <w:t>5</w:t>
            </w:r>
            <w:r w:rsidR="00772C24">
              <w:rPr>
                <w:rStyle w:val="Hyperlink"/>
              </w:rPr>
              <w:tab/>
            </w:r>
            <w:r w:rsidR="00A22C1B" w:rsidRPr="001E55B4">
              <w:rPr>
                <w:rStyle w:val="Hyperlink"/>
              </w:rPr>
              <w:t>Vergrößerungs- und Verkleinerungspräfixe</w:t>
            </w:r>
            <w:r w:rsidR="00A22C1B">
              <w:rPr>
                <w:webHidden/>
              </w:rPr>
              <w:tab/>
            </w:r>
            <w:r w:rsidR="00A22C1B">
              <w:rPr>
                <w:webHidden/>
              </w:rPr>
              <w:fldChar w:fldCharType="begin"/>
            </w:r>
            <w:r w:rsidR="00A22C1B">
              <w:rPr>
                <w:webHidden/>
              </w:rPr>
              <w:instrText xml:space="preserve"> PAGEREF _Toc410933418 \h </w:instrText>
            </w:r>
            <w:r w:rsidR="00A22C1B">
              <w:rPr>
                <w:webHidden/>
              </w:rPr>
            </w:r>
            <w:r w:rsidR="00A22C1B">
              <w:rPr>
                <w:webHidden/>
              </w:rPr>
              <w:fldChar w:fldCharType="separate"/>
            </w:r>
            <w:r w:rsidR="005043AE">
              <w:rPr>
                <w:webHidden/>
              </w:rPr>
              <w:t>57</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19" w:history="1">
            <w:r w:rsidR="00A22C1B" w:rsidRPr="001E55B4">
              <w:rPr>
                <w:rStyle w:val="Hyperlink"/>
              </w:rPr>
              <w:t>4.</w:t>
            </w:r>
            <w:r w:rsidR="00772C24" w:rsidRPr="001E55B4">
              <w:rPr>
                <w:rStyle w:val="Hyperlink"/>
              </w:rPr>
              <w:t>6</w:t>
            </w:r>
            <w:r w:rsidR="00772C24">
              <w:rPr>
                <w:rStyle w:val="Hyperlink"/>
              </w:rPr>
              <w:tab/>
            </w:r>
            <w:r w:rsidR="00A22C1B" w:rsidRPr="001E55B4">
              <w:rPr>
                <w:rStyle w:val="Hyperlink"/>
              </w:rPr>
              <w:t>Währungssymbole</w:t>
            </w:r>
            <w:r w:rsidR="00A22C1B">
              <w:rPr>
                <w:webHidden/>
              </w:rPr>
              <w:tab/>
            </w:r>
            <w:r w:rsidR="00A22C1B">
              <w:rPr>
                <w:webHidden/>
              </w:rPr>
              <w:fldChar w:fldCharType="begin"/>
            </w:r>
            <w:r w:rsidR="00A22C1B">
              <w:rPr>
                <w:webHidden/>
              </w:rPr>
              <w:instrText xml:space="preserve"> PAGEREF _Toc410933419 \h </w:instrText>
            </w:r>
            <w:r w:rsidR="00A22C1B">
              <w:rPr>
                <w:webHidden/>
              </w:rPr>
            </w:r>
            <w:r w:rsidR="00A22C1B">
              <w:rPr>
                <w:webHidden/>
              </w:rPr>
              <w:fldChar w:fldCharType="separate"/>
            </w:r>
            <w:r w:rsidR="005043AE">
              <w:rPr>
                <w:webHidden/>
              </w:rPr>
              <w:t>58</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20" w:history="1">
            <w:r w:rsidR="00772C24" w:rsidRPr="001E55B4">
              <w:rPr>
                <w:rStyle w:val="Hyperlink"/>
              </w:rPr>
              <w:t>5</w:t>
            </w:r>
            <w:r w:rsidR="00772C24">
              <w:rPr>
                <w:rStyle w:val="Hyperlink"/>
              </w:rPr>
              <w:tab/>
            </w:r>
            <w:r w:rsidR="00A22C1B" w:rsidRPr="001E55B4">
              <w:rPr>
                <w:rStyle w:val="Hyperlink"/>
              </w:rPr>
              <w:t>Operations- und Relationszeichen</w:t>
            </w:r>
            <w:r w:rsidR="00A22C1B">
              <w:rPr>
                <w:webHidden/>
              </w:rPr>
              <w:tab/>
            </w:r>
            <w:r w:rsidR="00A22C1B">
              <w:rPr>
                <w:webHidden/>
              </w:rPr>
              <w:fldChar w:fldCharType="begin"/>
            </w:r>
            <w:r w:rsidR="00A22C1B">
              <w:rPr>
                <w:webHidden/>
              </w:rPr>
              <w:instrText xml:space="preserve"> PAGEREF _Toc410933420 \h </w:instrText>
            </w:r>
            <w:r w:rsidR="00A22C1B">
              <w:rPr>
                <w:webHidden/>
              </w:rPr>
            </w:r>
            <w:r w:rsidR="00A22C1B">
              <w:rPr>
                <w:webHidden/>
              </w:rPr>
              <w:fldChar w:fldCharType="separate"/>
            </w:r>
            <w:r w:rsidR="005043AE">
              <w:rPr>
                <w:webHidden/>
              </w:rPr>
              <w:t>61</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21" w:history="1">
            <w:r w:rsidR="00772C24" w:rsidRPr="001E55B4">
              <w:rPr>
                <w:rStyle w:val="Hyperlink"/>
              </w:rPr>
              <w:t>6</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21 \h </w:instrText>
            </w:r>
            <w:r w:rsidR="00A22C1B">
              <w:rPr>
                <w:webHidden/>
              </w:rPr>
            </w:r>
            <w:r w:rsidR="00A22C1B">
              <w:rPr>
                <w:webHidden/>
              </w:rPr>
              <w:fldChar w:fldCharType="separate"/>
            </w:r>
            <w:r w:rsidR="005043AE">
              <w:rPr>
                <w:webHidden/>
              </w:rPr>
              <w:t>68</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22" w:history="1">
            <w:r w:rsidR="00A22C1B" w:rsidRPr="001E55B4">
              <w:rPr>
                <w:rStyle w:val="Hyperlink"/>
              </w:rPr>
              <w:t>6.</w:t>
            </w:r>
            <w:r w:rsidR="00772C24" w:rsidRPr="001E55B4">
              <w:rPr>
                <w:rStyle w:val="Hyperlink"/>
              </w:rPr>
              <w:t>1</w:t>
            </w:r>
            <w:r w:rsidR="00772C24">
              <w:rPr>
                <w:rStyle w:val="Hyperlink"/>
              </w:rPr>
              <w:tab/>
            </w:r>
            <w:r w:rsidR="00A22C1B" w:rsidRPr="001E55B4">
              <w:rPr>
                <w:rStyle w:val="Hyperlink"/>
              </w:rPr>
              <w:t>Allgemeines zu Klammern</w:t>
            </w:r>
            <w:r w:rsidR="00A22C1B">
              <w:rPr>
                <w:webHidden/>
              </w:rPr>
              <w:tab/>
            </w:r>
            <w:r w:rsidR="00A22C1B">
              <w:rPr>
                <w:webHidden/>
              </w:rPr>
              <w:fldChar w:fldCharType="begin"/>
            </w:r>
            <w:r w:rsidR="00A22C1B">
              <w:rPr>
                <w:webHidden/>
              </w:rPr>
              <w:instrText xml:space="preserve"> PAGEREF _Toc410933422 \h </w:instrText>
            </w:r>
            <w:r w:rsidR="00A22C1B">
              <w:rPr>
                <w:webHidden/>
              </w:rPr>
            </w:r>
            <w:r w:rsidR="00A22C1B">
              <w:rPr>
                <w:webHidden/>
              </w:rPr>
              <w:fldChar w:fldCharType="separate"/>
            </w:r>
            <w:r w:rsidR="005043AE">
              <w:rPr>
                <w:webHidden/>
              </w:rPr>
              <w:t>69</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23" w:history="1">
            <w:r w:rsidR="00A22C1B" w:rsidRPr="001E55B4">
              <w:rPr>
                <w:rStyle w:val="Hyperlink"/>
              </w:rPr>
              <w:t>6.</w:t>
            </w:r>
            <w:r w:rsidR="00772C24" w:rsidRPr="001E55B4">
              <w:rPr>
                <w:rStyle w:val="Hyperlink"/>
              </w:rPr>
              <w:t>2</w:t>
            </w:r>
            <w:r w:rsidR="00772C24">
              <w:rPr>
                <w:rStyle w:val="Hyperlink"/>
              </w:rPr>
              <w:tab/>
            </w:r>
            <w:r w:rsidR="00A22C1B" w:rsidRPr="001E55B4">
              <w:rPr>
                <w:rStyle w:val="Hyperlink"/>
              </w:rPr>
              <w:t>Einfache Klammern</w:t>
            </w:r>
            <w:r w:rsidR="00A22C1B">
              <w:rPr>
                <w:webHidden/>
              </w:rPr>
              <w:tab/>
            </w:r>
            <w:r w:rsidR="00A22C1B">
              <w:rPr>
                <w:webHidden/>
              </w:rPr>
              <w:fldChar w:fldCharType="begin"/>
            </w:r>
            <w:r w:rsidR="00A22C1B">
              <w:rPr>
                <w:webHidden/>
              </w:rPr>
              <w:instrText xml:space="preserve"> PAGEREF _Toc410933423 \h </w:instrText>
            </w:r>
            <w:r w:rsidR="00A22C1B">
              <w:rPr>
                <w:webHidden/>
              </w:rPr>
            </w:r>
            <w:r w:rsidR="00A22C1B">
              <w:rPr>
                <w:webHidden/>
              </w:rPr>
              <w:fldChar w:fldCharType="separate"/>
            </w:r>
            <w:r w:rsidR="005043AE">
              <w:rPr>
                <w:webHidden/>
              </w:rPr>
              <w:t>69</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24" w:history="1">
            <w:r w:rsidR="00A22C1B" w:rsidRPr="001E55B4">
              <w:rPr>
                <w:rStyle w:val="Hyperlink"/>
              </w:rPr>
              <w:t>6.</w:t>
            </w:r>
            <w:r w:rsidR="00772C24" w:rsidRPr="001E55B4">
              <w:rPr>
                <w:rStyle w:val="Hyperlink"/>
              </w:rPr>
              <w:t>3</w:t>
            </w:r>
            <w:r w:rsidR="00772C24">
              <w:rPr>
                <w:rStyle w:val="Hyperlink"/>
              </w:rPr>
              <w:tab/>
            </w:r>
            <w:r w:rsidR="00A22C1B" w:rsidRPr="001E55B4">
              <w:rPr>
                <w:rStyle w:val="Hyperlink"/>
              </w:rPr>
              <w:t>Spezielle Brailleschriftklammern</w:t>
            </w:r>
            <w:r w:rsidR="00A22C1B">
              <w:rPr>
                <w:webHidden/>
              </w:rPr>
              <w:tab/>
            </w:r>
            <w:r w:rsidR="00A22C1B">
              <w:rPr>
                <w:webHidden/>
              </w:rPr>
              <w:fldChar w:fldCharType="begin"/>
            </w:r>
            <w:r w:rsidR="00A22C1B">
              <w:rPr>
                <w:webHidden/>
              </w:rPr>
              <w:instrText xml:space="preserve"> PAGEREF _Toc410933424 \h </w:instrText>
            </w:r>
            <w:r w:rsidR="00A22C1B">
              <w:rPr>
                <w:webHidden/>
              </w:rPr>
            </w:r>
            <w:r w:rsidR="00A22C1B">
              <w:rPr>
                <w:webHidden/>
              </w:rPr>
              <w:fldChar w:fldCharType="separate"/>
            </w:r>
            <w:r w:rsidR="005043AE">
              <w:rPr>
                <w:webHidden/>
              </w:rPr>
              <w:t>71</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25" w:history="1">
            <w:r w:rsidR="00A22C1B" w:rsidRPr="001E55B4">
              <w:rPr>
                <w:rStyle w:val="Hyperlink"/>
              </w:rPr>
              <w:t>6.</w:t>
            </w:r>
            <w:r w:rsidR="00772C24" w:rsidRPr="001E55B4">
              <w:rPr>
                <w:rStyle w:val="Hyperlink"/>
              </w:rPr>
              <w:t>4</w:t>
            </w:r>
            <w:r w:rsidR="00772C24">
              <w:rPr>
                <w:rStyle w:val="Hyperlink"/>
              </w:rPr>
              <w:tab/>
            </w:r>
            <w:r w:rsidR="00A22C1B" w:rsidRPr="001E55B4">
              <w:rPr>
                <w:rStyle w:val="Hyperlink"/>
              </w:rPr>
              <w:t>Mehrzeilige Klammerausdrücke</w:t>
            </w:r>
            <w:r w:rsidR="00A22C1B">
              <w:rPr>
                <w:webHidden/>
              </w:rPr>
              <w:tab/>
            </w:r>
            <w:r w:rsidR="00A22C1B">
              <w:rPr>
                <w:webHidden/>
              </w:rPr>
              <w:fldChar w:fldCharType="begin"/>
            </w:r>
            <w:r w:rsidR="00A22C1B">
              <w:rPr>
                <w:webHidden/>
              </w:rPr>
              <w:instrText xml:space="preserve"> PAGEREF _Toc410933425 \h </w:instrText>
            </w:r>
            <w:r w:rsidR="00A22C1B">
              <w:rPr>
                <w:webHidden/>
              </w:rPr>
            </w:r>
            <w:r w:rsidR="00A22C1B">
              <w:rPr>
                <w:webHidden/>
              </w:rPr>
              <w:fldChar w:fldCharType="separate"/>
            </w:r>
            <w:r w:rsidR="005043AE">
              <w:rPr>
                <w:webHidden/>
              </w:rPr>
              <w:t>73</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26" w:history="1">
            <w:r w:rsidR="00A22C1B" w:rsidRPr="001E55B4">
              <w:rPr>
                <w:rStyle w:val="Hyperlink"/>
              </w:rPr>
              <w:t>6.</w:t>
            </w:r>
            <w:r w:rsidR="00772C24" w:rsidRPr="001E55B4">
              <w:rPr>
                <w:rStyle w:val="Hyperlink"/>
              </w:rPr>
              <w:t>5</w:t>
            </w:r>
            <w:r w:rsidR="00772C24">
              <w:rPr>
                <w:rStyle w:val="Hyperlink"/>
              </w:rPr>
              <w:tab/>
            </w:r>
            <w:r w:rsidR="00A22C1B" w:rsidRPr="001E55B4">
              <w:rPr>
                <w:rStyle w:val="Hyperlink"/>
              </w:rPr>
              <w:t>Senkrechte Striche</w:t>
            </w:r>
            <w:r w:rsidR="00A22C1B">
              <w:rPr>
                <w:webHidden/>
              </w:rPr>
              <w:tab/>
            </w:r>
            <w:r w:rsidR="00A22C1B">
              <w:rPr>
                <w:webHidden/>
              </w:rPr>
              <w:fldChar w:fldCharType="begin"/>
            </w:r>
            <w:r w:rsidR="00A22C1B">
              <w:rPr>
                <w:webHidden/>
              </w:rPr>
              <w:instrText xml:space="preserve"> PAGEREF _Toc410933426 \h </w:instrText>
            </w:r>
            <w:r w:rsidR="00A22C1B">
              <w:rPr>
                <w:webHidden/>
              </w:rPr>
            </w:r>
            <w:r w:rsidR="00A22C1B">
              <w:rPr>
                <w:webHidden/>
              </w:rPr>
              <w:fldChar w:fldCharType="separate"/>
            </w:r>
            <w:r w:rsidR="005043AE">
              <w:rPr>
                <w:webHidden/>
              </w:rPr>
              <w:t>77</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27" w:history="1">
            <w:r w:rsidR="00A22C1B" w:rsidRPr="001E55B4">
              <w:rPr>
                <w:rStyle w:val="Hyperlink"/>
              </w:rPr>
              <w:t>6.</w:t>
            </w:r>
            <w:r w:rsidR="00772C24" w:rsidRPr="001E55B4">
              <w:rPr>
                <w:rStyle w:val="Hyperlink"/>
              </w:rPr>
              <w:t>6</w:t>
            </w:r>
            <w:r w:rsidR="00772C24">
              <w:rPr>
                <w:rStyle w:val="Hyperlink"/>
              </w:rPr>
              <w:tab/>
            </w:r>
            <w:r w:rsidR="00A22C1B" w:rsidRPr="001E55B4">
              <w:rPr>
                <w:rStyle w:val="Hyperlink"/>
              </w:rPr>
              <w:t>Textklammern in der Mathematik</w:t>
            </w:r>
            <w:r w:rsidR="00A22C1B">
              <w:rPr>
                <w:webHidden/>
              </w:rPr>
              <w:tab/>
            </w:r>
            <w:r w:rsidR="00A22C1B">
              <w:rPr>
                <w:webHidden/>
              </w:rPr>
              <w:fldChar w:fldCharType="begin"/>
            </w:r>
            <w:r w:rsidR="00A22C1B">
              <w:rPr>
                <w:webHidden/>
              </w:rPr>
              <w:instrText xml:space="preserve"> PAGEREF _Toc410933427 \h </w:instrText>
            </w:r>
            <w:r w:rsidR="00A22C1B">
              <w:rPr>
                <w:webHidden/>
              </w:rPr>
            </w:r>
            <w:r w:rsidR="00A22C1B">
              <w:rPr>
                <w:webHidden/>
              </w:rPr>
              <w:fldChar w:fldCharType="separate"/>
            </w:r>
            <w:r w:rsidR="005043AE">
              <w:rPr>
                <w:webHidden/>
              </w:rPr>
              <w:t>79</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28" w:history="1">
            <w:r w:rsidR="00772C24" w:rsidRPr="001E55B4">
              <w:rPr>
                <w:rStyle w:val="Hyperlink"/>
              </w:rPr>
              <w:t>7</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28 \h </w:instrText>
            </w:r>
            <w:r w:rsidR="00A22C1B">
              <w:rPr>
                <w:webHidden/>
              </w:rPr>
            </w:r>
            <w:r w:rsidR="00A22C1B">
              <w:rPr>
                <w:webHidden/>
              </w:rPr>
              <w:fldChar w:fldCharType="separate"/>
            </w:r>
            <w:r w:rsidR="005043AE">
              <w:rPr>
                <w:webHidden/>
              </w:rPr>
              <w:t>81</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29" w:history="1">
            <w:r w:rsidR="00A22C1B" w:rsidRPr="001E55B4">
              <w:rPr>
                <w:rStyle w:val="Hyperlink"/>
              </w:rPr>
              <w:t>7.</w:t>
            </w:r>
            <w:r w:rsidR="00772C24" w:rsidRPr="001E55B4">
              <w:rPr>
                <w:rStyle w:val="Hyperlink"/>
              </w:rPr>
              <w:t>1</w:t>
            </w:r>
            <w:r w:rsidR="00772C24">
              <w:rPr>
                <w:rStyle w:val="Hyperlink"/>
              </w:rPr>
              <w:tab/>
            </w:r>
            <w:r w:rsidR="00A22C1B" w:rsidRPr="001E55B4">
              <w:rPr>
                <w:rStyle w:val="Hyperlink"/>
              </w:rPr>
              <w:t>Modulare Pfeile</w:t>
            </w:r>
            <w:r w:rsidR="00A22C1B">
              <w:rPr>
                <w:webHidden/>
              </w:rPr>
              <w:tab/>
            </w:r>
            <w:r w:rsidR="00A22C1B">
              <w:rPr>
                <w:webHidden/>
              </w:rPr>
              <w:fldChar w:fldCharType="begin"/>
            </w:r>
            <w:r w:rsidR="00A22C1B">
              <w:rPr>
                <w:webHidden/>
              </w:rPr>
              <w:instrText xml:space="preserve"> PAGEREF _Toc410933429 \h </w:instrText>
            </w:r>
            <w:r w:rsidR="00A22C1B">
              <w:rPr>
                <w:webHidden/>
              </w:rPr>
            </w:r>
            <w:r w:rsidR="00A22C1B">
              <w:rPr>
                <w:webHidden/>
              </w:rPr>
              <w:fldChar w:fldCharType="separate"/>
            </w:r>
            <w:r w:rsidR="005043AE">
              <w:rPr>
                <w:webHidden/>
              </w:rPr>
              <w:t>81</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30" w:history="1">
            <w:r w:rsidR="00A22C1B" w:rsidRPr="001E55B4">
              <w:rPr>
                <w:rStyle w:val="Hyperlink"/>
              </w:rPr>
              <w:t>7.</w:t>
            </w:r>
            <w:r w:rsidR="00772C24" w:rsidRPr="001E55B4">
              <w:rPr>
                <w:rStyle w:val="Hyperlink"/>
              </w:rPr>
              <w:t>2</w:t>
            </w:r>
            <w:r w:rsidR="00772C24">
              <w:rPr>
                <w:rStyle w:val="Hyperlink"/>
              </w:rPr>
              <w:tab/>
            </w:r>
            <w:r w:rsidR="00A22C1B" w:rsidRPr="001E55B4">
              <w:rPr>
                <w:rStyle w:val="Hyperlink"/>
              </w:rPr>
              <w:t>Definierte Pfeile</w:t>
            </w:r>
            <w:r w:rsidR="00A22C1B">
              <w:rPr>
                <w:webHidden/>
              </w:rPr>
              <w:tab/>
            </w:r>
            <w:r w:rsidR="00A22C1B">
              <w:rPr>
                <w:webHidden/>
              </w:rPr>
              <w:fldChar w:fldCharType="begin"/>
            </w:r>
            <w:r w:rsidR="00A22C1B">
              <w:rPr>
                <w:webHidden/>
              </w:rPr>
              <w:instrText xml:space="preserve"> PAGEREF _Toc410933430 \h </w:instrText>
            </w:r>
            <w:r w:rsidR="00A22C1B">
              <w:rPr>
                <w:webHidden/>
              </w:rPr>
            </w:r>
            <w:r w:rsidR="00A22C1B">
              <w:rPr>
                <w:webHidden/>
              </w:rPr>
              <w:fldChar w:fldCharType="separate"/>
            </w:r>
            <w:r w:rsidR="005043AE">
              <w:rPr>
                <w:webHidden/>
              </w:rPr>
              <w:t>85</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31" w:history="1">
            <w:r w:rsidR="00A22C1B" w:rsidRPr="001E55B4">
              <w:rPr>
                <w:rStyle w:val="Hyperlink"/>
              </w:rPr>
              <w:t>7.</w:t>
            </w:r>
            <w:r w:rsidR="00772C24" w:rsidRPr="001E55B4">
              <w:rPr>
                <w:rStyle w:val="Hyperlink"/>
              </w:rPr>
              <w:t>3</w:t>
            </w:r>
            <w:r w:rsidR="00772C24">
              <w:rPr>
                <w:rStyle w:val="Hyperlink"/>
              </w:rPr>
              <w:tab/>
            </w:r>
            <w:r w:rsidR="00A22C1B" w:rsidRPr="001E55B4">
              <w:rPr>
                <w:rStyle w:val="Hyperlink"/>
              </w:rPr>
              <w:t>Beschriftung von Pfeilen</w:t>
            </w:r>
            <w:r w:rsidR="00A22C1B">
              <w:rPr>
                <w:webHidden/>
              </w:rPr>
              <w:tab/>
            </w:r>
            <w:r w:rsidR="00A22C1B">
              <w:rPr>
                <w:webHidden/>
              </w:rPr>
              <w:fldChar w:fldCharType="begin"/>
            </w:r>
            <w:r w:rsidR="00A22C1B">
              <w:rPr>
                <w:webHidden/>
              </w:rPr>
              <w:instrText xml:space="preserve"> PAGEREF _Toc410933431 \h </w:instrText>
            </w:r>
            <w:r w:rsidR="00A22C1B">
              <w:rPr>
                <w:webHidden/>
              </w:rPr>
            </w:r>
            <w:r w:rsidR="00A22C1B">
              <w:rPr>
                <w:webHidden/>
              </w:rPr>
              <w:fldChar w:fldCharType="separate"/>
            </w:r>
            <w:r w:rsidR="005043AE">
              <w:rPr>
                <w:webHidden/>
              </w:rPr>
              <w:t>86</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32" w:history="1">
            <w:r w:rsidR="00772C24" w:rsidRPr="001E55B4">
              <w:rPr>
                <w:rStyle w:val="Hyperlink"/>
              </w:rPr>
              <w:t>8</w:t>
            </w:r>
            <w:r w:rsidR="00772C24">
              <w:rPr>
                <w:rStyle w:val="Hyperlink"/>
              </w:rPr>
              <w:tab/>
            </w:r>
            <w:r w:rsidR="00A22C1B" w:rsidRPr="001E55B4">
              <w:rPr>
                <w:rStyle w:val="Hyperlink"/>
              </w:rPr>
              <w:t>Einfache und zusammenfassende Markierungen</w:t>
            </w:r>
            <w:r w:rsidR="00A22C1B">
              <w:rPr>
                <w:webHidden/>
              </w:rPr>
              <w:tab/>
            </w:r>
            <w:r w:rsidR="00A22C1B">
              <w:rPr>
                <w:webHidden/>
              </w:rPr>
              <w:fldChar w:fldCharType="begin"/>
            </w:r>
            <w:r w:rsidR="00A22C1B">
              <w:rPr>
                <w:webHidden/>
              </w:rPr>
              <w:instrText xml:space="preserve"> PAGEREF _Toc410933432 \h </w:instrText>
            </w:r>
            <w:r w:rsidR="00A22C1B">
              <w:rPr>
                <w:webHidden/>
              </w:rPr>
            </w:r>
            <w:r w:rsidR="00A22C1B">
              <w:rPr>
                <w:webHidden/>
              </w:rPr>
              <w:fldChar w:fldCharType="separate"/>
            </w:r>
            <w:r w:rsidR="005043AE">
              <w:rPr>
                <w:webHidden/>
              </w:rPr>
              <w:t>88</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33" w:history="1">
            <w:r w:rsidR="00A22C1B" w:rsidRPr="001E55B4">
              <w:rPr>
                <w:rStyle w:val="Hyperlink"/>
              </w:rPr>
              <w:t>8.</w:t>
            </w:r>
            <w:r w:rsidR="00772C24" w:rsidRPr="001E55B4">
              <w:rPr>
                <w:rStyle w:val="Hyperlink"/>
              </w:rPr>
              <w:t>1</w:t>
            </w:r>
            <w:r w:rsidR="00772C24">
              <w:rPr>
                <w:rStyle w:val="Hyperlink"/>
              </w:rPr>
              <w:tab/>
            </w:r>
            <w:r w:rsidR="00A22C1B" w:rsidRPr="001E55B4">
              <w:rPr>
                <w:rStyle w:val="Hyperlink"/>
              </w:rPr>
              <w:t>Einfache Markierungen</w:t>
            </w:r>
            <w:r w:rsidR="00A22C1B">
              <w:rPr>
                <w:webHidden/>
              </w:rPr>
              <w:tab/>
            </w:r>
            <w:r w:rsidR="00A22C1B">
              <w:rPr>
                <w:webHidden/>
              </w:rPr>
              <w:fldChar w:fldCharType="begin"/>
            </w:r>
            <w:r w:rsidR="00A22C1B">
              <w:rPr>
                <w:webHidden/>
              </w:rPr>
              <w:instrText xml:space="preserve"> PAGEREF _Toc410933433 \h </w:instrText>
            </w:r>
            <w:r w:rsidR="00A22C1B">
              <w:rPr>
                <w:webHidden/>
              </w:rPr>
            </w:r>
            <w:r w:rsidR="00A22C1B">
              <w:rPr>
                <w:webHidden/>
              </w:rPr>
              <w:fldChar w:fldCharType="separate"/>
            </w:r>
            <w:r w:rsidR="005043AE">
              <w:rPr>
                <w:webHidden/>
              </w:rPr>
              <w:t>90</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34" w:history="1">
            <w:r w:rsidR="00A22C1B" w:rsidRPr="001E55B4">
              <w:rPr>
                <w:rStyle w:val="Hyperlink"/>
              </w:rPr>
              <w:t>8.</w:t>
            </w:r>
            <w:r w:rsidR="00772C24" w:rsidRPr="001E55B4">
              <w:rPr>
                <w:rStyle w:val="Hyperlink"/>
              </w:rPr>
              <w:t>2</w:t>
            </w:r>
            <w:r w:rsidR="00772C24">
              <w:rPr>
                <w:rStyle w:val="Hyperlink"/>
              </w:rPr>
              <w:tab/>
            </w:r>
            <w:r w:rsidR="00A22C1B" w:rsidRPr="001E55B4">
              <w:rPr>
                <w:rStyle w:val="Hyperlink"/>
              </w:rPr>
              <w:t>Zusammenfassende Markierungen</w:t>
            </w:r>
            <w:r w:rsidR="00A22C1B">
              <w:rPr>
                <w:webHidden/>
              </w:rPr>
              <w:tab/>
            </w:r>
            <w:r w:rsidR="00A22C1B">
              <w:rPr>
                <w:webHidden/>
              </w:rPr>
              <w:fldChar w:fldCharType="begin"/>
            </w:r>
            <w:r w:rsidR="00A22C1B">
              <w:rPr>
                <w:webHidden/>
              </w:rPr>
              <w:instrText xml:space="preserve"> PAGEREF _Toc410933434 \h </w:instrText>
            </w:r>
            <w:r w:rsidR="00A22C1B">
              <w:rPr>
                <w:webHidden/>
              </w:rPr>
            </w:r>
            <w:r w:rsidR="00A22C1B">
              <w:rPr>
                <w:webHidden/>
              </w:rPr>
              <w:fldChar w:fldCharType="separate"/>
            </w:r>
            <w:r w:rsidR="005043AE">
              <w:rPr>
                <w:webHidden/>
              </w:rPr>
              <w:t>93</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35" w:history="1">
            <w:r w:rsidR="00772C24" w:rsidRPr="001E55B4">
              <w:rPr>
                <w:rStyle w:val="Hyperlink"/>
              </w:rPr>
              <w:t>9</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35 \h </w:instrText>
            </w:r>
            <w:r w:rsidR="00A22C1B">
              <w:rPr>
                <w:webHidden/>
              </w:rPr>
            </w:r>
            <w:r w:rsidR="00A22C1B">
              <w:rPr>
                <w:webHidden/>
              </w:rPr>
              <w:fldChar w:fldCharType="separate"/>
            </w:r>
            <w:r w:rsidR="005043AE">
              <w:rPr>
                <w:webHidden/>
              </w:rPr>
              <w:t>9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36" w:history="1">
            <w:r w:rsidR="00A22C1B" w:rsidRPr="001E55B4">
              <w:rPr>
                <w:rStyle w:val="Hyperlink"/>
              </w:rPr>
              <w:t>9.</w:t>
            </w:r>
            <w:r w:rsidR="00772C24" w:rsidRPr="001E55B4">
              <w:rPr>
                <w:rStyle w:val="Hyperlink"/>
              </w:rPr>
              <w:t>1</w:t>
            </w:r>
            <w:r w:rsidR="00772C24">
              <w:rPr>
                <w:rStyle w:val="Hyperlink"/>
              </w:rPr>
              <w:tab/>
            </w:r>
            <w:r w:rsidR="00A22C1B" w:rsidRPr="001E55B4">
              <w:rPr>
                <w:rStyle w:val="Hyperlink"/>
              </w:rPr>
              <w:t>Zahlenbrüche und gemischte Zahlen</w:t>
            </w:r>
            <w:r w:rsidR="00A22C1B">
              <w:rPr>
                <w:webHidden/>
              </w:rPr>
              <w:tab/>
            </w:r>
            <w:r w:rsidR="00A22C1B">
              <w:rPr>
                <w:webHidden/>
              </w:rPr>
              <w:fldChar w:fldCharType="begin"/>
            </w:r>
            <w:r w:rsidR="00A22C1B">
              <w:rPr>
                <w:webHidden/>
              </w:rPr>
              <w:instrText xml:space="preserve"> PAGEREF _Toc410933436 \h </w:instrText>
            </w:r>
            <w:r w:rsidR="00A22C1B">
              <w:rPr>
                <w:webHidden/>
              </w:rPr>
            </w:r>
            <w:r w:rsidR="00A22C1B">
              <w:rPr>
                <w:webHidden/>
              </w:rPr>
              <w:fldChar w:fldCharType="separate"/>
            </w:r>
            <w:r w:rsidR="005043AE">
              <w:rPr>
                <w:webHidden/>
              </w:rPr>
              <w:t>9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37" w:history="1">
            <w:r w:rsidR="00A22C1B" w:rsidRPr="001E55B4">
              <w:rPr>
                <w:rStyle w:val="Hyperlink"/>
              </w:rPr>
              <w:t>9.</w:t>
            </w:r>
            <w:r w:rsidR="00772C24" w:rsidRPr="001E55B4">
              <w:rPr>
                <w:rStyle w:val="Hyperlink"/>
              </w:rPr>
              <w:t>2</w:t>
            </w:r>
            <w:r w:rsidR="00772C24">
              <w:rPr>
                <w:rStyle w:val="Hyperlink"/>
              </w:rPr>
              <w:tab/>
            </w:r>
            <w:r w:rsidR="00A22C1B" w:rsidRPr="001E55B4">
              <w:rPr>
                <w:rStyle w:val="Hyperlink"/>
              </w:rPr>
              <w:t>Einfache Bruchschreibweise</w:t>
            </w:r>
            <w:r w:rsidR="00A22C1B">
              <w:rPr>
                <w:webHidden/>
              </w:rPr>
              <w:tab/>
            </w:r>
            <w:r w:rsidR="00A22C1B">
              <w:rPr>
                <w:webHidden/>
              </w:rPr>
              <w:fldChar w:fldCharType="begin"/>
            </w:r>
            <w:r w:rsidR="00A22C1B">
              <w:rPr>
                <w:webHidden/>
              </w:rPr>
              <w:instrText xml:space="preserve"> PAGEREF _Toc410933437 \h </w:instrText>
            </w:r>
            <w:r w:rsidR="00A22C1B">
              <w:rPr>
                <w:webHidden/>
              </w:rPr>
            </w:r>
            <w:r w:rsidR="00A22C1B">
              <w:rPr>
                <w:webHidden/>
              </w:rPr>
              <w:fldChar w:fldCharType="separate"/>
            </w:r>
            <w:r w:rsidR="005043AE">
              <w:rPr>
                <w:webHidden/>
              </w:rPr>
              <w:t>98</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38" w:history="1">
            <w:r w:rsidR="00A22C1B" w:rsidRPr="001E55B4">
              <w:rPr>
                <w:rStyle w:val="Hyperlink"/>
              </w:rPr>
              <w:t>9.</w:t>
            </w:r>
            <w:r w:rsidR="00772C24" w:rsidRPr="001E55B4">
              <w:rPr>
                <w:rStyle w:val="Hyperlink"/>
              </w:rPr>
              <w:t>3</w:t>
            </w:r>
            <w:r w:rsidR="00772C24">
              <w:rPr>
                <w:rStyle w:val="Hyperlink"/>
              </w:rPr>
              <w:tab/>
            </w:r>
            <w:r w:rsidR="00A22C1B" w:rsidRPr="001E55B4">
              <w:rPr>
                <w:rStyle w:val="Hyperlink"/>
              </w:rPr>
              <w:t>Ausführliche Bruchschreibweise</w:t>
            </w:r>
            <w:r w:rsidR="00A22C1B">
              <w:rPr>
                <w:webHidden/>
              </w:rPr>
              <w:tab/>
            </w:r>
            <w:r w:rsidR="00A22C1B">
              <w:rPr>
                <w:webHidden/>
              </w:rPr>
              <w:fldChar w:fldCharType="begin"/>
            </w:r>
            <w:r w:rsidR="00A22C1B">
              <w:rPr>
                <w:webHidden/>
              </w:rPr>
              <w:instrText xml:space="preserve"> PAGEREF _Toc410933438 \h </w:instrText>
            </w:r>
            <w:r w:rsidR="00A22C1B">
              <w:rPr>
                <w:webHidden/>
              </w:rPr>
            </w:r>
            <w:r w:rsidR="00A22C1B">
              <w:rPr>
                <w:webHidden/>
              </w:rPr>
              <w:fldChar w:fldCharType="separate"/>
            </w:r>
            <w:r w:rsidR="005043AE">
              <w:rPr>
                <w:webHidden/>
              </w:rPr>
              <w:t>99</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39" w:history="1">
            <w:r w:rsidR="00A22C1B" w:rsidRPr="001E55B4">
              <w:rPr>
                <w:rStyle w:val="Hyperlink"/>
              </w:rPr>
              <w:t>9.</w:t>
            </w:r>
            <w:r w:rsidR="00772C24" w:rsidRPr="001E55B4">
              <w:rPr>
                <w:rStyle w:val="Hyperlink"/>
              </w:rPr>
              <w:t>4</w:t>
            </w:r>
            <w:r w:rsidR="00772C24">
              <w:rPr>
                <w:rStyle w:val="Hyperlink"/>
              </w:rPr>
              <w:tab/>
            </w:r>
            <w:r w:rsidR="00A22C1B" w:rsidRPr="001E55B4">
              <w:rPr>
                <w:rStyle w:val="Hyperlink"/>
              </w:rPr>
              <w:t>Mehrfachbrüche</w:t>
            </w:r>
            <w:r w:rsidR="00A22C1B">
              <w:rPr>
                <w:webHidden/>
              </w:rPr>
              <w:tab/>
            </w:r>
            <w:r w:rsidR="00A22C1B">
              <w:rPr>
                <w:webHidden/>
              </w:rPr>
              <w:fldChar w:fldCharType="begin"/>
            </w:r>
            <w:r w:rsidR="00A22C1B">
              <w:rPr>
                <w:webHidden/>
              </w:rPr>
              <w:instrText xml:space="preserve"> PAGEREF _Toc410933439 \h </w:instrText>
            </w:r>
            <w:r w:rsidR="00A22C1B">
              <w:rPr>
                <w:webHidden/>
              </w:rPr>
            </w:r>
            <w:r w:rsidR="00A22C1B">
              <w:rPr>
                <w:webHidden/>
              </w:rPr>
              <w:fldChar w:fldCharType="separate"/>
            </w:r>
            <w:r w:rsidR="005043AE">
              <w:rPr>
                <w:webHidden/>
              </w:rPr>
              <w:t>103</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40" w:history="1">
            <w:r w:rsidR="00A22C1B" w:rsidRPr="001E55B4">
              <w:rPr>
                <w:rStyle w:val="Hyperlink"/>
              </w:rPr>
              <w:t>1</w:t>
            </w:r>
            <w:r w:rsidR="00772C24" w:rsidRPr="001E55B4">
              <w:rPr>
                <w:rStyle w:val="Hyperlink"/>
              </w:rPr>
              <w:t>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40 \h </w:instrText>
            </w:r>
            <w:r w:rsidR="00A22C1B">
              <w:rPr>
                <w:webHidden/>
              </w:rPr>
            </w:r>
            <w:r w:rsidR="00A22C1B">
              <w:rPr>
                <w:webHidden/>
              </w:rPr>
              <w:fldChar w:fldCharType="separate"/>
            </w:r>
            <w:r w:rsidR="005043AE">
              <w:rPr>
                <w:webHidden/>
              </w:rPr>
              <w:t>105</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41" w:history="1">
            <w:r w:rsidR="00A22C1B" w:rsidRPr="001E55B4">
              <w:rPr>
                <w:rStyle w:val="Hyperlink"/>
              </w:rPr>
              <w:t>10.</w:t>
            </w:r>
            <w:r w:rsidR="00772C24" w:rsidRPr="001E55B4">
              <w:rPr>
                <w:rStyle w:val="Hyperlink"/>
              </w:rPr>
              <w:t>1</w:t>
            </w:r>
            <w:r w:rsidR="00772C24">
              <w:rPr>
                <w:rStyle w:val="Hyperlink"/>
              </w:rPr>
              <w:tab/>
            </w:r>
            <w:r w:rsidR="00A22C1B" w:rsidRPr="001E55B4">
              <w:rPr>
                <w:rStyle w:val="Hyperlink"/>
              </w:rPr>
              <w:t>Einfache Projektive</w:t>
            </w:r>
            <w:r w:rsidR="00A22C1B">
              <w:rPr>
                <w:webHidden/>
              </w:rPr>
              <w:tab/>
            </w:r>
            <w:r w:rsidR="00A22C1B">
              <w:rPr>
                <w:webHidden/>
              </w:rPr>
              <w:fldChar w:fldCharType="begin"/>
            </w:r>
            <w:r w:rsidR="00A22C1B">
              <w:rPr>
                <w:webHidden/>
              </w:rPr>
              <w:instrText xml:space="preserve"> PAGEREF _Toc410933441 \h </w:instrText>
            </w:r>
            <w:r w:rsidR="00A22C1B">
              <w:rPr>
                <w:webHidden/>
              </w:rPr>
            </w:r>
            <w:r w:rsidR="00A22C1B">
              <w:rPr>
                <w:webHidden/>
              </w:rPr>
              <w:fldChar w:fldCharType="separate"/>
            </w:r>
            <w:r w:rsidR="005043AE">
              <w:rPr>
                <w:webHidden/>
              </w:rPr>
              <w:t>10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42" w:history="1">
            <w:r w:rsidR="00A22C1B" w:rsidRPr="001E55B4">
              <w:rPr>
                <w:rStyle w:val="Hyperlink"/>
              </w:rPr>
              <w:t>10.</w:t>
            </w:r>
            <w:r w:rsidR="00772C24" w:rsidRPr="001E55B4">
              <w:rPr>
                <w:rStyle w:val="Hyperlink"/>
              </w:rPr>
              <w:t>2</w:t>
            </w:r>
            <w:r w:rsidR="00772C24">
              <w:rPr>
                <w:rStyle w:val="Hyperlink"/>
              </w:rPr>
              <w:tab/>
            </w:r>
            <w:r w:rsidR="00A22C1B" w:rsidRPr="001E55B4">
              <w:rPr>
                <w:rStyle w:val="Hyperlink"/>
              </w:rPr>
              <w:t>Verstärkte Projektive</w:t>
            </w:r>
            <w:r w:rsidR="00A22C1B">
              <w:rPr>
                <w:webHidden/>
              </w:rPr>
              <w:tab/>
            </w:r>
            <w:r w:rsidR="00A22C1B">
              <w:rPr>
                <w:webHidden/>
              </w:rPr>
              <w:fldChar w:fldCharType="begin"/>
            </w:r>
            <w:r w:rsidR="00A22C1B">
              <w:rPr>
                <w:webHidden/>
              </w:rPr>
              <w:instrText xml:space="preserve"> PAGEREF _Toc410933442 \h </w:instrText>
            </w:r>
            <w:r w:rsidR="00A22C1B">
              <w:rPr>
                <w:webHidden/>
              </w:rPr>
            </w:r>
            <w:r w:rsidR="00A22C1B">
              <w:rPr>
                <w:webHidden/>
              </w:rPr>
              <w:fldChar w:fldCharType="separate"/>
            </w:r>
            <w:r w:rsidR="005043AE">
              <w:rPr>
                <w:webHidden/>
              </w:rPr>
              <w:t>108</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43" w:history="1">
            <w:r w:rsidR="00A22C1B" w:rsidRPr="001E55B4">
              <w:rPr>
                <w:rStyle w:val="Hyperlink"/>
              </w:rPr>
              <w:t>10.</w:t>
            </w:r>
            <w:r w:rsidR="00772C24" w:rsidRPr="001E55B4">
              <w:rPr>
                <w:rStyle w:val="Hyperlink"/>
              </w:rPr>
              <w:t>3</w:t>
            </w:r>
            <w:r w:rsidR="00772C24">
              <w:rPr>
                <w:rStyle w:val="Hyperlink"/>
              </w:rPr>
              <w:tab/>
            </w:r>
            <w:r w:rsidR="00A22C1B" w:rsidRPr="001E55B4">
              <w:rPr>
                <w:rStyle w:val="Hyperlink"/>
              </w:rPr>
              <w:t>Indizes und Exponenten</w:t>
            </w:r>
            <w:r w:rsidR="00A22C1B">
              <w:rPr>
                <w:webHidden/>
              </w:rPr>
              <w:tab/>
            </w:r>
            <w:r w:rsidR="00A22C1B">
              <w:rPr>
                <w:webHidden/>
              </w:rPr>
              <w:fldChar w:fldCharType="begin"/>
            </w:r>
            <w:r w:rsidR="00A22C1B">
              <w:rPr>
                <w:webHidden/>
              </w:rPr>
              <w:instrText xml:space="preserve"> PAGEREF _Toc410933443 \h </w:instrText>
            </w:r>
            <w:r w:rsidR="00A22C1B">
              <w:rPr>
                <w:webHidden/>
              </w:rPr>
            </w:r>
            <w:r w:rsidR="00A22C1B">
              <w:rPr>
                <w:webHidden/>
              </w:rPr>
              <w:fldChar w:fldCharType="separate"/>
            </w:r>
            <w:r w:rsidR="005043AE">
              <w:rPr>
                <w:webHidden/>
              </w:rPr>
              <w:t>109</w:t>
            </w:r>
            <w:r w:rsidR="00A22C1B">
              <w:rPr>
                <w:webHidden/>
              </w:rPr>
              <w:fldChar w:fldCharType="end"/>
            </w:r>
          </w:hyperlink>
        </w:p>
        <w:p w:rsidR="00A22C1B" w:rsidRDefault="00D06BBA" w:rsidP="00772C24">
          <w:pPr>
            <w:pStyle w:val="Inhalt3"/>
            <w:rPr>
              <w:rFonts w:asciiTheme="minorHAnsi" w:eastAsiaTheme="minorEastAsia" w:hAnsiTheme="minorHAnsi" w:cstheme="minorBidi"/>
              <w:sz w:val="22"/>
              <w:szCs w:val="22"/>
              <w:lang w:val="de-CH" w:bidi="he-IL"/>
            </w:rPr>
          </w:pPr>
          <w:hyperlink w:anchor="_Toc410933444" w:history="1">
            <w:r w:rsidR="00A22C1B" w:rsidRPr="001E55B4">
              <w:rPr>
                <w:rStyle w:val="Hyperlink"/>
              </w:rPr>
              <w:t>10.3.</w:t>
            </w:r>
            <w:r w:rsidR="00772C24" w:rsidRPr="001E55B4">
              <w:rPr>
                <w:rStyle w:val="Hyperlink"/>
              </w:rPr>
              <w:t>1</w:t>
            </w:r>
            <w:r w:rsidR="00772C24">
              <w:rPr>
                <w:rStyle w:val="Hyperlink"/>
              </w:rPr>
              <w:tab/>
            </w:r>
            <w:r w:rsidR="00A22C1B" w:rsidRPr="001E55B4">
              <w:rPr>
                <w:rStyle w:val="Hyperlink"/>
              </w:rPr>
              <w:t>Hintere Indizes und Exponenten</w:t>
            </w:r>
            <w:r w:rsidR="00A22C1B">
              <w:rPr>
                <w:webHidden/>
              </w:rPr>
              <w:tab/>
            </w:r>
            <w:r w:rsidR="00A22C1B">
              <w:rPr>
                <w:webHidden/>
              </w:rPr>
              <w:fldChar w:fldCharType="begin"/>
            </w:r>
            <w:r w:rsidR="00A22C1B">
              <w:rPr>
                <w:webHidden/>
              </w:rPr>
              <w:instrText xml:space="preserve"> PAGEREF _Toc410933444 \h </w:instrText>
            </w:r>
            <w:r w:rsidR="00A22C1B">
              <w:rPr>
                <w:webHidden/>
              </w:rPr>
            </w:r>
            <w:r w:rsidR="00A22C1B">
              <w:rPr>
                <w:webHidden/>
              </w:rPr>
              <w:fldChar w:fldCharType="separate"/>
            </w:r>
            <w:r w:rsidR="005043AE">
              <w:rPr>
                <w:webHidden/>
              </w:rPr>
              <w:t>110</w:t>
            </w:r>
            <w:r w:rsidR="00A22C1B">
              <w:rPr>
                <w:webHidden/>
              </w:rPr>
              <w:fldChar w:fldCharType="end"/>
            </w:r>
          </w:hyperlink>
        </w:p>
        <w:p w:rsidR="00A22C1B" w:rsidRDefault="00D06BBA" w:rsidP="00772C24">
          <w:pPr>
            <w:pStyle w:val="Inhalt3"/>
            <w:rPr>
              <w:rFonts w:asciiTheme="minorHAnsi" w:eastAsiaTheme="minorEastAsia" w:hAnsiTheme="minorHAnsi" w:cstheme="minorBidi"/>
              <w:sz w:val="22"/>
              <w:szCs w:val="22"/>
              <w:lang w:val="de-CH" w:bidi="he-IL"/>
            </w:rPr>
          </w:pPr>
          <w:hyperlink w:anchor="_Toc410933445" w:history="1">
            <w:r w:rsidR="00A22C1B" w:rsidRPr="001E55B4">
              <w:rPr>
                <w:rStyle w:val="Hyperlink"/>
              </w:rPr>
              <w:t>10.3.</w:t>
            </w:r>
            <w:r w:rsidR="00772C24" w:rsidRPr="001E55B4">
              <w:rPr>
                <w:rStyle w:val="Hyperlink"/>
              </w:rPr>
              <w:t>2</w:t>
            </w:r>
            <w:r w:rsidR="00772C24">
              <w:rPr>
                <w:rStyle w:val="Hyperlink"/>
              </w:rPr>
              <w:tab/>
            </w:r>
            <w:r w:rsidR="00A22C1B" w:rsidRPr="001E55B4">
              <w:rPr>
                <w:rStyle w:val="Hyperlink"/>
              </w:rPr>
              <w:t>Vordere Indizes</w:t>
            </w:r>
            <w:r w:rsidR="00A22C1B">
              <w:rPr>
                <w:webHidden/>
              </w:rPr>
              <w:tab/>
            </w:r>
            <w:r w:rsidR="00A22C1B">
              <w:rPr>
                <w:webHidden/>
              </w:rPr>
              <w:fldChar w:fldCharType="begin"/>
            </w:r>
            <w:r w:rsidR="00A22C1B">
              <w:rPr>
                <w:webHidden/>
              </w:rPr>
              <w:instrText xml:space="preserve"> PAGEREF _Toc410933445 \h </w:instrText>
            </w:r>
            <w:r w:rsidR="00A22C1B">
              <w:rPr>
                <w:webHidden/>
              </w:rPr>
            </w:r>
            <w:r w:rsidR="00A22C1B">
              <w:rPr>
                <w:webHidden/>
              </w:rPr>
              <w:fldChar w:fldCharType="separate"/>
            </w:r>
            <w:r w:rsidR="005043AE">
              <w:rPr>
                <w:webHidden/>
              </w:rPr>
              <w:t>114</w:t>
            </w:r>
            <w:r w:rsidR="00A22C1B">
              <w:rPr>
                <w:webHidden/>
              </w:rPr>
              <w:fldChar w:fldCharType="end"/>
            </w:r>
          </w:hyperlink>
        </w:p>
        <w:p w:rsidR="00A22C1B" w:rsidRDefault="00D06BBA" w:rsidP="00772C24">
          <w:pPr>
            <w:pStyle w:val="Inhalt3"/>
            <w:rPr>
              <w:rFonts w:asciiTheme="minorHAnsi" w:eastAsiaTheme="minorEastAsia" w:hAnsiTheme="minorHAnsi" w:cstheme="minorBidi"/>
              <w:sz w:val="22"/>
              <w:szCs w:val="22"/>
              <w:lang w:val="de-CH" w:bidi="he-IL"/>
            </w:rPr>
          </w:pPr>
          <w:hyperlink w:anchor="_Toc410933446" w:history="1">
            <w:r w:rsidR="00A22C1B" w:rsidRPr="001E55B4">
              <w:rPr>
                <w:rStyle w:val="Hyperlink"/>
              </w:rPr>
              <w:t>10.3.</w:t>
            </w:r>
            <w:r w:rsidR="00772C24" w:rsidRPr="001E55B4">
              <w:rPr>
                <w:rStyle w:val="Hyperlink"/>
              </w:rPr>
              <w:t>3</w:t>
            </w:r>
            <w:r w:rsidR="00772C24">
              <w:rPr>
                <w:rStyle w:val="Hyperlink"/>
              </w:rPr>
              <w:tab/>
            </w:r>
            <w:r w:rsidR="00A22C1B" w:rsidRPr="001E55B4">
              <w:rPr>
                <w:rStyle w:val="Hyperlink"/>
              </w:rPr>
              <w:t>Indizes aus ganzen Zahlen</w:t>
            </w:r>
            <w:r w:rsidR="00A22C1B">
              <w:rPr>
                <w:webHidden/>
              </w:rPr>
              <w:tab/>
            </w:r>
            <w:r w:rsidR="00A22C1B">
              <w:rPr>
                <w:webHidden/>
              </w:rPr>
              <w:fldChar w:fldCharType="begin"/>
            </w:r>
            <w:r w:rsidR="00A22C1B">
              <w:rPr>
                <w:webHidden/>
              </w:rPr>
              <w:instrText xml:space="preserve"> PAGEREF _Toc410933446 \h </w:instrText>
            </w:r>
            <w:r w:rsidR="00A22C1B">
              <w:rPr>
                <w:webHidden/>
              </w:rPr>
            </w:r>
            <w:r w:rsidR="00A22C1B">
              <w:rPr>
                <w:webHidden/>
              </w:rPr>
              <w:fldChar w:fldCharType="separate"/>
            </w:r>
            <w:r w:rsidR="005043AE">
              <w:rPr>
                <w:webHidden/>
              </w:rPr>
              <w:t>11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47" w:history="1">
            <w:r w:rsidR="00A22C1B" w:rsidRPr="001E55B4">
              <w:rPr>
                <w:rStyle w:val="Hyperlink"/>
              </w:rPr>
              <w:t>10.</w:t>
            </w:r>
            <w:r w:rsidR="00772C24" w:rsidRPr="001E55B4">
              <w:rPr>
                <w:rStyle w:val="Hyperlink"/>
              </w:rPr>
              <w:t>4</w:t>
            </w:r>
            <w:r w:rsidR="00772C24">
              <w:rPr>
                <w:rStyle w:val="Hyperlink"/>
              </w:rPr>
              <w:tab/>
            </w:r>
            <w:r w:rsidR="00A22C1B" w:rsidRPr="001E55B4">
              <w:rPr>
                <w:rStyle w:val="Hyperlink"/>
              </w:rPr>
              <w:t>Wurzeln und Zusätze</w:t>
            </w:r>
            <w:r w:rsidR="00A22C1B">
              <w:rPr>
                <w:webHidden/>
              </w:rPr>
              <w:tab/>
            </w:r>
            <w:r w:rsidR="00A22C1B">
              <w:rPr>
                <w:webHidden/>
              </w:rPr>
              <w:fldChar w:fldCharType="begin"/>
            </w:r>
            <w:r w:rsidR="00A22C1B">
              <w:rPr>
                <w:webHidden/>
              </w:rPr>
              <w:instrText xml:space="preserve"> PAGEREF _Toc410933447 \h </w:instrText>
            </w:r>
            <w:r w:rsidR="00A22C1B">
              <w:rPr>
                <w:webHidden/>
              </w:rPr>
            </w:r>
            <w:r w:rsidR="00A22C1B">
              <w:rPr>
                <w:webHidden/>
              </w:rPr>
              <w:fldChar w:fldCharType="separate"/>
            </w:r>
            <w:r w:rsidR="005043AE">
              <w:rPr>
                <w:webHidden/>
              </w:rPr>
              <w:t>117</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48" w:history="1">
            <w:r w:rsidR="00772C24">
              <w:rPr>
                <w:rStyle w:val="Hyperlink"/>
              </w:rPr>
              <w:t>11</w:t>
            </w:r>
            <w:r w:rsidR="00772C24">
              <w:rPr>
                <w:rStyle w:val="Hyperlink"/>
              </w:rPr>
              <w:tab/>
            </w:r>
            <w:r w:rsidR="00A22C1B" w:rsidRPr="001E55B4">
              <w:rPr>
                <w:rStyle w:val="Hyperlink"/>
              </w:rPr>
              <w:t>Analysis</w:t>
            </w:r>
            <w:r w:rsidR="00A22C1B">
              <w:rPr>
                <w:webHidden/>
              </w:rPr>
              <w:tab/>
            </w:r>
            <w:r w:rsidR="00A22C1B">
              <w:rPr>
                <w:webHidden/>
              </w:rPr>
              <w:fldChar w:fldCharType="begin"/>
            </w:r>
            <w:r w:rsidR="00A22C1B">
              <w:rPr>
                <w:webHidden/>
              </w:rPr>
              <w:instrText xml:space="preserve"> PAGEREF _Toc410933448 \h </w:instrText>
            </w:r>
            <w:r w:rsidR="00A22C1B">
              <w:rPr>
                <w:webHidden/>
              </w:rPr>
            </w:r>
            <w:r w:rsidR="00A22C1B">
              <w:rPr>
                <w:webHidden/>
              </w:rPr>
              <w:fldChar w:fldCharType="separate"/>
            </w:r>
            <w:r w:rsidR="005043AE">
              <w:rPr>
                <w:webHidden/>
              </w:rPr>
              <w:t>119</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49"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Funktionen</w:t>
            </w:r>
            <w:r w:rsidR="00A22C1B">
              <w:rPr>
                <w:webHidden/>
              </w:rPr>
              <w:tab/>
            </w:r>
            <w:r w:rsidR="00A22C1B">
              <w:rPr>
                <w:webHidden/>
              </w:rPr>
              <w:fldChar w:fldCharType="begin"/>
            </w:r>
            <w:r w:rsidR="00A22C1B">
              <w:rPr>
                <w:webHidden/>
              </w:rPr>
              <w:instrText xml:space="preserve"> PAGEREF _Toc410933449 \h </w:instrText>
            </w:r>
            <w:r w:rsidR="00A22C1B">
              <w:rPr>
                <w:webHidden/>
              </w:rPr>
            </w:r>
            <w:r w:rsidR="00A22C1B">
              <w:rPr>
                <w:webHidden/>
              </w:rPr>
              <w:fldChar w:fldCharType="separate"/>
            </w:r>
            <w:r w:rsidR="005043AE">
              <w:rPr>
                <w:webHidden/>
              </w:rPr>
              <w:t>120</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50"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Logarithmus- und Exponentialfunktionen</w:t>
            </w:r>
            <w:r w:rsidR="00A22C1B">
              <w:rPr>
                <w:webHidden/>
              </w:rPr>
              <w:tab/>
            </w:r>
            <w:r w:rsidR="00A22C1B">
              <w:rPr>
                <w:webHidden/>
              </w:rPr>
              <w:fldChar w:fldCharType="begin"/>
            </w:r>
            <w:r w:rsidR="00A22C1B">
              <w:rPr>
                <w:webHidden/>
              </w:rPr>
              <w:instrText xml:space="preserve"> PAGEREF _Toc410933450 \h </w:instrText>
            </w:r>
            <w:r w:rsidR="00A22C1B">
              <w:rPr>
                <w:webHidden/>
              </w:rPr>
            </w:r>
            <w:r w:rsidR="00A22C1B">
              <w:rPr>
                <w:webHidden/>
              </w:rPr>
              <w:fldChar w:fldCharType="separate"/>
            </w:r>
            <w:r w:rsidR="005043AE">
              <w:rPr>
                <w:webHidden/>
              </w:rPr>
              <w:t>121</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51"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Integral- und Differentialrechnung</w:t>
            </w:r>
            <w:r w:rsidR="00A22C1B">
              <w:rPr>
                <w:webHidden/>
              </w:rPr>
              <w:tab/>
            </w:r>
            <w:r w:rsidR="00A22C1B">
              <w:rPr>
                <w:webHidden/>
              </w:rPr>
              <w:fldChar w:fldCharType="begin"/>
            </w:r>
            <w:r w:rsidR="00A22C1B">
              <w:rPr>
                <w:webHidden/>
              </w:rPr>
              <w:instrText xml:space="preserve"> PAGEREF _Toc410933451 \h </w:instrText>
            </w:r>
            <w:r w:rsidR="00A22C1B">
              <w:rPr>
                <w:webHidden/>
              </w:rPr>
            </w:r>
            <w:r w:rsidR="00A22C1B">
              <w:rPr>
                <w:webHidden/>
              </w:rPr>
              <w:fldChar w:fldCharType="separate"/>
            </w:r>
            <w:r w:rsidR="005043AE">
              <w:rPr>
                <w:webHidden/>
              </w:rPr>
              <w:t>123</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52"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Mengenlehre</w:t>
            </w:r>
            <w:r w:rsidR="00A22C1B">
              <w:rPr>
                <w:webHidden/>
              </w:rPr>
              <w:tab/>
            </w:r>
            <w:r w:rsidR="00A22C1B">
              <w:rPr>
                <w:webHidden/>
              </w:rPr>
              <w:fldChar w:fldCharType="begin"/>
            </w:r>
            <w:r w:rsidR="00A22C1B">
              <w:rPr>
                <w:webHidden/>
              </w:rPr>
              <w:instrText xml:space="preserve"> PAGEREF _Toc410933452 \h </w:instrText>
            </w:r>
            <w:r w:rsidR="00A22C1B">
              <w:rPr>
                <w:webHidden/>
              </w:rPr>
            </w:r>
            <w:r w:rsidR="00A22C1B">
              <w:rPr>
                <w:webHidden/>
              </w:rPr>
              <w:fldChar w:fldCharType="separate"/>
            </w:r>
            <w:r w:rsidR="005043AE">
              <w:rPr>
                <w:webHidden/>
              </w:rPr>
              <w:t>126</w:t>
            </w:r>
            <w:r w:rsidR="00A22C1B">
              <w:rPr>
                <w:webHidden/>
              </w:rPr>
              <w:fldChar w:fldCharType="end"/>
            </w:r>
          </w:hyperlink>
        </w:p>
        <w:p w:rsidR="00A22C1B" w:rsidRDefault="00D06BBA" w:rsidP="00B96360">
          <w:pPr>
            <w:pStyle w:val="Inhalt1"/>
            <w:rPr>
              <w:rFonts w:asciiTheme="minorHAnsi" w:eastAsiaTheme="minorEastAsia" w:hAnsiTheme="minorHAnsi" w:cstheme="minorBidi"/>
              <w:sz w:val="22"/>
              <w:szCs w:val="22"/>
              <w:lang w:val="de-CH" w:bidi="he-IL"/>
            </w:rPr>
          </w:pPr>
          <w:hyperlink w:anchor="_Toc410933453"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Logik</w:t>
            </w:r>
            <w:r w:rsidR="00A22C1B">
              <w:rPr>
                <w:webHidden/>
              </w:rPr>
              <w:tab/>
            </w:r>
            <w:r w:rsidR="00A22C1B">
              <w:rPr>
                <w:webHidden/>
              </w:rPr>
              <w:fldChar w:fldCharType="begin"/>
            </w:r>
            <w:r w:rsidR="00A22C1B">
              <w:rPr>
                <w:webHidden/>
              </w:rPr>
              <w:instrText xml:space="preserve"> PAGEREF _Toc410933453 \h </w:instrText>
            </w:r>
            <w:r w:rsidR="00A22C1B">
              <w:rPr>
                <w:webHidden/>
              </w:rPr>
            </w:r>
            <w:r w:rsidR="00A22C1B">
              <w:rPr>
                <w:webHidden/>
              </w:rPr>
              <w:fldChar w:fldCharType="separate"/>
            </w:r>
            <w:r w:rsidR="005043AE">
              <w:rPr>
                <w:webHidden/>
              </w:rPr>
              <w:t>129</w:t>
            </w:r>
            <w:r w:rsidR="00A22C1B">
              <w:rPr>
                <w:webHidden/>
              </w:rPr>
              <w:fldChar w:fldCharType="end"/>
            </w:r>
          </w:hyperlink>
        </w:p>
        <w:p w:rsidR="00A22C1B" w:rsidRDefault="00D06BBA" w:rsidP="00772C24">
          <w:pPr>
            <w:pStyle w:val="Inhalt1"/>
            <w:rPr>
              <w:rFonts w:asciiTheme="minorHAnsi" w:eastAsiaTheme="minorEastAsia" w:hAnsiTheme="minorHAnsi" w:cstheme="minorBidi"/>
              <w:sz w:val="22"/>
              <w:szCs w:val="22"/>
              <w:lang w:val="de-CH" w:bidi="he-IL"/>
            </w:rPr>
          </w:pPr>
          <w:hyperlink w:anchor="_Toc410933454" w:history="1">
            <w:r w:rsidR="00A22C1B" w:rsidRPr="001E55B4">
              <w:rPr>
                <w:rStyle w:val="Hyperlink"/>
              </w:rPr>
              <w:t>1</w:t>
            </w:r>
            <w:r w:rsidR="00772C24" w:rsidRPr="001E55B4">
              <w:rPr>
                <w:rStyle w:val="Hyperlink"/>
              </w:rPr>
              <w:t>4</w:t>
            </w:r>
            <w:r w:rsidR="00772C24">
              <w:rPr>
                <w:rStyle w:val="Hyperlink"/>
              </w:rPr>
              <w:tab/>
            </w:r>
            <w:r w:rsidR="00A22C1B" w:rsidRPr="001E55B4">
              <w:rPr>
                <w:rStyle w:val="Hyperlink"/>
              </w:rPr>
              <w:t>Geometrie, Trigonometrie und Vektoren</w:t>
            </w:r>
            <w:r w:rsidR="00A22C1B">
              <w:rPr>
                <w:webHidden/>
              </w:rPr>
              <w:tab/>
            </w:r>
            <w:r w:rsidR="00A22C1B">
              <w:rPr>
                <w:webHidden/>
              </w:rPr>
              <w:fldChar w:fldCharType="begin"/>
            </w:r>
            <w:r w:rsidR="00A22C1B">
              <w:rPr>
                <w:webHidden/>
              </w:rPr>
              <w:instrText xml:space="preserve"> PAGEREF _Toc410933454 \h </w:instrText>
            </w:r>
            <w:r w:rsidR="00A22C1B">
              <w:rPr>
                <w:webHidden/>
              </w:rPr>
            </w:r>
            <w:r w:rsidR="00A22C1B">
              <w:rPr>
                <w:webHidden/>
              </w:rPr>
              <w:fldChar w:fldCharType="separate"/>
            </w:r>
            <w:r w:rsidR="005043AE">
              <w:rPr>
                <w:webHidden/>
              </w:rPr>
              <w:t>130</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55" w:history="1">
            <w:r w:rsidR="00A22C1B" w:rsidRPr="001E55B4">
              <w:rPr>
                <w:rStyle w:val="Hyperlink"/>
              </w:rPr>
              <w:t>14.</w:t>
            </w:r>
            <w:r w:rsidR="00772C24" w:rsidRPr="001E55B4">
              <w:rPr>
                <w:rStyle w:val="Hyperlink"/>
              </w:rPr>
              <w:t>1</w:t>
            </w:r>
            <w:r w:rsidR="00772C24">
              <w:rPr>
                <w:rStyle w:val="Hyperlink"/>
              </w:rPr>
              <w:tab/>
            </w:r>
            <w:r w:rsidR="00A22C1B" w:rsidRPr="001E55B4">
              <w:rPr>
                <w:rStyle w:val="Hyperlink"/>
              </w:rPr>
              <w:t>Geometrische Symbole</w:t>
            </w:r>
            <w:r w:rsidR="00A22C1B">
              <w:rPr>
                <w:webHidden/>
              </w:rPr>
              <w:tab/>
            </w:r>
            <w:r w:rsidR="00A22C1B">
              <w:rPr>
                <w:webHidden/>
              </w:rPr>
              <w:fldChar w:fldCharType="begin"/>
            </w:r>
            <w:r w:rsidR="00A22C1B">
              <w:rPr>
                <w:webHidden/>
              </w:rPr>
              <w:instrText xml:space="preserve"> PAGEREF _Toc410933455 \h </w:instrText>
            </w:r>
            <w:r w:rsidR="00A22C1B">
              <w:rPr>
                <w:webHidden/>
              </w:rPr>
            </w:r>
            <w:r w:rsidR="00A22C1B">
              <w:rPr>
                <w:webHidden/>
              </w:rPr>
              <w:fldChar w:fldCharType="separate"/>
            </w:r>
            <w:r w:rsidR="005043AE">
              <w:rPr>
                <w:webHidden/>
              </w:rPr>
              <w:t>130</w:t>
            </w:r>
            <w:r w:rsidR="00A22C1B">
              <w:rPr>
                <w:webHidden/>
              </w:rPr>
              <w:fldChar w:fldCharType="end"/>
            </w:r>
          </w:hyperlink>
        </w:p>
        <w:p w:rsidR="00A22C1B" w:rsidRDefault="00D06BBA" w:rsidP="00B96360">
          <w:pPr>
            <w:pStyle w:val="Inhalt2"/>
            <w:ind w:right="706"/>
            <w:rPr>
              <w:rFonts w:asciiTheme="minorHAnsi" w:eastAsiaTheme="minorEastAsia" w:hAnsiTheme="minorHAnsi" w:cstheme="minorBidi"/>
              <w:sz w:val="22"/>
              <w:szCs w:val="22"/>
              <w:lang w:val="de-CH" w:bidi="he-IL"/>
            </w:rPr>
          </w:pPr>
          <w:hyperlink w:anchor="_Toc410933456" w:history="1">
            <w:r w:rsidR="00A22C1B" w:rsidRPr="001E55B4">
              <w:rPr>
                <w:rStyle w:val="Hyperlink"/>
              </w:rPr>
              <w:t>14.</w:t>
            </w:r>
            <w:r w:rsidR="00772C24" w:rsidRPr="001E55B4">
              <w:rPr>
                <w:rStyle w:val="Hyperlink"/>
              </w:rPr>
              <w:t>2</w:t>
            </w:r>
            <w:r w:rsidR="00772C24">
              <w:rPr>
                <w:rStyle w:val="Hyperlink"/>
              </w:rPr>
              <w:tab/>
            </w:r>
            <w:r w:rsidR="00A22C1B" w:rsidRPr="001E55B4">
              <w:rPr>
                <w:rStyle w:val="Hyperlink"/>
              </w:rPr>
              <w:t>Winkel-, Hyperbelfunktionen und Umkehrungen</w:t>
            </w:r>
            <w:r w:rsidR="00A22C1B">
              <w:rPr>
                <w:webHidden/>
              </w:rPr>
              <w:tab/>
            </w:r>
            <w:r w:rsidR="00A22C1B">
              <w:rPr>
                <w:webHidden/>
              </w:rPr>
              <w:fldChar w:fldCharType="begin"/>
            </w:r>
            <w:r w:rsidR="00A22C1B">
              <w:rPr>
                <w:webHidden/>
              </w:rPr>
              <w:instrText xml:space="preserve"> PAGEREF _Toc410933456 \h </w:instrText>
            </w:r>
            <w:r w:rsidR="00A22C1B">
              <w:rPr>
                <w:webHidden/>
              </w:rPr>
            </w:r>
            <w:r w:rsidR="00A22C1B">
              <w:rPr>
                <w:webHidden/>
              </w:rPr>
              <w:fldChar w:fldCharType="separate"/>
            </w:r>
            <w:r w:rsidR="005043AE">
              <w:rPr>
                <w:webHidden/>
              </w:rPr>
              <w:t>131</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57" w:history="1">
            <w:r w:rsidR="00A22C1B" w:rsidRPr="001E55B4">
              <w:rPr>
                <w:rStyle w:val="Hyperlink"/>
              </w:rPr>
              <w:t>14.</w:t>
            </w:r>
            <w:r w:rsidR="00772C24" w:rsidRPr="001E55B4">
              <w:rPr>
                <w:rStyle w:val="Hyperlink"/>
              </w:rPr>
              <w:t>3</w:t>
            </w:r>
            <w:r w:rsidR="00772C24">
              <w:rPr>
                <w:rStyle w:val="Hyperlink"/>
              </w:rPr>
              <w:tab/>
            </w:r>
            <w:r w:rsidR="00A22C1B" w:rsidRPr="001E55B4">
              <w:rPr>
                <w:rStyle w:val="Hyperlink"/>
              </w:rPr>
              <w:t>Vektoren</w:t>
            </w:r>
            <w:r w:rsidR="00A22C1B">
              <w:rPr>
                <w:webHidden/>
              </w:rPr>
              <w:tab/>
            </w:r>
            <w:r w:rsidR="00A22C1B">
              <w:rPr>
                <w:webHidden/>
              </w:rPr>
              <w:fldChar w:fldCharType="begin"/>
            </w:r>
            <w:r w:rsidR="00A22C1B">
              <w:rPr>
                <w:webHidden/>
              </w:rPr>
              <w:instrText xml:space="preserve"> PAGEREF _Toc410933457 \h </w:instrText>
            </w:r>
            <w:r w:rsidR="00A22C1B">
              <w:rPr>
                <w:webHidden/>
              </w:rPr>
            </w:r>
            <w:r w:rsidR="00A22C1B">
              <w:rPr>
                <w:webHidden/>
              </w:rPr>
              <w:fldChar w:fldCharType="separate"/>
            </w:r>
            <w:r w:rsidR="005043AE">
              <w:rPr>
                <w:webHidden/>
              </w:rPr>
              <w:t>134</w:t>
            </w:r>
            <w:r w:rsidR="00A22C1B">
              <w:rPr>
                <w:webHidden/>
              </w:rPr>
              <w:fldChar w:fldCharType="end"/>
            </w:r>
          </w:hyperlink>
        </w:p>
        <w:p w:rsidR="00A22C1B" w:rsidRDefault="00D06BBA" w:rsidP="00772C24">
          <w:pPr>
            <w:pStyle w:val="Inhalt1"/>
            <w:rPr>
              <w:rFonts w:asciiTheme="minorHAnsi" w:eastAsiaTheme="minorEastAsia" w:hAnsiTheme="minorHAnsi" w:cstheme="minorBidi"/>
              <w:sz w:val="22"/>
              <w:szCs w:val="22"/>
              <w:lang w:val="de-CH" w:bidi="he-IL"/>
            </w:rPr>
          </w:pPr>
          <w:hyperlink w:anchor="_Toc410933458" w:history="1">
            <w:r w:rsidR="00A22C1B" w:rsidRPr="001E55B4">
              <w:rPr>
                <w:rStyle w:val="Hyperlink"/>
              </w:rPr>
              <w:t>1</w:t>
            </w:r>
            <w:r w:rsidR="00772C24" w:rsidRPr="001E55B4">
              <w:rPr>
                <w:rStyle w:val="Hyperlink"/>
              </w:rPr>
              <w:t>5</w:t>
            </w:r>
            <w:r w:rsidR="00772C24">
              <w:rPr>
                <w:rStyle w:val="Hyperlink"/>
              </w:rPr>
              <w:tab/>
            </w:r>
            <w:r w:rsidR="00A22C1B" w:rsidRPr="001E55B4">
              <w:rPr>
                <w:rStyle w:val="Hyperlink"/>
              </w:rPr>
              <w:t>Platzhalter und horizontale Zusammenfassungen</w:t>
            </w:r>
            <w:r w:rsidR="00A22C1B">
              <w:rPr>
                <w:webHidden/>
              </w:rPr>
              <w:tab/>
            </w:r>
            <w:r w:rsidR="00A22C1B">
              <w:rPr>
                <w:webHidden/>
              </w:rPr>
              <w:fldChar w:fldCharType="begin"/>
            </w:r>
            <w:r w:rsidR="00A22C1B">
              <w:rPr>
                <w:webHidden/>
              </w:rPr>
              <w:instrText xml:space="preserve"> PAGEREF _Toc410933458 \h </w:instrText>
            </w:r>
            <w:r w:rsidR="00A22C1B">
              <w:rPr>
                <w:webHidden/>
              </w:rPr>
            </w:r>
            <w:r w:rsidR="00A22C1B">
              <w:rPr>
                <w:webHidden/>
              </w:rPr>
              <w:fldChar w:fldCharType="separate"/>
            </w:r>
            <w:r w:rsidR="005043AE">
              <w:rPr>
                <w:webHidden/>
              </w:rPr>
              <w:t>138</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59" w:history="1">
            <w:r w:rsidR="00A22C1B" w:rsidRPr="001E55B4">
              <w:rPr>
                <w:rStyle w:val="Hyperlink"/>
              </w:rPr>
              <w:t>15.</w:t>
            </w:r>
            <w:r w:rsidR="00772C24" w:rsidRPr="001E55B4">
              <w:rPr>
                <w:rStyle w:val="Hyperlink"/>
              </w:rPr>
              <w:t>1</w:t>
            </w:r>
            <w:r w:rsidR="00772C24">
              <w:rPr>
                <w:rStyle w:val="Hyperlink"/>
              </w:rPr>
              <w:tab/>
            </w:r>
            <w:r w:rsidR="00A22C1B" w:rsidRPr="001E55B4">
              <w:rPr>
                <w:rStyle w:val="Hyperlink"/>
              </w:rPr>
              <w:t>Platzhalter</w:t>
            </w:r>
            <w:r w:rsidR="00A22C1B">
              <w:rPr>
                <w:webHidden/>
              </w:rPr>
              <w:tab/>
            </w:r>
            <w:r w:rsidR="00A22C1B">
              <w:rPr>
                <w:webHidden/>
              </w:rPr>
              <w:fldChar w:fldCharType="begin"/>
            </w:r>
            <w:r w:rsidR="00A22C1B">
              <w:rPr>
                <w:webHidden/>
              </w:rPr>
              <w:instrText xml:space="preserve"> PAGEREF _Toc410933459 \h </w:instrText>
            </w:r>
            <w:r w:rsidR="00A22C1B">
              <w:rPr>
                <w:webHidden/>
              </w:rPr>
            </w:r>
            <w:r w:rsidR="00A22C1B">
              <w:rPr>
                <w:webHidden/>
              </w:rPr>
              <w:fldChar w:fldCharType="separate"/>
            </w:r>
            <w:r w:rsidR="005043AE">
              <w:rPr>
                <w:webHidden/>
              </w:rPr>
              <w:t>138</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60" w:history="1">
            <w:r w:rsidR="00A22C1B" w:rsidRPr="001E55B4">
              <w:rPr>
                <w:rStyle w:val="Hyperlink"/>
              </w:rPr>
              <w:t>15.</w:t>
            </w:r>
            <w:r w:rsidR="00772C24" w:rsidRPr="001E55B4">
              <w:rPr>
                <w:rStyle w:val="Hyperlink"/>
              </w:rPr>
              <w:t>2</w:t>
            </w:r>
            <w:r w:rsidR="00772C24">
              <w:rPr>
                <w:rStyle w:val="Hyperlink"/>
              </w:rPr>
              <w:tab/>
            </w:r>
            <w:r w:rsidR="00A22C1B" w:rsidRPr="001E55B4">
              <w:rPr>
                <w:rStyle w:val="Hyperlink"/>
              </w:rPr>
              <w:t>Horizontale Zusammenfassungen und liegende Klammern</w:t>
            </w:r>
            <w:r w:rsidR="00A22C1B">
              <w:rPr>
                <w:webHidden/>
              </w:rPr>
              <w:tab/>
            </w:r>
            <w:r w:rsidR="00A22C1B">
              <w:rPr>
                <w:webHidden/>
              </w:rPr>
              <w:fldChar w:fldCharType="begin"/>
            </w:r>
            <w:r w:rsidR="00A22C1B">
              <w:rPr>
                <w:webHidden/>
              </w:rPr>
              <w:instrText xml:space="preserve"> PAGEREF _Toc410933460 \h </w:instrText>
            </w:r>
            <w:r w:rsidR="00A22C1B">
              <w:rPr>
                <w:webHidden/>
              </w:rPr>
            </w:r>
            <w:r w:rsidR="00A22C1B">
              <w:rPr>
                <w:webHidden/>
              </w:rPr>
              <w:fldChar w:fldCharType="separate"/>
            </w:r>
            <w:r w:rsidR="005043AE">
              <w:rPr>
                <w:webHidden/>
              </w:rPr>
              <w:t>139</w:t>
            </w:r>
            <w:r w:rsidR="00A22C1B">
              <w:rPr>
                <w:webHidden/>
              </w:rPr>
              <w:fldChar w:fldCharType="end"/>
            </w:r>
          </w:hyperlink>
        </w:p>
        <w:p w:rsidR="00A22C1B" w:rsidRPr="00B96360" w:rsidRDefault="00A22C1B" w:rsidP="00B96360">
          <w:pPr>
            <w:rPr>
              <w:rStyle w:val="Hyperlink"/>
              <w:noProof/>
              <w:sz w:val="16"/>
              <w:szCs w:val="14"/>
            </w:rPr>
          </w:pPr>
        </w:p>
        <w:p w:rsidR="00A22C1B" w:rsidRDefault="00D06BBA" w:rsidP="00772C24">
          <w:pPr>
            <w:pStyle w:val="Inhalt1"/>
            <w:rPr>
              <w:rFonts w:asciiTheme="minorHAnsi" w:eastAsiaTheme="minorEastAsia" w:hAnsiTheme="minorHAnsi" w:cstheme="minorBidi"/>
              <w:sz w:val="22"/>
              <w:szCs w:val="22"/>
              <w:lang w:val="de-CH" w:bidi="he-IL"/>
            </w:rPr>
          </w:pPr>
          <w:hyperlink w:anchor="_Toc410933461" w:history="1">
            <w:r w:rsidR="00A22C1B" w:rsidRPr="001E55B4">
              <w:rPr>
                <w:rStyle w:val="Hyperlink"/>
              </w:rPr>
              <w:t>Anhänge</w:t>
            </w:r>
            <w:r w:rsidR="00A22C1B">
              <w:rPr>
                <w:webHidden/>
              </w:rPr>
              <w:tab/>
            </w:r>
            <w:r w:rsidR="00A22C1B">
              <w:rPr>
                <w:webHidden/>
              </w:rPr>
              <w:fldChar w:fldCharType="begin"/>
            </w:r>
            <w:r w:rsidR="00A22C1B">
              <w:rPr>
                <w:webHidden/>
              </w:rPr>
              <w:instrText xml:space="preserve"> PAGEREF _Toc410933461 \h </w:instrText>
            </w:r>
            <w:r w:rsidR="00A22C1B">
              <w:rPr>
                <w:webHidden/>
              </w:rPr>
            </w:r>
            <w:r w:rsidR="00A22C1B">
              <w:rPr>
                <w:webHidden/>
              </w:rPr>
              <w:fldChar w:fldCharType="separate"/>
            </w:r>
            <w:r w:rsidR="005043AE">
              <w:rPr>
                <w:webHidden/>
              </w:rPr>
              <w:t>143</w:t>
            </w:r>
            <w:r w:rsidR="00A22C1B">
              <w:rPr>
                <w:webHidden/>
              </w:rPr>
              <w:fldChar w:fldCharType="end"/>
            </w:r>
          </w:hyperlink>
        </w:p>
        <w:p w:rsidR="00A22C1B" w:rsidRDefault="00D06BBA" w:rsidP="00772C24">
          <w:pPr>
            <w:pStyle w:val="Inhalt1"/>
            <w:rPr>
              <w:rFonts w:asciiTheme="minorHAnsi" w:eastAsiaTheme="minorEastAsia" w:hAnsiTheme="minorHAnsi" w:cstheme="minorBidi"/>
              <w:sz w:val="22"/>
              <w:szCs w:val="22"/>
              <w:lang w:val="de-CH" w:bidi="he-IL"/>
            </w:rPr>
          </w:pPr>
          <w:hyperlink w:anchor="_Toc410933462" w:history="1">
            <w:r w:rsidR="00772C24">
              <w:rPr>
                <w:rStyle w:val="Hyperlink"/>
              </w:rPr>
              <w:t>A1</w:t>
            </w:r>
            <w:r w:rsidR="00772C24">
              <w:rPr>
                <w:rStyle w:val="Hyperlink"/>
              </w:rPr>
              <w:tab/>
            </w:r>
            <w:r w:rsidR="00A22C1B" w:rsidRPr="001E55B4">
              <w:rPr>
                <w:rStyle w:val="Hyperlink"/>
              </w:rPr>
              <w:t>Schriftliche Rechenverfahren über mehrere Zeilen</w:t>
            </w:r>
            <w:r w:rsidR="00A22C1B">
              <w:rPr>
                <w:webHidden/>
              </w:rPr>
              <w:tab/>
            </w:r>
            <w:r w:rsidR="00A22C1B">
              <w:rPr>
                <w:webHidden/>
              </w:rPr>
              <w:fldChar w:fldCharType="begin"/>
            </w:r>
            <w:r w:rsidR="00A22C1B">
              <w:rPr>
                <w:webHidden/>
              </w:rPr>
              <w:instrText xml:space="preserve"> PAGEREF _Toc410933462 \h </w:instrText>
            </w:r>
            <w:r w:rsidR="00A22C1B">
              <w:rPr>
                <w:webHidden/>
              </w:rPr>
            </w:r>
            <w:r w:rsidR="00A22C1B">
              <w:rPr>
                <w:webHidden/>
              </w:rPr>
              <w:fldChar w:fldCharType="separate"/>
            </w:r>
            <w:r w:rsidR="005043AE">
              <w:rPr>
                <w:webHidden/>
              </w:rPr>
              <w:t>143</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63" w:history="1">
            <w:r w:rsidR="00A22C1B" w:rsidRPr="001E55B4">
              <w:rPr>
                <w:rStyle w:val="Hyperlink"/>
              </w:rPr>
              <w:t>A1.</w:t>
            </w:r>
            <w:r w:rsidR="00772C24" w:rsidRPr="001E55B4">
              <w:rPr>
                <w:rStyle w:val="Hyperlink"/>
              </w:rPr>
              <w:t>1</w:t>
            </w:r>
            <w:r w:rsidR="00772C24">
              <w:rPr>
                <w:rStyle w:val="Hyperlink"/>
              </w:rPr>
              <w:tab/>
            </w:r>
            <w:r w:rsidR="00A22C1B" w:rsidRPr="001E55B4">
              <w:rPr>
                <w:rStyle w:val="Hyperlink"/>
              </w:rPr>
              <w:t>Addition</w:t>
            </w:r>
            <w:r w:rsidR="00A22C1B">
              <w:rPr>
                <w:webHidden/>
              </w:rPr>
              <w:tab/>
            </w:r>
            <w:r w:rsidR="00A22C1B">
              <w:rPr>
                <w:webHidden/>
              </w:rPr>
              <w:fldChar w:fldCharType="begin"/>
            </w:r>
            <w:r w:rsidR="00A22C1B">
              <w:rPr>
                <w:webHidden/>
              </w:rPr>
              <w:instrText xml:space="preserve"> PAGEREF _Toc410933463 \h </w:instrText>
            </w:r>
            <w:r w:rsidR="00A22C1B">
              <w:rPr>
                <w:webHidden/>
              </w:rPr>
            </w:r>
            <w:r w:rsidR="00A22C1B">
              <w:rPr>
                <w:webHidden/>
              </w:rPr>
              <w:fldChar w:fldCharType="separate"/>
            </w:r>
            <w:r w:rsidR="005043AE">
              <w:rPr>
                <w:webHidden/>
              </w:rPr>
              <w:t>144</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64" w:history="1">
            <w:r w:rsidR="00A22C1B" w:rsidRPr="001E55B4">
              <w:rPr>
                <w:rStyle w:val="Hyperlink"/>
              </w:rPr>
              <w:t>A1.</w:t>
            </w:r>
            <w:r w:rsidR="00772C24" w:rsidRPr="001E55B4">
              <w:rPr>
                <w:rStyle w:val="Hyperlink"/>
              </w:rPr>
              <w:t>2</w:t>
            </w:r>
            <w:r w:rsidR="00772C24">
              <w:rPr>
                <w:rStyle w:val="Hyperlink"/>
              </w:rPr>
              <w:tab/>
            </w:r>
            <w:r w:rsidR="00A22C1B" w:rsidRPr="001E55B4">
              <w:rPr>
                <w:rStyle w:val="Hyperlink"/>
              </w:rPr>
              <w:t>Subtraktion</w:t>
            </w:r>
            <w:r w:rsidR="00A22C1B">
              <w:rPr>
                <w:webHidden/>
              </w:rPr>
              <w:tab/>
            </w:r>
            <w:r w:rsidR="00A22C1B">
              <w:rPr>
                <w:webHidden/>
              </w:rPr>
              <w:fldChar w:fldCharType="begin"/>
            </w:r>
            <w:r w:rsidR="00A22C1B">
              <w:rPr>
                <w:webHidden/>
              </w:rPr>
              <w:instrText xml:space="preserve"> PAGEREF _Toc410933464 \h </w:instrText>
            </w:r>
            <w:r w:rsidR="00A22C1B">
              <w:rPr>
                <w:webHidden/>
              </w:rPr>
            </w:r>
            <w:r w:rsidR="00A22C1B">
              <w:rPr>
                <w:webHidden/>
              </w:rPr>
              <w:fldChar w:fldCharType="separate"/>
            </w:r>
            <w:r w:rsidR="005043AE">
              <w:rPr>
                <w:webHidden/>
              </w:rPr>
              <w:t>14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65" w:history="1">
            <w:r w:rsidR="00A22C1B" w:rsidRPr="001E55B4">
              <w:rPr>
                <w:rStyle w:val="Hyperlink"/>
              </w:rPr>
              <w:t>A1.</w:t>
            </w:r>
            <w:r w:rsidR="00772C24" w:rsidRPr="001E55B4">
              <w:rPr>
                <w:rStyle w:val="Hyperlink"/>
              </w:rPr>
              <w:t>3</w:t>
            </w:r>
            <w:r w:rsidR="00772C24">
              <w:rPr>
                <w:rStyle w:val="Hyperlink"/>
              </w:rPr>
              <w:tab/>
            </w:r>
            <w:r w:rsidR="00A22C1B" w:rsidRPr="001E55B4">
              <w:rPr>
                <w:rStyle w:val="Hyperlink"/>
              </w:rPr>
              <w:t>Multiplikation</w:t>
            </w:r>
            <w:r w:rsidR="00A22C1B">
              <w:rPr>
                <w:webHidden/>
              </w:rPr>
              <w:tab/>
            </w:r>
            <w:r w:rsidR="00A22C1B">
              <w:rPr>
                <w:webHidden/>
              </w:rPr>
              <w:fldChar w:fldCharType="begin"/>
            </w:r>
            <w:r w:rsidR="00A22C1B">
              <w:rPr>
                <w:webHidden/>
              </w:rPr>
              <w:instrText xml:space="preserve"> PAGEREF _Toc410933465 \h </w:instrText>
            </w:r>
            <w:r w:rsidR="00A22C1B">
              <w:rPr>
                <w:webHidden/>
              </w:rPr>
            </w:r>
            <w:r w:rsidR="00A22C1B">
              <w:rPr>
                <w:webHidden/>
              </w:rPr>
              <w:fldChar w:fldCharType="separate"/>
            </w:r>
            <w:r w:rsidR="005043AE">
              <w:rPr>
                <w:webHidden/>
              </w:rPr>
              <w:t>147</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66" w:history="1">
            <w:r w:rsidR="00A22C1B" w:rsidRPr="001E55B4">
              <w:rPr>
                <w:rStyle w:val="Hyperlink"/>
              </w:rPr>
              <w:t>A1.</w:t>
            </w:r>
            <w:r w:rsidR="00772C24" w:rsidRPr="001E55B4">
              <w:rPr>
                <w:rStyle w:val="Hyperlink"/>
              </w:rPr>
              <w:t>4</w:t>
            </w:r>
            <w:r w:rsidR="00772C24">
              <w:rPr>
                <w:rStyle w:val="Hyperlink"/>
              </w:rPr>
              <w:tab/>
            </w:r>
            <w:r w:rsidR="00A22C1B" w:rsidRPr="001E55B4">
              <w:rPr>
                <w:rStyle w:val="Hyperlink"/>
              </w:rPr>
              <w:t>Division</w:t>
            </w:r>
            <w:r w:rsidR="00A22C1B">
              <w:rPr>
                <w:webHidden/>
              </w:rPr>
              <w:tab/>
            </w:r>
            <w:r w:rsidR="00A22C1B">
              <w:rPr>
                <w:webHidden/>
              </w:rPr>
              <w:fldChar w:fldCharType="begin"/>
            </w:r>
            <w:r w:rsidR="00A22C1B">
              <w:rPr>
                <w:webHidden/>
              </w:rPr>
              <w:instrText xml:space="preserve"> PAGEREF _Toc410933466 \h </w:instrText>
            </w:r>
            <w:r w:rsidR="00A22C1B">
              <w:rPr>
                <w:webHidden/>
              </w:rPr>
            </w:r>
            <w:r w:rsidR="00A22C1B">
              <w:rPr>
                <w:webHidden/>
              </w:rPr>
              <w:fldChar w:fldCharType="separate"/>
            </w:r>
            <w:r w:rsidR="005043AE">
              <w:rPr>
                <w:webHidden/>
              </w:rPr>
              <w:t>148</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67" w:history="1">
            <w:r w:rsidR="00A22C1B" w:rsidRPr="001E55B4">
              <w:rPr>
                <w:rStyle w:val="Hyperlink"/>
              </w:rPr>
              <w:t>A1.</w:t>
            </w:r>
            <w:r w:rsidR="00772C24" w:rsidRPr="001E55B4">
              <w:rPr>
                <w:rStyle w:val="Hyperlink"/>
              </w:rPr>
              <w:t>5</w:t>
            </w:r>
            <w:r w:rsidR="00772C24">
              <w:rPr>
                <w:rStyle w:val="Hyperlink"/>
              </w:rPr>
              <w:tab/>
            </w:r>
            <w:r w:rsidR="00A22C1B" w:rsidRPr="001E55B4">
              <w:rPr>
                <w:rStyle w:val="Hyperlink"/>
              </w:rPr>
              <w:t>Lineare Addition</w:t>
            </w:r>
            <w:r w:rsidR="00A22C1B">
              <w:rPr>
                <w:webHidden/>
              </w:rPr>
              <w:tab/>
            </w:r>
            <w:r w:rsidR="00A22C1B">
              <w:rPr>
                <w:webHidden/>
              </w:rPr>
              <w:fldChar w:fldCharType="begin"/>
            </w:r>
            <w:r w:rsidR="00A22C1B">
              <w:rPr>
                <w:webHidden/>
              </w:rPr>
              <w:instrText xml:space="preserve"> PAGEREF _Toc410933467 \h </w:instrText>
            </w:r>
            <w:r w:rsidR="00A22C1B">
              <w:rPr>
                <w:webHidden/>
              </w:rPr>
            </w:r>
            <w:r w:rsidR="00A22C1B">
              <w:rPr>
                <w:webHidden/>
              </w:rPr>
              <w:fldChar w:fldCharType="separate"/>
            </w:r>
            <w:r w:rsidR="005043AE">
              <w:rPr>
                <w:webHidden/>
              </w:rPr>
              <w:t>149</w:t>
            </w:r>
            <w:r w:rsidR="00A22C1B">
              <w:rPr>
                <w:webHidden/>
              </w:rPr>
              <w:fldChar w:fldCharType="end"/>
            </w:r>
          </w:hyperlink>
        </w:p>
        <w:p w:rsidR="00A22C1B" w:rsidRDefault="00D06BBA" w:rsidP="00772C24">
          <w:pPr>
            <w:pStyle w:val="Inhalt2"/>
            <w:rPr>
              <w:rFonts w:asciiTheme="minorHAnsi" w:eastAsiaTheme="minorEastAsia" w:hAnsiTheme="minorHAnsi" w:cstheme="minorBidi"/>
              <w:sz w:val="22"/>
              <w:szCs w:val="22"/>
              <w:lang w:val="de-CH" w:bidi="he-IL"/>
            </w:rPr>
          </w:pPr>
          <w:hyperlink w:anchor="_Toc410933468" w:history="1">
            <w:r w:rsidR="00A22C1B" w:rsidRPr="001E55B4">
              <w:rPr>
                <w:rStyle w:val="Hyperlink"/>
              </w:rPr>
              <w:t>A1.</w:t>
            </w:r>
            <w:r w:rsidR="00772C24" w:rsidRPr="001E55B4">
              <w:rPr>
                <w:rStyle w:val="Hyperlink"/>
              </w:rPr>
              <w:t>6</w:t>
            </w:r>
            <w:r w:rsidR="00772C24">
              <w:rPr>
                <w:rStyle w:val="Hyperlink"/>
              </w:rPr>
              <w:tab/>
            </w:r>
            <w:r w:rsidR="00A22C1B" w:rsidRPr="001E55B4">
              <w:rPr>
                <w:rStyle w:val="Hyperlink"/>
              </w:rPr>
              <w:t>Das Lösen von Gleichungen</w:t>
            </w:r>
            <w:r w:rsidR="00A22C1B">
              <w:rPr>
                <w:webHidden/>
              </w:rPr>
              <w:tab/>
            </w:r>
            <w:r w:rsidR="00A22C1B">
              <w:rPr>
                <w:webHidden/>
              </w:rPr>
              <w:fldChar w:fldCharType="begin"/>
            </w:r>
            <w:r w:rsidR="00A22C1B">
              <w:rPr>
                <w:webHidden/>
              </w:rPr>
              <w:instrText xml:space="preserve"> PAGEREF _Toc410933468 \h </w:instrText>
            </w:r>
            <w:r w:rsidR="00A22C1B">
              <w:rPr>
                <w:webHidden/>
              </w:rPr>
            </w:r>
            <w:r w:rsidR="00A22C1B">
              <w:rPr>
                <w:webHidden/>
              </w:rPr>
              <w:fldChar w:fldCharType="separate"/>
            </w:r>
            <w:r w:rsidR="005043AE">
              <w:rPr>
                <w:webHidden/>
              </w:rPr>
              <w:t>150</w:t>
            </w:r>
            <w:r w:rsidR="00A22C1B">
              <w:rPr>
                <w:webHidden/>
              </w:rPr>
              <w:fldChar w:fldCharType="end"/>
            </w:r>
          </w:hyperlink>
        </w:p>
        <w:p w:rsidR="00A22C1B" w:rsidRDefault="00D06BBA" w:rsidP="00772C24">
          <w:pPr>
            <w:pStyle w:val="Inhalt1"/>
            <w:rPr>
              <w:rFonts w:asciiTheme="minorHAnsi" w:eastAsiaTheme="minorEastAsia" w:hAnsiTheme="minorHAnsi" w:cstheme="minorBidi"/>
              <w:sz w:val="22"/>
              <w:szCs w:val="22"/>
              <w:lang w:val="de-CH" w:bidi="he-IL"/>
            </w:rPr>
          </w:pPr>
          <w:hyperlink w:anchor="_Toc410933469" w:history="1">
            <w:r w:rsidR="00A22C1B" w:rsidRPr="001E55B4">
              <w:rPr>
                <w:rStyle w:val="Hyperlink"/>
              </w:rPr>
              <w:t>A</w:t>
            </w:r>
            <w:r w:rsidR="00772C24" w:rsidRPr="001E55B4">
              <w:rPr>
                <w:rStyle w:val="Hyperlink"/>
              </w:rPr>
              <w:t>2</w:t>
            </w:r>
            <w:r w:rsidR="00772C24">
              <w:rPr>
                <w:rStyle w:val="Hyperlink"/>
              </w:rPr>
              <w:tab/>
            </w:r>
            <w:r w:rsidR="00A22C1B" w:rsidRPr="001E55B4">
              <w:rPr>
                <w:rStyle w:val="Hyperlink"/>
              </w:rPr>
              <w:t>Änderungen in der Mathematikschrift</w:t>
            </w:r>
            <w:r w:rsidR="00A22C1B">
              <w:rPr>
                <w:webHidden/>
              </w:rPr>
              <w:tab/>
            </w:r>
            <w:r w:rsidR="00A22C1B">
              <w:rPr>
                <w:webHidden/>
              </w:rPr>
              <w:fldChar w:fldCharType="begin"/>
            </w:r>
            <w:r w:rsidR="00A22C1B">
              <w:rPr>
                <w:webHidden/>
              </w:rPr>
              <w:instrText xml:space="preserve"> PAGEREF _Toc410933469 \h </w:instrText>
            </w:r>
            <w:r w:rsidR="00A22C1B">
              <w:rPr>
                <w:webHidden/>
              </w:rPr>
            </w:r>
            <w:r w:rsidR="00A22C1B">
              <w:rPr>
                <w:webHidden/>
              </w:rPr>
              <w:fldChar w:fldCharType="separate"/>
            </w:r>
            <w:r w:rsidR="005043AE">
              <w:rPr>
                <w:webHidden/>
              </w:rPr>
              <w:t>152</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0" w:history="1">
            <w:r w:rsidR="00A22C1B" w:rsidRPr="001E55B4">
              <w:rPr>
                <w:rStyle w:val="Hyperlink"/>
              </w:rPr>
              <w:t>A2.</w:t>
            </w:r>
            <w:r w:rsidR="00772C24" w:rsidRPr="001E55B4">
              <w:rPr>
                <w:rStyle w:val="Hyperlink"/>
              </w:rPr>
              <w:t>1</w:t>
            </w:r>
            <w:r w:rsidR="00772C24">
              <w:rPr>
                <w:rStyle w:val="Hyperlink"/>
              </w:rPr>
              <w:tab/>
            </w:r>
            <w:r w:rsidR="00A22C1B" w:rsidRPr="001E55B4">
              <w:rPr>
                <w:rStyle w:val="Hyperlink"/>
              </w:rPr>
              <w:t>Geänderte Symbole</w:t>
            </w:r>
            <w:r w:rsidR="00A22C1B">
              <w:rPr>
                <w:webHidden/>
              </w:rPr>
              <w:tab/>
            </w:r>
            <w:r w:rsidR="00A22C1B">
              <w:rPr>
                <w:webHidden/>
              </w:rPr>
              <w:fldChar w:fldCharType="begin"/>
            </w:r>
            <w:r w:rsidR="00A22C1B">
              <w:rPr>
                <w:webHidden/>
              </w:rPr>
              <w:instrText xml:space="preserve"> PAGEREF _Toc410933470 \h </w:instrText>
            </w:r>
            <w:r w:rsidR="00A22C1B">
              <w:rPr>
                <w:webHidden/>
              </w:rPr>
            </w:r>
            <w:r w:rsidR="00A22C1B">
              <w:rPr>
                <w:webHidden/>
              </w:rPr>
              <w:fldChar w:fldCharType="separate"/>
            </w:r>
            <w:r w:rsidR="005043AE">
              <w:rPr>
                <w:webHidden/>
              </w:rPr>
              <w:t>152</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1" w:history="1">
            <w:r w:rsidR="00772C24">
              <w:rPr>
                <w:rStyle w:val="Hyperlink"/>
              </w:rPr>
              <w:t>A2.2</w:t>
            </w:r>
            <w:r w:rsidR="00772C24">
              <w:rPr>
                <w:rStyle w:val="Hyperlink"/>
              </w:rPr>
              <w:tab/>
            </w:r>
            <w:r w:rsidR="00A22C1B" w:rsidRPr="001E55B4">
              <w:rPr>
                <w:rStyle w:val="Hyperlink"/>
              </w:rPr>
              <w:t>Neue Symbole</w:t>
            </w:r>
            <w:r w:rsidR="00A22C1B">
              <w:rPr>
                <w:webHidden/>
              </w:rPr>
              <w:tab/>
            </w:r>
            <w:r w:rsidR="00A22C1B">
              <w:rPr>
                <w:webHidden/>
              </w:rPr>
              <w:fldChar w:fldCharType="begin"/>
            </w:r>
            <w:r w:rsidR="00A22C1B">
              <w:rPr>
                <w:webHidden/>
              </w:rPr>
              <w:instrText xml:space="preserve"> PAGEREF _Toc410933471 \h </w:instrText>
            </w:r>
            <w:r w:rsidR="00A22C1B">
              <w:rPr>
                <w:webHidden/>
              </w:rPr>
            </w:r>
            <w:r w:rsidR="00A22C1B">
              <w:rPr>
                <w:webHidden/>
              </w:rPr>
              <w:fldChar w:fldCharType="separate"/>
            </w:r>
            <w:r w:rsidR="005043AE">
              <w:rPr>
                <w:webHidden/>
              </w:rPr>
              <w:t>153</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2" w:history="1">
            <w:r w:rsidR="00A22C1B" w:rsidRPr="001E55B4">
              <w:rPr>
                <w:rStyle w:val="Hyperlink"/>
              </w:rPr>
              <w:t>A2.</w:t>
            </w:r>
            <w:r w:rsidR="00772C24" w:rsidRPr="001E55B4">
              <w:rPr>
                <w:rStyle w:val="Hyperlink"/>
              </w:rPr>
              <w:t>3</w:t>
            </w:r>
            <w:r w:rsidR="00772C24">
              <w:rPr>
                <w:rStyle w:val="Hyperlink"/>
              </w:rPr>
              <w:tab/>
            </w:r>
            <w:r w:rsidR="00A22C1B" w:rsidRPr="001E55B4">
              <w:rPr>
                <w:rStyle w:val="Hyperlink"/>
              </w:rPr>
              <w:t>Zahlen</w:t>
            </w:r>
            <w:r w:rsidR="00A22C1B">
              <w:rPr>
                <w:webHidden/>
              </w:rPr>
              <w:tab/>
            </w:r>
            <w:r w:rsidR="00A22C1B">
              <w:rPr>
                <w:webHidden/>
              </w:rPr>
              <w:fldChar w:fldCharType="begin"/>
            </w:r>
            <w:r w:rsidR="00A22C1B">
              <w:rPr>
                <w:webHidden/>
              </w:rPr>
              <w:instrText xml:space="preserve"> PAGEREF _Toc410933472 \h </w:instrText>
            </w:r>
            <w:r w:rsidR="00A22C1B">
              <w:rPr>
                <w:webHidden/>
              </w:rPr>
            </w:r>
            <w:r w:rsidR="00A22C1B">
              <w:rPr>
                <w:webHidden/>
              </w:rPr>
              <w:fldChar w:fldCharType="separate"/>
            </w:r>
            <w:r w:rsidR="005043AE">
              <w:rPr>
                <w:webHidden/>
              </w:rPr>
              <w:t>154</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3" w:history="1">
            <w:r w:rsidR="00A22C1B" w:rsidRPr="001E55B4">
              <w:rPr>
                <w:rStyle w:val="Hyperlink"/>
              </w:rPr>
              <w:t>A2.</w:t>
            </w:r>
            <w:r w:rsidR="00772C24" w:rsidRPr="001E55B4">
              <w:rPr>
                <w:rStyle w:val="Hyperlink"/>
              </w:rPr>
              <w:t>4</w:t>
            </w:r>
            <w:r w:rsidR="00772C24">
              <w:rPr>
                <w:rStyle w:val="Hyperlink"/>
              </w:rPr>
              <w:tab/>
            </w:r>
            <w:r w:rsidR="00A22C1B" w:rsidRPr="001E55B4">
              <w:rPr>
                <w:rStyle w:val="Hyperlink"/>
              </w:rPr>
              <w:t>Exponenten und Indizes</w:t>
            </w:r>
            <w:r w:rsidR="00A22C1B">
              <w:rPr>
                <w:webHidden/>
              </w:rPr>
              <w:tab/>
            </w:r>
            <w:r w:rsidR="00A22C1B">
              <w:rPr>
                <w:webHidden/>
              </w:rPr>
              <w:fldChar w:fldCharType="begin"/>
            </w:r>
            <w:r w:rsidR="00A22C1B">
              <w:rPr>
                <w:webHidden/>
              </w:rPr>
              <w:instrText xml:space="preserve"> PAGEREF _Toc410933473 \h </w:instrText>
            </w:r>
            <w:r w:rsidR="00A22C1B">
              <w:rPr>
                <w:webHidden/>
              </w:rPr>
            </w:r>
            <w:r w:rsidR="00A22C1B">
              <w:rPr>
                <w:webHidden/>
              </w:rPr>
              <w:fldChar w:fldCharType="separate"/>
            </w:r>
            <w:r w:rsidR="005043AE">
              <w:rPr>
                <w:webHidden/>
              </w:rPr>
              <w:t>154</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4" w:history="1">
            <w:r w:rsidR="00A22C1B" w:rsidRPr="001E55B4">
              <w:rPr>
                <w:rStyle w:val="Hyperlink"/>
              </w:rPr>
              <w:t>A2.</w:t>
            </w:r>
            <w:r w:rsidR="00772C24" w:rsidRPr="001E55B4">
              <w:rPr>
                <w:rStyle w:val="Hyperlink"/>
              </w:rPr>
              <w:t>5</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74 \h </w:instrText>
            </w:r>
            <w:r w:rsidR="00A22C1B">
              <w:rPr>
                <w:webHidden/>
              </w:rPr>
            </w:r>
            <w:r w:rsidR="00A22C1B">
              <w:rPr>
                <w:webHidden/>
              </w:rPr>
              <w:fldChar w:fldCharType="separate"/>
            </w:r>
            <w:r w:rsidR="005043AE">
              <w:rPr>
                <w:webHidden/>
              </w:rPr>
              <w:t>155</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5" w:history="1">
            <w:r w:rsidR="00A22C1B" w:rsidRPr="001E55B4">
              <w:rPr>
                <w:rStyle w:val="Hyperlink"/>
              </w:rPr>
              <w:t>A2.</w:t>
            </w:r>
            <w:r w:rsidR="00772C24" w:rsidRPr="001E55B4">
              <w:rPr>
                <w:rStyle w:val="Hyperlink"/>
              </w:rPr>
              <w:t>6</w:t>
            </w:r>
            <w:r w:rsidR="00772C24">
              <w:rPr>
                <w:rStyle w:val="Hyperlink"/>
              </w:rPr>
              <w:tab/>
            </w:r>
            <w:r w:rsidR="00A22C1B" w:rsidRPr="001E55B4">
              <w:rPr>
                <w:rStyle w:val="Hyperlink"/>
              </w:rPr>
              <w:t>Buchstaben</w:t>
            </w:r>
            <w:r w:rsidR="00A22C1B">
              <w:rPr>
                <w:webHidden/>
              </w:rPr>
              <w:tab/>
            </w:r>
            <w:r w:rsidR="00A22C1B">
              <w:rPr>
                <w:webHidden/>
              </w:rPr>
              <w:fldChar w:fldCharType="begin"/>
            </w:r>
            <w:r w:rsidR="00A22C1B">
              <w:rPr>
                <w:webHidden/>
              </w:rPr>
              <w:instrText xml:space="preserve"> PAGEREF _Toc410933475 \h </w:instrText>
            </w:r>
            <w:r w:rsidR="00A22C1B">
              <w:rPr>
                <w:webHidden/>
              </w:rPr>
            </w:r>
            <w:r w:rsidR="00A22C1B">
              <w:rPr>
                <w:webHidden/>
              </w:rPr>
              <w:fldChar w:fldCharType="separate"/>
            </w:r>
            <w:r w:rsidR="005043AE">
              <w:rPr>
                <w:webHidden/>
              </w:rPr>
              <w:t>155</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6" w:history="1">
            <w:r w:rsidR="00A22C1B" w:rsidRPr="001E55B4">
              <w:rPr>
                <w:rStyle w:val="Hyperlink"/>
              </w:rPr>
              <w:t>A2.</w:t>
            </w:r>
            <w:r w:rsidR="00772C24" w:rsidRPr="001E55B4">
              <w:rPr>
                <w:rStyle w:val="Hyperlink"/>
              </w:rPr>
              <w:t>7</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76 \h </w:instrText>
            </w:r>
            <w:r w:rsidR="00A22C1B">
              <w:rPr>
                <w:webHidden/>
              </w:rPr>
            </w:r>
            <w:r w:rsidR="00A22C1B">
              <w:rPr>
                <w:webHidden/>
              </w:rPr>
              <w:fldChar w:fldCharType="separate"/>
            </w:r>
            <w:r w:rsidR="005043AE">
              <w:rPr>
                <w:webHidden/>
              </w:rPr>
              <w:t>155</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7" w:history="1">
            <w:r w:rsidR="00A22C1B" w:rsidRPr="001E55B4">
              <w:rPr>
                <w:rStyle w:val="Hyperlink"/>
              </w:rPr>
              <w:t>A2.</w:t>
            </w:r>
            <w:r w:rsidR="00772C24" w:rsidRPr="001E55B4">
              <w:rPr>
                <w:rStyle w:val="Hyperlink"/>
              </w:rPr>
              <w:t>8</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77 \h </w:instrText>
            </w:r>
            <w:r w:rsidR="00A22C1B">
              <w:rPr>
                <w:webHidden/>
              </w:rPr>
            </w:r>
            <w:r w:rsidR="00A22C1B">
              <w:rPr>
                <w:webHidden/>
              </w:rPr>
              <w:fldChar w:fldCharType="separate"/>
            </w:r>
            <w:r w:rsidR="005043AE">
              <w:rPr>
                <w:webHidden/>
              </w:rPr>
              <w:t>15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8" w:history="1">
            <w:r w:rsidR="00A22C1B" w:rsidRPr="001E55B4">
              <w:rPr>
                <w:rStyle w:val="Hyperlink"/>
              </w:rPr>
              <w:t>A2.</w:t>
            </w:r>
            <w:r w:rsidR="00772C24" w:rsidRPr="001E55B4">
              <w:rPr>
                <w:rStyle w:val="Hyperlink"/>
              </w:rPr>
              <w:t>9</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78 \h </w:instrText>
            </w:r>
            <w:r w:rsidR="00A22C1B">
              <w:rPr>
                <w:webHidden/>
              </w:rPr>
            </w:r>
            <w:r w:rsidR="00A22C1B">
              <w:rPr>
                <w:webHidden/>
              </w:rPr>
              <w:fldChar w:fldCharType="separate"/>
            </w:r>
            <w:r w:rsidR="005043AE">
              <w:rPr>
                <w:webHidden/>
              </w:rPr>
              <w:t>15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79" w:history="1">
            <w:r w:rsidR="00772C24">
              <w:rPr>
                <w:rStyle w:val="Hyperlink"/>
              </w:rPr>
              <w:t>A2.1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79 \h </w:instrText>
            </w:r>
            <w:r w:rsidR="00A22C1B">
              <w:rPr>
                <w:webHidden/>
              </w:rPr>
            </w:r>
            <w:r w:rsidR="00A22C1B">
              <w:rPr>
                <w:webHidden/>
              </w:rPr>
              <w:fldChar w:fldCharType="separate"/>
            </w:r>
            <w:r w:rsidR="005043AE">
              <w:rPr>
                <w:webHidden/>
              </w:rPr>
              <w:t>156</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80" w:history="1">
            <w:r w:rsidR="00772C24">
              <w:rPr>
                <w:rStyle w:val="Hyperlink"/>
              </w:rPr>
              <w:t>A2.1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480 \h </w:instrText>
            </w:r>
            <w:r w:rsidR="00A22C1B">
              <w:rPr>
                <w:webHidden/>
              </w:rPr>
            </w:r>
            <w:r w:rsidR="00A22C1B">
              <w:rPr>
                <w:webHidden/>
              </w:rPr>
              <w:fldChar w:fldCharType="separate"/>
            </w:r>
            <w:r w:rsidR="005043AE">
              <w:rPr>
                <w:webHidden/>
              </w:rPr>
              <w:t>157</w:t>
            </w:r>
            <w:r w:rsidR="00A22C1B">
              <w:rPr>
                <w:webHidden/>
              </w:rPr>
              <w:fldChar w:fldCharType="end"/>
            </w:r>
          </w:hyperlink>
        </w:p>
        <w:p w:rsidR="00A22C1B" w:rsidRDefault="00D06BBA" w:rsidP="00B96360">
          <w:pPr>
            <w:pStyle w:val="Inhalt2"/>
            <w:rPr>
              <w:rFonts w:asciiTheme="minorHAnsi" w:eastAsiaTheme="minorEastAsia" w:hAnsiTheme="minorHAnsi" w:cstheme="minorBidi"/>
              <w:sz w:val="22"/>
              <w:szCs w:val="22"/>
              <w:lang w:val="de-CH" w:bidi="he-IL"/>
            </w:rPr>
          </w:pPr>
          <w:hyperlink w:anchor="_Toc410933481" w:history="1">
            <w:r w:rsidR="00772C24">
              <w:rPr>
                <w:rStyle w:val="Hyperlink"/>
              </w:rPr>
              <w:t>A2.12</w:t>
            </w:r>
            <w:r w:rsidR="00772C24">
              <w:rPr>
                <w:rStyle w:val="Hyperlink"/>
              </w:rPr>
              <w:tab/>
            </w:r>
            <w:r w:rsidR="00A22C1B" w:rsidRPr="001E55B4">
              <w:rPr>
                <w:rStyle w:val="Hyperlink"/>
              </w:rPr>
              <w:t>Sonstiges</w:t>
            </w:r>
            <w:r w:rsidR="00A22C1B">
              <w:rPr>
                <w:webHidden/>
              </w:rPr>
              <w:tab/>
            </w:r>
            <w:r w:rsidR="00A22C1B">
              <w:rPr>
                <w:webHidden/>
              </w:rPr>
              <w:fldChar w:fldCharType="begin"/>
            </w:r>
            <w:r w:rsidR="00A22C1B">
              <w:rPr>
                <w:webHidden/>
              </w:rPr>
              <w:instrText xml:space="preserve"> PAGEREF _Toc410933481 \h </w:instrText>
            </w:r>
            <w:r w:rsidR="00A22C1B">
              <w:rPr>
                <w:webHidden/>
              </w:rPr>
            </w:r>
            <w:r w:rsidR="00A22C1B">
              <w:rPr>
                <w:webHidden/>
              </w:rPr>
              <w:fldChar w:fldCharType="separate"/>
            </w:r>
            <w:r w:rsidR="005043AE">
              <w:rPr>
                <w:webHidden/>
              </w:rPr>
              <w:t>157</w:t>
            </w:r>
            <w:r w:rsidR="00A22C1B">
              <w:rPr>
                <w:webHidden/>
              </w:rPr>
              <w:fldChar w:fldCharType="end"/>
            </w:r>
          </w:hyperlink>
        </w:p>
        <w:p w:rsidR="00A22C1B" w:rsidRDefault="00D06BBA" w:rsidP="00772C24">
          <w:pPr>
            <w:pStyle w:val="Inhalt1"/>
            <w:rPr>
              <w:rFonts w:asciiTheme="minorHAnsi" w:eastAsiaTheme="minorEastAsia" w:hAnsiTheme="minorHAnsi" w:cstheme="minorBidi"/>
              <w:sz w:val="22"/>
              <w:szCs w:val="22"/>
              <w:lang w:val="de-CH" w:bidi="he-IL"/>
            </w:rPr>
          </w:pPr>
          <w:hyperlink w:anchor="_Toc410933482" w:history="1">
            <w:r w:rsidR="00A22C1B" w:rsidRPr="001E55B4">
              <w:rPr>
                <w:rStyle w:val="Hyperlink"/>
              </w:rPr>
              <w:t>A</w:t>
            </w:r>
            <w:r w:rsidR="00772C24" w:rsidRPr="001E55B4">
              <w:rPr>
                <w:rStyle w:val="Hyperlink"/>
              </w:rPr>
              <w:t>3</w:t>
            </w:r>
            <w:r w:rsidR="00772C24">
              <w:rPr>
                <w:rStyle w:val="Hyperlink"/>
              </w:rPr>
              <w:tab/>
            </w:r>
            <w:r w:rsidR="00A22C1B" w:rsidRPr="001E55B4">
              <w:rPr>
                <w:rStyle w:val="Hyperlink"/>
              </w:rPr>
              <w:t>Glossar</w:t>
            </w:r>
            <w:r w:rsidR="00A22C1B">
              <w:rPr>
                <w:webHidden/>
              </w:rPr>
              <w:tab/>
            </w:r>
            <w:r w:rsidR="00A22C1B">
              <w:rPr>
                <w:webHidden/>
              </w:rPr>
              <w:fldChar w:fldCharType="begin"/>
            </w:r>
            <w:r w:rsidR="00A22C1B">
              <w:rPr>
                <w:webHidden/>
              </w:rPr>
              <w:instrText xml:space="preserve"> PAGEREF _Toc410933482 \h </w:instrText>
            </w:r>
            <w:r w:rsidR="00A22C1B">
              <w:rPr>
                <w:webHidden/>
              </w:rPr>
            </w:r>
            <w:r w:rsidR="00A22C1B">
              <w:rPr>
                <w:webHidden/>
              </w:rPr>
              <w:fldChar w:fldCharType="separate"/>
            </w:r>
            <w:r w:rsidR="005043AE">
              <w:rPr>
                <w:webHidden/>
              </w:rPr>
              <w:t>159</w:t>
            </w:r>
            <w:r w:rsidR="00A22C1B">
              <w:rPr>
                <w:webHidden/>
              </w:rPr>
              <w:fldChar w:fldCharType="end"/>
            </w:r>
          </w:hyperlink>
        </w:p>
        <w:p w:rsidR="00A22C1B" w:rsidRDefault="00D06BBA" w:rsidP="00772C24">
          <w:pPr>
            <w:pStyle w:val="Inhalt1"/>
            <w:rPr>
              <w:rFonts w:asciiTheme="minorHAnsi" w:eastAsiaTheme="minorEastAsia" w:hAnsiTheme="minorHAnsi" w:cstheme="minorBidi"/>
              <w:sz w:val="22"/>
              <w:szCs w:val="22"/>
              <w:lang w:val="de-CH" w:bidi="he-IL"/>
            </w:rPr>
          </w:pPr>
          <w:hyperlink w:anchor="_Toc410933483" w:history="1">
            <w:r w:rsidR="00A22C1B" w:rsidRPr="001E55B4">
              <w:rPr>
                <w:rStyle w:val="Hyperlink"/>
              </w:rPr>
              <w:t>A</w:t>
            </w:r>
            <w:r w:rsidR="00772C24" w:rsidRPr="001E55B4">
              <w:rPr>
                <w:rStyle w:val="Hyperlink"/>
              </w:rPr>
              <w:t>4</w:t>
            </w:r>
            <w:r w:rsidR="00772C24">
              <w:rPr>
                <w:rStyle w:val="Hyperlink"/>
              </w:rPr>
              <w:tab/>
            </w:r>
            <w:r w:rsidR="00A22C1B" w:rsidRPr="001E55B4">
              <w:rPr>
                <w:rStyle w:val="Hyperlink"/>
              </w:rPr>
              <w:t>Mathematische Zeichen, geordnet nach der 6-Punkte-Braille-Tabelle</w:t>
            </w:r>
            <w:r w:rsidR="00A22C1B">
              <w:rPr>
                <w:webHidden/>
              </w:rPr>
              <w:tab/>
            </w:r>
            <w:r w:rsidR="00A22C1B">
              <w:rPr>
                <w:webHidden/>
              </w:rPr>
              <w:fldChar w:fldCharType="begin"/>
            </w:r>
            <w:r w:rsidR="00A22C1B">
              <w:rPr>
                <w:webHidden/>
              </w:rPr>
              <w:instrText xml:space="preserve"> PAGEREF _Toc410933483 \h </w:instrText>
            </w:r>
            <w:r w:rsidR="00A22C1B">
              <w:rPr>
                <w:webHidden/>
              </w:rPr>
            </w:r>
            <w:r w:rsidR="00A22C1B">
              <w:rPr>
                <w:webHidden/>
              </w:rPr>
              <w:fldChar w:fldCharType="separate"/>
            </w:r>
            <w:r w:rsidR="005043AE">
              <w:rPr>
                <w:webHidden/>
              </w:rPr>
              <w:t>163</w:t>
            </w:r>
            <w:r w:rsidR="00A22C1B">
              <w:rPr>
                <w:webHidden/>
              </w:rPr>
              <w:fldChar w:fldCharType="end"/>
            </w:r>
          </w:hyperlink>
        </w:p>
        <w:p w:rsidR="00A22C1B" w:rsidRDefault="00D06BBA" w:rsidP="00772C24">
          <w:pPr>
            <w:pStyle w:val="Inhalt1"/>
            <w:rPr>
              <w:rFonts w:asciiTheme="minorHAnsi" w:eastAsiaTheme="minorEastAsia" w:hAnsiTheme="minorHAnsi" w:cstheme="minorBidi"/>
              <w:sz w:val="22"/>
              <w:szCs w:val="22"/>
              <w:lang w:val="de-CH" w:bidi="he-IL"/>
            </w:rPr>
          </w:pPr>
          <w:hyperlink w:anchor="_Toc410933484" w:history="1">
            <w:r w:rsidR="00A22C1B" w:rsidRPr="001E55B4">
              <w:rPr>
                <w:rStyle w:val="Hyperlink"/>
              </w:rPr>
              <w:t>A</w:t>
            </w:r>
            <w:r w:rsidR="00772C24" w:rsidRPr="001E55B4">
              <w:rPr>
                <w:rStyle w:val="Hyperlink"/>
              </w:rPr>
              <w:t>5</w:t>
            </w:r>
            <w:r w:rsidR="00772C24">
              <w:rPr>
                <w:rStyle w:val="Hyperlink"/>
              </w:rPr>
              <w:tab/>
            </w:r>
            <w:r w:rsidR="00A22C1B" w:rsidRPr="001E55B4">
              <w:rPr>
                <w:rStyle w:val="Hyperlink"/>
              </w:rPr>
              <w:t>Alphabetisches Sachregister</w:t>
            </w:r>
            <w:r w:rsidR="00A22C1B">
              <w:rPr>
                <w:webHidden/>
              </w:rPr>
              <w:tab/>
            </w:r>
            <w:r w:rsidR="00A22C1B">
              <w:rPr>
                <w:webHidden/>
              </w:rPr>
              <w:fldChar w:fldCharType="begin"/>
            </w:r>
            <w:r w:rsidR="00A22C1B">
              <w:rPr>
                <w:webHidden/>
              </w:rPr>
              <w:instrText xml:space="preserve"> PAGEREF _Toc410933484 \h </w:instrText>
            </w:r>
            <w:r w:rsidR="00A22C1B">
              <w:rPr>
                <w:webHidden/>
              </w:rPr>
            </w:r>
            <w:r w:rsidR="00A22C1B">
              <w:rPr>
                <w:webHidden/>
              </w:rPr>
              <w:fldChar w:fldCharType="separate"/>
            </w:r>
            <w:r w:rsidR="005043AE">
              <w:rPr>
                <w:webHidden/>
              </w:rPr>
              <w:t>187</w:t>
            </w:r>
            <w:r w:rsidR="00A22C1B">
              <w:rPr>
                <w:webHidden/>
              </w:rPr>
              <w:fldChar w:fldCharType="end"/>
            </w:r>
          </w:hyperlink>
        </w:p>
        <w:p w:rsidR="00E37F3C" w:rsidRDefault="00E37F3C" w:rsidP="00AA6394">
          <w:r>
            <w:rPr>
              <w:b/>
              <w:bCs/>
            </w:rPr>
            <w:fldChar w:fldCharType="end"/>
          </w:r>
        </w:p>
      </w:sdtContent>
    </w:sdt>
    <w:p w:rsidR="007908A1" w:rsidRDefault="007908A1" w:rsidP="00E37F3C">
      <w:pPr>
        <w:sectPr w:rsidR="007908A1" w:rsidSect="00AA6394">
          <w:headerReference w:type="even" r:id="rId9"/>
          <w:headerReference w:type="default" r:id="rId10"/>
          <w:footerReference w:type="even" r:id="rId11"/>
          <w:footerReference w:type="default" r:id="rId12"/>
          <w:headerReference w:type="first" r:id="rId13"/>
          <w:footerReference w:type="first" r:id="rId14"/>
          <w:type w:val="oddPage"/>
          <w:pgSz w:w="11906" w:h="16838" w:code="9"/>
          <w:pgMar w:top="1304" w:right="1418" w:bottom="1304" w:left="1418" w:header="709" w:footer="709" w:gutter="0"/>
          <w:pgNumType w:start="1"/>
          <w:cols w:space="708"/>
          <w:titlePg/>
          <w:docGrid w:linePitch="360"/>
        </w:sectPr>
      </w:pPr>
    </w:p>
    <w:p w:rsidR="00EE6BF6" w:rsidRPr="00875626" w:rsidRDefault="00EE6BF6" w:rsidP="00BE4193">
      <w:pPr>
        <w:pStyle w:val="berschrift1"/>
      </w:pPr>
      <w:bookmarkStart w:id="3" w:name="_Toc378272283"/>
      <w:bookmarkStart w:id="4" w:name="_Toc410933379"/>
      <w:bookmarkEnd w:id="0"/>
      <w:r w:rsidRPr="00875626">
        <w:lastRenderedPageBreak/>
        <w:t>Vorwort</w:t>
      </w:r>
      <w:bookmarkEnd w:id="3"/>
      <w:bookmarkEnd w:id="4"/>
    </w:p>
    <w:p w:rsidR="00E42E18" w:rsidRDefault="00E42E18" w:rsidP="00E33E2E">
      <w:pPr>
        <w:pStyle w:val="Text"/>
      </w:pPr>
      <w:r>
        <w:t>Das vorliegende Regelwerk ist das Ergebnis einer großen Über</w:t>
      </w:r>
      <w:r w:rsidR="00C25D7B">
        <w:softHyphen/>
      </w:r>
      <w:r>
        <w:t>arbeitung der deutschen Braillemathematikschrift seit der Ent</w:t>
      </w:r>
      <w:r w:rsidR="00C25D7B">
        <w:softHyphen/>
      </w:r>
      <w:r>
        <w:t>stehung der "Internationalen Mathematikschrift für Blinde". Diese wurde in den 1920er Jahren von Vertretern einiger Länder aus</w:t>
      </w:r>
      <w:r w:rsidR="00C25D7B">
        <w:softHyphen/>
      </w:r>
      <w:r>
        <w:t>gearbeitet und sorgte dafür, dass die wesentlichen Elemente — Symbole wie auch Darstellungstechniken — eine weitgehende internationale Einheitlichkeit aufwiesen.</w:t>
      </w:r>
    </w:p>
    <w:p w:rsidR="00EE6BF6" w:rsidRDefault="00EE6BF6" w:rsidP="00EE6BF6">
      <w:pPr>
        <w:pStyle w:val="Leerzeile"/>
      </w:pPr>
    </w:p>
    <w:p w:rsidR="00E42E18" w:rsidRDefault="00E42E18" w:rsidP="00E33E2E">
      <w:pPr>
        <w:pStyle w:val="Text"/>
      </w:pPr>
      <w:bookmarkStart w:id="5" w:name="_Toc378272284"/>
      <w:r>
        <w:t>Spuren dieser Einheitlichkeit sind ein knappes Jahrhundert später immer noch erkennbar. Auch wenn die chinesische Brailleschrift erwartungsgemäß ganz anders ist als die deutsche, werden Kenner der deutschen Braillemathe</w:t>
      </w:r>
      <w:r>
        <w:softHyphen/>
        <w:t>ma</w:t>
      </w:r>
      <w:r>
        <w:softHyphen/>
        <w:t>tikschrift beim Betrachten der chinesischen auf Vertrautes stoßen.</w:t>
      </w:r>
    </w:p>
    <w:bookmarkEnd w:id="5"/>
    <w:p w:rsidR="00262683" w:rsidRDefault="00262683" w:rsidP="00262683">
      <w:pPr>
        <w:pStyle w:val="Leerzeile"/>
      </w:pPr>
    </w:p>
    <w:p w:rsidR="00B113B2" w:rsidRDefault="00B113B2" w:rsidP="00F25B38">
      <w:pPr>
        <w:pStyle w:val="berschrift2"/>
      </w:pPr>
      <w:bookmarkStart w:id="6" w:name="_Toc410933380"/>
      <w:r>
        <w:t>Entwicklung</w:t>
      </w:r>
      <w:bookmarkEnd w:id="6"/>
    </w:p>
    <w:p w:rsidR="00E42E18" w:rsidRDefault="00E42E18" w:rsidP="00E33E2E">
      <w:pPr>
        <w:pStyle w:val="Text"/>
      </w:pPr>
      <w:r>
        <w:t>Die Brailleschrift wird kontinuierlich neuen Bedürfnissen und Herausforderungen angepasst. Oft werden die Schriften für einzelne Sprachen unabhängig vonein</w:t>
      </w:r>
      <w:r>
        <w:softHyphen/>
        <w:t>ander weiterentwickelt — und mit ihnen die jeweiligen Mathematikschriften. Im Zuge dieser Entwicklungen traten an die Stelle internationaler Gemeinsamkeiten zunehmend voneinander unabhängige, eigenständige Mathematikschriften.</w:t>
      </w:r>
    </w:p>
    <w:p w:rsidR="00EE6BF6" w:rsidRDefault="00EE6BF6" w:rsidP="00EE6BF6">
      <w:pPr>
        <w:pStyle w:val="Leerzeile"/>
      </w:pPr>
    </w:p>
    <w:p w:rsidR="00E42E18" w:rsidRDefault="00E42E18" w:rsidP="00B9145B">
      <w:pPr>
        <w:pStyle w:val="Text"/>
      </w:pPr>
      <w:bookmarkStart w:id="7" w:name="_Toc378272285"/>
      <w:r>
        <w:t>Im deutschen Sprachraum wurde ab den 1950er Jahren eine Über</w:t>
      </w:r>
      <w:r w:rsidR="00C25D7B">
        <w:softHyphen/>
      </w:r>
      <w:r>
        <w:t>arbeitung vorgenommen und in einem neuen Regelwerk festgehalten (195</w:t>
      </w:r>
      <w:r w:rsidR="00B654AF">
        <w:t>5</w:t>
      </w:r>
      <w:r w:rsidR="00617AE8" w:rsidRPr="0084607F">
        <w:t>,</w:t>
      </w:r>
      <w:r>
        <w:t xml:space="preserve"> 2. Auflage 1986). Im Laufe der Zeit ent</w:t>
      </w:r>
      <w:r w:rsidR="00B9145B">
        <w:softHyphen/>
      </w:r>
      <w:r>
        <w:t>standen jedoch regionale Varianten. So entwickelten sich die Notationen in der BRD und in Österreich, in der DDR und in der Schweiz auseinander. Um die Mathematikschrift für diesen Sprach</w:t>
      </w:r>
      <w:r w:rsidR="00C25D7B">
        <w:softHyphen/>
      </w:r>
      <w:r>
        <w:t>raum wieder zu ver</w:t>
      </w:r>
      <w:r>
        <w:softHyphen/>
        <w:t>ein</w:t>
      </w:r>
      <w:r>
        <w:softHyphen/>
        <w:t>heitlichen und somit die Aus</w:t>
      </w:r>
      <w:r w:rsidR="00C25D7B">
        <w:softHyphen/>
      </w:r>
      <w:r>
        <w:t>tausch</w:t>
      </w:r>
      <w:r w:rsidR="00C25D7B">
        <w:softHyphen/>
      </w:r>
      <w:r>
        <w:t>barkeit mathematischer Literatur nicht weiter einzu</w:t>
      </w:r>
      <w:r w:rsidR="00C25D7B">
        <w:softHyphen/>
      </w:r>
      <w:r>
        <w:t>schränken, wurde 2006</w:t>
      </w:r>
      <w:r w:rsidR="0041159E">
        <w:t xml:space="preserve"> vom Brailleschriftkomitee </w:t>
      </w:r>
      <w:r w:rsidR="0061620A">
        <w:t>der deutsch</w:t>
      </w:r>
      <w:r>
        <w:t>sprachigen Länder eine Unterkommission gebildet.</w:t>
      </w:r>
    </w:p>
    <w:bookmarkEnd w:id="7"/>
    <w:p w:rsidR="00262683" w:rsidRDefault="00262683" w:rsidP="00262683">
      <w:pPr>
        <w:pStyle w:val="Leerzeile"/>
      </w:pPr>
    </w:p>
    <w:p w:rsidR="00B113B2" w:rsidRDefault="00B113B2" w:rsidP="00F25B38">
      <w:pPr>
        <w:pStyle w:val="berschrift2"/>
      </w:pPr>
      <w:bookmarkStart w:id="8" w:name="_Toc410933381"/>
      <w:r>
        <w:lastRenderedPageBreak/>
        <w:t>Kompaktheit versus Kontextunabhängigkeit</w:t>
      </w:r>
      <w:bookmarkEnd w:id="8"/>
    </w:p>
    <w:p w:rsidR="00E42E18" w:rsidRDefault="00B66AA4" w:rsidP="00A92851">
      <w:pPr>
        <w:pStyle w:val="Text"/>
        <w:keepLines/>
      </w:pPr>
      <w:r>
        <w:t>Traditionell haben zahlreiche</w:t>
      </w:r>
      <w:r w:rsidR="00E42E18">
        <w:t xml:space="preserve"> Braillezeichen in der Mathematik</w:t>
      </w:r>
      <w:r>
        <w:softHyphen/>
      </w:r>
      <w:r w:rsidR="00E42E18">
        <w:t>schrift andere Werte oder Bedeutungen als in der Textschrift. Eine Umdeutung der 64 möglichen Braille</w:t>
      </w:r>
      <w:r w:rsidR="00E42E18">
        <w:softHyphen/>
        <w:t>zeichen erlaubt eine sehr kompakte — und daher übersichtliche — Darstellung der mathematischen Notation. Dies mit dem Kompromiss, dass die Braillezeichen erst dann eindeutig sind, wenn sie klar der Mathe</w:t>
      </w:r>
      <w:r w:rsidR="009E1681">
        <w:softHyphen/>
      </w:r>
      <w:r w:rsidR="00E42E18">
        <w:t>matik- oder Textschrift zugeordnet werden können.</w:t>
      </w:r>
    </w:p>
    <w:p w:rsidR="00EE6BF6" w:rsidRDefault="00EE6BF6" w:rsidP="00EE6BF6">
      <w:pPr>
        <w:pStyle w:val="Leerzeile"/>
      </w:pPr>
    </w:p>
    <w:p w:rsidR="00E42E18" w:rsidRDefault="00E42E18" w:rsidP="00E33E2E">
      <w:pPr>
        <w:pStyle w:val="Text"/>
      </w:pPr>
      <w:r>
        <w:t>In verschiedenen Sprachen fand dagegen ein Paradigmen</w:t>
      </w:r>
      <w:r w:rsidR="005237BD">
        <w:softHyphen/>
      </w:r>
      <w:r>
        <w:t>wech</w:t>
      </w:r>
      <w:r w:rsidR="005237BD">
        <w:softHyphen/>
      </w:r>
      <w:r>
        <w:t>sel statt. Durch die Darstellung mathematischer Symbole durch län</w:t>
      </w:r>
      <w:r w:rsidR="009E1681">
        <w:softHyphen/>
      </w:r>
      <w:r>
        <w:t>gere Kombinationen von Braille</w:t>
      </w:r>
      <w:r>
        <w:softHyphen/>
        <w:t>zeichen sind sie sowohl in allge</w:t>
      </w:r>
      <w:r w:rsidR="009E1681">
        <w:softHyphen/>
      </w:r>
      <w:r>
        <w:t>meinen als auch in mathematischen Kontexten eindeutig. Dabei geht jedoch die Kompaktheit der Wiedergabe verloren.</w:t>
      </w:r>
    </w:p>
    <w:p w:rsidR="00EE6BF6" w:rsidRDefault="00EE6BF6" w:rsidP="00EE6BF6">
      <w:pPr>
        <w:pStyle w:val="Leerzeile"/>
      </w:pPr>
    </w:p>
    <w:p w:rsidR="00E42E18" w:rsidRDefault="00E42E18" w:rsidP="00E33E2E">
      <w:pPr>
        <w:pStyle w:val="Text"/>
      </w:pPr>
      <w:bookmarkStart w:id="9" w:name="_Toc378272286"/>
      <w:r>
        <w:t>Die vorliegende Mathematikschrift behält die Trennung in Text- und Mathematikschrift zugunsten der Kürze und Übersichtlich</w:t>
      </w:r>
      <w:r w:rsidR="005237BD">
        <w:softHyphen/>
      </w:r>
      <w:r>
        <w:t>keit der Darstellung bei. Allerdings konnten Annäherungen an die Textschrift erreicht werden, zum Beispiel in der Kennzeich</w:t>
      </w:r>
      <w:r w:rsidR="005237BD">
        <w:softHyphen/>
      </w:r>
      <w:r>
        <w:t>nung der Groß- und Kleinschreibung.</w:t>
      </w:r>
    </w:p>
    <w:bookmarkEnd w:id="9"/>
    <w:p w:rsidR="00262683" w:rsidRDefault="00262683" w:rsidP="00262683">
      <w:pPr>
        <w:pStyle w:val="Leerzeile"/>
      </w:pPr>
    </w:p>
    <w:p w:rsidR="00B113B2" w:rsidRDefault="00B113B2" w:rsidP="00F25B38">
      <w:pPr>
        <w:pStyle w:val="berschrift2"/>
      </w:pPr>
      <w:bookmarkStart w:id="10" w:name="_Toc410933382"/>
      <w:r>
        <w:t>Neuerungen</w:t>
      </w:r>
      <w:bookmarkEnd w:id="10"/>
    </w:p>
    <w:p w:rsidR="00E42E18" w:rsidRDefault="00E42E18" w:rsidP="00E33E2E">
      <w:pPr>
        <w:pStyle w:val="Text"/>
      </w:pPr>
      <w:r>
        <w:t xml:space="preserve">"Das System der Mathematikschrift in </w:t>
      </w:r>
      <w:r w:rsidR="0061620A">
        <w:t>der deutsch</w:t>
      </w:r>
      <w:r>
        <w:t>en Braille</w:t>
      </w:r>
      <w:r w:rsidR="00B66AA4">
        <w:softHyphen/>
      </w:r>
      <w:r>
        <w:t>schrift" gliedert sich in zwei Teile.</w:t>
      </w:r>
    </w:p>
    <w:p w:rsidR="00EE6BF6" w:rsidRDefault="00EE6BF6" w:rsidP="00EE6BF6">
      <w:pPr>
        <w:pStyle w:val="Leerzeile"/>
      </w:pPr>
    </w:p>
    <w:p w:rsidR="00E42E18" w:rsidRDefault="00E42E18" w:rsidP="002E23CA">
      <w:pPr>
        <w:pStyle w:val="Text"/>
      </w:pPr>
      <w:r>
        <w:t>Der vorliegende erste Teil beschreibt die Regeln zur Wiedergabe mathematischer Sachverhalte in Brailleschrift. Wesentliche Neu</w:t>
      </w:r>
      <w:r w:rsidR="005237BD">
        <w:softHyphen/>
      </w:r>
      <w:r>
        <w:t>e</w:t>
      </w:r>
      <w:r w:rsidR="00B66AA4">
        <w:softHyphen/>
      </w:r>
      <w:r>
        <w:t>rungen sind im Aufbau zu ver</w:t>
      </w:r>
      <w:r w:rsidR="000A7C6A">
        <w:softHyphen/>
      </w:r>
      <w:r>
        <w:t>zeichnen. Zeichenlisten leiten die jeweiligen Kapitel bzw. Abschnitte ein. Zahlreiche Beispiele ver</w:t>
      </w:r>
      <w:r w:rsidR="00B66AA4">
        <w:softHyphen/>
      </w:r>
      <w:r>
        <w:t>deutlichen die Umsetzung der Regeln. Ein Glossar klärt spe</w:t>
      </w:r>
      <w:r w:rsidR="005237BD">
        <w:softHyphen/>
      </w:r>
      <w:r>
        <w:t>zifi</w:t>
      </w:r>
      <w:r w:rsidR="00B66AA4">
        <w:softHyphen/>
      </w:r>
      <w:r>
        <w:t>sche Begrifflichkeiten der Brailleschrift. Hinweise zu schrift</w:t>
      </w:r>
      <w:r w:rsidR="005237BD">
        <w:softHyphen/>
      </w:r>
      <w:r>
        <w:t>lich</w:t>
      </w:r>
      <w:r w:rsidR="002E23CA">
        <w:t>en Rechenverfahren werden Unter</w:t>
      </w:r>
      <w:r>
        <w:t>richtenden den Zugang zur praktischen Arbeit mit der Brailleschrift erleichtern.</w:t>
      </w:r>
    </w:p>
    <w:p w:rsidR="00EE6BF6" w:rsidRDefault="00EE6BF6" w:rsidP="00EE6BF6">
      <w:pPr>
        <w:pStyle w:val="Leerzeile"/>
      </w:pPr>
    </w:p>
    <w:p w:rsidR="00E42E18" w:rsidRDefault="00E42E18" w:rsidP="00E33E2E">
      <w:pPr>
        <w:pStyle w:val="Text"/>
      </w:pPr>
      <w:r>
        <w:t>Interessant dürfte die zusätzliche Darstellung der Beispiele in LaTeX sein. Ein wichtiges Anliegen ist es, die Richtigkeit der eigenen Interpretation der Brailleschriftbeispiele überprüfen zu können. Dafür steht Sehenden die Schwarzschriftdarstellung zur Verfügung. Mit der LaTeX-Darstellung wird den Tast</w:t>
      </w:r>
      <w:r w:rsidR="005237BD">
        <w:softHyphen/>
      </w:r>
      <w:r>
        <w:t>lesenden ebenfalls eine Möglichkeit zur Kontrolle angeboten.</w:t>
      </w:r>
    </w:p>
    <w:p w:rsidR="00EE6BF6" w:rsidRDefault="00EE6BF6" w:rsidP="00EE6BF6">
      <w:pPr>
        <w:pStyle w:val="Leerzeile"/>
      </w:pPr>
    </w:p>
    <w:p w:rsidR="00E42E18" w:rsidRDefault="00E42E18" w:rsidP="00A206FA">
      <w:pPr>
        <w:pStyle w:val="Text"/>
      </w:pPr>
      <w:r>
        <w:lastRenderedPageBreak/>
        <w:t xml:space="preserve">Eine grundlegende Neuerung betrifft die </w:t>
      </w:r>
      <w:r w:rsidR="005B02AA">
        <w:t xml:space="preserve">Möglichkeit der </w:t>
      </w:r>
      <w:r>
        <w:t>Kom</w:t>
      </w:r>
      <w:r w:rsidR="005B02AA">
        <w:softHyphen/>
      </w:r>
      <w:r>
        <w:t>mu</w:t>
      </w:r>
      <w:r w:rsidR="005B02AA">
        <w:softHyphen/>
      </w:r>
      <w:r>
        <w:t>nikation zwischen den ver</w:t>
      </w:r>
      <w:r w:rsidR="00A206FA">
        <w:softHyphen/>
      </w:r>
      <w:r>
        <w:t>schiedenen Lesergruppen. Es wurde darauf geachtet, dass die medial unterschiedlichen Ausgaben wie Braille- und Schwarzschrift parallel verwendet werden können. Die Beispiele sind nummeriert und der Text wurde so aufgebaut, dass die Gestaltung in Braille- und Schwarzschrift im Wesent</w:t>
      </w:r>
      <w:r w:rsidR="005B02AA">
        <w:softHyphen/>
      </w:r>
      <w:r>
        <w:t>lichen gleich ist.</w:t>
      </w:r>
    </w:p>
    <w:p w:rsidR="00EE6BF6" w:rsidRDefault="00EE6BF6" w:rsidP="00EE6BF6">
      <w:pPr>
        <w:pStyle w:val="Leerzeile"/>
      </w:pPr>
    </w:p>
    <w:p w:rsidR="00E42E18" w:rsidRDefault="00E42E18" w:rsidP="002E23CA">
      <w:pPr>
        <w:pStyle w:val="Text"/>
      </w:pPr>
      <w:r>
        <w:t>Den zweiten Teil bildet ein Reliefband, in dem sow</w:t>
      </w:r>
      <w:r w:rsidR="00A206FA">
        <w:t>ohl die tak</w:t>
      </w:r>
      <w:r w:rsidR="005237BD">
        <w:softHyphen/>
      </w:r>
      <w:r w:rsidR="00A206FA">
        <w:t>ti</w:t>
      </w:r>
      <w:r w:rsidR="005237BD">
        <w:softHyphen/>
      </w:r>
      <w:r w:rsidR="00A206FA">
        <w:t>len Schwarzschrift</w:t>
      </w:r>
      <w:r w:rsidR="00A206FA">
        <w:softHyphen/>
      </w:r>
      <w:r>
        <w:t>symbole als auch die Braille</w:t>
      </w:r>
      <w:r w:rsidR="005237BD">
        <w:softHyphen/>
      </w:r>
      <w:r>
        <w:t>entsprechungen säm</w:t>
      </w:r>
      <w:r w:rsidR="00B66AA4">
        <w:softHyphen/>
      </w:r>
      <w:r>
        <w:t>tlicher mathematischer Zeichen aus dem Regelwerk auf</w:t>
      </w:r>
      <w:r w:rsidR="005237BD">
        <w:softHyphen/>
      </w:r>
      <w:r>
        <w:t xml:space="preserve">geführt sind. Damit wird </w:t>
      </w:r>
      <w:r w:rsidR="00A206FA">
        <w:t xml:space="preserve">die Kommunikation zwischen </w:t>
      </w:r>
      <w:r w:rsidR="00B66AA4">
        <w:t xml:space="preserve">blinden, </w:t>
      </w:r>
      <w:r w:rsidR="00A206FA">
        <w:t>seh</w:t>
      </w:r>
      <w:r>
        <w:t>behin</w:t>
      </w:r>
      <w:r w:rsidR="00B66AA4">
        <w:softHyphen/>
      </w:r>
      <w:r>
        <w:t>derten und sehenden Interessierten erleichtert.</w:t>
      </w:r>
    </w:p>
    <w:p w:rsidR="00EE6BF6" w:rsidRDefault="00EE6BF6" w:rsidP="00EE6BF6">
      <w:pPr>
        <w:pStyle w:val="Leerzeile"/>
      </w:pPr>
    </w:p>
    <w:p w:rsidR="00E42E18" w:rsidRDefault="00E42E18" w:rsidP="00756A7C">
      <w:pPr>
        <w:pStyle w:val="Text"/>
      </w:pPr>
      <w:r>
        <w:t xml:space="preserve">Auf der Website des Brailleschriftkomitees </w:t>
      </w:r>
      <w:r w:rsidR="0061620A">
        <w:t>der deutsch</w:t>
      </w:r>
      <w:r w:rsidR="0061620A">
        <w:softHyphen/>
      </w:r>
      <w:r w:rsidR="000F4FDC">
        <w:t>sprachi</w:t>
      </w:r>
      <w:r w:rsidR="0061620A">
        <w:softHyphen/>
      </w:r>
      <w:r w:rsidR="000F4FDC">
        <w:t>gen</w:t>
      </w:r>
      <w:r>
        <w:t xml:space="preserve"> Länder (BSKDL) können weitere Beispiele angesehen und ergänzt werden (www.bskdl.org</w:t>
      </w:r>
      <w:r w:rsidR="00136FFF">
        <w:t>).</w:t>
      </w:r>
    </w:p>
    <w:p w:rsidR="00EE6BF6" w:rsidRDefault="00EE6BF6" w:rsidP="00EE6BF6">
      <w:pPr>
        <w:pStyle w:val="Leerzeile"/>
      </w:pPr>
    </w:p>
    <w:p w:rsidR="00E42E18" w:rsidRDefault="00E42E18" w:rsidP="00374D1B">
      <w:pPr>
        <w:pStyle w:val="Text"/>
      </w:pPr>
      <w:r w:rsidRPr="00374D1B">
        <w:t>Die inhaltlichen Neuerungen der Schrift sind im Anhang "</w:t>
      </w:r>
      <w:r w:rsidR="00374D1B">
        <w:fldChar w:fldCharType="begin"/>
      </w:r>
      <w:r w:rsidR="00374D1B">
        <w:instrText xml:space="preserve"> REF _Ref399220337 \h </w:instrText>
      </w:r>
      <w:r w:rsidR="00374D1B">
        <w:fldChar w:fldCharType="separate"/>
      </w:r>
      <w:r w:rsidR="005043AE" w:rsidRPr="008353A4">
        <w:t>A2</w:t>
      </w:r>
      <w:r w:rsidR="005043AE">
        <w:t xml:space="preserve"> </w:t>
      </w:r>
      <w:r w:rsidR="005043AE" w:rsidRPr="008353A4">
        <w:t>Änderungen in der Mathe</w:t>
      </w:r>
      <w:r w:rsidR="005043AE">
        <w:softHyphen/>
      </w:r>
      <w:r w:rsidR="005043AE" w:rsidRPr="008353A4">
        <w:t>matik</w:t>
      </w:r>
      <w:r w:rsidR="005043AE">
        <w:softHyphen/>
      </w:r>
      <w:r w:rsidR="005043AE" w:rsidRPr="008353A4">
        <w:t>schrift</w:t>
      </w:r>
      <w:r w:rsidR="00374D1B">
        <w:fldChar w:fldCharType="end"/>
      </w:r>
      <w:r>
        <w:t>" zusammengefasst.</w:t>
      </w:r>
    </w:p>
    <w:p w:rsidR="006D4416" w:rsidRDefault="006D4416" w:rsidP="006D4416">
      <w:pPr>
        <w:pStyle w:val="FesteLeerzeile"/>
      </w:pPr>
      <w:r>
        <w:t> </w:t>
      </w:r>
    </w:p>
    <w:p w:rsidR="006D4416" w:rsidRDefault="006D4416" w:rsidP="006D4416">
      <w:pPr>
        <w:pStyle w:val="FesteLeerzeile"/>
      </w:pPr>
      <w:r>
        <w:t> </w:t>
      </w:r>
    </w:p>
    <w:p w:rsidR="00E42E18" w:rsidRDefault="00E42E18" w:rsidP="00E33E2E">
      <w:pPr>
        <w:pStyle w:val="Text"/>
      </w:pPr>
      <w:r>
        <w:t>Dieses Regelwerk ist nicht als Lehrwerk konzipiert.</w:t>
      </w:r>
      <w:r w:rsidRPr="00A0449E">
        <w:t xml:space="preserve"> </w:t>
      </w:r>
      <w:r>
        <w:t>Für blinde und sehende Unterrichtende, Übertragende sowie Lesende der Brailleschrift soll diese Handreichung die Grundsätze der Braille</w:t>
      </w:r>
      <w:r w:rsidR="0041159E">
        <w:softHyphen/>
      </w:r>
      <w:r>
        <w:t>schrift (siehe "System der deutschen Blindenschrift") speziell auf dem Gebiet der Mathematik ergänzen.</w:t>
      </w:r>
      <w:r w:rsidR="0041159E">
        <w:t xml:space="preserve"> Es </w:t>
      </w:r>
      <w:r w:rsidR="0041159E" w:rsidRPr="0041159E">
        <w:t>baut also auf dem Grundregelwerk auf und setzt dessen Kenntnis voraus.</w:t>
      </w:r>
    </w:p>
    <w:p w:rsidR="006D4416" w:rsidRDefault="006D4416" w:rsidP="006D4416">
      <w:pPr>
        <w:pStyle w:val="FesteLeerzeile"/>
      </w:pPr>
      <w:r>
        <w:t> </w:t>
      </w:r>
    </w:p>
    <w:p w:rsidR="006D4416" w:rsidRDefault="006D4416" w:rsidP="006D4416">
      <w:pPr>
        <w:pStyle w:val="FesteLeerzeile"/>
      </w:pPr>
      <w:r>
        <w:t> </w:t>
      </w:r>
    </w:p>
    <w:p w:rsidR="00E42E18" w:rsidRDefault="00B66AA4" w:rsidP="00E33E2E">
      <w:pPr>
        <w:pStyle w:val="Text"/>
      </w:pPr>
      <w:bookmarkStart w:id="11" w:name="_Toc378272287"/>
      <w:r>
        <w:t>Basel, Januar 2015</w:t>
      </w:r>
    </w:p>
    <w:p w:rsidR="00E42E18" w:rsidRDefault="00E42E18" w:rsidP="00E33E2E">
      <w:pPr>
        <w:pStyle w:val="Text"/>
      </w:pPr>
      <w:r>
        <w:t>Im Namen der Unterkommission Mathematikschrift</w:t>
      </w:r>
    </w:p>
    <w:p w:rsidR="00E42E18" w:rsidRDefault="0041159E" w:rsidP="00E33E2E">
      <w:pPr>
        <w:pStyle w:val="Text"/>
      </w:pPr>
      <w:r>
        <w:t>des Brail</w:t>
      </w:r>
      <w:r w:rsidR="005237BD">
        <w:t xml:space="preserve">leschriftkomitees der </w:t>
      </w:r>
      <w:r w:rsidR="00722AAA">
        <w:t>d</w:t>
      </w:r>
      <w:r w:rsidR="00E42E18">
        <w:t>eutschsprachigen Länder</w:t>
      </w:r>
    </w:p>
    <w:p w:rsidR="00E42E18" w:rsidRDefault="00601BE5" w:rsidP="00E33E2E">
      <w:pPr>
        <w:pStyle w:val="Text"/>
      </w:pPr>
      <w:r>
        <w:t>Das Re</w:t>
      </w:r>
      <w:r w:rsidR="00E42E18">
        <w:t>daktionsteam</w:t>
      </w:r>
    </w:p>
    <w:p w:rsidR="00EE6BF6" w:rsidRDefault="00EE6BF6" w:rsidP="00EE6BF6">
      <w:pPr>
        <w:pStyle w:val="Leerzeile"/>
      </w:pPr>
    </w:p>
    <w:p w:rsidR="00A15552" w:rsidRDefault="00A15552" w:rsidP="009629F0">
      <w:pPr>
        <w:pStyle w:val="Text"/>
      </w:pPr>
      <w:bookmarkStart w:id="12" w:name="_Toc378272288"/>
      <w:bookmarkEnd w:id="11"/>
    </w:p>
    <w:p w:rsidR="007908A1" w:rsidRDefault="007908A1" w:rsidP="007908A1">
      <w:pPr>
        <w:sectPr w:rsidR="007908A1" w:rsidSect="007908A1">
          <w:headerReference w:type="even" r:id="rId15"/>
          <w:headerReference w:type="default" r:id="rId16"/>
          <w:headerReference w:type="first" r:id="rId17"/>
          <w:type w:val="oddPage"/>
          <w:pgSz w:w="11906" w:h="16838" w:code="9"/>
          <w:pgMar w:top="1304" w:right="1418" w:bottom="1304" w:left="1418" w:header="709" w:footer="709" w:gutter="0"/>
          <w:cols w:space="708"/>
          <w:titlePg/>
          <w:docGrid w:linePitch="360"/>
        </w:sectPr>
      </w:pPr>
    </w:p>
    <w:p w:rsidR="00EE6BF6" w:rsidRDefault="00EE6BF6" w:rsidP="00413AD4">
      <w:pPr>
        <w:pStyle w:val="berschrift1"/>
      </w:pPr>
      <w:bookmarkStart w:id="13" w:name="_Toc410933383"/>
      <w:r>
        <w:lastRenderedPageBreak/>
        <w:t>Zum Gebrauch dieses Regelwerks</w:t>
      </w:r>
      <w:bookmarkEnd w:id="13"/>
    </w:p>
    <w:p w:rsidR="00B113B2" w:rsidRDefault="00B113B2" w:rsidP="00165499">
      <w:pPr>
        <w:pStyle w:val="berschrift2"/>
      </w:pPr>
      <w:bookmarkStart w:id="14" w:name="_Toc410933384"/>
      <w:bookmarkEnd w:id="12"/>
      <w:r>
        <w:t>Aufbau</w:t>
      </w:r>
      <w:bookmarkEnd w:id="14"/>
    </w:p>
    <w:p w:rsidR="00E42E18" w:rsidRDefault="00E42E18" w:rsidP="00E33E2E">
      <w:pPr>
        <w:pStyle w:val="Text"/>
      </w:pPr>
      <w:r>
        <w:t>Dieses Regelwerk wird in Braille- und Schwarzschrift heraus</w:t>
      </w:r>
      <w:r w:rsidR="00AA6394">
        <w:softHyphen/>
      </w:r>
      <w:r>
        <w:t>gegeben. Eine feine Gliederung mit Dezimalklassifikation dient der Orientierung im Werk und erleichtert die Kommunikation bei der Arbeit mit den verschiedenen medialen Ausgabe</w:t>
      </w:r>
      <w:r>
        <w:softHyphen/>
        <w:t>formen. Die Nummerierung der Beispie</w:t>
      </w:r>
      <w:r w:rsidR="007E4311">
        <w:t>le spiegelt diese Gliederung wi</w:t>
      </w:r>
      <w:r>
        <w:t>der.</w:t>
      </w:r>
    </w:p>
    <w:p w:rsidR="00EE6BF6" w:rsidRDefault="00EE6BF6" w:rsidP="00EE6BF6">
      <w:pPr>
        <w:pStyle w:val="Leerzeile"/>
      </w:pPr>
    </w:p>
    <w:p w:rsidR="00E42E18" w:rsidRDefault="00E42E18" w:rsidP="00B86DE8">
      <w:pPr>
        <w:pStyle w:val="Text"/>
      </w:pPr>
      <w:r>
        <w:t>Einführend werden grundlegende Techniken und Hinweise zur Wiedergabe von Mathematik in der Brailleschrift im Kapitel 1 erläutert. Die Kapitel 2 bis 11 führen die einzelnen Elemente der Notation und deren Gebrauch ein. Abschließend fokussieren die Kapitel 12 bis 15 auf ausgewählte Gebiete der Mathematik.</w:t>
      </w:r>
    </w:p>
    <w:p w:rsidR="00EE6BF6" w:rsidRDefault="00EE6BF6" w:rsidP="00EE6BF6">
      <w:pPr>
        <w:pStyle w:val="Leerzeile"/>
      </w:pPr>
    </w:p>
    <w:p w:rsidR="00E42E18" w:rsidRDefault="00E42E18" w:rsidP="005C047C">
      <w:pPr>
        <w:pStyle w:val="Text"/>
      </w:pPr>
      <w:r>
        <w:t xml:space="preserve">In Anhängen werden </w:t>
      </w:r>
      <w:r w:rsidR="005C047C">
        <w:t>Anregungen zum Arbeiten mit schriftlichen Rechen</w:t>
      </w:r>
      <w:r w:rsidR="005C047C">
        <w:softHyphen/>
        <w:t xml:space="preserve">verfahren gegeben, </w:t>
      </w:r>
      <w:r>
        <w:t>die Änderungen und Neuerungen dieser Überarbeitung der</w:t>
      </w:r>
      <w:r w:rsidR="005C047C">
        <w:t xml:space="preserve"> Mathematikschrift aufgelistet </w:t>
      </w:r>
      <w:r>
        <w:t>und braillespezifische Fachausdrücke in einem Glossar erklärt.</w:t>
      </w:r>
    </w:p>
    <w:p w:rsidR="00EE6BF6" w:rsidRDefault="00EE6BF6" w:rsidP="00EE6BF6">
      <w:pPr>
        <w:pStyle w:val="Leerzeile"/>
      </w:pPr>
    </w:p>
    <w:p w:rsidR="00E42E18" w:rsidRDefault="00E42E18" w:rsidP="00BA7634">
      <w:pPr>
        <w:pStyle w:val="Text"/>
      </w:pPr>
      <w:r>
        <w:t xml:space="preserve">Für eine schnelle Suche stehen </w:t>
      </w:r>
      <w:r w:rsidR="005C047C">
        <w:t xml:space="preserve">eine Liste aller </w:t>
      </w:r>
      <w:r w:rsidR="008237C1">
        <w:t xml:space="preserve">behandelten </w:t>
      </w:r>
      <w:r w:rsidR="005C047C">
        <w:t xml:space="preserve">Braillezeichen und </w:t>
      </w:r>
      <w:r>
        <w:t>ein Sachregister zur Verfügung.</w:t>
      </w:r>
    </w:p>
    <w:p w:rsidR="00EE6BF6" w:rsidRDefault="00EE6BF6" w:rsidP="00EE6BF6">
      <w:pPr>
        <w:pStyle w:val="Leerzeile"/>
      </w:pPr>
    </w:p>
    <w:p w:rsidR="00E42E18" w:rsidRDefault="00E42E18" w:rsidP="00E33E2E">
      <w:pPr>
        <w:pStyle w:val="Text"/>
      </w:pPr>
      <w:r>
        <w:t>Die einzelnen Themengebiete sind wie folgt gegliedert:</w:t>
      </w:r>
    </w:p>
    <w:p w:rsidR="009629F0" w:rsidRDefault="009629F0" w:rsidP="00165499">
      <w:pPr>
        <w:pStyle w:val="Punkt"/>
      </w:pPr>
      <w:r>
        <w:t>Zeichenliste</w:t>
      </w:r>
    </w:p>
    <w:p w:rsidR="009629F0" w:rsidRDefault="009629F0" w:rsidP="00165499">
      <w:pPr>
        <w:pStyle w:val="Punkt"/>
      </w:pPr>
      <w:r>
        <w:t>Regeln und Erläuterungen</w:t>
      </w:r>
    </w:p>
    <w:p w:rsidR="009629F0" w:rsidRDefault="009629F0" w:rsidP="00165499">
      <w:pPr>
        <w:pStyle w:val="Punkt"/>
      </w:pPr>
      <w:r>
        <w:t>Beispiele</w:t>
      </w:r>
    </w:p>
    <w:p w:rsidR="002019BC" w:rsidRDefault="002019BC" w:rsidP="002019BC">
      <w:pPr>
        <w:pStyle w:val="FesteLeerzeile"/>
      </w:pPr>
      <w:r>
        <w:t> </w:t>
      </w:r>
    </w:p>
    <w:p w:rsidR="00E42E18" w:rsidRDefault="00E42E18" w:rsidP="00E33E2E">
      <w:pPr>
        <w:pStyle w:val="Text"/>
      </w:pPr>
      <w:r>
        <w:t>Jedes Beispiel erscheint in zwei  bzw. drei Darstellungen:</w:t>
      </w:r>
    </w:p>
    <w:p w:rsidR="009629F0" w:rsidRDefault="009629F0" w:rsidP="00165499">
      <w:pPr>
        <w:pStyle w:val="Punkt"/>
      </w:pPr>
      <w:r>
        <w:t>Schwarzschrift (Schwarzschriftausgabe)</w:t>
      </w:r>
    </w:p>
    <w:p w:rsidR="009629F0" w:rsidRDefault="009629F0" w:rsidP="00165499">
      <w:pPr>
        <w:pStyle w:val="Punkt"/>
      </w:pPr>
      <w:r>
        <w:t>Brailleschrift</w:t>
      </w:r>
    </w:p>
    <w:p w:rsidR="009629F0" w:rsidRDefault="009629F0" w:rsidP="00165499">
      <w:pPr>
        <w:pStyle w:val="Punkt"/>
      </w:pPr>
      <w:r>
        <w:t>LaTeX-Schreibweise</w:t>
      </w:r>
    </w:p>
    <w:p w:rsidR="002019BC" w:rsidRDefault="002019BC" w:rsidP="002019BC">
      <w:pPr>
        <w:pStyle w:val="FesteLeerzeile"/>
      </w:pPr>
      <w:r>
        <w:t> </w:t>
      </w:r>
    </w:p>
    <w:p w:rsidR="00E42E18" w:rsidRDefault="00E42E18" w:rsidP="00AD509A">
      <w:pPr>
        <w:pStyle w:val="Text"/>
      </w:pPr>
      <w:r>
        <w:t xml:space="preserve">Eine Ausnahme bilden die Beispiele </w:t>
      </w:r>
      <w:r w:rsidR="00C25D7B">
        <w:t>im</w:t>
      </w:r>
      <w:r w:rsidR="00AD509A">
        <w:t xml:space="preserve"> "Anhang </w:t>
      </w:r>
      <w:r w:rsidR="00AD509A">
        <w:fldChar w:fldCharType="begin"/>
      </w:r>
      <w:r w:rsidR="00AD509A">
        <w:instrText xml:space="preserve"> REF _Ref394861777 \h </w:instrText>
      </w:r>
      <w:r w:rsidR="00AD509A">
        <w:fldChar w:fldCharType="separate"/>
      </w:r>
      <w:r w:rsidR="005043AE">
        <w:t xml:space="preserve">A1 </w:t>
      </w:r>
      <w:r w:rsidR="005043AE" w:rsidRPr="00875626">
        <w:t>Schriftliche Rechenverfahren</w:t>
      </w:r>
      <w:r w:rsidR="005043AE">
        <w:t xml:space="preserve"> </w:t>
      </w:r>
      <w:r w:rsidR="005043AE" w:rsidRPr="00875626">
        <w:t>über mehrere Zeilen</w:t>
      </w:r>
      <w:r w:rsidR="00AD509A">
        <w:fldChar w:fldCharType="end"/>
      </w:r>
      <w:r w:rsidR="00AD509A">
        <w:t>"</w:t>
      </w:r>
      <w:r>
        <w:t>, die nur in Brailleschrift erscheinen. Hier steht neben Umsetzungs- und Gestaltungs</w:t>
      </w:r>
      <w:r w:rsidR="005C047C">
        <w:softHyphen/>
      </w:r>
      <w:r>
        <w:t>mög</w:t>
      </w:r>
      <w:r w:rsidR="005C047C">
        <w:softHyphen/>
      </w:r>
      <w:r>
        <w:t>lichkeiten die praktische Arbeit mit der Brailleschrift im Vorder</w:t>
      </w:r>
      <w:r w:rsidR="005C047C">
        <w:softHyphen/>
      </w:r>
      <w:r>
        <w:t>grund.</w:t>
      </w:r>
    </w:p>
    <w:p w:rsidR="00EE6BF6" w:rsidRDefault="00EE6BF6" w:rsidP="00EE6BF6">
      <w:pPr>
        <w:pStyle w:val="Leerzeile"/>
      </w:pPr>
    </w:p>
    <w:p w:rsidR="00E42E18" w:rsidRDefault="00E42E18" w:rsidP="00E33E2E">
      <w:pPr>
        <w:pStyle w:val="Text"/>
      </w:pPr>
      <w:r>
        <w:lastRenderedPageBreak/>
        <w:t>In einem zweiten Teil sollen Reliefdarstellungen blinden Lesenden mathematische Schwarzschriftsymbole erfahrbar machen und die Kommunikation mit anderen erleichtern.</w:t>
      </w:r>
    </w:p>
    <w:p w:rsidR="00EE6BF6" w:rsidRDefault="00EE6BF6" w:rsidP="00EE6BF6">
      <w:pPr>
        <w:pStyle w:val="Leerzeile"/>
      </w:pPr>
    </w:p>
    <w:p w:rsidR="00E42E18" w:rsidRDefault="00722AAA" w:rsidP="0022645E">
      <w:pPr>
        <w:pStyle w:val="Text"/>
      </w:pPr>
      <w:bookmarkStart w:id="15" w:name="_Toc378272289"/>
      <w:r>
        <w:t>Das Brailleschriftkomitee der d</w:t>
      </w:r>
      <w:r w:rsidR="00E42E18">
        <w:t>eutschsprachigen Länder hält auf seiner Webseite (</w:t>
      </w:r>
      <w:r w:rsidR="0022645E">
        <w:t>www.bskdl.org</w:t>
      </w:r>
      <w:r w:rsidR="00E42E18">
        <w:t>) eine Unterseite zur Braille</w:t>
      </w:r>
      <w:r w:rsidR="00B66AA4">
        <w:softHyphen/>
      </w:r>
      <w:r w:rsidR="00E42E18">
        <w:t>mathe</w:t>
      </w:r>
      <w:r w:rsidR="00195851">
        <w:softHyphen/>
      </w:r>
      <w:r w:rsidR="00E42E18">
        <w:t>matikschrift für das Herunterladen von Dokumenten und das Sammeln von Beispielen bereit. Interessierte werden ein</w:t>
      </w:r>
      <w:r w:rsidR="00B66AA4">
        <w:softHyphen/>
      </w:r>
      <w:r w:rsidR="00E42E18">
        <w:t>ge</w:t>
      </w:r>
      <w:r w:rsidR="00B66AA4">
        <w:softHyphen/>
      </w:r>
      <w:r w:rsidR="00E42E18">
        <w:t>laden, zur Erweiterung der Beispielsammlung beizutragen.</w:t>
      </w:r>
    </w:p>
    <w:bookmarkEnd w:id="15"/>
    <w:p w:rsidR="00262683" w:rsidRDefault="00262683" w:rsidP="00262683">
      <w:pPr>
        <w:pStyle w:val="Leerzeile"/>
      </w:pPr>
    </w:p>
    <w:p w:rsidR="00B113B2" w:rsidRDefault="00B113B2" w:rsidP="00165499">
      <w:pPr>
        <w:pStyle w:val="berschrift2"/>
      </w:pPr>
      <w:bookmarkStart w:id="16" w:name="_Toc410933385"/>
      <w:r>
        <w:t>LaTeX</w:t>
      </w:r>
      <w:bookmarkEnd w:id="16"/>
    </w:p>
    <w:p w:rsidR="00E42E18" w:rsidRDefault="00E42E18" w:rsidP="00E33E2E">
      <w:pPr>
        <w:pStyle w:val="Text"/>
      </w:pPr>
      <w:r>
        <w:t>Als Möglichkeit des Vergleichs der Brailleschrift mit einer zweiten Darstellung wurde für Tastlesende, die nicht auf die visuelle Dar</w:t>
      </w:r>
      <w:r w:rsidR="00B66AA4">
        <w:softHyphen/>
      </w:r>
      <w:r>
        <w:t>stellung zurückgreifen können, eine LaTeX-Schreibweise gewählt.</w:t>
      </w:r>
    </w:p>
    <w:p w:rsidR="00EE6BF6" w:rsidRDefault="00EE6BF6" w:rsidP="00EE6BF6">
      <w:pPr>
        <w:pStyle w:val="Leerzeile"/>
      </w:pPr>
    </w:p>
    <w:p w:rsidR="00E42E18" w:rsidRDefault="00E42E18" w:rsidP="00E33E2E">
      <w:pPr>
        <w:pStyle w:val="Text"/>
      </w:pPr>
      <w:r>
        <w:t>Es kann nicht angenommen werden, dass alle Tastlesende</w:t>
      </w:r>
      <w:r w:rsidR="005F282F">
        <w:t>n</w:t>
      </w:r>
      <w:r>
        <w:t xml:space="preserve"> LaTeX kennen. Und dennoch hat sich gezeigt, dass schon mit wenigen LaTeX-Kenntnissen zum Beispiel festgestellt werden kann, ob ein Zeichen noch in einem Exponenten enthalten ist oder nicht. Und gerade solche Ungewissheiten gilt es möglichst zu minimieren, wenn die Beispiele studiert werden.</w:t>
      </w:r>
    </w:p>
    <w:p w:rsidR="00EE6BF6" w:rsidRDefault="00EE6BF6" w:rsidP="00EE6BF6">
      <w:pPr>
        <w:pStyle w:val="Leerzeile"/>
      </w:pPr>
    </w:p>
    <w:p w:rsidR="00E42E18" w:rsidRDefault="00E42E18" w:rsidP="00E33E2E">
      <w:pPr>
        <w:pStyle w:val="Text"/>
      </w:pPr>
      <w:r>
        <w:t>Der Eindeutigkeit halber besteht die LaTeX-Darstellung aus Original-LaTeX und nicht aus einer der vereinfachten Varianten, die zunehmend als eine Art Blinden</w:t>
      </w:r>
      <w:r>
        <w:softHyphen/>
        <w:t>mathematikschrift am Com</w:t>
      </w:r>
      <w:r w:rsidR="00B66AA4">
        <w:softHyphen/>
      </w:r>
      <w:r>
        <w:t>puter verwendet werden. Auf der anderen Seite wurde kein gro</w:t>
      </w:r>
      <w:r w:rsidR="00722AAA">
        <w:softHyphen/>
      </w:r>
      <w:r>
        <w:t>ßer Wert darauf gelegt, sie so zu schreiben, dass ein LaTeX-Compiler daraus ästhetisch einwandfreie Schwarzschrift erstel</w:t>
      </w:r>
      <w:r w:rsidR="00722AAA">
        <w:softHyphen/>
      </w:r>
      <w:r>
        <w:t>len könnte.</w:t>
      </w:r>
    </w:p>
    <w:p w:rsidR="00EE6BF6" w:rsidRDefault="00EE6BF6" w:rsidP="00EE6BF6">
      <w:pPr>
        <w:pStyle w:val="Leerzeile"/>
      </w:pPr>
    </w:p>
    <w:p w:rsidR="00E42E18" w:rsidRDefault="00E42E18" w:rsidP="0022645E">
      <w:pPr>
        <w:pStyle w:val="Text"/>
      </w:pPr>
      <w:bookmarkStart w:id="17" w:name="_Toc342762809"/>
      <w:bookmarkStart w:id="18" w:name="_Toc378272290"/>
      <w:r>
        <w:t>Um das Lesen der LaTeX-Ausdrücke zu erleichtern, wurde für diese 8-Punkte-Braille gewählt. Zum schnellen Nachschlagen verwendeter LaTeX-Schlüsselwörter wird eine Auflistung elek</w:t>
      </w:r>
      <w:r w:rsidR="00722AAA">
        <w:softHyphen/>
      </w:r>
      <w:r>
        <w:t xml:space="preserve">tronisch </w:t>
      </w:r>
      <w:r w:rsidR="00C25D7B">
        <w:t xml:space="preserve">auf </w:t>
      </w:r>
      <w:r w:rsidR="0022645E">
        <w:t>www.bskdl.org</w:t>
      </w:r>
      <w:r w:rsidR="00C25D7B">
        <w:t xml:space="preserve"> </w:t>
      </w:r>
      <w:r>
        <w:t>angeboten. Dieses Regelwerk sowie die Auflistung eignen sich nicht für das Erlernen von LaTeX.</w:t>
      </w:r>
    </w:p>
    <w:p w:rsidR="00EE6BF6" w:rsidRDefault="00EE6BF6" w:rsidP="00EE6BF6">
      <w:pPr>
        <w:pStyle w:val="Leerzeile"/>
      </w:pPr>
    </w:p>
    <w:p w:rsidR="007334F8" w:rsidRDefault="007334F8" w:rsidP="007334F8">
      <w:bookmarkStart w:id="19" w:name="_Toc284272661"/>
      <w:bookmarkStart w:id="20" w:name="_Toc342762810"/>
      <w:bookmarkStart w:id="21" w:name="_Ref374180149"/>
      <w:bookmarkStart w:id="22" w:name="_Toc378272291"/>
      <w:bookmarkEnd w:id="1"/>
      <w:bookmarkEnd w:id="17"/>
      <w:bookmarkEnd w:id="18"/>
    </w:p>
    <w:p w:rsidR="007908A1" w:rsidRDefault="007908A1" w:rsidP="007908A1">
      <w:pPr>
        <w:sectPr w:rsidR="007908A1" w:rsidSect="00D44093">
          <w:headerReference w:type="even" r:id="rId18"/>
          <w:headerReference w:type="default" r:id="rId19"/>
          <w:footerReference w:type="even" r:id="rId20"/>
          <w:footerReference w:type="default" r:id="rId21"/>
          <w:pgSz w:w="11906" w:h="16838" w:code="9"/>
          <w:pgMar w:top="1304" w:right="1418" w:bottom="1304" w:left="1418" w:header="709" w:footer="709" w:gutter="0"/>
          <w:cols w:space="708"/>
          <w:titlePg/>
          <w:docGrid w:linePitch="360"/>
        </w:sectPr>
      </w:pPr>
    </w:p>
    <w:p w:rsidR="00710D0C" w:rsidRDefault="00710D0C" w:rsidP="007334F8">
      <w:pPr>
        <w:rPr>
          <w:rFonts w:ascii="Lucida Console" w:hAnsi="Lucida Console"/>
          <w:color w:val="76923C" w:themeColor="accent3" w:themeShade="BF"/>
          <w:sz w:val="12"/>
        </w:rPr>
      </w:pPr>
    </w:p>
    <w:p w:rsidR="00EE6BF6" w:rsidRPr="00875626" w:rsidRDefault="00EE6BF6" w:rsidP="00AF0E40">
      <w:pPr>
        <w:pStyle w:val="berschrift1"/>
      </w:pPr>
      <w:bookmarkStart w:id="23" w:name="_Toc410933386"/>
      <w:r>
        <w:t>1 Grundlegend</w:t>
      </w:r>
      <w:r w:rsidRPr="00875626">
        <w:t xml:space="preserve">e Techniken zur Übertragung </w:t>
      </w:r>
      <w:r>
        <w:t xml:space="preserve">von </w:t>
      </w:r>
      <w:r w:rsidRPr="00875626">
        <w:t>Mathematik</w:t>
      </w:r>
      <w:bookmarkEnd w:id="23"/>
    </w:p>
    <w:p w:rsidR="00B113B2" w:rsidRPr="00875626" w:rsidRDefault="00B113B2" w:rsidP="00AF0E40">
      <w:pPr>
        <w:pStyle w:val="berschrift2"/>
      </w:pPr>
      <w:bookmarkStart w:id="24" w:name="_Ref396925191"/>
      <w:bookmarkStart w:id="25" w:name="_Toc410933387"/>
      <w:bookmarkEnd w:id="19"/>
      <w:bookmarkEnd w:id="20"/>
      <w:bookmarkEnd w:id="21"/>
      <w:bookmarkEnd w:id="22"/>
      <w:r>
        <w:t>1</w:t>
      </w:r>
      <w:r w:rsidRPr="00875626">
        <w:t>.1</w:t>
      </w:r>
      <w:r>
        <w:t xml:space="preserve"> </w:t>
      </w:r>
      <w:r w:rsidRPr="00875626">
        <w:t>Wechsel zwischen Text- und Mathematikschrift</w:t>
      </w:r>
      <w:bookmarkEnd w:id="24"/>
      <w:bookmarkEnd w:id="25"/>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Mathematik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Mathematik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Text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 xml:space="preserve">Braillezeichen und deren Kombinationen </w:t>
      </w:r>
      <w:r>
        <w:t xml:space="preserve">geben </w:t>
      </w:r>
      <w:r w:rsidRPr="00875626">
        <w:t>zum Teil unter</w:t>
      </w:r>
      <w:r w:rsidR="00722AAA">
        <w:softHyphen/>
      </w:r>
      <w:r w:rsidRPr="00875626">
        <w:t>schiedliche Symbole in der Text- und der Mathematikschrift wieder</w:t>
      </w:r>
      <w:r>
        <w:t>. D</w:t>
      </w:r>
      <w:r w:rsidRPr="00875626">
        <w:t xml:space="preserve">ie Kennzeichnung der Übergänge zwischen den beiden Schriften </w:t>
      </w:r>
      <w:r>
        <w:t xml:space="preserve">ist daher </w:t>
      </w:r>
      <w:r w:rsidRPr="00875626">
        <w:t>von großer Bedeutung.</w:t>
      </w:r>
    </w:p>
    <w:p w:rsidR="00EE6BF6" w:rsidRDefault="00EE6BF6" w:rsidP="00EE6BF6">
      <w:pPr>
        <w:pStyle w:val="Leerzeile"/>
      </w:pPr>
    </w:p>
    <w:p w:rsidR="00E42E18" w:rsidRPr="00875626" w:rsidRDefault="00E42E18" w:rsidP="00E33E2E">
      <w:pPr>
        <w:pStyle w:val="Text"/>
      </w:pPr>
      <w:r>
        <w:t>D</w:t>
      </w:r>
      <w:r w:rsidRPr="00875626">
        <w:t xml:space="preserve">rei verschiedene Techniken </w:t>
      </w:r>
      <w:r>
        <w:t xml:space="preserve">stehen hierfür </w:t>
      </w:r>
      <w:r w:rsidRPr="00875626">
        <w:t>zur Verfügung:</w:t>
      </w:r>
    </w:p>
    <w:p w:rsidR="00A23FCE" w:rsidRPr="00875626" w:rsidRDefault="00A23FCE" w:rsidP="00A23FCE">
      <w:pPr>
        <w:pStyle w:val="Punkt"/>
        <w:rPr>
          <w:lang w:val="de-DE"/>
        </w:rPr>
      </w:pPr>
      <w:r w:rsidRPr="00875626">
        <w:rPr>
          <w:lang w:val="de-DE"/>
        </w:rPr>
        <w:t>Layout</w:t>
      </w:r>
      <w:r w:rsidR="00DC5B83">
        <w:rPr>
          <w:lang w:val="de-DE"/>
        </w:rPr>
        <w:t>technik</w:t>
      </w:r>
    </w:p>
    <w:p w:rsidR="00A23FCE" w:rsidRPr="00875626" w:rsidRDefault="003D0E01" w:rsidP="00A23FCE">
      <w:pPr>
        <w:pStyle w:val="Punkt"/>
        <w:rPr>
          <w:lang w:val="de-DE"/>
        </w:rPr>
      </w:pPr>
      <w:r w:rsidRPr="00875626">
        <w:rPr>
          <w:lang w:val="de-DE"/>
        </w:rPr>
        <w:t>An- und Ab</w:t>
      </w:r>
      <w:r w:rsidR="004318A2" w:rsidRPr="00875626">
        <w:rPr>
          <w:lang w:val="de-DE"/>
        </w:rPr>
        <w:t>kündigungs</w:t>
      </w:r>
      <w:r w:rsidR="00DC5B83">
        <w:rPr>
          <w:lang w:val="de-DE"/>
        </w:rPr>
        <w:t>technik</w:t>
      </w:r>
    </w:p>
    <w:p w:rsidR="003D0E01" w:rsidRPr="00875626" w:rsidRDefault="00DC5B83" w:rsidP="00A23FCE">
      <w:pPr>
        <w:pStyle w:val="Punkt"/>
        <w:rPr>
          <w:lang w:val="de-DE"/>
        </w:rPr>
      </w:pPr>
      <w:bookmarkStart w:id="26" w:name="OLE_LINK3"/>
      <w:bookmarkStart w:id="27" w:name="OLE_LINK4"/>
      <w:r>
        <w:rPr>
          <w:lang w:val="de-DE"/>
        </w:rPr>
        <w:t>Doppell</w:t>
      </w:r>
      <w:r w:rsidR="00641969" w:rsidRPr="00875626">
        <w:rPr>
          <w:lang w:val="de-DE"/>
        </w:rPr>
        <w:t>eerzeichen</w:t>
      </w:r>
      <w:r>
        <w:rPr>
          <w:lang w:val="de-DE"/>
        </w:rPr>
        <w:t>technik</w:t>
      </w:r>
    </w:p>
    <w:bookmarkEnd w:id="26"/>
    <w:bookmarkEnd w:id="27"/>
    <w:p w:rsidR="006D4416" w:rsidRDefault="006D4416" w:rsidP="006D4416">
      <w:pPr>
        <w:pStyle w:val="FesteLeerzeile"/>
      </w:pPr>
      <w:r>
        <w:t> </w:t>
      </w:r>
    </w:p>
    <w:p w:rsidR="00E42E18" w:rsidRPr="00875626" w:rsidRDefault="00E42E18" w:rsidP="00E33E2E">
      <w:pPr>
        <w:pStyle w:val="Text"/>
      </w:pPr>
      <w:r w:rsidRPr="00875626">
        <w:t xml:space="preserve">Die Wahl der Technik </w:t>
      </w:r>
      <w:r>
        <w:t>ist kontext</w:t>
      </w:r>
      <w:r w:rsidRPr="00875626">
        <w:t>abhängig.</w:t>
      </w:r>
    </w:p>
    <w:p w:rsidR="00262683" w:rsidRDefault="00262683" w:rsidP="00262683">
      <w:pPr>
        <w:pStyle w:val="Leerzeile"/>
      </w:pPr>
      <w:bookmarkStart w:id="28" w:name="_Toc284272662"/>
      <w:bookmarkStart w:id="29" w:name="_Toc342762811"/>
      <w:bookmarkStart w:id="30" w:name="_Ref370057905"/>
      <w:bookmarkStart w:id="31" w:name="_Ref370546466"/>
      <w:bookmarkStart w:id="32" w:name="_Toc378272292"/>
    </w:p>
    <w:p w:rsidR="00EE6BF6" w:rsidRPr="00875626" w:rsidRDefault="00EE6BF6" w:rsidP="00AF0E40">
      <w:pPr>
        <w:pStyle w:val="berschrift3"/>
      </w:pPr>
      <w:bookmarkStart w:id="33" w:name="_Ref396924003"/>
      <w:bookmarkStart w:id="34" w:name="_Ref396925465"/>
      <w:bookmarkStart w:id="35" w:name="_Toc410933388"/>
      <w:bookmarkEnd w:id="28"/>
      <w:bookmarkEnd w:id="29"/>
      <w:bookmarkEnd w:id="30"/>
      <w:bookmarkEnd w:id="31"/>
      <w:bookmarkEnd w:id="32"/>
      <w:r>
        <w:t>1.</w:t>
      </w:r>
      <w:r w:rsidRPr="00875626">
        <w:t>1.1</w:t>
      </w:r>
      <w:r>
        <w:t xml:space="preserve"> </w:t>
      </w:r>
      <w:r w:rsidRPr="00875626">
        <w:t>Layout</w:t>
      </w:r>
      <w:bookmarkEnd w:id="33"/>
      <w:bookmarkEnd w:id="34"/>
      <w:bookmarkEnd w:id="35"/>
    </w:p>
    <w:p w:rsidR="00E42E18" w:rsidRPr="00875626" w:rsidRDefault="00E42E18" w:rsidP="00E33E2E">
      <w:pPr>
        <w:pStyle w:val="Text"/>
      </w:pPr>
      <w:r w:rsidRPr="00875626">
        <w:t>In Dokumenten mit großem mathematischem Anteil rechnen Lesende mit Mathematikschrift. Zur Kennzeichnung des Wech</w:t>
      </w:r>
      <w:r w:rsidR="00722AAA">
        <w:softHyphen/>
      </w:r>
      <w:r w:rsidRPr="00875626">
        <w:t xml:space="preserve">sels von der Text- in die Mathematikschrift genügt es daher oft schon, Zeilen mit mathematischem Inhalt mit Hilfe des </w:t>
      </w:r>
      <w:bookmarkStart w:id="36" w:name="OLE_LINK7"/>
      <w:bookmarkStart w:id="37" w:name="OLE_LINK8"/>
      <w:r w:rsidRPr="00875626">
        <w:t>Layouts vom übrigen Fließtext</w:t>
      </w:r>
      <w:bookmarkEnd w:id="36"/>
      <w:bookmarkEnd w:id="37"/>
      <w:r w:rsidRPr="00875626">
        <w:t xml:space="preserve"> abzuheben.</w:t>
      </w:r>
    </w:p>
    <w:p w:rsidR="00EE6BF6" w:rsidRDefault="00EE6BF6" w:rsidP="00EE6BF6">
      <w:pPr>
        <w:pStyle w:val="Leerzeile"/>
      </w:pPr>
    </w:p>
    <w:p w:rsidR="00E42E18" w:rsidRPr="00875626" w:rsidRDefault="00E42E18" w:rsidP="00E33E2E">
      <w:pPr>
        <w:pStyle w:val="Text"/>
      </w:pPr>
      <w:r w:rsidRPr="00875626">
        <w:t>Eine sehr häufig genutzte Gestaltungsmöglichkeit zur Kenn</w:t>
      </w:r>
      <w:r w:rsidR="00722AAA">
        <w:softHyphen/>
      </w:r>
      <w:r w:rsidRPr="00875626">
        <w:t>zeichnung von Mathe</w:t>
      </w:r>
      <w:r>
        <w:softHyphen/>
      </w:r>
      <w:r w:rsidRPr="00875626">
        <w:t>matikschriftzeilen sind Ein</w:t>
      </w:r>
      <w:r>
        <w:t>- und Aus</w:t>
      </w:r>
      <w:r w:rsidR="00722AAA">
        <w:softHyphen/>
      </w:r>
      <w:r w:rsidRPr="00875626">
        <w:t>rückun</w:t>
      </w:r>
      <w:r w:rsidR="00722AAA">
        <w:softHyphen/>
      </w:r>
      <w:r w:rsidRPr="00875626">
        <w:t>gen. Dabei w</w:t>
      </w:r>
      <w:r>
        <w:t>e</w:t>
      </w:r>
      <w:r w:rsidRPr="00875626">
        <w:t>rd</w:t>
      </w:r>
      <w:r>
        <w:t>en</w:t>
      </w:r>
      <w:r w:rsidRPr="00875626">
        <w:t xml:space="preserve"> Zeile</w:t>
      </w:r>
      <w:r>
        <w:t>n</w:t>
      </w:r>
      <w:r w:rsidRPr="00875626">
        <w:t xml:space="preserve"> um eine Anzahl von Formen bezüglich der vorausgehenden Textumgebung eingerückt. Der </w:t>
      </w:r>
      <w:r w:rsidRPr="00875626">
        <w:lastRenderedPageBreak/>
        <w:t>Wechsel zurück zur Textschrift erfolgt durch den Beginn einer neuen Zeile im Textlayout. Werden für die mathematische Passage mehrere Zeilen benötigt, ist Folgendes zu beachten:</w:t>
      </w:r>
    </w:p>
    <w:p w:rsidR="00E55FB9" w:rsidRPr="00875626" w:rsidRDefault="00E55FB9" w:rsidP="00E55FB9">
      <w:pPr>
        <w:pStyle w:val="Punkt"/>
        <w:rPr>
          <w:lang w:val="de-DE"/>
        </w:rPr>
      </w:pPr>
      <w:r w:rsidRPr="00875626">
        <w:rPr>
          <w:lang w:val="de-DE"/>
        </w:rPr>
        <w:t xml:space="preserve">Die mathematische </w:t>
      </w:r>
      <w:r w:rsidR="00BA6C86" w:rsidRPr="00875626">
        <w:rPr>
          <w:lang w:val="de-DE"/>
        </w:rPr>
        <w:t>Passage</w:t>
      </w:r>
      <w:r w:rsidRPr="00875626">
        <w:rPr>
          <w:lang w:val="de-DE"/>
        </w:rPr>
        <w:t xml:space="preserve"> muss sich von den umgebenden Textpassagen deutlich abheben.</w:t>
      </w:r>
    </w:p>
    <w:p w:rsidR="00767BA3" w:rsidRDefault="00E55FB9" w:rsidP="00E55FB9">
      <w:pPr>
        <w:pStyle w:val="Punkt"/>
        <w:rPr>
          <w:lang w:val="de-DE"/>
        </w:rPr>
      </w:pPr>
      <w:r w:rsidRPr="00875626">
        <w:rPr>
          <w:lang w:val="de-DE"/>
        </w:rPr>
        <w:t>Die erste und die Fortsetzungszeilen sind bezüglich ihrer Einrückung unterschiedlich zu gestalten.</w:t>
      </w:r>
    </w:p>
    <w:p w:rsidR="006D4416" w:rsidRDefault="006D4416" w:rsidP="006D4416">
      <w:pPr>
        <w:pStyle w:val="FesteLeerzeile"/>
      </w:pPr>
      <w:r>
        <w:t> </w:t>
      </w:r>
    </w:p>
    <w:p w:rsidR="00E42E18" w:rsidRPr="00875626" w:rsidRDefault="00E42E18" w:rsidP="00C25D7B">
      <w:pPr>
        <w:pStyle w:val="Text"/>
      </w:pPr>
      <w:r w:rsidRPr="00875626">
        <w:t>Weitere Gestaltungsformen sind zum Beispiel Randmarkie</w:t>
      </w:r>
      <w:r w:rsidR="0061620A">
        <w:softHyphen/>
      </w:r>
      <w:r w:rsidRPr="00875626">
        <w:t>run</w:t>
      </w:r>
      <w:r w:rsidR="0061620A">
        <w:softHyphen/>
      </w:r>
      <w:r w:rsidRPr="00875626">
        <w:t xml:space="preserve">gen </w:t>
      </w:r>
      <w:r>
        <w:t xml:space="preserve">(siehe </w:t>
      </w:r>
      <w:r w:rsidR="000B0B40">
        <w:t xml:space="preserve">Beispiel </w:t>
      </w:r>
      <w:r w:rsidR="000B0B40">
        <w:fldChar w:fldCharType="begin"/>
      </w:r>
      <w:r w:rsidR="000B0B40">
        <w:instrText xml:space="preserve"> REF TM_1_1_1_B02_Randmarkierung \h </w:instrText>
      </w:r>
      <w:r w:rsidR="000B0B40">
        <w:fldChar w:fldCharType="separate"/>
      </w:r>
      <w:r w:rsidR="005043AE">
        <w:t>1.1.1 B02</w:t>
      </w:r>
      <w:r w:rsidR="000B0B40">
        <w:fldChar w:fldCharType="end"/>
      </w:r>
      <w:r>
        <w:t xml:space="preserve">) </w:t>
      </w:r>
      <w:r w:rsidRPr="00875626">
        <w:t>oder Tabellenspalten</w:t>
      </w:r>
      <w:r>
        <w:t xml:space="preserve"> (siehe </w:t>
      </w:r>
      <w:r w:rsidR="000B0B40">
        <w:t xml:space="preserve">Beispiele </w:t>
      </w:r>
      <w:r w:rsidR="000B0B40">
        <w:fldChar w:fldCharType="begin"/>
      </w:r>
      <w:r w:rsidR="000B0B40">
        <w:instrText xml:space="preserve"> REF TM_1_1_1_B03_Tabellendarstellung_1 \h </w:instrText>
      </w:r>
      <w:r w:rsidR="000B0B40">
        <w:fldChar w:fldCharType="separate"/>
      </w:r>
      <w:r w:rsidR="005043AE">
        <w:t>1.1.1 B03</w:t>
      </w:r>
      <w:r w:rsidR="000B0B40">
        <w:fldChar w:fldCharType="end"/>
      </w:r>
      <w:r>
        <w:t xml:space="preserve"> und </w:t>
      </w:r>
      <w:r w:rsidR="00C25D7B">
        <w:fldChar w:fldCharType="begin"/>
      </w:r>
      <w:r w:rsidR="00C25D7B">
        <w:instrText xml:space="preserve"> REF TM_1_1_1_B04_Tabellendarstellung_2 \h </w:instrText>
      </w:r>
      <w:r w:rsidR="00C25D7B">
        <w:fldChar w:fldCharType="separate"/>
      </w:r>
      <w:r w:rsidR="005043AE">
        <w:t>1.1.1 B04</w:t>
      </w:r>
      <w:r w:rsidR="00C25D7B">
        <w:fldChar w:fldCharType="end"/>
      </w:r>
      <w:r>
        <w:t>)</w:t>
      </w:r>
      <w:r w:rsidRPr="00875626">
        <w:t>.</w:t>
      </w:r>
    </w:p>
    <w:p w:rsidR="006D4416" w:rsidRDefault="006D4416" w:rsidP="006D4416">
      <w:pPr>
        <w:pStyle w:val="FesteLeerzeile"/>
      </w:pPr>
      <w:r>
        <w:t> </w:t>
      </w:r>
    </w:p>
    <w:p w:rsidR="00B113B2" w:rsidRPr="00875626" w:rsidRDefault="00B113B2" w:rsidP="0085437D">
      <w:pPr>
        <w:pStyle w:val="Beispiel"/>
      </w:pPr>
      <w:r>
        <w:t>Beispiel 1.1.1 B01</w:t>
      </w:r>
    </w:p>
    <w:p w:rsidR="00475A70" w:rsidRPr="00875626" w:rsidRDefault="0061620A" w:rsidP="000C4406">
      <w:pPr>
        <w:pStyle w:val="Schwarzschrift"/>
      </w:pPr>
      <w:r w:rsidRPr="000C4406">
        <w:rPr>
          <w:position w:val="-74"/>
        </w:rPr>
        <w:object w:dxaOrig="904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35pt;height:77.35pt" o:ole="">
            <v:imagedata r:id="rId22" o:title=""/>
          </v:shape>
          <o:OLEObject Type="Embed" ProgID="Equation.DSMT4" ShapeID="_x0000_i1025" DrawAspect="Content" ObjectID="_1489811076" r:id="rId23"/>
        </w:object>
      </w:r>
    </w:p>
    <w:p w:rsidR="00866172" w:rsidRPr="00E27887" w:rsidRDefault="00866172" w:rsidP="00866172">
      <w:pPr>
        <w:pStyle w:val="Braille"/>
      </w:pPr>
      <w:bookmarkStart w:id="38" w:name="OLE_LINK11"/>
      <w:bookmarkStart w:id="39" w:name="OLE_LINK12"/>
      <w:r w:rsidRPr="00E27887">
        <w:t xml:space="preserve">  </w:t>
      </w:r>
      <w:r w:rsidR="00E0330C" w:rsidRPr="00E27887">
        <w:t>d</w:t>
      </w:r>
      <w:r w:rsidRPr="00E27887">
        <w:t>er umre4nungsfaktor von der 3nh3t</w:t>
      </w:r>
    </w:p>
    <w:p w:rsidR="00866172" w:rsidRPr="00E27887" w:rsidRDefault="00E0330C" w:rsidP="0061620A">
      <w:pPr>
        <w:pStyle w:val="Braille"/>
      </w:pPr>
      <w:r w:rsidRPr="00E27887">
        <w:t>e</w:t>
      </w:r>
      <w:r w:rsidR="00866172" w:rsidRPr="00E27887">
        <w:t>lektronvolt _</w:t>
      </w:r>
      <w:r w:rsidR="006F4AB4" w:rsidRPr="00E27887">
        <w:t>'</w:t>
      </w:r>
      <w:r w:rsidR="00866172" w:rsidRPr="00E27887">
        <w:t xml:space="preserve">e&gt;v </w:t>
      </w:r>
      <w:r w:rsidR="0061620A">
        <w:t xml:space="preserve">in </w:t>
      </w:r>
      <w:r w:rsidR="00866172" w:rsidRPr="00E27887">
        <w:t>joule _&gt;j</w:t>
      </w:r>
      <w:r w:rsidR="0061620A">
        <w:t xml:space="preserve"> </w:t>
      </w:r>
      <w:r w:rsidR="0061620A" w:rsidRPr="00E27887">
        <w:t>i}:</w:t>
      </w:r>
    </w:p>
    <w:bookmarkEnd w:id="38"/>
    <w:bookmarkEnd w:id="39"/>
    <w:p w:rsidR="00DD6418" w:rsidRPr="00E27887" w:rsidRDefault="001947BF" w:rsidP="007F004D">
      <w:pPr>
        <w:pStyle w:val="Braille"/>
      </w:pPr>
      <w:r w:rsidRPr="00E27887">
        <w:t xml:space="preserve">   </w:t>
      </w:r>
      <w:r w:rsidR="00475A70" w:rsidRPr="00E27887">
        <w:t>#a_e&gt;v =#a_&gt;v</w:t>
      </w:r>
      <w:r w:rsidR="00DD6418" w:rsidRPr="00E27887">
        <w:t>.e'</w:t>
      </w:r>
    </w:p>
    <w:p w:rsidR="00475A70" w:rsidRPr="00E27887" w:rsidRDefault="00672853" w:rsidP="007F004D">
      <w:pPr>
        <w:pStyle w:val="Braille"/>
      </w:pPr>
      <w:r w:rsidRPr="00E27887">
        <w:t xml:space="preserve">     =#a_&gt;v</w:t>
      </w:r>
      <w:r w:rsidR="00DD6418" w:rsidRPr="00E27887">
        <w:t>.#a,f.#</w:t>
      </w:r>
      <w:r w:rsidR="00D45CD7" w:rsidRPr="00E27887">
        <w:t>aj|</w:t>
      </w:r>
      <w:r w:rsidR="00DD6418" w:rsidRPr="00E27887">
        <w:t>-,*_&gt;c'</w:t>
      </w:r>
    </w:p>
    <w:p w:rsidR="00DD6418" w:rsidRPr="00E27887" w:rsidRDefault="00DD6418" w:rsidP="007F004D">
      <w:pPr>
        <w:pStyle w:val="Braille"/>
      </w:pPr>
      <w:r w:rsidRPr="00E27887">
        <w:t xml:space="preserve">     =#a,f.#aj</w:t>
      </w:r>
      <w:r w:rsidR="00D45CD7" w:rsidRPr="00E27887">
        <w:t>|</w:t>
      </w:r>
      <w:r w:rsidRPr="00E27887">
        <w:t>-,*_&gt;j</w:t>
      </w:r>
    </w:p>
    <w:p w:rsidR="00B803D9" w:rsidRDefault="001B00C7" w:rsidP="0061620A">
      <w:pPr>
        <w:pStyle w:val="LaTeX0"/>
      </w:pPr>
      <w:bookmarkStart w:id="40" w:name="OLE_LINK21"/>
      <w:bookmarkStart w:id="41" w:name="OLE_LINK22"/>
      <w:bookmarkStart w:id="42" w:name="OLE_LINK17"/>
      <w:bookmarkStart w:id="43" w:name="OLE_LINK18"/>
      <w:r w:rsidRPr="00875626">
        <w:t>Der</w:t>
      </w:r>
      <w:bookmarkEnd w:id="40"/>
      <w:bookmarkEnd w:id="41"/>
      <w:r w:rsidRPr="00875626">
        <w:t xml:space="preserve"> Umrechnung</w:t>
      </w:r>
      <w:r w:rsidR="006348BF" w:rsidRPr="00875626">
        <w:t>s</w:t>
      </w:r>
      <w:r w:rsidRPr="00875626">
        <w:t>faktor</w:t>
      </w:r>
      <w:bookmarkEnd w:id="42"/>
      <w:bookmarkEnd w:id="43"/>
      <w:r w:rsidRPr="00875626">
        <w:t xml:space="preserve"> </w:t>
      </w:r>
      <w:r w:rsidR="00C40F23">
        <w:t xml:space="preserve">von </w:t>
      </w:r>
      <w:r w:rsidRPr="00875626">
        <w:t>der</w:t>
      </w:r>
      <w:r w:rsidR="006348BF" w:rsidRPr="00875626">
        <w:t xml:space="preserve"> Einheit</w:t>
      </w:r>
      <w:r w:rsidRPr="00875626">
        <w:t xml:space="preserve"> Elektronv</w:t>
      </w:r>
      <w:r w:rsidR="006348BF" w:rsidRPr="00875626">
        <w:t>ol</w:t>
      </w:r>
      <w:r w:rsidR="00B803D9">
        <w:t xml:space="preserve">t eV </w:t>
      </w:r>
      <w:r w:rsidR="0061620A">
        <w:t>in</w:t>
      </w:r>
      <w:r w:rsidR="00B803D9">
        <w:t xml:space="preserve"> Joule J ist:</w:t>
      </w:r>
    </w:p>
    <w:p w:rsidR="001B00C7" w:rsidRPr="00875626" w:rsidRDefault="00B803D9" w:rsidP="001B00C7">
      <w:pPr>
        <w:pStyle w:val="LaTeX0"/>
      </w:pPr>
      <w:r w:rsidRPr="00875626">
        <w:t>\[</w:t>
      </w:r>
      <w:r w:rsidR="001B00C7" w:rsidRPr="00875626">
        <w:t xml:space="preserve">1 </w:t>
      </w:r>
      <w:r w:rsidR="005F2155">
        <w:t>\text</w:t>
      </w:r>
      <w:r w:rsidR="001B00C7" w:rsidRPr="00875626">
        <w:t>{eV} =1</w:t>
      </w:r>
      <w:r w:rsidR="00725EEE">
        <w:t xml:space="preserve"> </w:t>
      </w:r>
      <w:r w:rsidR="005F2155">
        <w:t>\text</w:t>
      </w:r>
      <w:r w:rsidR="001B00C7" w:rsidRPr="00875626">
        <w:t xml:space="preserve">{V} \cdot </w:t>
      </w:r>
      <w:r w:rsidR="005F2155">
        <w:t>\text</w:t>
      </w:r>
      <w:r w:rsidR="001B00C7" w:rsidRPr="00875626">
        <w:t xml:space="preserve">{e} =1 </w:t>
      </w:r>
      <w:r w:rsidR="005F2155">
        <w:t>\text</w:t>
      </w:r>
      <w:r w:rsidR="001B00C7" w:rsidRPr="00875626">
        <w:t>{V} \cdot 1,6 \cdot</w:t>
      </w:r>
      <w:r w:rsidR="00C25D7B">
        <w:t xml:space="preserve"> </w:t>
      </w:r>
      <w:r w:rsidR="001B00C7" w:rsidRPr="00875626">
        <w:t xml:space="preserve">10^{-19} </w:t>
      </w:r>
      <w:r w:rsidR="005F2155">
        <w:t>\text</w:t>
      </w:r>
      <w:r w:rsidR="001B00C7" w:rsidRPr="00875626">
        <w:t xml:space="preserve">{C} =1,6 \cdot 10^{-19} </w:t>
      </w:r>
      <w:r w:rsidR="005F2155">
        <w:t>\text</w:t>
      </w:r>
      <w:r w:rsidR="001B00C7" w:rsidRPr="00875626">
        <w:t>{J}\]</w:t>
      </w:r>
    </w:p>
    <w:p w:rsidR="006D4416" w:rsidRDefault="006D4416" w:rsidP="006D4416">
      <w:pPr>
        <w:pStyle w:val="FesteLeerzeile"/>
      </w:pPr>
      <w:bookmarkStart w:id="44" w:name="_Toc284272663"/>
      <w:r>
        <w:t> </w:t>
      </w:r>
    </w:p>
    <w:p w:rsidR="00B113B2" w:rsidRDefault="00B113B2" w:rsidP="006F4AB4">
      <w:pPr>
        <w:pStyle w:val="Beispiel"/>
      </w:pPr>
      <w:r>
        <w:t xml:space="preserve">Beispiel </w:t>
      </w:r>
      <w:bookmarkStart w:id="45" w:name="Beispiel_Minus_Bruch"/>
      <w:bookmarkStart w:id="46" w:name="TM_1_1_1_B02_Randmarkierung"/>
      <w:bookmarkStart w:id="47" w:name="TM_1_1_1_B02_Minus_Bruch"/>
      <w:r>
        <w:t>1.1.1 B02</w:t>
      </w:r>
      <w:bookmarkEnd w:id="45"/>
      <w:bookmarkEnd w:id="46"/>
      <w:bookmarkEnd w:id="47"/>
    </w:p>
    <w:p w:rsidR="00AF2F52" w:rsidRPr="00AF2F52" w:rsidRDefault="00CF623F" w:rsidP="00AF2F52">
      <w:pPr>
        <w:pStyle w:val="Anmerkung"/>
      </w:pPr>
      <w:r>
        <w:t>(Anm.</w:t>
      </w:r>
      <w:r w:rsidR="00D72A4B">
        <w:t>:</w:t>
      </w:r>
      <w:r w:rsidR="009F7901">
        <w:t xml:space="preserve"> Der Anfang der Mathematikschrift wird zusätzlich mit einem m in der linken Randspalte gekennzeichnet</w:t>
      </w:r>
      <w:r w:rsidR="00886DBA">
        <w:t>.</w:t>
      </w:r>
      <w:r w:rsidR="00AF2F52">
        <w:t>)</w:t>
      </w:r>
    </w:p>
    <w:p w:rsidR="000C4406" w:rsidRPr="00875626" w:rsidRDefault="0061620A" w:rsidP="0061620A">
      <w:pPr>
        <w:pStyle w:val="Schwarzschrift"/>
        <w:keepNext w:val="0"/>
      </w:pPr>
      <w:r w:rsidRPr="000C4406">
        <w:rPr>
          <w:position w:val="-74"/>
        </w:rPr>
        <w:object w:dxaOrig="9040" w:dyaOrig="1520">
          <v:shape id="_x0000_i1026" type="#_x0000_t75" style="width:451.35pt;height:77.35pt" o:ole="">
            <v:imagedata r:id="rId22" o:title=""/>
          </v:shape>
          <o:OLEObject Type="Embed" ProgID="Equation.DSMT4" ShapeID="_x0000_i1026" DrawAspect="Content" ObjectID="_1489811077" r:id="rId24"/>
        </w:object>
      </w:r>
    </w:p>
    <w:p w:rsidR="004E0D1D" w:rsidRPr="00E27887" w:rsidRDefault="004A2223" w:rsidP="00866172">
      <w:pPr>
        <w:pStyle w:val="Braille"/>
      </w:pPr>
      <w:r w:rsidRPr="00E27887">
        <w:lastRenderedPageBreak/>
        <w:t xml:space="preserve"> </w:t>
      </w:r>
      <w:r w:rsidR="00875B14" w:rsidRPr="00E27887">
        <w:t xml:space="preserve"> </w:t>
      </w:r>
      <w:r w:rsidR="006017FB" w:rsidRPr="00E27887">
        <w:t xml:space="preserve"> </w:t>
      </w:r>
      <w:r w:rsidR="004E0D1D" w:rsidRPr="00E27887">
        <w:t xml:space="preserve"> </w:t>
      </w:r>
      <w:r w:rsidR="00E0330C" w:rsidRPr="00E27887">
        <w:t>d</w:t>
      </w:r>
      <w:r w:rsidR="004E0D1D" w:rsidRPr="00E27887">
        <w:t>er umre4nungsfaktor von der</w:t>
      </w:r>
    </w:p>
    <w:p w:rsidR="004E0D1D" w:rsidRPr="00E27887" w:rsidRDefault="004A2223" w:rsidP="00866172">
      <w:pPr>
        <w:pStyle w:val="Braille"/>
      </w:pPr>
      <w:r w:rsidRPr="00E27887">
        <w:t xml:space="preserve"> </w:t>
      </w:r>
      <w:r w:rsidR="009919C6" w:rsidRPr="00E27887">
        <w:t xml:space="preserve"> 3nh3t </w:t>
      </w:r>
      <w:r w:rsidR="00E0330C" w:rsidRPr="00E27887">
        <w:t>e</w:t>
      </w:r>
      <w:r w:rsidR="004E0D1D" w:rsidRPr="00E27887">
        <w:t>lektronvolt _</w:t>
      </w:r>
      <w:r w:rsidR="009F7901" w:rsidRPr="00E27887">
        <w:t>'</w:t>
      </w:r>
      <w:r w:rsidR="0061620A">
        <w:t>e&gt;v in</w:t>
      </w:r>
    </w:p>
    <w:p w:rsidR="004E0D1D" w:rsidRPr="004F3CE1" w:rsidRDefault="004A2223" w:rsidP="00866172">
      <w:pPr>
        <w:pStyle w:val="Braille"/>
        <w:rPr>
          <w:lang w:val="fr-FR"/>
        </w:rPr>
      </w:pPr>
      <w:r w:rsidRPr="004F3CE1">
        <w:rPr>
          <w:lang w:val="fr-FR"/>
        </w:rPr>
        <w:t xml:space="preserve"> </w:t>
      </w:r>
      <w:r w:rsidR="009919C6" w:rsidRPr="004F3CE1">
        <w:rPr>
          <w:lang w:val="fr-FR"/>
        </w:rPr>
        <w:t xml:space="preserve"> joule _&gt;j </w:t>
      </w:r>
      <w:r w:rsidR="00E0330C" w:rsidRPr="004F3CE1">
        <w:rPr>
          <w:lang w:val="fr-FR"/>
        </w:rPr>
        <w:t>i}</w:t>
      </w:r>
      <w:r w:rsidR="004E0D1D" w:rsidRPr="004F3CE1">
        <w:rPr>
          <w:lang w:val="fr-FR"/>
        </w:rPr>
        <w:t>:</w:t>
      </w:r>
    </w:p>
    <w:p w:rsidR="004E0D1D" w:rsidRPr="004F3CE1" w:rsidRDefault="00672853" w:rsidP="00866172">
      <w:pPr>
        <w:pStyle w:val="Braille"/>
        <w:rPr>
          <w:lang w:val="fr-FR"/>
        </w:rPr>
      </w:pPr>
      <w:r w:rsidRPr="004F3CE1">
        <w:rPr>
          <w:lang w:val="fr-FR"/>
        </w:rPr>
        <w:t>m</w:t>
      </w:r>
      <w:r w:rsidR="004A2223" w:rsidRPr="004F3CE1">
        <w:rPr>
          <w:lang w:val="fr-FR"/>
        </w:rPr>
        <w:t xml:space="preserve"> </w:t>
      </w:r>
      <w:r w:rsidRPr="004F3CE1">
        <w:rPr>
          <w:lang w:val="fr-FR"/>
        </w:rPr>
        <w:t xml:space="preserve"> </w:t>
      </w:r>
      <w:r w:rsidR="007C7A4D" w:rsidRPr="004F3CE1">
        <w:rPr>
          <w:lang w:val="fr-FR"/>
        </w:rPr>
        <w:t xml:space="preserve"> </w:t>
      </w:r>
      <w:r w:rsidR="00875B14" w:rsidRPr="004F3CE1">
        <w:rPr>
          <w:lang w:val="fr-FR"/>
        </w:rPr>
        <w:t xml:space="preserve"> </w:t>
      </w:r>
      <w:r w:rsidRPr="004F3CE1">
        <w:rPr>
          <w:lang w:val="fr-FR"/>
        </w:rPr>
        <w:t>#a_e&gt;v =#a_&gt;v</w:t>
      </w:r>
      <w:r w:rsidR="004E0D1D" w:rsidRPr="004F3CE1">
        <w:rPr>
          <w:lang w:val="fr-FR"/>
        </w:rPr>
        <w:t>.e'</w:t>
      </w:r>
    </w:p>
    <w:p w:rsidR="004E0D1D" w:rsidRPr="004F3CE1" w:rsidRDefault="004A2223" w:rsidP="00866172">
      <w:pPr>
        <w:pStyle w:val="Braille"/>
        <w:rPr>
          <w:lang w:val="fr-FR"/>
        </w:rPr>
      </w:pPr>
      <w:r w:rsidRPr="004F3CE1">
        <w:rPr>
          <w:lang w:val="fr-FR"/>
        </w:rPr>
        <w:t xml:space="preserve"> </w:t>
      </w:r>
      <w:r w:rsidR="00672853" w:rsidRPr="004F3CE1">
        <w:rPr>
          <w:lang w:val="fr-FR"/>
        </w:rPr>
        <w:t xml:space="preserve"> </w:t>
      </w:r>
      <w:r w:rsidRPr="004F3CE1">
        <w:rPr>
          <w:lang w:val="fr-FR"/>
        </w:rPr>
        <w:t xml:space="preserve"> </w:t>
      </w:r>
      <w:r w:rsidR="00672853" w:rsidRPr="004F3CE1">
        <w:rPr>
          <w:lang w:val="fr-FR"/>
        </w:rPr>
        <w:t xml:space="preserve"> </w:t>
      </w:r>
      <w:r w:rsidR="007C7A4D" w:rsidRPr="004F3CE1">
        <w:rPr>
          <w:lang w:val="fr-FR"/>
        </w:rPr>
        <w:t xml:space="preserve"> </w:t>
      </w:r>
      <w:r w:rsidR="00875B14" w:rsidRPr="004F3CE1">
        <w:rPr>
          <w:lang w:val="fr-FR"/>
        </w:rPr>
        <w:t xml:space="preserve"> </w:t>
      </w:r>
      <w:r w:rsidR="00672853" w:rsidRPr="004F3CE1">
        <w:rPr>
          <w:lang w:val="fr-FR"/>
        </w:rPr>
        <w:t xml:space="preserve"> =#a_&gt;v</w:t>
      </w:r>
      <w:r w:rsidR="004E0D1D" w:rsidRPr="004F3CE1">
        <w:rPr>
          <w:lang w:val="fr-FR"/>
        </w:rPr>
        <w:t>.#a,f.#aj</w:t>
      </w:r>
      <w:r w:rsidR="00D45CD7" w:rsidRPr="004F3CE1">
        <w:rPr>
          <w:lang w:val="fr-FR"/>
        </w:rPr>
        <w:t>|</w:t>
      </w:r>
      <w:r w:rsidR="004E0D1D" w:rsidRPr="004F3CE1">
        <w:rPr>
          <w:lang w:val="fr-FR"/>
        </w:rPr>
        <w:t>-,*_&gt;c'</w:t>
      </w:r>
    </w:p>
    <w:p w:rsidR="004E0D1D" w:rsidRPr="004F3CE1" w:rsidRDefault="004A2223" w:rsidP="00866172">
      <w:pPr>
        <w:pStyle w:val="Braille"/>
        <w:rPr>
          <w:lang w:val="fr-FR"/>
        </w:rPr>
      </w:pPr>
      <w:r w:rsidRPr="004F3CE1">
        <w:rPr>
          <w:lang w:val="fr-FR"/>
        </w:rPr>
        <w:t xml:space="preserve"> </w:t>
      </w:r>
      <w:r w:rsidR="004E0D1D" w:rsidRPr="004F3CE1">
        <w:rPr>
          <w:lang w:val="fr-FR"/>
        </w:rPr>
        <w:t xml:space="preserve">  </w:t>
      </w:r>
      <w:r w:rsidRPr="004F3CE1">
        <w:rPr>
          <w:lang w:val="fr-FR"/>
        </w:rPr>
        <w:t xml:space="preserve"> </w:t>
      </w:r>
      <w:r w:rsidR="004E0D1D" w:rsidRPr="004F3CE1">
        <w:rPr>
          <w:lang w:val="fr-FR"/>
        </w:rPr>
        <w:t xml:space="preserve"> </w:t>
      </w:r>
      <w:r w:rsidR="007C7A4D" w:rsidRPr="004F3CE1">
        <w:rPr>
          <w:lang w:val="fr-FR"/>
        </w:rPr>
        <w:t xml:space="preserve"> </w:t>
      </w:r>
      <w:r w:rsidR="00875B14" w:rsidRPr="004F3CE1">
        <w:rPr>
          <w:lang w:val="fr-FR"/>
        </w:rPr>
        <w:t xml:space="preserve"> </w:t>
      </w:r>
      <w:r w:rsidR="004E0D1D" w:rsidRPr="004F3CE1">
        <w:rPr>
          <w:lang w:val="fr-FR"/>
        </w:rPr>
        <w:t>=#a,f.#aj</w:t>
      </w:r>
      <w:r w:rsidR="00D45CD7" w:rsidRPr="004F3CE1">
        <w:rPr>
          <w:lang w:val="fr-FR"/>
        </w:rPr>
        <w:t>|</w:t>
      </w:r>
      <w:r w:rsidR="004E0D1D" w:rsidRPr="004F3CE1">
        <w:rPr>
          <w:lang w:val="fr-FR"/>
        </w:rPr>
        <w:t>-,*_&gt;j</w:t>
      </w:r>
    </w:p>
    <w:p w:rsidR="00B803D9" w:rsidRDefault="008767B1" w:rsidP="0061620A">
      <w:pPr>
        <w:pStyle w:val="LaTeX0"/>
      </w:pPr>
      <w:r w:rsidRPr="00875626">
        <w:t xml:space="preserve">Der Umrechnungsfaktor </w:t>
      </w:r>
      <w:r>
        <w:t xml:space="preserve">von </w:t>
      </w:r>
      <w:r w:rsidRPr="00875626">
        <w:t>der Einheit Elekt</w:t>
      </w:r>
      <w:r w:rsidR="00B803D9">
        <w:t xml:space="preserve">ronvolt eV </w:t>
      </w:r>
      <w:r w:rsidR="0061620A">
        <w:t xml:space="preserve">in </w:t>
      </w:r>
      <w:r w:rsidR="00B803D9">
        <w:t>Joule J ist:</w:t>
      </w:r>
    </w:p>
    <w:p w:rsidR="008767B1" w:rsidRPr="00875626" w:rsidRDefault="00B803D9" w:rsidP="00A770CF">
      <w:pPr>
        <w:pStyle w:val="LaTeX0"/>
      </w:pPr>
      <w:r>
        <w:t>\</w:t>
      </w:r>
      <w:r w:rsidR="00065BFA">
        <w:t>[</w:t>
      </w:r>
      <w:r w:rsidR="008767B1" w:rsidRPr="00875626">
        <w:t xml:space="preserve">1 </w:t>
      </w:r>
      <w:r w:rsidR="005F2155">
        <w:t>\text</w:t>
      </w:r>
      <w:r w:rsidR="008767B1" w:rsidRPr="00875626">
        <w:t>{eV} =1</w:t>
      </w:r>
      <w:r w:rsidR="00725EEE">
        <w:t xml:space="preserve"> </w:t>
      </w:r>
      <w:r w:rsidR="005F2155">
        <w:t>\text</w:t>
      </w:r>
      <w:r w:rsidR="008767B1" w:rsidRPr="00875626">
        <w:t xml:space="preserve">{V} \cdot </w:t>
      </w:r>
      <w:r w:rsidR="005F2155">
        <w:t>\text</w:t>
      </w:r>
      <w:r w:rsidR="008767B1" w:rsidRPr="00875626">
        <w:t xml:space="preserve">{e} =1 </w:t>
      </w:r>
      <w:r w:rsidR="005F2155">
        <w:t>\text</w:t>
      </w:r>
      <w:r w:rsidR="008767B1" w:rsidRPr="00875626">
        <w:t xml:space="preserve">{V} \cdot 1,6 \cdot 10^{-19} </w:t>
      </w:r>
      <w:r w:rsidR="005F2155">
        <w:t>\text</w:t>
      </w:r>
      <w:r w:rsidR="008767B1" w:rsidRPr="00875626">
        <w:t xml:space="preserve">{C} =1,6 \cdot 10^{-19} </w:t>
      </w:r>
      <w:r w:rsidR="005F2155">
        <w:t>\text</w:t>
      </w:r>
      <w:r w:rsidR="008767B1" w:rsidRPr="00875626">
        <w:t>{J}\]</w:t>
      </w:r>
    </w:p>
    <w:p w:rsidR="006D4416" w:rsidRDefault="006D4416" w:rsidP="006D4416">
      <w:pPr>
        <w:pStyle w:val="FesteLeerzeile"/>
      </w:pPr>
      <w:bookmarkStart w:id="48" w:name="Beispiel_Tabellendarstellung_1"/>
      <w:r>
        <w:t> </w:t>
      </w:r>
    </w:p>
    <w:bookmarkEnd w:id="48"/>
    <w:p w:rsidR="00B113B2" w:rsidRDefault="00B113B2" w:rsidP="00875626">
      <w:pPr>
        <w:pStyle w:val="Beispiel"/>
      </w:pPr>
      <w:r>
        <w:t xml:space="preserve">Beispiel </w:t>
      </w:r>
      <w:bookmarkStart w:id="49" w:name="TM_1_1_1_B03_Tabellendarstellung_1"/>
      <w:r>
        <w:t>1.1.1 B03</w:t>
      </w:r>
      <w:bookmarkEnd w:id="49"/>
    </w:p>
    <w:p w:rsidR="008767B1" w:rsidRPr="00875626" w:rsidRDefault="00CF623F" w:rsidP="008767B1">
      <w:pPr>
        <w:pStyle w:val="Anmerkung"/>
      </w:pPr>
      <w:r>
        <w:t>(Anm.</w:t>
      </w:r>
      <w:r w:rsidR="008767B1">
        <w:t xml:space="preserve">: In LaTeX </w:t>
      </w:r>
      <w:r w:rsidR="00A36316">
        <w:t>wird</w:t>
      </w:r>
      <w:r w:rsidR="00BE0F99">
        <w:t xml:space="preserve"> auf die tabellarische Darstellung </w:t>
      </w:r>
      <w:r w:rsidR="00A36316">
        <w:t>nur rudimentär hingewiesen</w:t>
      </w:r>
      <w:r w:rsidR="00BE0F99">
        <w:t>.)</w:t>
      </w:r>
    </w:p>
    <w:bookmarkStart w:id="50" w:name="_Toc342762812"/>
    <w:p w:rsidR="004B387C" w:rsidRPr="00875626" w:rsidRDefault="00D6604B" w:rsidP="00B608B1">
      <w:pPr>
        <w:pStyle w:val="Schwarzschrift"/>
      </w:pPr>
      <w:r w:rsidRPr="000C4406">
        <w:rPr>
          <w:position w:val="-210"/>
        </w:rPr>
        <w:object w:dxaOrig="8980" w:dyaOrig="4360">
          <v:shape id="_x0000_i1027" type="#_x0000_t75" style="width:448.1pt;height:217.05pt" o:ole="">
            <v:imagedata r:id="rId25" o:title=""/>
          </v:shape>
          <o:OLEObject Type="Embed" ProgID="Equation.DSMT4" ShapeID="_x0000_i1027" DrawAspect="Content" ObjectID="_1489811078" r:id="rId26"/>
        </w:object>
      </w:r>
    </w:p>
    <w:p w:rsidR="004B0925" w:rsidRPr="004F3CE1" w:rsidRDefault="00326523" w:rsidP="00471503">
      <w:pPr>
        <w:pStyle w:val="Braille"/>
        <w:rPr>
          <w:lang w:val="fr-FR"/>
        </w:rPr>
      </w:pPr>
      <w:r w:rsidRPr="004F3CE1">
        <w:rPr>
          <w:lang w:val="fr-FR"/>
        </w:rPr>
        <w:t xml:space="preserve">satz  </w:t>
      </w:r>
      <w:r w:rsidR="00F90ADA" w:rsidRPr="004F3CE1">
        <w:rPr>
          <w:lang w:val="fr-FR"/>
        </w:rPr>
        <w:t xml:space="preserve">         </w:t>
      </w:r>
      <w:r w:rsidR="000E3DFA" w:rsidRPr="004F3CE1">
        <w:rPr>
          <w:lang w:val="fr-FR"/>
        </w:rPr>
        <w:t xml:space="preserve">   </w:t>
      </w:r>
      <w:r w:rsidR="001A33C2" w:rsidRPr="004F3CE1">
        <w:rPr>
          <w:lang w:val="fr-FR"/>
        </w:rPr>
        <w:t xml:space="preserve"> </w:t>
      </w:r>
      <w:r w:rsidRPr="004F3CE1">
        <w:rPr>
          <w:lang w:val="fr-FR"/>
        </w:rPr>
        <w:t>formel</w:t>
      </w:r>
    </w:p>
    <w:p w:rsidR="004B0925" w:rsidRPr="004F3CE1" w:rsidRDefault="00F90ADA" w:rsidP="00471503">
      <w:pPr>
        <w:pStyle w:val="Braille"/>
        <w:rPr>
          <w:lang w:val="fr-FR"/>
        </w:rPr>
      </w:pPr>
      <w:r w:rsidRPr="004F3CE1">
        <w:rPr>
          <w:lang w:val="fr-FR"/>
        </w:rPr>
        <w:t>::::::::::::::::</w:t>
      </w:r>
      <w:r w:rsidR="001A33C2" w:rsidRPr="004F3CE1">
        <w:rPr>
          <w:lang w:val="fr-FR"/>
        </w:rPr>
        <w:t>:</w:t>
      </w:r>
      <w:r w:rsidRPr="004F3CE1">
        <w:rPr>
          <w:lang w:val="fr-FR"/>
        </w:rPr>
        <w:t xml:space="preserve"> </w:t>
      </w:r>
      <w:r w:rsidR="001A33C2" w:rsidRPr="004F3CE1">
        <w:rPr>
          <w:lang w:val="fr-FR"/>
        </w:rPr>
        <w:t xml:space="preserve"> </w:t>
      </w:r>
      <w:r w:rsidRPr="004F3CE1">
        <w:rPr>
          <w:lang w:val="fr-FR"/>
        </w:rPr>
        <w:t>:::::::::</w:t>
      </w:r>
      <w:r w:rsidR="001A33C2" w:rsidRPr="004F3CE1">
        <w:rPr>
          <w:lang w:val="fr-FR"/>
        </w:rPr>
        <w:t>:</w:t>
      </w:r>
    </w:p>
    <w:p w:rsidR="00326523" w:rsidRPr="00E27887" w:rsidRDefault="00326523" w:rsidP="00471503">
      <w:pPr>
        <w:pStyle w:val="Braille"/>
      </w:pPr>
      <w:r w:rsidRPr="00E27887">
        <w:t>d0 multiplika</w:t>
      </w:r>
      <w:r w:rsidR="001A33C2" w:rsidRPr="00E27887">
        <w:t xml:space="preserve">tion  </w:t>
      </w:r>
      <w:r w:rsidR="00F90ADA" w:rsidRPr="00E27887">
        <w:t>a.b =b.a</w:t>
      </w:r>
    </w:p>
    <w:p w:rsidR="00326523" w:rsidRPr="00E27887" w:rsidRDefault="00F90ADA" w:rsidP="00471503">
      <w:pPr>
        <w:pStyle w:val="Braille"/>
      </w:pPr>
      <w:r w:rsidRPr="00E27887">
        <w:t xml:space="preserve">  </w:t>
      </w:r>
      <w:r w:rsidR="00326523" w:rsidRPr="00E27887">
        <w:t>i} kommutativ</w:t>
      </w:r>
      <w:r w:rsidR="000E3DFA" w:rsidRPr="00E27887">
        <w:t>.</w:t>
      </w:r>
    </w:p>
    <w:p w:rsidR="00704F54" w:rsidRPr="00E27887" w:rsidRDefault="00326523" w:rsidP="00471503">
      <w:pPr>
        <w:pStyle w:val="Braille"/>
      </w:pPr>
      <w:r w:rsidRPr="00E27887">
        <w:t>d0 multiplika</w:t>
      </w:r>
      <w:r w:rsidR="001A33C2" w:rsidRPr="00E27887">
        <w:t>tion</w:t>
      </w:r>
      <w:r w:rsidR="000E3DFA" w:rsidRPr="00E27887">
        <w:t xml:space="preserve">  </w:t>
      </w:r>
      <w:r w:rsidR="00F90ADA" w:rsidRPr="00E27887">
        <w:t>2a.b`.c'</w:t>
      </w:r>
    </w:p>
    <w:p w:rsidR="00326523" w:rsidRPr="00E27887" w:rsidRDefault="00F90ADA" w:rsidP="00471503">
      <w:pPr>
        <w:pStyle w:val="Braille"/>
      </w:pPr>
      <w:r w:rsidRPr="00E27887">
        <w:t xml:space="preserve">  i} asso</w:t>
      </w:r>
      <w:r w:rsidR="001A33C2" w:rsidRPr="00E27887">
        <w:t>ziativ.</w:t>
      </w:r>
      <w:r w:rsidRPr="00E27887">
        <w:t xml:space="preserve">   </w:t>
      </w:r>
      <w:r w:rsidR="000E3DFA" w:rsidRPr="00E27887">
        <w:t xml:space="preserve"> </w:t>
      </w:r>
      <w:r w:rsidR="001A33C2" w:rsidRPr="00E27887">
        <w:t xml:space="preserve"> </w:t>
      </w:r>
      <w:r w:rsidRPr="00E27887">
        <w:t>=a.2b.c`</w:t>
      </w:r>
    </w:p>
    <w:p w:rsidR="000E3DFA" w:rsidRPr="004F3CE1" w:rsidRDefault="000E3DFA" w:rsidP="00471503">
      <w:pPr>
        <w:pStyle w:val="Braille"/>
        <w:rPr>
          <w:lang w:val="fr-FR"/>
        </w:rPr>
      </w:pPr>
      <w:r w:rsidRPr="004F3CE1">
        <w:rPr>
          <w:lang w:val="fr-FR"/>
        </w:rPr>
        <w:t>d0 #a verh</w:t>
      </w:r>
      <w:r w:rsidR="000A5109" w:rsidRPr="004F3CE1">
        <w:rPr>
          <w:lang w:val="fr-FR"/>
        </w:rPr>
        <w:t>`</w:t>
      </w:r>
      <w:r w:rsidRPr="004F3CE1">
        <w:rPr>
          <w:lang w:val="fr-FR"/>
        </w:rPr>
        <w:t xml:space="preserve">lt </w:t>
      </w:r>
      <w:r w:rsidR="001A33C2" w:rsidRPr="004F3CE1">
        <w:rPr>
          <w:lang w:val="fr-FR"/>
        </w:rPr>
        <w:t xml:space="preserve">si4  </w:t>
      </w:r>
      <w:r w:rsidRPr="004F3CE1">
        <w:rPr>
          <w:lang w:val="fr-FR"/>
        </w:rPr>
        <w:t>a.#a =a</w:t>
      </w:r>
    </w:p>
    <w:p w:rsidR="004B0925" w:rsidRPr="004F3CE1" w:rsidRDefault="002532A0" w:rsidP="00471503">
      <w:pPr>
        <w:pStyle w:val="Braille"/>
        <w:rPr>
          <w:lang w:val="fr-FR"/>
        </w:rPr>
      </w:pPr>
      <w:r w:rsidRPr="004F3CE1">
        <w:rPr>
          <w:lang w:val="fr-FR"/>
        </w:rPr>
        <w:t xml:space="preserve">  bez8g</w:t>
      </w:r>
      <w:r w:rsidR="000E3DFA" w:rsidRPr="004F3CE1">
        <w:rPr>
          <w:lang w:val="fr-FR"/>
        </w:rPr>
        <w:t>li4 der</w:t>
      </w:r>
    </w:p>
    <w:p w:rsidR="001A33C2" w:rsidRPr="004F3CE1" w:rsidRDefault="001A33C2" w:rsidP="00471503">
      <w:pPr>
        <w:pStyle w:val="Braille"/>
        <w:rPr>
          <w:lang w:val="fr-FR"/>
        </w:rPr>
      </w:pPr>
      <w:r w:rsidRPr="004F3CE1">
        <w:rPr>
          <w:lang w:val="fr-FR"/>
        </w:rPr>
        <w:t xml:space="preserve">  </w:t>
      </w:r>
      <w:r w:rsidR="000E3DFA" w:rsidRPr="004F3CE1">
        <w:rPr>
          <w:lang w:val="fr-FR"/>
        </w:rPr>
        <w:t>multiplikation</w:t>
      </w:r>
    </w:p>
    <w:p w:rsidR="000E3DFA" w:rsidRPr="004F3CE1" w:rsidRDefault="001A33C2" w:rsidP="00FD3FFB">
      <w:pPr>
        <w:pStyle w:val="Braille"/>
        <w:keepNext w:val="0"/>
        <w:rPr>
          <w:lang w:val="fr-FR"/>
        </w:rPr>
      </w:pPr>
      <w:r w:rsidRPr="004F3CE1">
        <w:rPr>
          <w:lang w:val="fr-FR"/>
        </w:rPr>
        <w:t xml:space="preserve"> </w:t>
      </w:r>
      <w:r w:rsidR="000E3DFA" w:rsidRPr="004F3CE1">
        <w:rPr>
          <w:lang w:val="fr-FR"/>
        </w:rPr>
        <w:t xml:space="preserve"> n2tral.</w:t>
      </w:r>
    </w:p>
    <w:p w:rsidR="00B803D9" w:rsidRPr="004F3CE1" w:rsidRDefault="00BE0F99" w:rsidP="00A6409D">
      <w:pPr>
        <w:pStyle w:val="LaTeX0"/>
        <w:keepNext/>
        <w:rPr>
          <w:lang w:val="fr-FR"/>
        </w:rPr>
      </w:pPr>
      <w:r w:rsidRPr="004F3CE1">
        <w:rPr>
          <w:lang w:val="fr-FR"/>
        </w:rPr>
        <w:lastRenderedPageBreak/>
        <w:t>\[\text{Satz</w:t>
      </w:r>
      <w:r w:rsidR="00725EEE" w:rsidRPr="004F3CE1">
        <w:rPr>
          <w:lang w:val="fr-FR"/>
        </w:rPr>
        <w:t>}</w:t>
      </w:r>
      <w:r w:rsidRPr="004F3CE1">
        <w:rPr>
          <w:lang w:val="fr-FR"/>
        </w:rPr>
        <w:t xml:space="preserve"> </w:t>
      </w:r>
      <w:r w:rsidR="00A36316" w:rsidRPr="004F3CE1">
        <w:rPr>
          <w:lang w:val="fr-FR"/>
        </w:rPr>
        <w:t>&amp;</w:t>
      </w:r>
      <w:r w:rsidRPr="004F3CE1">
        <w:rPr>
          <w:lang w:val="fr-FR"/>
        </w:rPr>
        <w:t xml:space="preserve"> </w:t>
      </w:r>
      <w:r w:rsidR="00725EEE" w:rsidRPr="004F3CE1">
        <w:rPr>
          <w:lang w:val="fr-FR"/>
        </w:rPr>
        <w:t>\text{</w:t>
      </w:r>
      <w:r w:rsidRPr="004F3CE1">
        <w:rPr>
          <w:lang w:val="fr-FR"/>
        </w:rPr>
        <w:t>Formel}</w:t>
      </w:r>
    </w:p>
    <w:p w:rsidR="00B803D9" w:rsidRPr="004F3CE1" w:rsidRDefault="00BE0F99" w:rsidP="00BE0F99">
      <w:pPr>
        <w:pStyle w:val="LaTeX0"/>
        <w:rPr>
          <w:lang w:val="en-US"/>
        </w:rPr>
      </w:pPr>
      <w:r>
        <w:t xml:space="preserve">\\ \text{Die Multiplikation ist kommutativ.} </w:t>
      </w:r>
      <w:r w:rsidR="00A36316" w:rsidRPr="004F3CE1">
        <w:rPr>
          <w:lang w:val="en-US"/>
        </w:rPr>
        <w:t>&amp;</w:t>
      </w:r>
      <w:r w:rsidRPr="004F3CE1">
        <w:rPr>
          <w:lang w:val="en-US"/>
        </w:rPr>
        <w:t xml:space="preserve"> a \cdot b =b \c</w:t>
      </w:r>
      <w:r w:rsidR="00665FB8" w:rsidRPr="004F3CE1">
        <w:rPr>
          <w:lang w:val="en-US"/>
        </w:rPr>
        <w:t>d</w:t>
      </w:r>
      <w:r w:rsidRPr="004F3CE1">
        <w:rPr>
          <w:lang w:val="en-US"/>
        </w:rPr>
        <w:t>o</w:t>
      </w:r>
      <w:r w:rsidR="00665FB8" w:rsidRPr="004F3CE1">
        <w:rPr>
          <w:lang w:val="en-US"/>
        </w:rPr>
        <w:t>t</w:t>
      </w:r>
      <w:r w:rsidRPr="004F3CE1">
        <w:rPr>
          <w:lang w:val="en-US"/>
        </w:rPr>
        <w:t xml:space="preserve"> a</w:t>
      </w:r>
    </w:p>
    <w:p w:rsidR="00B803D9" w:rsidRPr="004F3CE1" w:rsidRDefault="00BE0F99" w:rsidP="00E1305E">
      <w:pPr>
        <w:pStyle w:val="LaTeX0"/>
        <w:rPr>
          <w:lang w:val="en-US"/>
        </w:rPr>
      </w:pPr>
      <w:r>
        <w:t>\\</w:t>
      </w:r>
      <w:r w:rsidRPr="00875626">
        <w:t xml:space="preserve"> </w:t>
      </w:r>
      <w:r>
        <w:t xml:space="preserve">\text{Die Multiplikation ist assoziativ.} </w:t>
      </w:r>
      <w:r w:rsidR="00A36316" w:rsidRPr="004F3CE1">
        <w:rPr>
          <w:lang w:val="en-US"/>
        </w:rPr>
        <w:t>&amp;</w:t>
      </w:r>
      <w:r w:rsidR="00401BE5" w:rsidRPr="004F3CE1">
        <w:rPr>
          <w:lang w:val="en-US"/>
        </w:rPr>
        <w:t xml:space="preserve"> </w:t>
      </w:r>
      <w:r w:rsidRPr="004F3CE1">
        <w:rPr>
          <w:lang w:val="en-US"/>
        </w:rPr>
        <w:t>(a \cdot b) \cdot c =a \cdot (b \cdot c)</w:t>
      </w:r>
    </w:p>
    <w:p w:rsidR="002A0442" w:rsidRPr="00875626" w:rsidRDefault="00BE0F99" w:rsidP="00BE0F99">
      <w:pPr>
        <w:pStyle w:val="LaTeX0"/>
      </w:pPr>
      <w:r>
        <w:t xml:space="preserve">\\ \text{Die 1 verhält sich bezüglich der Multiplikation neutral.} </w:t>
      </w:r>
      <w:r w:rsidR="00A36316">
        <w:t>&amp;</w:t>
      </w:r>
      <w:r>
        <w:t xml:space="preserve"> a \cdot 1 =a</w:t>
      </w:r>
      <w:r w:rsidRPr="00875626">
        <w:t>\]</w:t>
      </w:r>
    </w:p>
    <w:p w:rsidR="00B32888" w:rsidRDefault="00B32888" w:rsidP="00B32888">
      <w:pPr>
        <w:pStyle w:val="FesteLeerzeile"/>
      </w:pPr>
      <w:r>
        <w:t> </w:t>
      </w:r>
    </w:p>
    <w:p w:rsidR="00B113B2" w:rsidRPr="00875626" w:rsidRDefault="00B113B2" w:rsidP="006779B3">
      <w:pPr>
        <w:pStyle w:val="Beispiel"/>
      </w:pPr>
      <w:r>
        <w:t xml:space="preserve">Beispiel </w:t>
      </w:r>
      <w:bookmarkStart w:id="51" w:name="TM_1_1_1_B04_Tabellendarstellung_2"/>
      <w:r>
        <w:t>1.1.1 B04</w:t>
      </w:r>
      <w:bookmarkEnd w:id="51"/>
    </w:p>
    <w:p w:rsidR="00BE0F99" w:rsidRPr="00875626" w:rsidRDefault="00CF623F" w:rsidP="00A92851">
      <w:pPr>
        <w:pStyle w:val="Anmerkung"/>
        <w:keepNext w:val="0"/>
      </w:pPr>
      <w:r>
        <w:t>(Anm.</w:t>
      </w:r>
      <w:r w:rsidR="00A36316">
        <w:t>: In LaTeX wird</w:t>
      </w:r>
      <w:r w:rsidR="00BE0F99">
        <w:t xml:space="preserve"> auf die tabellarische Darstellung </w:t>
      </w:r>
      <w:r w:rsidR="00C00EB2">
        <w:t>nur rudimentär</w:t>
      </w:r>
      <w:r w:rsidR="00A36316">
        <w:t xml:space="preserve"> hingewiesen</w:t>
      </w:r>
      <w:r w:rsidR="00BE0F99">
        <w:t>.)</w:t>
      </w:r>
    </w:p>
    <w:p w:rsidR="006779B3" w:rsidRDefault="00B608B1" w:rsidP="00A92851">
      <w:pPr>
        <w:pStyle w:val="Schwarzschrift"/>
        <w:keepNext w:val="0"/>
      </w:pPr>
      <w:r w:rsidRPr="00B608B1">
        <w:rPr>
          <w:position w:val="-108"/>
        </w:rPr>
        <w:object w:dxaOrig="7720" w:dyaOrig="7500">
          <v:shape id="_x0000_i1028" type="#_x0000_t75" style="width:386.85pt;height:375.05pt" o:ole="">
            <v:imagedata r:id="rId27" o:title=""/>
          </v:shape>
          <o:OLEObject Type="Embed" ProgID="Equation.DSMT4" ShapeID="_x0000_i1028" DrawAspect="Content" ObjectID="_1489811079" r:id="rId28"/>
        </w:object>
      </w:r>
    </w:p>
    <w:p w:rsidR="0024170A" w:rsidRPr="00E27887" w:rsidRDefault="0024170A" w:rsidP="00A92851">
      <w:pPr>
        <w:pStyle w:val="Braille"/>
      </w:pPr>
      <w:r w:rsidRPr="00E27887">
        <w:lastRenderedPageBreak/>
        <w:t>spezielle v0recke:</w:t>
      </w:r>
    </w:p>
    <w:p w:rsidR="0024170A" w:rsidRDefault="0024170A" w:rsidP="00A92851">
      <w:pPr>
        <w:pStyle w:val="FesteLeerzeile"/>
        <w:keepNext/>
      </w:pPr>
      <w:r>
        <w:t> </w:t>
      </w:r>
    </w:p>
    <w:p w:rsidR="005051C9" w:rsidRPr="00E27887" w:rsidRDefault="000A5109" w:rsidP="005E1146">
      <w:pPr>
        <w:pStyle w:val="Braille"/>
      </w:pPr>
      <w:r w:rsidRPr="00E27887">
        <w:t>b</w:t>
      </w:r>
      <w:r w:rsidR="005051C9" w:rsidRPr="00E27887">
        <w:t>ez34nung  umfang      fl`4eninhalt</w:t>
      </w:r>
    </w:p>
    <w:p w:rsidR="002A50F1" w:rsidRPr="004F3CE1" w:rsidRDefault="005051C9" w:rsidP="005E1146">
      <w:pPr>
        <w:pStyle w:val="Braille"/>
        <w:rPr>
          <w:lang w:val="en-US"/>
        </w:rPr>
      </w:pPr>
      <w:r w:rsidRPr="004F3CE1">
        <w:rPr>
          <w:lang w:val="en-US"/>
        </w:rPr>
        <w:t>:::::::::  ::::::::::  ::::::::::::</w:t>
      </w:r>
      <w:r w:rsidR="002532A0" w:rsidRPr="004F3CE1">
        <w:rPr>
          <w:lang w:val="en-US"/>
        </w:rPr>
        <w:t>:</w:t>
      </w:r>
    </w:p>
    <w:p w:rsidR="005C48C5" w:rsidRPr="004F3CE1" w:rsidRDefault="005051C9" w:rsidP="00BC7819">
      <w:pPr>
        <w:pStyle w:val="Braille"/>
        <w:rPr>
          <w:lang w:val="en-US"/>
        </w:rPr>
      </w:pPr>
      <w:r w:rsidRPr="004F3CE1">
        <w:rPr>
          <w:lang w:val="en-US"/>
        </w:rPr>
        <w:t xml:space="preserve">v0reck     a +b +c +d  </w:t>
      </w:r>
      <w:r w:rsidR="002532A0" w:rsidRPr="004F3CE1">
        <w:rPr>
          <w:lang w:val="en-US"/>
        </w:rPr>
        <w:t>;</w:t>
      </w:r>
      <w:r w:rsidRPr="004F3CE1">
        <w:rPr>
          <w:lang w:val="en-US"/>
        </w:rPr>
        <w:t>d1,8#b</w:t>
      </w:r>
      <w:r w:rsidR="002532A0" w:rsidRPr="004F3CE1">
        <w:rPr>
          <w:lang w:val="en-US"/>
        </w:rPr>
        <w:t>&lt;</w:t>
      </w:r>
      <w:r w:rsidR="00BC7819" w:rsidRPr="004F3CE1">
        <w:rPr>
          <w:lang w:val="en-US"/>
        </w:rPr>
        <w:t>"</w:t>
      </w:r>
    </w:p>
    <w:p w:rsidR="005051C9" w:rsidRPr="004F3CE1" w:rsidRDefault="005C48C5" w:rsidP="005E1146">
      <w:pPr>
        <w:pStyle w:val="Braille"/>
        <w:rPr>
          <w:lang w:val="fr-FR"/>
        </w:rPr>
      </w:pPr>
      <w:r w:rsidRPr="004F3CE1">
        <w:rPr>
          <w:lang w:val="fr-FR"/>
        </w:rPr>
        <w:t xml:space="preserve">                        </w:t>
      </w:r>
      <w:r w:rsidR="005051C9" w:rsidRPr="004F3CE1">
        <w:rPr>
          <w:lang w:val="fr-FR"/>
        </w:rPr>
        <w:t xml:space="preserve"> </w:t>
      </w:r>
      <w:r w:rsidR="00BC7819" w:rsidRPr="004F3CE1">
        <w:rPr>
          <w:lang w:val="fr-FR"/>
        </w:rPr>
        <w:t xml:space="preserve">2h1, </w:t>
      </w:r>
      <w:r w:rsidR="005051C9" w:rsidRPr="004F3CE1">
        <w:rPr>
          <w:lang w:val="fr-FR"/>
        </w:rPr>
        <w:t>+h1;`</w:t>
      </w:r>
    </w:p>
    <w:p w:rsidR="005051C9" w:rsidRPr="004F3CE1" w:rsidRDefault="005051C9" w:rsidP="005E1146">
      <w:pPr>
        <w:pStyle w:val="Braille"/>
        <w:rPr>
          <w:lang w:val="fr-FR"/>
        </w:rPr>
      </w:pPr>
      <w:r w:rsidRPr="004F3CE1">
        <w:rPr>
          <w:lang w:val="fr-FR"/>
        </w:rPr>
        <w:t>trapez     a +b +c +d  m.h1a</w:t>
      </w:r>
    </w:p>
    <w:p w:rsidR="005051C9" w:rsidRPr="004F3CE1" w:rsidRDefault="005051C9" w:rsidP="005E1146">
      <w:pPr>
        <w:pStyle w:val="Braille"/>
        <w:rPr>
          <w:lang w:val="fr-FR"/>
        </w:rPr>
      </w:pPr>
      <w:r w:rsidRPr="004F3CE1">
        <w:rPr>
          <w:lang w:val="fr-FR"/>
        </w:rPr>
        <w:t>dra4en</w:t>
      </w:r>
      <w:r w:rsidR="0023468D" w:rsidRPr="004F3CE1">
        <w:rPr>
          <w:lang w:val="fr-FR"/>
        </w:rPr>
        <w:t>-</w:t>
      </w:r>
      <w:r w:rsidR="007C7A4D" w:rsidRPr="004F3CE1">
        <w:rPr>
          <w:lang w:val="fr-FR"/>
        </w:rPr>
        <w:t xml:space="preserve">    </w:t>
      </w:r>
      <w:r w:rsidRPr="004F3CE1">
        <w:rPr>
          <w:lang w:val="fr-FR"/>
        </w:rPr>
        <w:t>#b'a +#b'b  #a;.d1,d1;</w:t>
      </w:r>
    </w:p>
    <w:p w:rsidR="0023468D" w:rsidRPr="004F3CE1" w:rsidRDefault="0023468D" w:rsidP="0023468D">
      <w:pPr>
        <w:pStyle w:val="Braille"/>
        <w:rPr>
          <w:lang w:val="fr-FR"/>
        </w:rPr>
      </w:pPr>
      <w:r w:rsidRPr="004F3CE1">
        <w:rPr>
          <w:lang w:val="fr-FR"/>
        </w:rPr>
        <w:t xml:space="preserve">  v0reck</w:t>
      </w:r>
    </w:p>
    <w:p w:rsidR="005051C9" w:rsidRPr="004F3CE1" w:rsidRDefault="005051C9" w:rsidP="005E1146">
      <w:pPr>
        <w:pStyle w:val="Braille"/>
        <w:rPr>
          <w:lang w:val="fr-FR"/>
        </w:rPr>
      </w:pPr>
      <w:r w:rsidRPr="004F3CE1">
        <w:rPr>
          <w:lang w:val="fr-FR"/>
        </w:rPr>
        <w:t>paralle-   #b'a +#b'b  a.h1a</w:t>
      </w:r>
    </w:p>
    <w:p w:rsidR="005051C9" w:rsidRPr="004F3CE1" w:rsidRDefault="005051C9" w:rsidP="005E1146">
      <w:pPr>
        <w:pStyle w:val="Braille"/>
        <w:rPr>
          <w:lang w:val="fr-FR"/>
        </w:rPr>
      </w:pPr>
      <w:r w:rsidRPr="004F3CE1">
        <w:rPr>
          <w:lang w:val="fr-FR"/>
        </w:rPr>
        <w:t xml:space="preserve">  logramm</w:t>
      </w:r>
    </w:p>
    <w:p w:rsidR="005051C9" w:rsidRPr="004F3CE1" w:rsidRDefault="005051C9" w:rsidP="00C25D7B">
      <w:pPr>
        <w:pStyle w:val="Braille"/>
        <w:rPr>
          <w:lang w:val="fr-FR"/>
        </w:rPr>
      </w:pPr>
      <w:r w:rsidRPr="004F3CE1">
        <w:rPr>
          <w:lang w:val="fr-FR"/>
        </w:rPr>
        <w:t xml:space="preserve">rhombus    #d'a </w:t>
      </w:r>
      <w:r w:rsidR="00C25D7B" w:rsidRPr="004F3CE1">
        <w:rPr>
          <w:lang w:val="fr-FR"/>
        </w:rPr>
        <w:t>.....</w:t>
      </w:r>
      <w:r w:rsidRPr="004F3CE1">
        <w:rPr>
          <w:lang w:val="fr-FR"/>
        </w:rPr>
        <w:t xml:space="preserve">  #a;.d1,d1;</w:t>
      </w:r>
    </w:p>
    <w:p w:rsidR="004B0925" w:rsidRPr="004F3CE1" w:rsidRDefault="005C48C5" w:rsidP="00A6409D">
      <w:pPr>
        <w:pStyle w:val="Braille"/>
        <w:keepNext w:val="0"/>
        <w:rPr>
          <w:lang w:val="en-US"/>
        </w:rPr>
      </w:pPr>
      <w:r w:rsidRPr="004F3CE1">
        <w:rPr>
          <w:lang w:val="fr-FR"/>
        </w:rPr>
        <w:t xml:space="preserve">quadrat    #d'a </w:t>
      </w:r>
      <w:r w:rsidR="00C25D7B" w:rsidRPr="004F3CE1">
        <w:rPr>
          <w:lang w:val="fr-FR"/>
        </w:rPr>
        <w:t>.....</w:t>
      </w:r>
      <w:r w:rsidRPr="004F3CE1">
        <w:rPr>
          <w:lang w:val="fr-FR"/>
        </w:rPr>
        <w:t xml:space="preserve">  </w:t>
      </w:r>
      <w:r w:rsidRPr="004F3CE1">
        <w:rPr>
          <w:lang w:val="en-US"/>
        </w:rPr>
        <w:t>a</w:t>
      </w:r>
      <w:r w:rsidR="00D06CB3" w:rsidRPr="004F3CE1">
        <w:rPr>
          <w:lang w:val="en-US"/>
        </w:rPr>
        <w:t>|</w:t>
      </w:r>
      <w:r w:rsidRPr="004F3CE1">
        <w:rPr>
          <w:lang w:val="en-US"/>
        </w:rPr>
        <w:t>;</w:t>
      </w:r>
    </w:p>
    <w:p w:rsidR="00B803D9" w:rsidRDefault="00BE0F99" w:rsidP="00A6409D">
      <w:pPr>
        <w:pStyle w:val="LaTeX0"/>
        <w:keepNext/>
      </w:pPr>
      <w:r w:rsidRPr="00875626">
        <w:t>\[\text{</w:t>
      </w:r>
      <w:r w:rsidR="003F57FE">
        <w:t>Spezielle Vierecke</w:t>
      </w:r>
      <w:r>
        <w:t>}</w:t>
      </w:r>
    </w:p>
    <w:p w:rsidR="00B803D9" w:rsidRDefault="00BE0F99" w:rsidP="00BE0F99">
      <w:pPr>
        <w:pStyle w:val="LaTeX0"/>
      </w:pPr>
      <w:r>
        <w:t>\\ \text{</w:t>
      </w:r>
      <w:r w:rsidR="003F57FE">
        <w:t>Bezeichnung</w:t>
      </w:r>
      <w:r>
        <w:t xml:space="preserve">} </w:t>
      </w:r>
      <w:r w:rsidR="00A36316">
        <w:t>&amp;</w:t>
      </w:r>
      <w:r>
        <w:t xml:space="preserve"> </w:t>
      </w:r>
      <w:r w:rsidR="003F57FE">
        <w:t xml:space="preserve">\text{Umfang} </w:t>
      </w:r>
      <w:r w:rsidR="00A36316">
        <w:t>&amp;</w:t>
      </w:r>
      <w:r w:rsidR="003F57FE">
        <w:t xml:space="preserve"> \text{Flächeninhalt}</w:t>
      </w:r>
    </w:p>
    <w:p w:rsidR="00B803D9" w:rsidRDefault="003F57FE" w:rsidP="00BE0F99">
      <w:pPr>
        <w:pStyle w:val="LaTeX0"/>
      </w:pPr>
      <w:r>
        <w:t xml:space="preserve">\\ \text{Viereck} </w:t>
      </w:r>
      <w:r w:rsidR="00A36316">
        <w:t>&amp;</w:t>
      </w:r>
      <w:r>
        <w:t xml:space="preserve"> a +b +c +d </w:t>
      </w:r>
      <w:r w:rsidR="00A36316">
        <w:t>&amp;</w:t>
      </w:r>
      <w:r>
        <w:t xml:space="preserve"> \frac{d_{1}}{2}(h_{1} +h_{2})</w:t>
      </w:r>
    </w:p>
    <w:p w:rsidR="00B803D9" w:rsidRPr="004F3CE1" w:rsidRDefault="003F57FE" w:rsidP="00BE0F99">
      <w:pPr>
        <w:pStyle w:val="LaTeX0"/>
        <w:rPr>
          <w:lang w:val="en-US"/>
        </w:rPr>
      </w:pPr>
      <w:r w:rsidRPr="004F3CE1">
        <w:rPr>
          <w:lang w:val="en-US"/>
        </w:rPr>
        <w:t xml:space="preserve">\\ \text{Trapez} </w:t>
      </w:r>
      <w:r w:rsidR="00A36316" w:rsidRPr="004F3CE1">
        <w:rPr>
          <w:lang w:val="en-US"/>
        </w:rPr>
        <w:t>&amp;</w:t>
      </w:r>
      <w:r w:rsidRPr="004F3CE1">
        <w:rPr>
          <w:lang w:val="en-US"/>
        </w:rPr>
        <w:t xml:space="preserve"> a +b +c +d </w:t>
      </w:r>
      <w:r w:rsidR="00A36316" w:rsidRPr="004F3CE1">
        <w:rPr>
          <w:lang w:val="en-US"/>
        </w:rPr>
        <w:t>&amp;</w:t>
      </w:r>
      <w:r w:rsidRPr="004F3CE1">
        <w:rPr>
          <w:lang w:val="en-US"/>
        </w:rPr>
        <w:t xml:space="preserve"> m \cdot h_{a}</w:t>
      </w:r>
    </w:p>
    <w:p w:rsidR="00B803D9" w:rsidRPr="004F3CE1" w:rsidRDefault="003F57FE" w:rsidP="00BE0F99">
      <w:pPr>
        <w:pStyle w:val="LaTeX0"/>
        <w:rPr>
          <w:lang w:val="en-US"/>
        </w:rPr>
      </w:pPr>
      <w:r w:rsidRPr="004F3CE1">
        <w:rPr>
          <w:lang w:val="en-US"/>
        </w:rPr>
        <w:t>\\ \text{Drachen</w:t>
      </w:r>
      <w:r w:rsidR="0023468D" w:rsidRPr="004F3CE1">
        <w:rPr>
          <w:lang w:val="en-US"/>
        </w:rPr>
        <w:t>viereck</w:t>
      </w:r>
      <w:r w:rsidRPr="004F3CE1">
        <w:rPr>
          <w:lang w:val="en-US"/>
        </w:rPr>
        <w:t xml:space="preserve">}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frac{1}{2}d_{1}d_{2}</w:t>
      </w:r>
    </w:p>
    <w:p w:rsidR="00B803D9" w:rsidRPr="004F3CE1" w:rsidRDefault="003F57FE" w:rsidP="00BE0F99">
      <w:pPr>
        <w:pStyle w:val="LaTeX0"/>
        <w:rPr>
          <w:lang w:val="en-US"/>
        </w:rPr>
      </w:pPr>
      <w:r w:rsidRPr="004F3CE1">
        <w:rPr>
          <w:lang w:val="en-US"/>
        </w:rPr>
        <w:t xml:space="preserve">\\ \text{Parallelogramm}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a \cdot h_{a}</w:t>
      </w:r>
    </w:p>
    <w:p w:rsidR="00B803D9" w:rsidRPr="004F3CE1" w:rsidRDefault="003F57FE" w:rsidP="00BE0F99">
      <w:pPr>
        <w:pStyle w:val="LaTeX0"/>
        <w:rPr>
          <w:lang w:val="en-US"/>
        </w:rPr>
      </w:pPr>
      <w:r w:rsidRPr="004F3CE1">
        <w:rPr>
          <w:lang w:val="en-US"/>
        </w:rPr>
        <w:t xml:space="preserve">\\ \text{Rhombus}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frac{1}{2}d_{1}d_{2}</w:t>
      </w:r>
    </w:p>
    <w:p w:rsidR="002A0442" w:rsidRPr="004F3CE1" w:rsidRDefault="003F57FE" w:rsidP="00BE0F99">
      <w:pPr>
        <w:pStyle w:val="LaTeX0"/>
        <w:rPr>
          <w:lang w:val="en-US"/>
        </w:rPr>
      </w:pPr>
      <w:r w:rsidRPr="004F3CE1">
        <w:rPr>
          <w:lang w:val="en-US"/>
        </w:rPr>
        <w:t xml:space="preserve">\\ \text{Quadrat}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a^{2}</w:t>
      </w:r>
      <w:r w:rsidR="00965021" w:rsidRPr="004F3CE1">
        <w:rPr>
          <w:lang w:val="en-US"/>
        </w:rPr>
        <w:t>\</w:t>
      </w:r>
      <w:r w:rsidR="00BE0F99" w:rsidRPr="004F3CE1">
        <w:rPr>
          <w:lang w:val="en-US"/>
        </w:rPr>
        <w:t>]</w:t>
      </w:r>
    </w:p>
    <w:p w:rsidR="00EE6BF6" w:rsidRDefault="00EE6BF6" w:rsidP="00EE6BF6">
      <w:pPr>
        <w:pStyle w:val="Leerzeile"/>
      </w:pPr>
      <w:bookmarkStart w:id="52" w:name="_Toc378272293"/>
    </w:p>
    <w:p w:rsidR="00EE6BF6" w:rsidRPr="00875626" w:rsidRDefault="00EE6BF6" w:rsidP="00AF0E40">
      <w:pPr>
        <w:pStyle w:val="berschrift3"/>
      </w:pPr>
      <w:bookmarkStart w:id="53" w:name="_Toc410933389"/>
      <w:bookmarkEnd w:id="44"/>
      <w:bookmarkEnd w:id="50"/>
      <w:bookmarkEnd w:id="52"/>
      <w:r>
        <w:t>1.</w:t>
      </w:r>
      <w:r w:rsidRPr="00875626">
        <w:t>1.2</w:t>
      </w:r>
      <w:r>
        <w:t xml:space="preserve"> </w:t>
      </w:r>
      <w:r w:rsidRPr="00875626">
        <w:t>An- und Abkündigungszeichen für Mathematikschrift</w:t>
      </w:r>
      <w:bookmarkEnd w:id="53"/>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Mathematik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Mathematikschrift</w:t>
      </w:r>
    </w:p>
    <w:p w:rsidR="006D4416" w:rsidRDefault="006D4416" w:rsidP="006D4416">
      <w:pPr>
        <w:pStyle w:val="FesteLeerzeile"/>
      </w:pPr>
      <w:r>
        <w:t> </w:t>
      </w:r>
    </w:p>
    <w:p w:rsidR="00E42E18" w:rsidRPr="00875626" w:rsidRDefault="00E42E18" w:rsidP="00E33E2E">
      <w:pPr>
        <w:pStyle w:val="Text"/>
      </w:pPr>
      <w:r w:rsidRPr="00875626">
        <w:t>Am eindeutigsten werden die Übergänge von der Text- zur Mathematikschrift und zurück mit An- und Abkündigungs</w:t>
      </w:r>
      <w:r w:rsidR="00722AAA">
        <w:softHyphen/>
      </w:r>
      <w:r w:rsidRPr="00875626">
        <w:t>zeichen markiert.</w:t>
      </w:r>
    </w:p>
    <w:p w:rsidR="00EE6BF6" w:rsidRDefault="00EE6BF6" w:rsidP="00EE6BF6">
      <w:pPr>
        <w:pStyle w:val="Leerzeile"/>
      </w:pPr>
    </w:p>
    <w:p w:rsidR="00E42E18" w:rsidRPr="00875626" w:rsidRDefault="00E42E18" w:rsidP="00E33E2E">
      <w:pPr>
        <w:pStyle w:val="Text"/>
      </w:pPr>
      <w:r w:rsidRPr="00875626">
        <w:t xml:space="preserve">Das Ankündigungszeichen steht unmittelbar vor dem ersten Zeichen der Mathematikschrift. Außer am Zeilenanfang geht ihm üblicherweise ein Leerzeichen voran. Es steht jedoch </w:t>
      </w:r>
      <w:r w:rsidRPr="00875626">
        <w:lastRenderedPageBreak/>
        <w:t xml:space="preserve">unmittelbar hinter einer öffnenden </w:t>
      </w:r>
      <w:r>
        <w:t>Textk</w:t>
      </w:r>
      <w:r w:rsidRPr="00875626">
        <w:t>lammer oder einem anderen Symbol, auf das auch Text ohne ein Leerzeichen folgen könnte.</w:t>
      </w:r>
    </w:p>
    <w:p w:rsidR="00EE6BF6" w:rsidRDefault="00EE6BF6" w:rsidP="00EE6BF6">
      <w:pPr>
        <w:pStyle w:val="Leerzeile"/>
      </w:pPr>
    </w:p>
    <w:p w:rsidR="00E42E18" w:rsidRPr="00875626" w:rsidRDefault="00E42E18" w:rsidP="00E33E2E">
      <w:pPr>
        <w:pStyle w:val="Text"/>
      </w:pPr>
      <w:r w:rsidRPr="00875626">
        <w:t>Das Abkündigungszeichen steht unmittelbar hinter dem letzten Zeichen der Mathematikschriftpassage. Darauf folgt ein Leer</w:t>
      </w:r>
      <w:r>
        <w:t>-</w:t>
      </w:r>
      <w:r w:rsidRPr="00875626">
        <w:t xml:space="preserve"> oder Satzzeichen.</w:t>
      </w:r>
    </w:p>
    <w:p w:rsidR="00EE6BF6" w:rsidRDefault="00EE6BF6" w:rsidP="00EE6BF6">
      <w:pPr>
        <w:pStyle w:val="Leerzeile"/>
      </w:pPr>
    </w:p>
    <w:p w:rsidR="00E42E18" w:rsidRPr="00875626" w:rsidRDefault="00E42E18" w:rsidP="00E33E2E">
      <w:pPr>
        <w:pStyle w:val="Text"/>
      </w:pPr>
      <w:r w:rsidRPr="00875626">
        <w:t>Mit dem Ankündigungszeichen</w:t>
      </w:r>
      <w:r>
        <w:t xml:space="preserve"> eingeleitete Mathematikschrift</w:t>
      </w:r>
      <w:r w:rsidR="006A315A">
        <w:softHyphen/>
      </w:r>
      <w:r>
        <w:t>p</w:t>
      </w:r>
      <w:r w:rsidRPr="00875626">
        <w:t>assagen sind zwingend mit dem Abkündigungszeichen abzu</w:t>
      </w:r>
      <w:r w:rsidR="006A315A">
        <w:softHyphen/>
      </w:r>
      <w:r w:rsidRPr="00875626">
        <w:t xml:space="preserve">schließen. </w:t>
      </w:r>
      <w:r>
        <w:t xml:space="preserve">Sie </w:t>
      </w:r>
      <w:r w:rsidRPr="00875626">
        <w:t xml:space="preserve">dürfen </w:t>
      </w:r>
      <w:r>
        <w:t xml:space="preserve">nur </w:t>
      </w:r>
      <w:r w:rsidRPr="00875626">
        <w:t xml:space="preserve">von kurzen, mit der </w:t>
      </w:r>
      <w:r>
        <w:t>Doppel</w:t>
      </w:r>
      <w:r w:rsidR="00722AAA">
        <w:softHyphen/>
      </w:r>
      <w:r>
        <w:t>leer</w:t>
      </w:r>
      <w:r w:rsidR="00722AAA">
        <w:softHyphen/>
      </w:r>
      <w:r>
        <w:t>zeichen</w:t>
      </w:r>
      <w:r w:rsidR="00722AAA">
        <w:softHyphen/>
      </w:r>
      <w:r w:rsidR="006A315A">
        <w:softHyphen/>
      </w:r>
      <w:r w:rsidRPr="00875626">
        <w:t>technik abgegrenzten Textpassagen unterbrochen werden.</w:t>
      </w:r>
    </w:p>
    <w:p w:rsidR="00EE6BF6" w:rsidRDefault="00EE6BF6" w:rsidP="00EE6BF6">
      <w:pPr>
        <w:pStyle w:val="Leerzeile"/>
      </w:pPr>
    </w:p>
    <w:p w:rsidR="00E42E18" w:rsidRPr="00875626" w:rsidRDefault="00E42E18" w:rsidP="00EE053C">
      <w:pPr>
        <w:pStyle w:val="Text"/>
      </w:pPr>
      <w:r w:rsidRPr="00875626">
        <w:t xml:space="preserve">Satzzeichen am Ende einer mathematischen Passage gehören in der Regel nicht </w:t>
      </w:r>
      <w:bookmarkStart w:id="54" w:name="OLE_LINK27"/>
      <w:bookmarkStart w:id="55" w:name="OLE_LINK28"/>
      <w:r w:rsidRPr="00875626">
        <w:t>zum mathematischen Ausdruck selbst</w:t>
      </w:r>
      <w:r>
        <w:t>. D</w:t>
      </w:r>
      <w:r w:rsidRPr="00875626">
        <w:t>er Über</w:t>
      </w:r>
      <w:r w:rsidR="006A315A">
        <w:softHyphen/>
      </w:r>
      <w:r w:rsidRPr="00875626">
        <w:t xml:space="preserve">sichtlichkeit halber </w:t>
      </w:r>
      <w:r>
        <w:t xml:space="preserve">werden sie </w:t>
      </w:r>
      <w:r w:rsidRPr="00875626">
        <w:t>nach dem Abkündigungs</w:t>
      </w:r>
      <w:r w:rsidR="006A315A">
        <w:softHyphen/>
      </w:r>
      <w:r w:rsidRPr="00875626">
        <w:t xml:space="preserve">zeichen geschrieben, wo sie den vorangestellten </w:t>
      </w:r>
      <w:r w:rsidRPr="000036E2">
        <w:t>Punkt</w:t>
      </w:r>
      <w:r>
        <w:t> </w:t>
      </w:r>
      <w:r w:rsidRPr="00875626">
        <w:t>6 nicht benötigen</w:t>
      </w:r>
      <w:r>
        <w:t xml:space="preserve"> (siehe "</w:t>
      </w:r>
      <w:r w:rsidR="00EE053C">
        <w:fldChar w:fldCharType="begin"/>
      </w:r>
      <w:r w:rsidR="00EE053C">
        <w:instrText xml:space="preserve"> REF _Ref394861561 \h </w:instrText>
      </w:r>
      <w:r w:rsidR="00EE053C">
        <w:fldChar w:fldCharType="separate"/>
      </w:r>
      <w:r w:rsidR="005043AE">
        <w:t>3.7 Satzzeichen</w:t>
      </w:r>
      <w:r w:rsidR="00EE053C">
        <w:fldChar w:fldCharType="end"/>
      </w:r>
      <w:r>
        <w:t>"</w:t>
      </w:r>
      <w:r w:rsidRPr="00875626">
        <w:t>).</w:t>
      </w:r>
      <w:bookmarkEnd w:id="54"/>
      <w:bookmarkEnd w:id="55"/>
    </w:p>
    <w:p w:rsidR="006D4416" w:rsidRDefault="006D4416" w:rsidP="006D4416">
      <w:pPr>
        <w:pStyle w:val="FesteLeerzeile"/>
      </w:pPr>
      <w:r>
        <w:t> </w:t>
      </w:r>
    </w:p>
    <w:p w:rsidR="00B113B2" w:rsidRPr="00875626" w:rsidRDefault="00B113B2" w:rsidP="00AC6F92">
      <w:pPr>
        <w:pStyle w:val="Beispiel"/>
      </w:pPr>
      <w:r>
        <w:t>Beispiel 1.1.2 B01</w:t>
      </w:r>
    </w:p>
    <w:p w:rsidR="00CA0EFE" w:rsidRDefault="00CF623F" w:rsidP="00CA0EFE">
      <w:pPr>
        <w:pStyle w:val="Anmerkung"/>
      </w:pPr>
      <w:r>
        <w:t>(Anm.</w:t>
      </w:r>
      <w:r w:rsidR="00CA0EFE">
        <w:t>: Überschrift aus einem Lehrbuch.)</w:t>
      </w:r>
    </w:p>
    <w:p w:rsidR="006F4AB4" w:rsidRPr="00875626" w:rsidRDefault="00B608B1" w:rsidP="00B608B1">
      <w:pPr>
        <w:pStyle w:val="Schwarzschrift"/>
      </w:pPr>
      <w:r w:rsidRPr="00B608B1">
        <w:rPr>
          <w:position w:val="-12"/>
        </w:rPr>
        <w:object w:dxaOrig="8540" w:dyaOrig="580">
          <v:shape id="_x0000_i1029" type="#_x0000_t75" style="width:426.65pt;height:29pt" o:ole="">
            <v:imagedata r:id="rId29" o:title=""/>
          </v:shape>
          <o:OLEObject Type="Embed" ProgID="Equation.DSMT4" ShapeID="_x0000_i1029" DrawAspect="Content" ObjectID="_1489811080" r:id="rId30"/>
        </w:object>
      </w:r>
    </w:p>
    <w:p w:rsidR="003C3E5C" w:rsidRPr="00E27887" w:rsidRDefault="003C3E5C" w:rsidP="000B1521">
      <w:pPr>
        <w:pStyle w:val="Braille"/>
      </w:pPr>
      <w:r w:rsidRPr="00E27887">
        <w:t xml:space="preserve">       #ad</w:t>
      </w:r>
      <w:r w:rsidR="000B1521" w:rsidRPr="00E27887">
        <w:t xml:space="preserve"> d0 zerlegung v</w:t>
      </w:r>
      <w:r w:rsidR="001D5BD2" w:rsidRPr="00E27887">
        <w:t>on</w:t>
      </w:r>
    </w:p>
    <w:p w:rsidR="004F1EEE" w:rsidRPr="004F3CE1" w:rsidRDefault="004F1EEE" w:rsidP="000B1521">
      <w:pPr>
        <w:pStyle w:val="Braille"/>
        <w:rPr>
          <w:lang w:val="fr-FR"/>
        </w:rPr>
      </w:pPr>
      <w:r w:rsidRPr="004F3CE1">
        <w:rPr>
          <w:lang w:val="fr-FR"/>
        </w:rPr>
        <w:t xml:space="preserve">  </w:t>
      </w:r>
      <w:r w:rsidR="003C3E5C" w:rsidRPr="004F3CE1">
        <w:rPr>
          <w:lang w:val="fr-FR"/>
        </w:rPr>
        <w:t xml:space="preserve">        </w:t>
      </w:r>
      <w:r w:rsidR="000B1521" w:rsidRPr="004F3CE1">
        <w:rPr>
          <w:lang w:val="fr-FR"/>
        </w:rPr>
        <w:t>!,ax|; +bx</w:t>
      </w:r>
      <w:r w:rsidR="003C3E5C" w:rsidRPr="004F3CE1">
        <w:rPr>
          <w:lang w:val="fr-FR"/>
        </w:rPr>
        <w:t xml:space="preserve"> +c'.</w:t>
      </w:r>
    </w:p>
    <w:p w:rsidR="000B1521" w:rsidRPr="00E27887" w:rsidRDefault="004F1EEE" w:rsidP="000B1521">
      <w:pPr>
        <w:pStyle w:val="Braille"/>
      </w:pPr>
      <w:r w:rsidRPr="00E27887">
        <w:t xml:space="preserve">         in</w:t>
      </w:r>
      <w:r w:rsidR="003C3E5C" w:rsidRPr="00E27887">
        <w:t xml:space="preserve"> </w:t>
      </w:r>
      <w:r w:rsidR="000B1521" w:rsidRPr="00E27887">
        <w:t>linearfaktoren</w:t>
      </w:r>
    </w:p>
    <w:p w:rsidR="003C3E5C" w:rsidRPr="00E27887" w:rsidRDefault="003C3E5C" w:rsidP="000B1521">
      <w:pPr>
        <w:pStyle w:val="Braille"/>
      </w:pPr>
      <w:r w:rsidRPr="00E27887">
        <w:t xml:space="preserve">       ====================</w:t>
      </w:r>
    </w:p>
    <w:p w:rsidR="003C02A2" w:rsidRPr="00875626" w:rsidRDefault="003C02A2" w:rsidP="00AD331B">
      <w:pPr>
        <w:pStyle w:val="OderBeispiel"/>
      </w:pPr>
      <w:r w:rsidRPr="00875626">
        <w:t xml:space="preserve">oder in </w:t>
      </w:r>
      <w:r w:rsidRPr="00AD331B">
        <w:t>Kurzschrift</w:t>
      </w:r>
      <w:r w:rsidRPr="00875626">
        <w:t>:</w:t>
      </w:r>
    </w:p>
    <w:p w:rsidR="003C3E5C" w:rsidRPr="004F3CE1" w:rsidRDefault="003C3E5C" w:rsidP="000B1521">
      <w:pPr>
        <w:pStyle w:val="Braille"/>
        <w:rPr>
          <w:lang w:val="en-US"/>
        </w:rPr>
      </w:pPr>
      <w:r w:rsidRPr="004F3CE1">
        <w:rPr>
          <w:lang w:val="en-US"/>
        </w:rPr>
        <w:t xml:space="preserve">      </w:t>
      </w:r>
      <w:r w:rsidR="000B1521" w:rsidRPr="004F3CE1">
        <w:rPr>
          <w:lang w:val="en-US"/>
        </w:rPr>
        <w:t>#</w:t>
      </w:r>
      <w:r w:rsidRPr="004F3CE1">
        <w:rPr>
          <w:lang w:val="en-US"/>
        </w:rPr>
        <w:t>ad</w:t>
      </w:r>
      <w:r w:rsidR="000B1521" w:rsidRPr="004F3CE1">
        <w:rPr>
          <w:lang w:val="en-US"/>
        </w:rPr>
        <w:t xml:space="preserve"> 0 z7legu v !,ax|;</w:t>
      </w:r>
      <w:r w:rsidRPr="004F3CE1">
        <w:rPr>
          <w:lang w:val="en-US"/>
        </w:rPr>
        <w:t>'</w:t>
      </w:r>
    </w:p>
    <w:p w:rsidR="000B1521" w:rsidRPr="00E27887" w:rsidRDefault="003C3E5C" w:rsidP="000B1521">
      <w:pPr>
        <w:pStyle w:val="Braille"/>
      </w:pPr>
      <w:r w:rsidRPr="00E27887">
        <w:t xml:space="preserve">      </w:t>
      </w:r>
      <w:r w:rsidR="000B1521" w:rsidRPr="00E27887">
        <w:t xml:space="preserve"> +bx +c'. * l*e)fakt?c</w:t>
      </w:r>
    </w:p>
    <w:p w:rsidR="003C3E5C" w:rsidRPr="004F3CE1" w:rsidRDefault="003C3E5C" w:rsidP="000B1521">
      <w:pPr>
        <w:pStyle w:val="Braille"/>
        <w:rPr>
          <w:lang w:val="en-US"/>
        </w:rPr>
      </w:pPr>
      <w:r w:rsidRPr="004F3CE1">
        <w:rPr>
          <w:lang w:val="en-US"/>
        </w:rPr>
        <w:t xml:space="preserve">      ======================</w:t>
      </w:r>
    </w:p>
    <w:p w:rsidR="000B1521" w:rsidRPr="00875626" w:rsidRDefault="003C3E5C" w:rsidP="00F80956">
      <w:pPr>
        <w:pStyle w:val="LaTeX0"/>
      </w:pPr>
      <w:bookmarkStart w:id="56" w:name="OLE_LINK29"/>
      <w:bookmarkStart w:id="57" w:name="OLE_LINK30"/>
      <w:r w:rsidRPr="00875626">
        <w:t>14</w:t>
      </w:r>
      <w:r w:rsidR="000B1521" w:rsidRPr="00875626">
        <w:t xml:space="preserve"> Die Zerlegung von </w:t>
      </w:r>
      <w:r w:rsidR="00B40004" w:rsidRPr="00875626">
        <w:t>$ax^{2}</w:t>
      </w:r>
      <w:r w:rsidR="00024073" w:rsidRPr="00875626">
        <w:t xml:space="preserve"> </w:t>
      </w:r>
      <w:r w:rsidR="000B1521" w:rsidRPr="00875626">
        <w:t>+bx</w:t>
      </w:r>
      <w:r w:rsidR="00024073" w:rsidRPr="00875626">
        <w:t xml:space="preserve"> </w:t>
      </w:r>
      <w:r w:rsidR="000B1521" w:rsidRPr="00875626">
        <w:t>+c$ in Linearfaktoren</w:t>
      </w:r>
    </w:p>
    <w:bookmarkEnd w:id="56"/>
    <w:bookmarkEnd w:id="57"/>
    <w:p w:rsidR="006D4416" w:rsidRDefault="006D4416" w:rsidP="006D4416">
      <w:pPr>
        <w:pStyle w:val="FesteLeerzeile"/>
      </w:pPr>
      <w:r>
        <w:t> </w:t>
      </w:r>
    </w:p>
    <w:p w:rsidR="00B113B2" w:rsidRPr="00875626" w:rsidRDefault="00B113B2" w:rsidP="00AC6F92">
      <w:pPr>
        <w:pStyle w:val="Beispiel"/>
      </w:pPr>
      <w:r>
        <w:lastRenderedPageBreak/>
        <w:t>Beispiel 1.1.2 B02</w:t>
      </w:r>
    </w:p>
    <w:p w:rsidR="00331614" w:rsidRPr="00875626" w:rsidRDefault="00D6604B" w:rsidP="00B608B1">
      <w:pPr>
        <w:pStyle w:val="Schwarzschrift"/>
      </w:pPr>
      <w:r w:rsidRPr="000C4406">
        <w:rPr>
          <w:position w:val="-42"/>
        </w:rPr>
        <w:object w:dxaOrig="8440" w:dyaOrig="999">
          <v:shape id="_x0000_i1030" type="#_x0000_t75" style="width:422.35pt;height:50.5pt" o:ole="">
            <v:imagedata r:id="rId31" o:title=""/>
          </v:shape>
          <o:OLEObject Type="Embed" ProgID="Equation.DSMT4" ShapeID="_x0000_i1030" DrawAspect="Content" ObjectID="_1489811081" r:id="rId32"/>
        </w:object>
      </w:r>
    </w:p>
    <w:p w:rsidR="00BC269A" w:rsidRPr="00E27887" w:rsidRDefault="00024073" w:rsidP="00024073">
      <w:pPr>
        <w:pStyle w:val="Braille"/>
      </w:pPr>
      <w:r w:rsidRPr="00E27887">
        <w:t xml:space="preserve">  alle kennen d0 formel !,e =mc|;'.,</w:t>
      </w:r>
    </w:p>
    <w:p w:rsidR="00024073" w:rsidRPr="00E27887" w:rsidRDefault="00024073" w:rsidP="00024073">
      <w:pPr>
        <w:pStyle w:val="Braille"/>
      </w:pPr>
      <w:r w:rsidRPr="00E27887">
        <w:t>aber nur wenige ver}ehen s0.</w:t>
      </w:r>
    </w:p>
    <w:p w:rsidR="00024073" w:rsidRPr="00875626" w:rsidRDefault="00024073" w:rsidP="00024073">
      <w:pPr>
        <w:pStyle w:val="LaTeX0"/>
      </w:pPr>
      <w:bookmarkStart w:id="58" w:name="OLE_LINK31"/>
      <w:bookmarkStart w:id="59" w:name="OLE_LINK32"/>
      <w:r w:rsidRPr="00875626">
        <w:t>Alle kennen die Formel $e =mc^{2}$, aber nur wenige verstehen sie.</w:t>
      </w:r>
    </w:p>
    <w:bookmarkEnd w:id="58"/>
    <w:bookmarkEnd w:id="59"/>
    <w:p w:rsidR="006D4416" w:rsidRDefault="006D4416" w:rsidP="006D4416">
      <w:pPr>
        <w:pStyle w:val="FesteLeerzeile"/>
      </w:pPr>
      <w:r>
        <w:t> </w:t>
      </w:r>
    </w:p>
    <w:p w:rsidR="00B113B2" w:rsidRPr="00875626" w:rsidRDefault="00B113B2" w:rsidP="00AC6F92">
      <w:pPr>
        <w:pStyle w:val="Beispiel"/>
      </w:pPr>
      <w:r>
        <w:t>Beispiel 1.1.2 B03</w:t>
      </w:r>
    </w:p>
    <w:p w:rsidR="004F7BC1" w:rsidRDefault="000C4406" w:rsidP="00B608B1">
      <w:pPr>
        <w:pStyle w:val="Schwarzschrift"/>
      </w:pPr>
      <w:r w:rsidRPr="000C4406">
        <w:rPr>
          <w:position w:val="-146"/>
        </w:rPr>
        <w:object w:dxaOrig="8919" w:dyaOrig="1760">
          <v:shape id="_x0000_i1031" type="#_x0000_t75" style="width:447.05pt;height:89.2pt" o:ole="">
            <v:imagedata r:id="rId33" o:title=""/>
          </v:shape>
          <o:OLEObject Type="Embed" ProgID="Equation.DSMT4" ShapeID="_x0000_i1031" DrawAspect="Content" ObjectID="_1489811082" r:id="rId34"/>
        </w:object>
      </w:r>
    </w:p>
    <w:p w:rsidR="00B744E9" w:rsidRPr="00E27887" w:rsidRDefault="0052133E" w:rsidP="00305245">
      <w:pPr>
        <w:pStyle w:val="Braille"/>
      </w:pPr>
      <w:r w:rsidRPr="00E27887">
        <w:t xml:space="preserve">  d0 newton5e me4anik i} b3 ge5win-</w:t>
      </w:r>
    </w:p>
    <w:p w:rsidR="00B744E9" w:rsidRPr="00E27887" w:rsidRDefault="0052133E" w:rsidP="00305245">
      <w:pPr>
        <w:pStyle w:val="Braille"/>
      </w:pPr>
      <w:r w:rsidRPr="00E27887">
        <w:t>digk3ten im ber34 der li4tge5windig-</w:t>
      </w:r>
    </w:p>
    <w:p w:rsidR="004B0925" w:rsidRPr="004F3CE1" w:rsidRDefault="0052133E" w:rsidP="00305245">
      <w:pPr>
        <w:pStyle w:val="Braille"/>
        <w:rPr>
          <w:lang w:val="fr-FR"/>
        </w:rPr>
      </w:pPr>
      <w:r w:rsidRPr="004F3CE1">
        <w:rPr>
          <w:lang w:val="fr-FR"/>
        </w:rPr>
        <w:t>k3t =!,c =#c.#aj|(_m8s'.= ni4t mehr</w:t>
      </w:r>
    </w:p>
    <w:p w:rsidR="00B744E9" w:rsidRPr="00E27887" w:rsidRDefault="0052133E" w:rsidP="00305245">
      <w:pPr>
        <w:pStyle w:val="Braille"/>
      </w:pPr>
      <w:r w:rsidRPr="00E27887">
        <w:t>g8ltig.</w:t>
      </w:r>
    </w:p>
    <w:p w:rsidR="002A0442" w:rsidRDefault="00305245" w:rsidP="00A770CF">
      <w:pPr>
        <w:pStyle w:val="LaTeX0"/>
      </w:pPr>
      <w:r>
        <w:t>Die newtonsche Mechanik ist bei Geschwindigkeiten im Ber</w:t>
      </w:r>
      <w:r w:rsidR="008663CC">
        <w:t>eich der Lichtgeschwindigkeit ($</w:t>
      </w:r>
      <w:r>
        <w:t>c</w:t>
      </w:r>
      <w:r w:rsidR="00E42278">
        <w:t xml:space="preserve"> </w:t>
      </w:r>
      <w:r>
        <w:t>=3 \cdot 10^{8} \frac{\text{m}}{</w:t>
      </w:r>
      <w:r w:rsidR="008663CC">
        <w:t>\</w:t>
      </w:r>
      <w:r>
        <w:t>text{s}}</w:t>
      </w:r>
      <w:r w:rsidR="008663CC">
        <w:t>$</w:t>
      </w:r>
      <w:r w:rsidR="00E42278">
        <w:t xml:space="preserve">) </w:t>
      </w:r>
      <w:r>
        <w:t>nicht mehr gültig.</w:t>
      </w:r>
    </w:p>
    <w:p w:rsidR="00262683" w:rsidRDefault="00262683" w:rsidP="00262683">
      <w:pPr>
        <w:pStyle w:val="Leerzeile"/>
      </w:pPr>
    </w:p>
    <w:p w:rsidR="00EE6BF6" w:rsidRPr="00875626" w:rsidRDefault="00EE6BF6" w:rsidP="00AF0E40">
      <w:pPr>
        <w:pStyle w:val="berschrift3"/>
      </w:pPr>
      <w:bookmarkStart w:id="60" w:name="_Ref396925208"/>
      <w:bookmarkStart w:id="61" w:name="_Toc410933390"/>
      <w:r>
        <w:t>1.</w:t>
      </w:r>
      <w:r w:rsidRPr="00875626">
        <w:t>1.3</w:t>
      </w:r>
      <w:r>
        <w:t xml:space="preserve"> </w:t>
      </w:r>
      <w:r w:rsidRPr="00875626">
        <w:t>An- und Abkündigungszeichen für Textschrift</w:t>
      </w:r>
      <w:bookmarkEnd w:id="60"/>
      <w:bookmarkEnd w:id="61"/>
    </w:p>
    <w:p w:rsidR="008C48DC" w:rsidRPr="00875626" w:rsidRDefault="008C48DC" w:rsidP="00AA2BE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Textschrift</w:t>
      </w:r>
    </w:p>
    <w:p w:rsidR="008C48DC" w:rsidRPr="00875626" w:rsidRDefault="008C48DC" w:rsidP="00AA2BE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Textschrift innerhalb einer Mathematikschriftpassage kann eben</w:t>
      </w:r>
      <w:r w:rsidR="006A315A">
        <w:softHyphen/>
      </w:r>
      <w:r w:rsidRPr="00875626">
        <w:t>falls mit An- und Abkündigungszeichen gekennzeichnet werden. Das Ankündigungszeichen steht unmitte</w:t>
      </w:r>
      <w:r w:rsidR="00440A05">
        <w:t>lbar vor dem ersten Text</w:t>
      </w:r>
      <w:r w:rsidR="006A315A">
        <w:softHyphen/>
      </w:r>
      <w:r w:rsidR="00440A05">
        <w:t>zeichen</w:t>
      </w:r>
      <w:r w:rsidRPr="00875626">
        <w:t xml:space="preserve"> hinter einem an der Grenzstelle vor</w:t>
      </w:r>
      <w:r w:rsidR="006A315A">
        <w:softHyphen/>
      </w:r>
      <w:r w:rsidRPr="00875626">
        <w:t>kom</w:t>
      </w:r>
      <w:r w:rsidR="006A315A">
        <w:softHyphen/>
      </w:r>
      <w:r w:rsidRPr="00875626">
        <w:t>menden Leerzeichen. Das Abkündigungszeichen folgt unmittel</w:t>
      </w:r>
      <w:r w:rsidR="00722AAA">
        <w:softHyphen/>
      </w:r>
      <w:r w:rsidRPr="00875626">
        <w:t>bar auf das letzte Textzeichen.</w:t>
      </w:r>
    </w:p>
    <w:p w:rsidR="00EE6BF6" w:rsidRDefault="00EE6BF6" w:rsidP="00EE6BF6">
      <w:pPr>
        <w:pStyle w:val="Leerzeile"/>
      </w:pPr>
    </w:p>
    <w:p w:rsidR="00E42E18" w:rsidRPr="00875626" w:rsidRDefault="00E42E18" w:rsidP="00E33E2E">
      <w:pPr>
        <w:pStyle w:val="Text"/>
      </w:pPr>
      <w:r>
        <w:lastRenderedPageBreak/>
        <w:t>In einer Mathematikpassage steht der Texteinschub normaler</w:t>
      </w:r>
      <w:r w:rsidR="006A315A">
        <w:softHyphen/>
      </w:r>
      <w:r>
        <w:t xml:space="preserve">weise im selben </w:t>
      </w:r>
      <w:r w:rsidRPr="00875626">
        <w:t xml:space="preserve">Kürzungsgrad (Kurz-, Voll- oder Basisschrift) wie der </w:t>
      </w:r>
      <w:r>
        <w:t>übrige übertragene Fließtext</w:t>
      </w:r>
      <w:r w:rsidRPr="00875626">
        <w:t>.</w:t>
      </w:r>
    </w:p>
    <w:p w:rsidR="00EE6BF6" w:rsidRDefault="00EE6BF6" w:rsidP="00EE6BF6">
      <w:pPr>
        <w:pStyle w:val="Leerzeile"/>
      </w:pPr>
    </w:p>
    <w:p w:rsidR="00E42E18" w:rsidRPr="00875626" w:rsidRDefault="00E42E18" w:rsidP="00E33E2E">
      <w:pPr>
        <w:pStyle w:val="Text"/>
      </w:pPr>
      <w:r w:rsidRPr="00875626">
        <w:t xml:space="preserve">Diese An- und Abkündigungszeichen </w:t>
      </w:r>
      <w:r>
        <w:t xml:space="preserve">dürfen </w:t>
      </w:r>
      <w:r w:rsidRPr="00875626">
        <w:t>auch innerhalb einer Mathe</w:t>
      </w:r>
      <w:r>
        <w:softHyphen/>
      </w:r>
      <w:r w:rsidRPr="00875626">
        <w:t>matikschriftpassage verwendet werden, die ihrerseits mit An- und Ab</w:t>
      </w:r>
      <w:r>
        <w:softHyphen/>
      </w:r>
      <w:r w:rsidRPr="00875626">
        <w:t>kündigungszeichen abgegrenzt ist.</w:t>
      </w:r>
    </w:p>
    <w:p w:rsidR="00EE6BF6" w:rsidRDefault="00EE6BF6" w:rsidP="00EE6BF6">
      <w:pPr>
        <w:pStyle w:val="Leerzeile"/>
      </w:pPr>
    </w:p>
    <w:p w:rsidR="00E42E18" w:rsidRPr="00875626" w:rsidRDefault="00E42E18" w:rsidP="00E33E2E">
      <w:pPr>
        <w:pStyle w:val="Text"/>
      </w:pPr>
      <w:r w:rsidRPr="00875626">
        <w:t>Dagegen dürfen in einem mit Ankündigungszeichen gekenn</w:t>
      </w:r>
      <w:r w:rsidR="00722AAA">
        <w:softHyphen/>
      </w:r>
      <w:r w:rsidRPr="00875626">
        <w:t>zeich</w:t>
      </w:r>
      <w:r w:rsidR="006A315A">
        <w:softHyphen/>
      </w:r>
      <w:r w:rsidRPr="00875626">
        <w:t>ne</w:t>
      </w:r>
      <w:r w:rsidR="006A315A">
        <w:softHyphen/>
      </w:r>
      <w:r w:rsidRPr="00875626">
        <w:t>ten Texteinschub keine mathematischen Einschübe enthalten sein.</w:t>
      </w:r>
    </w:p>
    <w:p w:rsidR="006D4416" w:rsidRDefault="006D4416" w:rsidP="006D4416">
      <w:pPr>
        <w:pStyle w:val="FesteLeerzeile"/>
      </w:pPr>
      <w:r>
        <w:t> </w:t>
      </w:r>
    </w:p>
    <w:p w:rsidR="00B113B2" w:rsidRPr="00875626" w:rsidRDefault="00B113B2" w:rsidP="003547B9">
      <w:pPr>
        <w:pStyle w:val="Beispiel"/>
      </w:pPr>
      <w:r>
        <w:t>Beispiel 1.1.3 B01</w:t>
      </w:r>
    </w:p>
    <w:p w:rsidR="003350ED" w:rsidRPr="00875626" w:rsidRDefault="00B608B1" w:rsidP="00B608B1">
      <w:pPr>
        <w:pStyle w:val="Schwarzschrift"/>
      </w:pPr>
      <w:r w:rsidRPr="00B608B1">
        <w:rPr>
          <w:position w:val="-20"/>
        </w:rPr>
        <w:object w:dxaOrig="5280" w:dyaOrig="499">
          <v:shape id="_x0000_i1032" type="#_x0000_t75" style="width:263.3pt;height:24.7pt" o:ole="">
            <v:imagedata r:id="rId35" o:title=""/>
          </v:shape>
          <o:OLEObject Type="Embed" ProgID="Equation.DSMT4" ShapeID="_x0000_i1032" DrawAspect="Content" ObjectID="_1489811083" r:id="rId36"/>
        </w:object>
      </w:r>
    </w:p>
    <w:p w:rsidR="00BC269A" w:rsidRPr="004F3CE1" w:rsidRDefault="00874938" w:rsidP="00874938">
      <w:pPr>
        <w:pStyle w:val="Braille"/>
        <w:rPr>
          <w:lang w:val="en-US"/>
        </w:rPr>
      </w:pPr>
      <w:r w:rsidRPr="004F3CE1">
        <w:rPr>
          <w:lang w:val="en-US"/>
        </w:rPr>
        <w:t xml:space="preserve">   &gt;</w:t>
      </w:r>
      <w:r w:rsidR="00E0330C" w:rsidRPr="004F3CE1">
        <w:rPr>
          <w:lang w:val="en-US"/>
        </w:rPr>
        <w:t>i</w:t>
      </w:r>
      <w:r w:rsidRPr="004F3CE1">
        <w:rPr>
          <w:lang w:val="en-US"/>
        </w:rPr>
        <w:t>1, =#aj.&gt;i1&gt;b '.=ri4twert='.</w:t>
      </w:r>
      <w:r w:rsidR="00A62F62" w:rsidRPr="004F3CE1">
        <w:rPr>
          <w:lang w:val="en-US"/>
        </w:rPr>
        <w:t>'</w:t>
      </w:r>
    </w:p>
    <w:p w:rsidR="00874938" w:rsidRPr="004F3CE1" w:rsidRDefault="001730B9" w:rsidP="00874938">
      <w:pPr>
        <w:pStyle w:val="Braille"/>
        <w:rPr>
          <w:lang w:val="en-US"/>
        </w:rPr>
      </w:pPr>
      <w:r w:rsidRPr="004F3CE1">
        <w:rPr>
          <w:lang w:val="en-US"/>
        </w:rPr>
        <w:t xml:space="preserve">     =#abj_&lt;m&gt;a</w:t>
      </w:r>
    </w:p>
    <w:p w:rsidR="002A0442" w:rsidRPr="004F3CE1" w:rsidRDefault="007D5EC6" w:rsidP="00874938">
      <w:pPr>
        <w:pStyle w:val="LaTeX0"/>
        <w:rPr>
          <w:lang w:val="en-US"/>
        </w:rPr>
      </w:pPr>
      <w:r w:rsidRPr="004F3CE1">
        <w:rPr>
          <w:lang w:val="en-US"/>
        </w:rPr>
        <w:t>\[I_{1} =10</w:t>
      </w:r>
      <w:r w:rsidR="000C3946" w:rsidRPr="004F3CE1">
        <w:rPr>
          <w:lang w:val="en-US"/>
        </w:rPr>
        <w:t xml:space="preserve"> </w:t>
      </w:r>
      <w:r w:rsidRPr="004F3CE1">
        <w:rPr>
          <w:lang w:val="en-US"/>
        </w:rPr>
        <w:t xml:space="preserve">\cdot I_{B} </w:t>
      </w:r>
      <w:r w:rsidR="00725EEE" w:rsidRPr="004F3CE1">
        <w:rPr>
          <w:lang w:val="en-US"/>
        </w:rPr>
        <w:t>\quad</w:t>
      </w:r>
      <w:r w:rsidR="00090A8A" w:rsidRPr="004F3CE1">
        <w:rPr>
          <w:lang w:val="en-US"/>
        </w:rPr>
        <w:t xml:space="preserve"> </w:t>
      </w:r>
      <w:r w:rsidR="00482902" w:rsidRPr="004F3CE1">
        <w:rPr>
          <w:lang w:val="en-US"/>
        </w:rPr>
        <w:t>\text{(Richtwert)} =120</w:t>
      </w:r>
      <w:r w:rsidR="00090A8A" w:rsidRPr="004F3CE1">
        <w:rPr>
          <w:lang w:val="en-US"/>
        </w:rPr>
        <w:t xml:space="preserve"> </w:t>
      </w:r>
      <w:r w:rsidR="005F2155" w:rsidRPr="004F3CE1">
        <w:rPr>
          <w:lang w:val="en-US"/>
        </w:rPr>
        <w:t>\text</w:t>
      </w:r>
      <w:r w:rsidR="003350ED" w:rsidRPr="004F3CE1">
        <w:rPr>
          <w:lang w:val="en-US"/>
        </w:rPr>
        <w:t>{\mu A}</w:t>
      </w:r>
      <w:r w:rsidR="003547B9" w:rsidRPr="004F3CE1">
        <w:rPr>
          <w:lang w:val="en-US"/>
        </w:rPr>
        <w:t>\]</w:t>
      </w:r>
    </w:p>
    <w:p w:rsidR="00262683" w:rsidRDefault="00262683" w:rsidP="00262683">
      <w:pPr>
        <w:pStyle w:val="Leerzeile"/>
      </w:pPr>
    </w:p>
    <w:p w:rsidR="00EE6BF6" w:rsidRPr="00875626" w:rsidRDefault="00EE6BF6" w:rsidP="00AF0E40">
      <w:pPr>
        <w:pStyle w:val="berschrift3"/>
      </w:pPr>
      <w:bookmarkStart w:id="62" w:name="_Ref396925395"/>
      <w:bookmarkStart w:id="63" w:name="_Toc410933391"/>
      <w:r>
        <w:t>1.</w:t>
      </w:r>
      <w:r w:rsidRPr="00875626">
        <w:t>1.4</w:t>
      </w:r>
      <w:r>
        <w:t xml:space="preserve"> Doppelleerzeichen</w:t>
      </w:r>
      <w:r w:rsidRPr="00875626">
        <w:t>technik</w:t>
      </w:r>
      <w:bookmarkEnd w:id="62"/>
      <w:bookmarkEnd w:id="63"/>
    </w:p>
    <w:p w:rsidR="00E42E18" w:rsidRPr="00875626" w:rsidRDefault="00E42E18" w:rsidP="00E33E2E">
      <w:pPr>
        <w:pStyle w:val="Text"/>
      </w:pPr>
      <w:r w:rsidRPr="00875626">
        <w:t>Überall dort, wo ein Wechsel zwischen Text- und Mathematik</w:t>
      </w:r>
      <w:r w:rsidR="004A4F4C">
        <w:softHyphen/>
      </w:r>
      <w:r w:rsidRPr="00875626">
        <w:t xml:space="preserve">schrift erwartet werden kann, dürfen </w:t>
      </w:r>
      <w:r>
        <w:t xml:space="preserve">sehr </w:t>
      </w:r>
      <w:r w:rsidRPr="00875626">
        <w:t xml:space="preserve">kurze Einschübe der jeweils anderen Schrift mit der </w:t>
      </w:r>
      <w:r>
        <w:t>Doppelleerzeichen</w:t>
      </w:r>
      <w:r w:rsidRPr="00875626">
        <w:softHyphen/>
        <w:t>technik gekennzeichnet werden.</w:t>
      </w:r>
    </w:p>
    <w:p w:rsidR="00EE6BF6" w:rsidRDefault="00EE6BF6" w:rsidP="00EE6BF6">
      <w:pPr>
        <w:pStyle w:val="Leerzeile"/>
      </w:pPr>
    </w:p>
    <w:p w:rsidR="00E42E18" w:rsidRPr="00875626" w:rsidRDefault="00E42E18" w:rsidP="00E33E2E">
      <w:pPr>
        <w:pStyle w:val="Text"/>
      </w:pPr>
      <w:r w:rsidRPr="00875626">
        <w:t xml:space="preserve">Vor dem ersten Zeichen im </w:t>
      </w:r>
      <w:r>
        <w:t xml:space="preserve">anderen </w:t>
      </w:r>
      <w:r w:rsidRPr="00875626">
        <w:t>Schriftsystem steh</w:t>
      </w:r>
      <w:r>
        <w:t>t ein Doppell</w:t>
      </w:r>
      <w:r w:rsidRPr="00875626">
        <w:t xml:space="preserve">eerzeichen. Der Wechsel </w:t>
      </w:r>
      <w:r>
        <w:t xml:space="preserve">zurück </w:t>
      </w:r>
      <w:r w:rsidRPr="00875626">
        <w:t xml:space="preserve">zum vorherigen Schriftsystem wird </w:t>
      </w:r>
      <w:r>
        <w:t xml:space="preserve">erneut </w:t>
      </w:r>
      <w:r w:rsidRPr="00875626">
        <w:t xml:space="preserve">mit </w:t>
      </w:r>
      <w:r>
        <w:t>einem Doppell</w:t>
      </w:r>
      <w:r w:rsidRPr="00875626">
        <w:t>eerzeichen an</w:t>
      </w:r>
      <w:r w:rsidR="004A4F4C">
        <w:softHyphen/>
      </w:r>
      <w:r w:rsidRPr="00875626">
        <w:t>ge</w:t>
      </w:r>
      <w:r w:rsidR="00073904">
        <w:softHyphen/>
      </w:r>
      <w:r w:rsidRPr="00875626">
        <w:t>zeigt.</w:t>
      </w:r>
      <w:r>
        <w:t xml:space="preserve"> Das Doppelleerzeichen muss zwischen Zeichen stehen, darf</w:t>
      </w:r>
      <w:r w:rsidRPr="00875626">
        <w:t xml:space="preserve"> also nicht am Anfang oder am Ende einer Zeile zum Einsatz kom</w:t>
      </w:r>
      <w:r w:rsidR="00073904">
        <w:softHyphen/>
      </w:r>
      <w:r w:rsidRPr="00875626">
        <w:t>men.</w:t>
      </w:r>
    </w:p>
    <w:p w:rsidR="00EE6BF6" w:rsidRDefault="00EE6BF6" w:rsidP="00EE6BF6">
      <w:pPr>
        <w:pStyle w:val="Leerzeile"/>
      </w:pPr>
    </w:p>
    <w:p w:rsidR="00E42E18" w:rsidRPr="00875626" w:rsidRDefault="00E42E18" w:rsidP="00E33E2E">
      <w:pPr>
        <w:pStyle w:val="Text"/>
      </w:pPr>
      <w:r w:rsidRPr="00875626">
        <w:t xml:space="preserve">Das Ende eines mit </w:t>
      </w:r>
      <w:r>
        <w:t>einem Doppell</w:t>
      </w:r>
      <w:r w:rsidRPr="00875626">
        <w:t>eerzeichen eingeleiteten Ein</w:t>
      </w:r>
      <w:r w:rsidR="004A4F4C">
        <w:softHyphen/>
      </w:r>
      <w:r w:rsidRPr="00875626">
        <w:t xml:space="preserve">schubs muss ebenfalls durch </w:t>
      </w:r>
      <w:r>
        <w:t>ein Doppell</w:t>
      </w:r>
      <w:r w:rsidRPr="00875626">
        <w:t>eerzeichen gekenn</w:t>
      </w:r>
      <w:r w:rsidR="004A4F4C">
        <w:softHyphen/>
      </w:r>
      <w:r w:rsidRPr="00875626">
        <w:t>zeich</w:t>
      </w:r>
      <w:r w:rsidR="004A4F4C">
        <w:softHyphen/>
      </w:r>
      <w:r w:rsidRPr="00875626">
        <w:t>net werden. Nur wenn ein Einschub in Mathe</w:t>
      </w:r>
      <w:r w:rsidRPr="00875626">
        <w:softHyphen/>
        <w:t>matikschrift am Ende eines Absatzes steht, kann auf die</w:t>
      </w:r>
      <w:r>
        <w:t>ses</w:t>
      </w:r>
      <w:r w:rsidRPr="00875626">
        <w:t xml:space="preserve"> abkündigende</w:t>
      </w:r>
      <w:r>
        <w:t xml:space="preserve"> Doppell</w:t>
      </w:r>
      <w:r w:rsidRPr="00875626">
        <w:t xml:space="preserve">eerzeichen verzichtet werden, da ein neuer Absatz den durch die </w:t>
      </w:r>
      <w:r>
        <w:t>Doppelleerzeichen</w:t>
      </w:r>
      <w:r w:rsidRPr="00875626">
        <w:softHyphen/>
        <w:t>technik bewirkten Schriftwechsel ohnehin aufhebt.</w:t>
      </w:r>
    </w:p>
    <w:p w:rsidR="00EE6BF6" w:rsidRDefault="00EE6BF6" w:rsidP="00EE6BF6">
      <w:pPr>
        <w:pStyle w:val="Leerzeile"/>
      </w:pPr>
    </w:p>
    <w:p w:rsidR="00E42E18" w:rsidRPr="00875626" w:rsidRDefault="00E42E18" w:rsidP="00EE053C">
      <w:pPr>
        <w:pStyle w:val="Text"/>
      </w:pPr>
      <w:r w:rsidRPr="00875626">
        <w:t>In der Regel gehören Satzzeichen am Schluss einer mathema</w:t>
      </w:r>
      <w:r w:rsidR="004A4F4C">
        <w:softHyphen/>
      </w:r>
      <w:r w:rsidRPr="00875626">
        <w:t>ti</w:t>
      </w:r>
      <w:r w:rsidR="004A4F4C">
        <w:softHyphen/>
      </w:r>
      <w:r w:rsidRPr="00875626">
        <w:t xml:space="preserve">schen Passage nicht zum mathematischen Ausdruck. Sie </w:t>
      </w:r>
      <w:r>
        <w:t xml:space="preserve">dürfen </w:t>
      </w:r>
      <w:r>
        <w:lastRenderedPageBreak/>
        <w:t>dennoch vor dem</w:t>
      </w:r>
      <w:r w:rsidRPr="00875626">
        <w:t xml:space="preserve"> an der Grenzstelle </w:t>
      </w:r>
      <w:bookmarkStart w:id="64" w:name="OLE_LINK33"/>
      <w:bookmarkStart w:id="65" w:name="OLE_LINK34"/>
      <w:r w:rsidRPr="00875626">
        <w:t xml:space="preserve">stehenden </w:t>
      </w:r>
      <w:r>
        <w:t>Doppell</w:t>
      </w:r>
      <w:r w:rsidRPr="00875626">
        <w:t>eer</w:t>
      </w:r>
      <w:r w:rsidR="004A4F4C">
        <w:softHyphen/>
      </w:r>
      <w:r w:rsidRPr="00875626">
        <w:t>zeichen</w:t>
      </w:r>
      <w:r>
        <w:t xml:space="preserve"> — </w:t>
      </w:r>
      <w:r w:rsidRPr="00875626">
        <w:t xml:space="preserve">wo nötig mit </w:t>
      </w:r>
      <w:r w:rsidRPr="000036E2">
        <w:t>Punkt</w:t>
      </w:r>
      <w:r>
        <w:t> </w:t>
      </w:r>
      <w:r w:rsidRPr="00875626">
        <w:t>6</w:t>
      </w:r>
      <w:bookmarkEnd w:id="64"/>
      <w:bookmarkEnd w:id="65"/>
      <w:r>
        <w:t xml:space="preserve"> — </w:t>
      </w:r>
      <w:r w:rsidRPr="00875626">
        <w:t>geschrieben werden</w:t>
      </w:r>
      <w:r>
        <w:t xml:space="preserve"> (siehe "</w:t>
      </w:r>
      <w:r w:rsidR="00EE053C">
        <w:fldChar w:fldCharType="begin"/>
      </w:r>
      <w:r w:rsidR="00EE053C">
        <w:instrText xml:space="preserve"> REF _Ref394861592 \h </w:instrText>
      </w:r>
      <w:r w:rsidR="00EE053C">
        <w:fldChar w:fldCharType="separate"/>
      </w:r>
      <w:r w:rsidR="005043AE">
        <w:t>3.7 Satzzeichen</w:t>
      </w:r>
      <w:r w:rsidR="00EE053C">
        <w:fldChar w:fldCharType="end"/>
      </w:r>
      <w:r>
        <w:t>"</w:t>
      </w:r>
      <w:r w:rsidRPr="00875626">
        <w:t xml:space="preserve">). Folgt ein Mathematikausdruck direkt auf ein führendes Interpunktionszeichen (Anführungszeichen, öffnende Klammer), kann die </w:t>
      </w:r>
      <w:r>
        <w:t>Doppelleerzeichen</w:t>
      </w:r>
      <w:r w:rsidRPr="00875626">
        <w:t>technik nicht ange</w:t>
      </w:r>
      <w:r w:rsidR="00ED6405">
        <w:softHyphen/>
      </w:r>
      <w:r w:rsidRPr="00875626">
        <w:t>wen</w:t>
      </w:r>
      <w:r w:rsidR="00ED6405">
        <w:softHyphen/>
      </w:r>
      <w:r w:rsidRPr="00875626">
        <w:t>det werden.</w:t>
      </w:r>
    </w:p>
    <w:p w:rsidR="006D4416" w:rsidRDefault="006D4416" w:rsidP="006D4416">
      <w:pPr>
        <w:pStyle w:val="FesteLeerzeile"/>
      </w:pPr>
      <w:r>
        <w:t> </w:t>
      </w:r>
    </w:p>
    <w:p w:rsidR="00B113B2" w:rsidRPr="00875626" w:rsidRDefault="00B113B2" w:rsidP="00DA647F">
      <w:pPr>
        <w:pStyle w:val="Beispiel"/>
      </w:pPr>
      <w:r>
        <w:t>Beispiel 1.1.4 B01</w:t>
      </w:r>
    </w:p>
    <w:p w:rsidR="005D7E45" w:rsidRDefault="00B608B1" w:rsidP="00B608B1">
      <w:pPr>
        <w:pStyle w:val="Schwarzschrift"/>
      </w:pPr>
      <w:r w:rsidRPr="00B608B1">
        <w:rPr>
          <w:position w:val="-12"/>
        </w:rPr>
        <w:object w:dxaOrig="7400" w:dyaOrig="580">
          <v:shape id="_x0000_i1033" type="#_x0000_t75" style="width:369.65pt;height:29pt" o:ole="">
            <v:imagedata r:id="rId37" o:title=""/>
          </v:shape>
          <o:OLEObject Type="Embed" ProgID="Equation.DSMT4" ShapeID="_x0000_i1033" DrawAspect="Content" ObjectID="_1489811084" r:id="rId38"/>
        </w:object>
      </w:r>
    </w:p>
    <w:p w:rsidR="004B0925" w:rsidRPr="00E27887" w:rsidRDefault="005D7E45" w:rsidP="005D7E45">
      <w:pPr>
        <w:pStyle w:val="Braille"/>
      </w:pPr>
      <w:r w:rsidRPr="00E27887">
        <w:t xml:space="preserve">  d0 gl34ung  x|; =#af  i}</w:t>
      </w:r>
    </w:p>
    <w:p w:rsidR="005D7E45" w:rsidRPr="004F3CE1" w:rsidRDefault="007D06E7" w:rsidP="005D7E45">
      <w:pPr>
        <w:pStyle w:val="Braille"/>
        <w:rPr>
          <w:lang w:val="en-US"/>
        </w:rPr>
      </w:pPr>
      <w:r w:rsidRPr="004F3CE1">
        <w:rPr>
          <w:lang w:val="en-US"/>
        </w:rPr>
        <w:t>na4 'x</w:t>
      </w:r>
      <w:r w:rsidR="005D7E45" w:rsidRPr="004F3CE1">
        <w:rPr>
          <w:lang w:val="en-US"/>
        </w:rPr>
        <w:t xml:space="preserve"> 1fzul9sen.</w:t>
      </w:r>
    </w:p>
    <w:p w:rsidR="005D7E45" w:rsidRDefault="005D7E45" w:rsidP="005D7E45">
      <w:pPr>
        <w:pStyle w:val="LaTeX0"/>
      </w:pPr>
      <w:r>
        <w:t>Die Gleichung $x^{2}</w:t>
      </w:r>
      <w:r w:rsidR="00CC4894">
        <w:t xml:space="preserve"> =16</w:t>
      </w:r>
      <w:r w:rsidR="008A28AA">
        <w:t>$ ist nach $x$ aufzulösen.</w:t>
      </w:r>
    </w:p>
    <w:p w:rsidR="006D4416" w:rsidRDefault="006D4416" w:rsidP="006D4416">
      <w:pPr>
        <w:pStyle w:val="FesteLeerzeile"/>
      </w:pPr>
      <w:r>
        <w:t> </w:t>
      </w:r>
    </w:p>
    <w:p w:rsidR="00B113B2" w:rsidRPr="00875626" w:rsidRDefault="00B113B2" w:rsidP="00DA647F">
      <w:pPr>
        <w:pStyle w:val="Beispiel"/>
      </w:pPr>
      <w:r>
        <w:t>Beispiel 1.1.4 B02</w:t>
      </w:r>
    </w:p>
    <w:p w:rsidR="005D7E45" w:rsidRDefault="00D6604B" w:rsidP="00B608B1">
      <w:pPr>
        <w:pStyle w:val="Schwarzschrift"/>
      </w:pPr>
      <w:r w:rsidRPr="00D6604B">
        <w:rPr>
          <w:position w:val="-76"/>
        </w:rPr>
        <w:object w:dxaOrig="8800" w:dyaOrig="1700">
          <v:shape id="_x0000_i1034" type="#_x0000_t75" style="width:440.6pt;height:84.9pt" o:ole="">
            <v:imagedata r:id="rId39" o:title=""/>
          </v:shape>
          <o:OLEObject Type="Embed" ProgID="Equation.DSMT4" ShapeID="_x0000_i1034" DrawAspect="Content" ObjectID="_1489811085" r:id="rId40"/>
        </w:object>
      </w:r>
    </w:p>
    <w:p w:rsidR="005A1B9F" w:rsidRPr="004F3CE1" w:rsidRDefault="005D7E45" w:rsidP="007D06E7">
      <w:pPr>
        <w:pStyle w:val="Braille"/>
        <w:rPr>
          <w:lang w:val="en-US"/>
        </w:rPr>
      </w:pPr>
      <w:r w:rsidRPr="004F3CE1">
        <w:rPr>
          <w:lang w:val="en-US"/>
        </w:rPr>
        <w:t xml:space="preserve">  basis </w:t>
      </w:r>
      <w:r w:rsidR="007D06E7" w:rsidRPr="004F3CE1">
        <w:rPr>
          <w:lang w:val="en-US"/>
        </w:rPr>
        <w:t>'</w:t>
      </w:r>
      <w:r w:rsidRPr="004F3CE1">
        <w:rPr>
          <w:lang w:val="en-US"/>
        </w:rPr>
        <w:t xml:space="preserve">a und exponent </w:t>
      </w:r>
      <w:r w:rsidR="007D06E7" w:rsidRPr="004F3CE1">
        <w:rPr>
          <w:lang w:val="en-US"/>
        </w:rPr>
        <w:t>'</w:t>
      </w:r>
      <w:r w:rsidRPr="004F3CE1">
        <w:rPr>
          <w:lang w:val="en-US"/>
        </w:rPr>
        <w:t>n 3ner</w:t>
      </w:r>
    </w:p>
    <w:p w:rsidR="005A1B9F" w:rsidRPr="00E27887" w:rsidRDefault="005D7E45" w:rsidP="005A1B9F">
      <w:pPr>
        <w:pStyle w:val="Braille"/>
      </w:pPr>
      <w:r w:rsidRPr="00E27887">
        <w:t>potenz sind f8r  a *=n  i. allg.</w:t>
      </w:r>
    </w:p>
    <w:p w:rsidR="005A1B9F" w:rsidRPr="004F3CE1" w:rsidRDefault="005A1B9F" w:rsidP="005A1B9F">
      <w:pPr>
        <w:pStyle w:val="Braille"/>
        <w:rPr>
          <w:lang w:val="fr-FR"/>
        </w:rPr>
      </w:pPr>
      <w:r w:rsidRPr="004F3CE1">
        <w:rPr>
          <w:lang w:val="fr-FR"/>
        </w:rPr>
        <w:t>ni4t vert15</w:t>
      </w:r>
      <w:r w:rsidR="005D7E45" w:rsidRPr="004F3CE1">
        <w:rPr>
          <w:lang w:val="fr-FR"/>
        </w:rPr>
        <w:t>bar:  a|n *=n|a  =b3sp0l</w:t>
      </w:r>
    </w:p>
    <w:p w:rsidR="005D7E45" w:rsidRPr="00E27887" w:rsidRDefault="005A1B9F" w:rsidP="005A1B9F">
      <w:pPr>
        <w:pStyle w:val="Braille"/>
      </w:pPr>
      <w:r w:rsidRPr="00E27887">
        <w:t>f8r 3ne 1snah</w:t>
      </w:r>
      <w:r w:rsidR="005D7E45" w:rsidRPr="00E27887">
        <w:t>me: !,#b|/ =#d|;'.=.</w:t>
      </w:r>
    </w:p>
    <w:p w:rsidR="005D7E45" w:rsidRPr="00875626" w:rsidRDefault="005D7E45" w:rsidP="00A770CF">
      <w:pPr>
        <w:pStyle w:val="LaTeX0"/>
      </w:pPr>
      <w:r>
        <w:t>Basi</w:t>
      </w:r>
      <w:r w:rsidR="00CF0029">
        <w:t>s $a$ und Exponent $n$ einer Po</w:t>
      </w:r>
      <w:r>
        <w:t>tenz sind für $a \neq n$ i. allg. nicht vertauschbar: $a^{n} \neq n^{a}$ (Beispiel für eine Ausnahme: $2^{4} =4^{2</w:t>
      </w:r>
      <w:r w:rsidR="008A28AA">
        <w:t>}$).</w:t>
      </w:r>
    </w:p>
    <w:p w:rsidR="006D4416" w:rsidRDefault="006D4416" w:rsidP="006D4416">
      <w:pPr>
        <w:pStyle w:val="FesteLeerzeile"/>
      </w:pPr>
      <w:r>
        <w:t> </w:t>
      </w:r>
    </w:p>
    <w:p w:rsidR="00B113B2" w:rsidRPr="00875626" w:rsidRDefault="00B113B2" w:rsidP="00DA647F">
      <w:pPr>
        <w:pStyle w:val="Beispiel"/>
      </w:pPr>
      <w:r w:rsidRPr="00875626">
        <w:t xml:space="preserve">Beispiel </w:t>
      </w:r>
      <w:r>
        <w:t>1.1.4 B03</w:t>
      </w:r>
    </w:p>
    <w:p w:rsidR="00D6604B" w:rsidRPr="000C02F6" w:rsidRDefault="008B0A75" w:rsidP="00A92851">
      <w:pPr>
        <w:pStyle w:val="Schwarzschrift"/>
        <w:keepNext w:val="0"/>
      </w:pPr>
      <w:r w:rsidRPr="008B0A75">
        <w:rPr>
          <w:position w:val="-148"/>
        </w:rPr>
        <w:object w:dxaOrig="9040" w:dyaOrig="3120">
          <v:shape id="_x0000_i1035" type="#_x0000_t75" style="width:451.35pt;height:155.8pt" o:ole="">
            <v:imagedata r:id="rId41" o:title=""/>
          </v:shape>
          <o:OLEObject Type="Embed" ProgID="Equation.DSMT4" ShapeID="_x0000_i1035" DrawAspect="Content" ObjectID="_1489811086" r:id="rId42"/>
        </w:object>
      </w:r>
    </w:p>
    <w:p w:rsidR="006E0A5B" w:rsidRPr="00E27887" w:rsidRDefault="005D7E45" w:rsidP="005D7E45">
      <w:pPr>
        <w:pStyle w:val="Braille"/>
      </w:pPr>
      <w:r w:rsidRPr="00E27887">
        <w:lastRenderedPageBreak/>
        <w:t xml:space="preserve">  damit i}  a|n  f8r</w:t>
      </w:r>
      <w:r w:rsidR="00590151" w:rsidRPr="00E27887">
        <w:t xml:space="preserve"> alle</w:t>
      </w:r>
      <w:r w:rsidR="000248F8" w:rsidRPr="00E27887">
        <w:t xml:space="preserve"> </w:t>
      </w:r>
      <w:r w:rsidRPr="00E27887">
        <w:t>ganzzah</w:t>
      </w:r>
      <w:r w:rsidR="006E0A5B" w:rsidRPr="00E27887">
        <w:t>-</w:t>
      </w:r>
    </w:p>
    <w:p w:rsidR="006E0A5B" w:rsidRPr="00E27887" w:rsidRDefault="005D7E45" w:rsidP="005D7E45">
      <w:pPr>
        <w:pStyle w:val="Braille"/>
      </w:pPr>
      <w:r w:rsidRPr="00E27887">
        <w:t>ligen</w:t>
      </w:r>
      <w:r w:rsidR="000248F8" w:rsidRPr="00E27887">
        <w:t xml:space="preserve"> </w:t>
      </w:r>
      <w:r w:rsidRPr="00E27887">
        <w:t>exponenten =!,n &amp;e&gt;g'.= defi</w:t>
      </w:r>
      <w:r w:rsidR="006E0A5B" w:rsidRPr="00E27887">
        <w:t>-</w:t>
      </w:r>
    </w:p>
    <w:p w:rsidR="006E0A5B" w:rsidRPr="00E27887" w:rsidRDefault="006E0A5B" w:rsidP="005D7E45">
      <w:pPr>
        <w:pStyle w:val="Braille"/>
      </w:pPr>
      <w:r w:rsidRPr="00E27887">
        <w:t>n0rt, al</w:t>
      </w:r>
      <w:r w:rsidR="005D7E45" w:rsidRPr="00E27887">
        <w:t>lerdings f8r  n 9=#j  mit</w:t>
      </w:r>
    </w:p>
    <w:p w:rsidR="006E0A5B" w:rsidRPr="00E27887" w:rsidRDefault="006E0A5B" w:rsidP="005D7E45">
      <w:pPr>
        <w:pStyle w:val="Braille"/>
      </w:pPr>
      <w:r w:rsidRPr="00E27887">
        <w:t>der 3n5r`n</w:t>
      </w:r>
      <w:r w:rsidR="005D7E45" w:rsidRPr="00E27887">
        <w:t>kung  a *=#j  =denn</w:t>
      </w:r>
    </w:p>
    <w:p w:rsidR="006E0A5B" w:rsidRPr="00E27887" w:rsidRDefault="005D7E45" w:rsidP="005D7E45">
      <w:pPr>
        <w:pStyle w:val="Braille"/>
      </w:pPr>
      <w:r w:rsidRPr="00E27887">
        <w:t>f8r  a =#j  w8rden</w:t>
      </w:r>
      <w:r w:rsidR="006E0A5B" w:rsidRPr="00E27887">
        <w:t xml:space="preserve"> </w:t>
      </w:r>
      <w:r w:rsidRPr="00E27887">
        <w:t>d0 definitionen</w:t>
      </w:r>
    </w:p>
    <w:p w:rsidR="006E0A5B" w:rsidRPr="00E27887" w:rsidRDefault="005D7E45" w:rsidP="006E0A5B">
      <w:pPr>
        <w:pStyle w:val="Braille"/>
      </w:pPr>
      <w:r w:rsidRPr="00E27887">
        <w:t>f8r  a|-n  und !,a|)'.'- wegen</w:t>
      </w:r>
    </w:p>
    <w:p w:rsidR="005D7E45" w:rsidRPr="004F3CE1" w:rsidRDefault="005D7E45" w:rsidP="006E0A5B">
      <w:pPr>
        <w:pStyle w:val="Braille"/>
        <w:rPr>
          <w:lang w:val="fr-FR"/>
        </w:rPr>
      </w:pPr>
      <w:r w:rsidRPr="004F3CE1">
        <w:rPr>
          <w:lang w:val="fr-FR"/>
        </w:rPr>
        <w:t>!,a|) =a|n"</w:t>
      </w:r>
      <w:r w:rsidR="00590151" w:rsidRPr="004F3CE1">
        <w:rPr>
          <w:lang w:val="fr-FR"/>
        </w:rPr>
        <w:t>-</w:t>
      </w:r>
      <w:r w:rsidRPr="004F3CE1">
        <w:rPr>
          <w:lang w:val="fr-FR"/>
        </w:rPr>
        <w:t>n'.'- 1f divisionen</w:t>
      </w:r>
    </w:p>
    <w:p w:rsidR="005D7E45" w:rsidRPr="00E27887" w:rsidRDefault="005D7E45" w:rsidP="00320036">
      <w:pPr>
        <w:pStyle w:val="Braille"/>
        <w:keepNext w:val="0"/>
      </w:pPr>
      <w:r w:rsidRPr="00E27887">
        <w:t>dur4 null f8hren=.</w:t>
      </w:r>
    </w:p>
    <w:p w:rsidR="005D7E45" w:rsidRDefault="005D7E45" w:rsidP="00A770CF">
      <w:pPr>
        <w:pStyle w:val="LaTeX0"/>
      </w:pPr>
      <w:r>
        <w:t xml:space="preserve">Damit ist </w:t>
      </w:r>
      <w:r w:rsidR="00590151">
        <w:t>$</w:t>
      </w:r>
      <w:r>
        <w:t>a</w:t>
      </w:r>
      <w:r w:rsidR="00590151">
        <w:t>^{</w:t>
      </w:r>
      <w:r>
        <w:t>n</w:t>
      </w:r>
      <w:r w:rsidR="00590151">
        <w:t>}$</w:t>
      </w:r>
      <w:r>
        <w:t xml:space="preserve"> für a</w:t>
      </w:r>
      <w:r w:rsidRPr="001A2986">
        <w:t>lle ganzzahligen Exponenten (</w:t>
      </w:r>
      <w:r>
        <w:t>$</w:t>
      </w:r>
      <w:r w:rsidRPr="001A2986">
        <w:t>n \in G</w:t>
      </w:r>
      <w:r>
        <w:t>$</w:t>
      </w:r>
      <w:r w:rsidRPr="001A2986">
        <w:t xml:space="preserve">) definiert, allerdings für </w:t>
      </w:r>
      <w:r>
        <w:t>$</w:t>
      </w:r>
      <w:r w:rsidRPr="001A2986">
        <w:t xml:space="preserve">n </w:t>
      </w:r>
      <w:r>
        <w:t xml:space="preserve">\leq </w:t>
      </w:r>
      <w:r w:rsidRPr="001A2986">
        <w:t>0</w:t>
      </w:r>
      <w:r>
        <w:t>$</w:t>
      </w:r>
      <w:r w:rsidRPr="001A2986">
        <w:t xml:space="preserve"> mit der Einschränkung </w:t>
      </w:r>
      <w:r>
        <w:t>$a \neq</w:t>
      </w:r>
      <w:r w:rsidRPr="001A2986">
        <w:t xml:space="preserve"> 0</w:t>
      </w:r>
      <w:r>
        <w:t>$</w:t>
      </w:r>
      <w:r w:rsidRPr="001A2986">
        <w:t xml:space="preserve"> (denn für </w:t>
      </w:r>
      <w:r>
        <w:t>$</w:t>
      </w:r>
      <w:r w:rsidRPr="001A2986">
        <w:t xml:space="preserve">a </w:t>
      </w:r>
      <w:r w:rsidR="00D94C06">
        <w:t>=</w:t>
      </w:r>
      <w:r w:rsidRPr="001A2986">
        <w:t>0</w:t>
      </w:r>
      <w:r>
        <w:t>$</w:t>
      </w:r>
      <w:r w:rsidRPr="001A2986">
        <w:t xml:space="preserve"> würden die Definitionen für </w:t>
      </w:r>
      <w:r>
        <w:t>$</w:t>
      </w:r>
      <w:r w:rsidRPr="001A2986">
        <w:t>a</w:t>
      </w:r>
      <w:r>
        <w:t>^{</w:t>
      </w:r>
      <w:r w:rsidRPr="001A2986">
        <w:t>-n</w:t>
      </w:r>
      <w:r>
        <w:t>}$</w:t>
      </w:r>
      <w:r w:rsidRPr="001A2986">
        <w:t xml:space="preserve"> und </w:t>
      </w:r>
      <w:r>
        <w:t>$</w:t>
      </w:r>
      <w:r w:rsidRPr="001A2986">
        <w:t>a</w:t>
      </w:r>
      <w:r>
        <w:t>^{</w:t>
      </w:r>
      <w:r w:rsidRPr="001A2986">
        <w:t>0</w:t>
      </w:r>
      <w:r>
        <w:t>}$</w:t>
      </w:r>
      <w:r w:rsidRPr="001A2986">
        <w:t xml:space="preserve"> </w:t>
      </w:r>
      <w:r w:rsidR="00FA39BD" w:rsidRPr="001A2986">
        <w:t>-</w:t>
      </w:r>
      <w:r w:rsidRPr="001A2986">
        <w:t xml:space="preserve"> wegen </w:t>
      </w:r>
      <w:r>
        <w:t>$</w:t>
      </w:r>
      <w:r w:rsidRPr="001A2986">
        <w:t>a</w:t>
      </w:r>
      <w:r>
        <w:t>^{</w:t>
      </w:r>
      <w:r w:rsidRPr="001A2986">
        <w:t>0</w:t>
      </w:r>
      <w:r>
        <w:t>} =</w:t>
      </w:r>
      <w:r w:rsidRPr="001A2986">
        <w:t>a</w:t>
      </w:r>
      <w:r>
        <w:t>^{</w:t>
      </w:r>
      <w:r w:rsidRPr="001A2986">
        <w:t>n</w:t>
      </w:r>
      <w:r>
        <w:t xml:space="preserve"> </w:t>
      </w:r>
      <w:r w:rsidR="00FA39BD" w:rsidRPr="001A2986">
        <w:t>-</w:t>
      </w:r>
      <w:r w:rsidRPr="001A2986">
        <w:t>n</w:t>
      </w:r>
      <w:r>
        <w:t>}$</w:t>
      </w:r>
      <w:r w:rsidRPr="001A2986">
        <w:t xml:space="preserve"> </w:t>
      </w:r>
      <w:r w:rsidR="00FA39BD" w:rsidRPr="001A2986">
        <w:t>-</w:t>
      </w:r>
      <w:r w:rsidRPr="001A2986">
        <w:t xml:space="preserve"> auf</w:t>
      </w:r>
      <w:r w:rsidR="00A3064B">
        <w:t xml:space="preserve"> </w:t>
      </w:r>
      <w:r w:rsidRPr="001A2986">
        <w:t>Divisionen durch Null führen</w:t>
      </w:r>
      <w:r w:rsidR="004A4F4C">
        <w:t>)</w:t>
      </w:r>
      <w:r w:rsidR="008A28AA">
        <w:t>.</w:t>
      </w:r>
    </w:p>
    <w:p w:rsidR="006D4416" w:rsidRDefault="006D4416" w:rsidP="006D4416">
      <w:pPr>
        <w:pStyle w:val="FesteLeerzeile"/>
      </w:pPr>
      <w:r>
        <w:t> </w:t>
      </w:r>
    </w:p>
    <w:p w:rsidR="00B113B2" w:rsidRPr="00875626" w:rsidRDefault="00B113B2" w:rsidP="003E1EA3">
      <w:pPr>
        <w:pStyle w:val="Beispiel"/>
      </w:pPr>
      <w:r>
        <w:t>Beispiel 1.1.4 B04</w:t>
      </w:r>
    </w:p>
    <w:p w:rsidR="001C56E6" w:rsidRPr="00875626" w:rsidRDefault="00B608B1" w:rsidP="00B608B1">
      <w:pPr>
        <w:pStyle w:val="Schwarzschrift"/>
      </w:pPr>
      <w:r w:rsidRPr="00B608B1">
        <w:rPr>
          <w:position w:val="-18"/>
        </w:rPr>
        <w:object w:dxaOrig="5560" w:dyaOrig="560">
          <v:shape id="_x0000_i1036" type="#_x0000_t75" style="width:278.35pt;height:27.95pt" o:ole="">
            <v:imagedata r:id="rId43" o:title=""/>
          </v:shape>
          <o:OLEObject Type="Embed" ProgID="Equation.DSMT4" ShapeID="_x0000_i1036" DrawAspect="Content" ObjectID="_1489811087" r:id="rId44"/>
        </w:object>
      </w:r>
    </w:p>
    <w:p w:rsidR="00BC269A" w:rsidRPr="004F3CE1" w:rsidRDefault="001C56E6" w:rsidP="001C56E6">
      <w:pPr>
        <w:pStyle w:val="Braille"/>
        <w:rPr>
          <w:lang w:val="fr-FR"/>
        </w:rPr>
      </w:pPr>
      <w:r w:rsidRPr="004F3CE1">
        <w:rPr>
          <w:lang w:val="fr-FR"/>
        </w:rPr>
        <w:t xml:space="preserve">  unter  3a 2a o=#j`  ver</w:t>
      </w:r>
      <w:r w:rsidR="00846A6E" w:rsidRPr="004F3CE1">
        <w:rPr>
          <w:lang w:val="fr-FR"/>
        </w:rPr>
        <w:t>}</w:t>
      </w:r>
      <w:r w:rsidRPr="004F3CE1">
        <w:rPr>
          <w:lang w:val="fr-FR"/>
        </w:rPr>
        <w:t>ehen</w:t>
      </w:r>
    </w:p>
    <w:p w:rsidR="001C56E6" w:rsidRPr="004F3CE1" w:rsidRDefault="001C56E6" w:rsidP="001C56E6">
      <w:pPr>
        <w:pStyle w:val="Braille"/>
        <w:rPr>
          <w:lang w:val="fr-FR"/>
        </w:rPr>
      </w:pPr>
      <w:r w:rsidRPr="004F3CE1">
        <w:rPr>
          <w:lang w:val="fr-FR"/>
        </w:rPr>
        <w:t>wir ...</w:t>
      </w:r>
    </w:p>
    <w:p w:rsidR="001C56E6" w:rsidRPr="00875626" w:rsidRDefault="001C56E6" w:rsidP="001C56E6">
      <w:pPr>
        <w:pStyle w:val="LaTeX0"/>
      </w:pPr>
      <w:bookmarkStart w:id="66" w:name="OLE_LINK45"/>
      <w:bookmarkStart w:id="67" w:name="OLE_LINK46"/>
      <w:r w:rsidRPr="00875626">
        <w:t>Unter $\sqrt{a}</w:t>
      </w:r>
      <w:r w:rsidR="005733C7">
        <w:t xml:space="preserve"> </w:t>
      </w:r>
      <w:r w:rsidR="00DF06CB">
        <w:t>\;</w:t>
      </w:r>
      <w:r w:rsidR="00590151">
        <w:t xml:space="preserve"> </w:t>
      </w:r>
      <w:r w:rsidR="0058128E">
        <w:t>(</w:t>
      </w:r>
      <w:r w:rsidRPr="00875626">
        <w:t>a</w:t>
      </w:r>
      <w:r w:rsidR="004A4F4C">
        <w:t xml:space="preserve"> </w:t>
      </w:r>
      <w:r w:rsidRPr="00875626">
        <w:t>\ge</w:t>
      </w:r>
      <w:r w:rsidR="00CC34EF">
        <w:t>q</w:t>
      </w:r>
      <w:r w:rsidRPr="00875626">
        <w:t xml:space="preserve"> 0)$ verstehen wir ...</w:t>
      </w:r>
    </w:p>
    <w:p w:rsidR="006D4416" w:rsidRDefault="006D4416" w:rsidP="006D4416">
      <w:pPr>
        <w:pStyle w:val="FesteLeerzeile"/>
      </w:pPr>
      <w:bookmarkStart w:id="68" w:name="_Toc284272665"/>
      <w:bookmarkStart w:id="69" w:name="_Toc342762815"/>
      <w:bookmarkEnd w:id="66"/>
      <w:bookmarkEnd w:id="67"/>
      <w:r>
        <w:t> </w:t>
      </w:r>
    </w:p>
    <w:p w:rsidR="00B113B2" w:rsidRPr="00875626" w:rsidRDefault="00B113B2" w:rsidP="007478B6">
      <w:pPr>
        <w:pStyle w:val="Beispiel"/>
      </w:pPr>
      <w:r>
        <w:t>Beispiel 1.1.4 B05</w:t>
      </w:r>
    </w:p>
    <w:p w:rsidR="007478B6" w:rsidRPr="00875626" w:rsidRDefault="000C4406" w:rsidP="00B608B1">
      <w:pPr>
        <w:pStyle w:val="Schwarzschrift"/>
      </w:pPr>
      <w:r w:rsidRPr="000C4406">
        <w:rPr>
          <w:position w:val="-42"/>
        </w:rPr>
        <w:object w:dxaOrig="8440" w:dyaOrig="999">
          <v:shape id="_x0000_i1037" type="#_x0000_t75" style="width:422.35pt;height:50.5pt" o:ole="">
            <v:imagedata r:id="rId31" o:title=""/>
          </v:shape>
          <o:OLEObject Type="Embed" ProgID="Equation.DSMT4" ShapeID="_x0000_i1037" DrawAspect="Content" ObjectID="_1489811088" r:id="rId45"/>
        </w:object>
      </w:r>
    </w:p>
    <w:p w:rsidR="007478B6" w:rsidRPr="00E27887" w:rsidRDefault="007478B6" w:rsidP="007478B6">
      <w:pPr>
        <w:pStyle w:val="Braille"/>
      </w:pPr>
      <w:r w:rsidRPr="00E27887">
        <w:t xml:space="preserve">  alle kennen ja d0 for-</w:t>
      </w:r>
    </w:p>
    <w:p w:rsidR="007478B6" w:rsidRPr="00E27887" w:rsidRDefault="007478B6" w:rsidP="007478B6">
      <w:pPr>
        <w:pStyle w:val="Braille"/>
      </w:pPr>
      <w:r w:rsidRPr="00E27887">
        <w:t>mel  e =mc|;',  aber nur wenige</w:t>
      </w:r>
    </w:p>
    <w:p w:rsidR="007478B6" w:rsidRPr="004F3CE1" w:rsidRDefault="007478B6" w:rsidP="007478B6">
      <w:pPr>
        <w:pStyle w:val="Braille"/>
        <w:rPr>
          <w:lang w:val="en-US"/>
        </w:rPr>
      </w:pPr>
      <w:r w:rsidRPr="004F3CE1">
        <w:rPr>
          <w:lang w:val="en-US"/>
        </w:rPr>
        <w:t>ver}ehen s0.</w:t>
      </w:r>
    </w:p>
    <w:p w:rsidR="002A0442" w:rsidRPr="00875626" w:rsidRDefault="007478B6" w:rsidP="00A770CF">
      <w:pPr>
        <w:pStyle w:val="LaTeX0"/>
      </w:pPr>
      <w:bookmarkStart w:id="70" w:name="OLE_LINK39"/>
      <w:bookmarkStart w:id="71" w:name="OLE_LINK40"/>
      <w:r w:rsidRPr="00875626">
        <w:t xml:space="preserve">Alle kennen ja die Formel $e =mc^{2}$, aber nur wenige verstehen </w:t>
      </w:r>
      <w:bookmarkStart w:id="72" w:name="OLE_LINK35"/>
      <w:bookmarkStart w:id="73" w:name="OLE_LINK36"/>
      <w:bookmarkEnd w:id="70"/>
      <w:bookmarkEnd w:id="71"/>
      <w:r w:rsidRPr="00875626">
        <w:t>sie.</w:t>
      </w:r>
      <w:bookmarkEnd w:id="72"/>
      <w:bookmarkEnd w:id="73"/>
    </w:p>
    <w:bookmarkEnd w:id="68"/>
    <w:bookmarkEnd w:id="69"/>
    <w:p w:rsidR="00262683" w:rsidRDefault="00262683" w:rsidP="00262683">
      <w:pPr>
        <w:pStyle w:val="Leerzeile"/>
      </w:pPr>
    </w:p>
    <w:p w:rsidR="00EE6BF6" w:rsidRDefault="00EE6BF6" w:rsidP="00AF0E40">
      <w:pPr>
        <w:pStyle w:val="berschrift3"/>
      </w:pPr>
      <w:bookmarkStart w:id="74" w:name="_Toc410933392"/>
      <w:r>
        <w:t>1.</w:t>
      </w:r>
      <w:r w:rsidRPr="00875626">
        <w:t>1.5</w:t>
      </w:r>
      <w:r>
        <w:t xml:space="preserve"> </w:t>
      </w:r>
      <w:r w:rsidRPr="00875626">
        <w:t xml:space="preserve">Hinweise zum Einsatz der </w:t>
      </w:r>
      <w:r w:rsidR="00A40734">
        <w:t>Schriftwechsel</w:t>
      </w:r>
      <w:r w:rsidR="004C2EB3">
        <w:softHyphen/>
      </w:r>
      <w:r w:rsidRPr="00875626">
        <w:t>techniken</w:t>
      </w:r>
      <w:bookmarkEnd w:id="74"/>
    </w:p>
    <w:p w:rsidR="00E42E18" w:rsidRPr="00875626" w:rsidRDefault="00E42E18" w:rsidP="00E33E2E">
      <w:pPr>
        <w:pStyle w:val="Text"/>
      </w:pPr>
      <w:bookmarkStart w:id="75" w:name="OLE_LINK51"/>
      <w:bookmarkStart w:id="76" w:name="OLE_LINK52"/>
      <w:r w:rsidRPr="00875626">
        <w:t xml:space="preserve">Für Lesende muss immer </w:t>
      </w:r>
      <w:r>
        <w:t xml:space="preserve">klar </w:t>
      </w:r>
      <w:r w:rsidRPr="00875626">
        <w:t>erkennbar sein, ob sie gerade die Text- oder Mathe</w:t>
      </w:r>
      <w:r w:rsidRPr="00875626">
        <w:softHyphen/>
        <w:t>matikschrift lesen. Für die Wahl der jeweils ge</w:t>
      </w:r>
      <w:r w:rsidR="00722AAA">
        <w:softHyphen/>
      </w:r>
      <w:r w:rsidR="00ED6405">
        <w:softHyphen/>
      </w:r>
      <w:r w:rsidRPr="00875626">
        <w:t>eigneten Technik gelten folgende Überlegungen und Prinzipien:</w:t>
      </w:r>
    </w:p>
    <w:p w:rsidR="009629F0" w:rsidRPr="00875626" w:rsidRDefault="009629F0" w:rsidP="00A9462F">
      <w:pPr>
        <w:pStyle w:val="Punkt"/>
        <w:rPr>
          <w:lang w:val="de-DE"/>
        </w:rPr>
      </w:pPr>
      <w:r w:rsidRPr="00875626">
        <w:rPr>
          <w:lang w:val="de-DE"/>
        </w:rPr>
        <w:lastRenderedPageBreak/>
        <w:t>Die An- und Abkündigungszeichen markieren den Schrift</w:t>
      </w:r>
      <w:r w:rsidR="004A4F4C">
        <w:rPr>
          <w:lang w:val="de-DE"/>
        </w:rPr>
        <w:softHyphen/>
      </w:r>
      <w:r w:rsidRPr="00875626">
        <w:rPr>
          <w:lang w:val="de-DE"/>
        </w:rPr>
        <w:t>wechsel eindeutig.</w:t>
      </w:r>
    </w:p>
    <w:bookmarkEnd w:id="75"/>
    <w:bookmarkEnd w:id="76"/>
    <w:p w:rsidR="009629F0" w:rsidRPr="00875626" w:rsidRDefault="009629F0" w:rsidP="0023311A">
      <w:pPr>
        <w:pStyle w:val="Punkt"/>
        <w:rPr>
          <w:lang w:val="de-DE"/>
        </w:rPr>
      </w:pPr>
      <w:r w:rsidRPr="00875626">
        <w:rPr>
          <w:lang w:val="de-DE"/>
        </w:rPr>
        <w:t>Eine mit dem Ankündigungszeichen eingeleitete Mathematik</w:t>
      </w:r>
      <w:r w:rsidR="004A4F4C">
        <w:rPr>
          <w:lang w:val="de-DE"/>
        </w:rPr>
        <w:softHyphen/>
      </w:r>
      <w:r w:rsidRPr="00875626">
        <w:rPr>
          <w:lang w:val="de-DE"/>
        </w:rPr>
        <w:t>schriftpassage muss mit dem Abkündigungszeichen beendet werden.</w:t>
      </w:r>
    </w:p>
    <w:p w:rsidR="009629F0" w:rsidRPr="00875626" w:rsidRDefault="009629F0" w:rsidP="004153E2">
      <w:pPr>
        <w:pStyle w:val="Punkt"/>
        <w:rPr>
          <w:lang w:val="de-DE"/>
        </w:rPr>
      </w:pPr>
      <w:r w:rsidRPr="00875626">
        <w:rPr>
          <w:lang w:val="de-DE"/>
        </w:rPr>
        <w:t>Layouttechniken grenzen elegant und klar den Geltungs</w:t>
      </w:r>
      <w:r w:rsidR="00ED6405">
        <w:rPr>
          <w:lang w:val="de-DE"/>
        </w:rPr>
        <w:softHyphen/>
      </w:r>
      <w:r w:rsidRPr="00875626">
        <w:rPr>
          <w:lang w:val="de-DE"/>
        </w:rPr>
        <w:t>bereich der jeweiligen Schrift ab.</w:t>
      </w:r>
    </w:p>
    <w:p w:rsidR="009629F0" w:rsidRPr="00875626" w:rsidRDefault="009629F0" w:rsidP="004153E2">
      <w:pPr>
        <w:pStyle w:val="Punkt"/>
        <w:rPr>
          <w:lang w:val="de-DE"/>
        </w:rPr>
      </w:pPr>
      <w:r w:rsidRPr="00875626">
        <w:rPr>
          <w:lang w:val="de-DE"/>
        </w:rPr>
        <w:t xml:space="preserve">Die </w:t>
      </w:r>
      <w:r>
        <w:rPr>
          <w:lang w:val="de-DE"/>
        </w:rPr>
        <w:t>Doppelleerzeichen</w:t>
      </w:r>
      <w:r w:rsidRPr="00875626">
        <w:rPr>
          <w:lang w:val="de-DE"/>
        </w:rPr>
        <w:t>technik eignet sich ausdrücklich nur für sehr kurze Einschübe</w:t>
      </w:r>
      <w:r>
        <w:rPr>
          <w:lang w:val="de-DE"/>
        </w:rPr>
        <w:t xml:space="preserve"> — möglichst ohne Zeilenumbrüche</w:t>
      </w:r>
      <w:r w:rsidRPr="00875626">
        <w:rPr>
          <w:lang w:val="de-DE"/>
        </w:rPr>
        <w:t>.</w:t>
      </w:r>
    </w:p>
    <w:p w:rsidR="009629F0" w:rsidRPr="00875626" w:rsidRDefault="009629F0" w:rsidP="004153E2">
      <w:pPr>
        <w:pStyle w:val="Punkt"/>
        <w:rPr>
          <w:lang w:val="de-DE"/>
        </w:rPr>
      </w:pPr>
      <w:r w:rsidRPr="00875626">
        <w:rPr>
          <w:lang w:val="de-DE"/>
        </w:rPr>
        <w:t>Wenn eine mathematische Passage mit einem Anführungs</w:t>
      </w:r>
      <w:r w:rsidR="004A4F4C">
        <w:rPr>
          <w:lang w:val="de-DE"/>
        </w:rPr>
        <w:softHyphen/>
      </w:r>
      <w:r w:rsidRPr="00875626">
        <w:rPr>
          <w:lang w:val="de-DE"/>
        </w:rPr>
        <w:t xml:space="preserve">zeichen oder einer Textklammer beginnt, darf sie nicht mit der </w:t>
      </w:r>
      <w:r>
        <w:rPr>
          <w:lang w:val="de-DE"/>
        </w:rPr>
        <w:t>Doppelleerzeichen</w:t>
      </w:r>
      <w:r w:rsidRPr="00875626">
        <w:rPr>
          <w:lang w:val="de-DE"/>
        </w:rPr>
        <w:t>technik angekündigt werden.</w:t>
      </w:r>
    </w:p>
    <w:p w:rsidR="009629F0" w:rsidRPr="00875626" w:rsidRDefault="009629F0" w:rsidP="004153E2">
      <w:pPr>
        <w:pStyle w:val="Punkt"/>
        <w:rPr>
          <w:lang w:val="de-DE"/>
        </w:rPr>
      </w:pPr>
      <w:r w:rsidRPr="00875626">
        <w:rPr>
          <w:lang w:val="de-DE"/>
        </w:rPr>
        <w:t>In der Regel gehören Satzzeichen am Schluss einer mathe</w:t>
      </w:r>
      <w:r w:rsidR="00722AAA">
        <w:rPr>
          <w:lang w:val="de-DE"/>
        </w:rPr>
        <w:softHyphen/>
      </w:r>
      <w:r w:rsidRPr="00875626">
        <w:rPr>
          <w:lang w:val="de-DE"/>
        </w:rPr>
        <w:t xml:space="preserve">matischen Passage </w:t>
      </w:r>
      <w:bookmarkStart w:id="77" w:name="OLE_LINK55"/>
      <w:bookmarkStart w:id="78" w:name="OLE_LINK56"/>
      <w:r w:rsidRPr="00875626">
        <w:rPr>
          <w:lang w:val="de-DE"/>
        </w:rPr>
        <w:t>nicht zur Passage selbst.</w:t>
      </w:r>
      <w:bookmarkEnd w:id="77"/>
      <w:bookmarkEnd w:id="78"/>
      <w:r w:rsidRPr="00875626">
        <w:rPr>
          <w:lang w:val="de-DE"/>
        </w:rPr>
        <w:t xml:space="preserve"> Sie </w:t>
      </w:r>
      <w:r>
        <w:rPr>
          <w:lang w:val="de-DE"/>
        </w:rPr>
        <w:t xml:space="preserve">sind </w:t>
      </w:r>
      <w:r w:rsidRPr="00875626">
        <w:rPr>
          <w:lang w:val="de-DE"/>
        </w:rPr>
        <w:t xml:space="preserve">daher unmittelbar rechts </w:t>
      </w:r>
      <w:r>
        <w:rPr>
          <w:lang w:val="de-DE"/>
        </w:rPr>
        <w:t>vom Abkündigungs</w:t>
      </w:r>
      <w:r>
        <w:rPr>
          <w:lang w:val="de-DE"/>
        </w:rPr>
        <w:softHyphen/>
        <w:t>zei</w:t>
      </w:r>
      <w:r>
        <w:rPr>
          <w:lang w:val="de-DE"/>
        </w:rPr>
        <w:softHyphen/>
        <w:t>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007E4311">
        <w:rPr>
          <w:rFonts w:ascii="Arial" w:hAnsi="Arial" w:cs="Arial"/>
        </w:rPr>
        <w:t>‌</w:t>
      </w:r>
      <w:r w:rsidRPr="00D34465">
        <w:t>zu setzen</w:t>
      </w:r>
      <w:r w:rsidRPr="00875626">
        <w:rPr>
          <w:lang w:val="de-DE"/>
        </w:rPr>
        <w:t xml:space="preserve">. Wenn die Abkündigung durch </w:t>
      </w:r>
      <w:r>
        <w:rPr>
          <w:lang w:val="de-DE"/>
        </w:rPr>
        <w:t>Doppell</w:t>
      </w:r>
      <w:r w:rsidRPr="00875626">
        <w:rPr>
          <w:lang w:val="de-DE"/>
        </w:rPr>
        <w:t>eerzeichen erfolgt</w:t>
      </w:r>
      <w:r>
        <w:rPr>
          <w:lang w:val="de-DE"/>
        </w:rPr>
        <w:t>, werden sie jedoch vor diesen</w:t>
      </w:r>
      <w:r w:rsidRPr="00875626">
        <w:rPr>
          <w:lang w:val="de-DE"/>
        </w:rPr>
        <w:t xml:space="preserve"> (gegebenenfalls mit </w:t>
      </w:r>
      <w:r w:rsidRPr="000036E2">
        <w:rPr>
          <w:lang w:val="de-DE"/>
        </w:rPr>
        <w:t>Punkt</w:t>
      </w:r>
      <w:r>
        <w:rPr>
          <w:lang w:val="de-DE"/>
        </w:rPr>
        <w:t> </w:t>
      </w:r>
      <w:r w:rsidRPr="00875626">
        <w:rPr>
          <w:lang w:val="de-DE"/>
        </w:rPr>
        <w:t>6) geschrieben, damit sie nicht allein stehen.</w:t>
      </w:r>
    </w:p>
    <w:p w:rsidR="009629F0" w:rsidRPr="00875626" w:rsidRDefault="009629F0" w:rsidP="004153E2">
      <w:pPr>
        <w:pStyle w:val="Punkt"/>
        <w:rPr>
          <w:lang w:val="de-DE"/>
        </w:rPr>
      </w:pPr>
      <w:r w:rsidRPr="00875626">
        <w:rPr>
          <w:lang w:val="de-DE"/>
        </w:rPr>
        <w:t>Ein kurzer mathematischer Ausdruck am Ende eines Text</w:t>
      </w:r>
      <w:r w:rsidR="004A4F4C">
        <w:rPr>
          <w:lang w:val="de-DE"/>
        </w:rPr>
        <w:softHyphen/>
      </w:r>
      <w:r w:rsidRPr="00875626">
        <w:rPr>
          <w:lang w:val="de-DE"/>
        </w:rPr>
        <w:t xml:space="preserve">absatzes kann mit der </w:t>
      </w:r>
      <w:r>
        <w:rPr>
          <w:lang w:val="de-DE"/>
        </w:rPr>
        <w:t>Doppelleerzeichen</w:t>
      </w:r>
      <w:r w:rsidRPr="00875626">
        <w:rPr>
          <w:lang w:val="de-DE"/>
        </w:rPr>
        <w:t xml:space="preserve">technik eingeleitet werden. Das Absatzende kennzeichnet </w:t>
      </w:r>
      <w:r w:rsidR="005C047C">
        <w:rPr>
          <w:lang w:val="de-DE"/>
        </w:rPr>
        <w:t xml:space="preserve">gleichzeitig auch </w:t>
      </w:r>
      <w:r w:rsidRPr="00875626">
        <w:rPr>
          <w:lang w:val="de-DE"/>
        </w:rPr>
        <w:t>das Ende des Ein</w:t>
      </w:r>
      <w:r w:rsidR="004A4F4C">
        <w:rPr>
          <w:lang w:val="de-DE"/>
        </w:rPr>
        <w:softHyphen/>
      </w:r>
      <w:r w:rsidRPr="00875626">
        <w:rPr>
          <w:lang w:val="de-DE"/>
        </w:rPr>
        <w:t>schubes. Abschließende Satzzeichen werden un</w:t>
      </w:r>
      <w:r w:rsidR="005C047C">
        <w:rPr>
          <w:lang w:val="de-DE"/>
        </w:rPr>
        <w:softHyphen/>
      </w:r>
      <w:r w:rsidRPr="00875626">
        <w:rPr>
          <w:lang w:val="de-DE"/>
        </w:rPr>
        <w:t>mittelbar nach dem mathematischen Ausdruck geschrieben und gegebenen</w:t>
      </w:r>
      <w:r w:rsidR="004A4F4C">
        <w:rPr>
          <w:lang w:val="de-DE"/>
        </w:rPr>
        <w:softHyphen/>
      </w:r>
      <w:r w:rsidRPr="00875626">
        <w:rPr>
          <w:lang w:val="de-DE"/>
        </w:rPr>
        <w:t xml:space="preserve">falls mit einem vorangestellten </w:t>
      </w:r>
      <w:r w:rsidRPr="000036E2">
        <w:rPr>
          <w:lang w:val="de-DE"/>
        </w:rPr>
        <w:t>Punkt</w:t>
      </w:r>
      <w:r>
        <w:rPr>
          <w:lang w:val="de-DE"/>
        </w:rPr>
        <w:t> </w:t>
      </w:r>
      <w:r w:rsidRPr="00875626">
        <w:rPr>
          <w:lang w:val="de-DE"/>
        </w:rPr>
        <w:t>6 ver</w:t>
      </w:r>
      <w:r w:rsidR="005C047C">
        <w:rPr>
          <w:lang w:val="de-DE"/>
        </w:rPr>
        <w:softHyphen/>
      </w:r>
      <w:r w:rsidRPr="00875626">
        <w:rPr>
          <w:lang w:val="de-DE"/>
        </w:rPr>
        <w:t>sehen.</w:t>
      </w:r>
    </w:p>
    <w:p w:rsidR="009629F0" w:rsidRPr="00875626" w:rsidRDefault="009629F0" w:rsidP="004153E2">
      <w:pPr>
        <w:pStyle w:val="Punkt"/>
        <w:rPr>
          <w:lang w:val="de-DE"/>
        </w:rPr>
      </w:pPr>
      <w:r w:rsidRPr="00875626">
        <w:rPr>
          <w:lang w:val="de-DE"/>
        </w:rPr>
        <w:t>Üblicherweise werden Texteinschübe in mathematischen Passagen im selben Kürzungsgrad wie der umliegende Text geschrieben.</w:t>
      </w:r>
    </w:p>
    <w:p w:rsidR="009629F0" w:rsidRPr="00875626" w:rsidRDefault="009629F0" w:rsidP="00EE053C">
      <w:pPr>
        <w:pStyle w:val="Punkt"/>
        <w:rPr>
          <w:lang w:val="de-DE"/>
        </w:rPr>
      </w:pPr>
      <w:r w:rsidRPr="00875626">
        <w:rPr>
          <w:lang w:val="de-DE"/>
        </w:rPr>
        <w:t>Einzelne oder wenige Wörter in mathe</w:t>
      </w:r>
      <w:r w:rsidRPr="00875626">
        <w:rPr>
          <w:lang w:val="de-DE"/>
        </w:rPr>
        <w:softHyphen/>
        <w:t>matischen Passagen (zum Beispiel "und", "daher", "Es gilt") können in Basisschrift (mit Kennzeichnung der Großschreibung) geschrieben wer</w:t>
      </w:r>
      <w:r w:rsidR="00ED6405">
        <w:rPr>
          <w:lang w:val="de-DE"/>
        </w:rPr>
        <w:softHyphen/>
      </w:r>
      <w:r w:rsidRPr="00875626">
        <w:rPr>
          <w:lang w:val="de-DE"/>
        </w:rPr>
        <w:t>den, ohne die Mathe</w:t>
      </w:r>
      <w:r w:rsidRPr="00875626">
        <w:rPr>
          <w:lang w:val="de-DE"/>
        </w:rPr>
        <w:softHyphen/>
      </w:r>
      <w:r>
        <w:rPr>
          <w:lang w:val="de-DE"/>
        </w:rPr>
        <w:t>matikschrift zu verlassen (siehe "</w:t>
      </w:r>
      <w:r w:rsidR="00EE053C">
        <w:rPr>
          <w:lang w:val="de-DE"/>
        </w:rPr>
        <w:fldChar w:fldCharType="begin"/>
      </w:r>
      <w:r w:rsidR="00EE053C">
        <w:rPr>
          <w:lang w:val="de-DE"/>
        </w:rPr>
        <w:instrText xml:space="preserve"> REF _Ref394861617 \h </w:instrText>
      </w:r>
      <w:r w:rsidR="00EE053C">
        <w:rPr>
          <w:lang w:val="de-DE"/>
        </w:rPr>
      </w:r>
      <w:r w:rsidR="00EE053C">
        <w:rPr>
          <w:lang w:val="de-DE"/>
        </w:rPr>
        <w:fldChar w:fldCharType="separate"/>
      </w:r>
      <w:r w:rsidR="005043AE">
        <w:t xml:space="preserve">3.8 </w:t>
      </w:r>
      <w:r w:rsidR="005043AE" w:rsidRPr="00875626">
        <w:t>Text in der Mathematikschrift</w:t>
      </w:r>
      <w:r w:rsidR="00EE053C">
        <w:rPr>
          <w:lang w:val="de-DE"/>
        </w:rPr>
        <w:fldChar w:fldCharType="end"/>
      </w:r>
      <w:r>
        <w:rPr>
          <w:lang w:val="de-DE"/>
        </w:rPr>
        <w:t xml:space="preserve">"). </w:t>
      </w:r>
      <w:r w:rsidRPr="00875626">
        <w:rPr>
          <w:lang w:val="de-DE"/>
        </w:rPr>
        <w:t>Es ist zwischen dem vor</w:t>
      </w:r>
      <w:r w:rsidR="00ED6405">
        <w:rPr>
          <w:lang w:val="de-DE"/>
        </w:rPr>
        <w:softHyphen/>
      </w:r>
      <w:r w:rsidRPr="00875626">
        <w:rPr>
          <w:lang w:val="de-DE"/>
        </w:rPr>
        <w:t>teilhaften Verzicht auf den Schriftwechsel und einem eventuell stören</w:t>
      </w:r>
      <w:r w:rsidR="00ED6405">
        <w:rPr>
          <w:lang w:val="de-DE"/>
        </w:rPr>
        <w:softHyphen/>
      </w:r>
      <w:r w:rsidRPr="00875626">
        <w:rPr>
          <w:lang w:val="de-DE"/>
        </w:rPr>
        <w:t>den Stil</w:t>
      </w:r>
      <w:r w:rsidR="004A4F4C">
        <w:rPr>
          <w:lang w:val="de-DE"/>
        </w:rPr>
        <w:softHyphen/>
      </w:r>
      <w:r w:rsidRPr="00875626">
        <w:rPr>
          <w:lang w:val="de-DE"/>
        </w:rPr>
        <w:t>bruch, vor allem in Kurzschrift</w:t>
      </w:r>
      <w:r w:rsidRPr="00875626">
        <w:rPr>
          <w:lang w:val="de-DE"/>
        </w:rPr>
        <w:softHyphen/>
        <w:t>texten, abzuwägen. Vorsicht ist bei Umlautbuchstaben und ß ge</w:t>
      </w:r>
      <w:r w:rsidR="00722AAA">
        <w:rPr>
          <w:lang w:val="de-DE"/>
        </w:rPr>
        <w:softHyphen/>
      </w:r>
      <w:r w:rsidRPr="00875626">
        <w:rPr>
          <w:lang w:val="de-DE"/>
        </w:rPr>
        <w:t>boten, die in der Mathematik</w:t>
      </w:r>
      <w:r w:rsidR="004A4F4C">
        <w:rPr>
          <w:lang w:val="de-DE"/>
        </w:rPr>
        <w:softHyphen/>
      </w:r>
      <w:r w:rsidRPr="00875626">
        <w:rPr>
          <w:lang w:val="de-DE"/>
        </w:rPr>
        <w:t xml:space="preserve">schrift </w:t>
      </w:r>
      <w:bookmarkStart w:id="79" w:name="OLE_LINK59"/>
      <w:bookmarkStart w:id="80" w:name="OLE_LINK60"/>
      <w:r w:rsidRPr="00875626">
        <w:rPr>
          <w:lang w:val="de-DE"/>
        </w:rPr>
        <w:t xml:space="preserve">als andere </w:t>
      </w:r>
      <w:r>
        <w:rPr>
          <w:lang w:val="de-DE"/>
        </w:rPr>
        <w:t>Zeichen</w:t>
      </w:r>
      <w:r w:rsidRPr="00875626">
        <w:rPr>
          <w:lang w:val="de-DE"/>
        </w:rPr>
        <w:t>, vor allem als Bruch</w:t>
      </w:r>
      <w:r w:rsidR="00ED6405">
        <w:rPr>
          <w:lang w:val="de-DE"/>
        </w:rPr>
        <w:softHyphen/>
      </w:r>
      <w:r w:rsidRPr="00875626">
        <w:rPr>
          <w:lang w:val="de-DE"/>
        </w:rPr>
        <w:t xml:space="preserve">strich und </w:t>
      </w:r>
      <w:bookmarkEnd w:id="79"/>
      <w:bookmarkEnd w:id="80"/>
      <w:r w:rsidRPr="00875626">
        <w:rPr>
          <w:lang w:val="de-DE"/>
        </w:rPr>
        <w:t>schließende Klammer</w:t>
      </w:r>
      <w:r>
        <w:rPr>
          <w:lang w:val="de-DE"/>
        </w:rPr>
        <w:t xml:space="preserve">, </w:t>
      </w:r>
      <w:r w:rsidRPr="00875626">
        <w:rPr>
          <w:lang w:val="de-DE"/>
        </w:rPr>
        <w:t xml:space="preserve">gelesen werden können. Satzzeichen müssen gegebenenfalls mit vorangestelltem </w:t>
      </w:r>
      <w:r w:rsidRPr="000036E2">
        <w:rPr>
          <w:lang w:val="de-DE"/>
        </w:rPr>
        <w:t>Punkt</w:t>
      </w:r>
      <w:r>
        <w:rPr>
          <w:lang w:val="de-DE"/>
        </w:rPr>
        <w:t> </w:t>
      </w:r>
      <w:r w:rsidRPr="00875626">
        <w:rPr>
          <w:lang w:val="de-DE"/>
        </w:rPr>
        <w:t>6 versehen werden.</w:t>
      </w:r>
    </w:p>
    <w:p w:rsidR="006D4416" w:rsidRDefault="006D4416" w:rsidP="006D4416">
      <w:pPr>
        <w:pStyle w:val="FesteLeerzeile"/>
      </w:pPr>
      <w:r>
        <w:t> </w:t>
      </w:r>
    </w:p>
    <w:p w:rsidR="00B113B2" w:rsidRPr="00875626" w:rsidRDefault="00B113B2" w:rsidP="003547B9">
      <w:pPr>
        <w:pStyle w:val="Beispiel"/>
      </w:pPr>
      <w:r>
        <w:lastRenderedPageBreak/>
        <w:t>Beispiel 1.1.5 B01</w:t>
      </w:r>
    </w:p>
    <w:p w:rsidR="005A7E93" w:rsidRPr="00875626" w:rsidRDefault="00B608B1" w:rsidP="00B608B1">
      <w:pPr>
        <w:pStyle w:val="Schwarzschrift"/>
      </w:pPr>
      <w:r w:rsidRPr="00B608B1">
        <w:rPr>
          <w:position w:val="-18"/>
        </w:rPr>
        <w:object w:dxaOrig="4360" w:dyaOrig="520">
          <v:shape id="_x0000_i1038" type="#_x0000_t75" style="width:217.05pt;height:25.8pt" o:ole="">
            <v:imagedata r:id="rId46" o:title=""/>
          </v:shape>
          <o:OLEObject Type="Embed" ProgID="Equation.DSMT4" ShapeID="_x0000_i1038" DrawAspect="Content" ObjectID="_1489811089" r:id="rId47"/>
        </w:object>
      </w:r>
    </w:p>
    <w:p w:rsidR="005A7E93" w:rsidRPr="00E27887" w:rsidRDefault="00180C01" w:rsidP="005A7E93">
      <w:pPr>
        <w:pStyle w:val="Braille"/>
      </w:pPr>
      <w:r w:rsidRPr="00E27887">
        <w:t xml:space="preserve">   f2-x` =-f2x` f8r alle x &amp;</w:t>
      </w:r>
      <w:r w:rsidR="005A7E93" w:rsidRPr="00E27887">
        <w:t>e&gt;d</w:t>
      </w:r>
    </w:p>
    <w:p w:rsidR="003C02A2" w:rsidRPr="00875626" w:rsidRDefault="003C02A2" w:rsidP="009B5940">
      <w:pPr>
        <w:pStyle w:val="OderBeispiel"/>
      </w:pPr>
      <w:r>
        <w:t>oder</w:t>
      </w:r>
    </w:p>
    <w:p w:rsidR="005A7E93" w:rsidRPr="00E27887" w:rsidRDefault="00180C01" w:rsidP="005A7E93">
      <w:pPr>
        <w:pStyle w:val="Braille"/>
      </w:pPr>
      <w:r w:rsidRPr="00E27887">
        <w:t xml:space="preserve">   f2-x` =-f2x`  f ae  x &amp;</w:t>
      </w:r>
      <w:r w:rsidR="005A7E93" w:rsidRPr="00E27887">
        <w:t>e&gt;d</w:t>
      </w:r>
    </w:p>
    <w:p w:rsidR="003C02A2" w:rsidRPr="00875626" w:rsidRDefault="003C02A2" w:rsidP="009B5940">
      <w:pPr>
        <w:pStyle w:val="OderBeispiel"/>
      </w:pPr>
      <w:r w:rsidRPr="00875626">
        <w:t>oder</w:t>
      </w:r>
    </w:p>
    <w:p w:rsidR="005A7E93" w:rsidRPr="00E27887" w:rsidRDefault="00180C01" w:rsidP="005A7E93">
      <w:pPr>
        <w:pStyle w:val="Braille"/>
      </w:pPr>
      <w:r w:rsidRPr="00E27887">
        <w:t xml:space="preserve">   f2-x` =-f2x` '.f ae'. x &amp;</w:t>
      </w:r>
      <w:r w:rsidR="005A7E93" w:rsidRPr="00E27887">
        <w:t>e&gt;d</w:t>
      </w:r>
    </w:p>
    <w:p w:rsidR="002A0442" w:rsidRPr="00875626" w:rsidRDefault="003547B9" w:rsidP="0070270B">
      <w:pPr>
        <w:pStyle w:val="LaTeX0"/>
      </w:pPr>
      <w:bookmarkStart w:id="81" w:name="OLE_LINK61"/>
      <w:bookmarkStart w:id="82" w:name="OLE_LINK62"/>
      <w:r w:rsidRPr="00875626">
        <w:t>\[</w:t>
      </w:r>
      <w:r w:rsidR="005A7E93" w:rsidRPr="00875626">
        <w:t>f(-x) =-f(x</w:t>
      </w:r>
      <w:r w:rsidR="0058128E">
        <w:t xml:space="preserve">) </w:t>
      </w:r>
      <w:r w:rsidR="00DF06CB">
        <w:t>\;</w:t>
      </w:r>
      <w:r w:rsidR="0070270B">
        <w:t xml:space="preserve"> </w:t>
      </w:r>
      <w:r w:rsidR="005A7E93" w:rsidRPr="00875626">
        <w:t>\text{für alle}</w:t>
      </w:r>
      <w:r w:rsidR="00482902">
        <w:t xml:space="preserve"> </w:t>
      </w:r>
      <w:r w:rsidR="00DF06CB">
        <w:t>\;</w:t>
      </w:r>
      <w:r w:rsidR="00090A8A">
        <w:t xml:space="preserve"> </w:t>
      </w:r>
      <w:r w:rsidR="005A7E93" w:rsidRPr="00875626">
        <w:t>x</w:t>
      </w:r>
      <w:r w:rsidR="00482902">
        <w:t xml:space="preserve"> </w:t>
      </w:r>
      <w:r w:rsidR="005A7E93" w:rsidRPr="00875626">
        <w:t xml:space="preserve">\in </w:t>
      </w:r>
      <w:bookmarkEnd w:id="81"/>
      <w:bookmarkEnd w:id="82"/>
      <w:r w:rsidR="005A7E93" w:rsidRPr="00875626">
        <w:t>D</w:t>
      </w:r>
      <w:r w:rsidRPr="00875626">
        <w:t>\]</w:t>
      </w:r>
    </w:p>
    <w:p w:rsidR="00262683" w:rsidRDefault="00262683" w:rsidP="00262683">
      <w:pPr>
        <w:pStyle w:val="Leerzeile"/>
      </w:pPr>
    </w:p>
    <w:p w:rsidR="00B113B2" w:rsidRDefault="00B113B2" w:rsidP="00AF0E40">
      <w:pPr>
        <w:pStyle w:val="berschrift2"/>
      </w:pPr>
      <w:bookmarkStart w:id="83" w:name="_Ref394862364"/>
      <w:bookmarkStart w:id="84" w:name="_Ref396924635"/>
      <w:bookmarkStart w:id="85" w:name="_Ref396925316"/>
      <w:bookmarkStart w:id="86" w:name="_Ref396925577"/>
      <w:bookmarkStart w:id="87" w:name="_Ref396925594"/>
      <w:bookmarkStart w:id="88" w:name="_Toc410933393"/>
      <w:r>
        <w:t xml:space="preserve">1.2 </w:t>
      </w:r>
      <w:r w:rsidRPr="009C2EAB">
        <w:t>Trennen und Zusam</w:t>
      </w:r>
      <w:r w:rsidR="00A90F7F">
        <w:softHyphen/>
      </w:r>
      <w:r w:rsidRPr="009C2EAB">
        <w:t>men</w:t>
      </w:r>
      <w:r w:rsidR="00A90F7F">
        <w:softHyphen/>
      </w:r>
      <w:r w:rsidRPr="009C2EAB">
        <w:t>halten mathematischer Ausdrü</w:t>
      </w:r>
      <w:r w:rsidR="00207D82">
        <w:softHyphen/>
      </w:r>
      <w:r w:rsidRPr="009C2EAB">
        <w:t>cke</w:t>
      </w:r>
      <w:bookmarkEnd w:id="83"/>
      <w:bookmarkEnd w:id="84"/>
      <w:bookmarkEnd w:id="85"/>
      <w:bookmarkEnd w:id="86"/>
      <w:bookmarkEnd w:id="87"/>
      <w:bookmarkEnd w:id="88"/>
    </w:p>
    <w:p w:rsidR="008C48DC" w:rsidRPr="00875626" w:rsidRDefault="008C48DC" w:rsidP="00DE5D8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Zeilentrennzeichen an der Stelle eines Leerzeichens</w:t>
      </w:r>
    </w:p>
    <w:p w:rsidR="008C48DC" w:rsidRDefault="008C48DC" w:rsidP="00DE5D8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Zeilentrennzeichen zwischen zwei unmittelbar benachbarten Zeichen</w:t>
      </w:r>
    </w:p>
    <w:p w:rsidR="008C48DC" w:rsidRDefault="008C48DC" w:rsidP="00DE5D8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Zusammenhaltepunkt</w:t>
      </w:r>
    </w:p>
    <w:p w:rsidR="006D4416" w:rsidRDefault="006D4416" w:rsidP="006D4416">
      <w:pPr>
        <w:pStyle w:val="FesteLeerzeile"/>
      </w:pPr>
      <w:r>
        <w:t> </w:t>
      </w:r>
    </w:p>
    <w:p w:rsidR="00E42E18" w:rsidRDefault="00E42E18" w:rsidP="00E33E2E">
      <w:pPr>
        <w:pStyle w:val="Text"/>
      </w:pPr>
      <w:r>
        <w:t>In der Schwarzschrift steht in der Regel jeder mathematische "Satz" allein auf einer Zeile. Einen Trennstrich zur Kenn</w:t>
      </w:r>
      <w:r w:rsidR="00722AAA">
        <w:softHyphen/>
      </w:r>
      <w:r>
        <w:t>zeich</w:t>
      </w:r>
      <w:r w:rsidR="00722AAA">
        <w:softHyphen/>
      </w:r>
      <w:r>
        <w:t>nung eines mathematischen Zeilenumbruchs gibt es in der Schwarz</w:t>
      </w:r>
      <w:r w:rsidR="006A315A">
        <w:softHyphen/>
      </w:r>
      <w:r>
        <w:t>schrift nicht.</w:t>
      </w:r>
    </w:p>
    <w:p w:rsidR="00EE6BF6" w:rsidRDefault="00EE6BF6" w:rsidP="00EE6BF6">
      <w:pPr>
        <w:pStyle w:val="Leerzeile"/>
      </w:pPr>
    </w:p>
    <w:p w:rsidR="00E42E18" w:rsidRDefault="00E42E18" w:rsidP="00E33E2E">
      <w:pPr>
        <w:pStyle w:val="Text"/>
      </w:pPr>
      <w:r>
        <w:t>In der Brailleschrift nimmt ein mathematischer "Satz" oftmals mehr als nur eine Zeile ein. Daher wird ein Zeichen benötigt, das auf die Fortsetzung in der nächsten Zeile aufmerksam macht.</w:t>
      </w:r>
    </w:p>
    <w:p w:rsidR="00EE6BF6" w:rsidRDefault="00EE6BF6" w:rsidP="00EE6BF6">
      <w:pPr>
        <w:pStyle w:val="Leerzeile"/>
      </w:pPr>
    </w:p>
    <w:p w:rsidR="00E42E18" w:rsidRDefault="00E42E18" w:rsidP="00E33E2E">
      <w:pPr>
        <w:pStyle w:val="Text"/>
      </w:pPr>
      <w:r>
        <w:t>Das Setzen von Leerzeichen in der Braillemathematikschrift erfolgt nicht willkür</w:t>
      </w:r>
      <w:r>
        <w:softHyphen/>
        <w:t>lich. Ist ein Zeilenumbruch notwendig, wird zwischen zwei Fällen unterschieden:</w:t>
      </w:r>
    </w:p>
    <w:p w:rsidR="009629F0" w:rsidRPr="00DE5D88" w:rsidRDefault="009629F0" w:rsidP="00D172AD">
      <w:pPr>
        <w:pStyle w:val="Punkt"/>
      </w:pPr>
      <w:r>
        <w:t>Wird ein mathematischer Ausdruck an der Stelle eines Leerzeichens umgebrochen, ist als Zeilentrenn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FE3444">
        <w:rPr>
          <w:lang w:val="de-DE"/>
        </w:rPr>
        <w:t>  </w:t>
      </w:r>
      <w:r w:rsidRPr="009B7F98">
        <w:rPr>
          <w:rFonts w:ascii="Arial" w:hAnsi="Arial" w:cs="Arial"/>
          <w:lang w:val="de-DE"/>
        </w:rPr>
        <w:t>‌</w:t>
      </w:r>
      <w:r w:rsidRPr="00D34465">
        <w:rPr>
          <w:lang w:eastAsia="de-CH" w:bidi="ar-SA"/>
        </w:rPr>
        <w:t>(Punkt 6) zu setzen.</w:t>
      </w:r>
    </w:p>
    <w:p w:rsidR="009629F0" w:rsidRPr="00FE3444" w:rsidRDefault="009629F0" w:rsidP="009B6BB6">
      <w:pPr>
        <w:pStyle w:val="Punkt"/>
      </w:pPr>
      <w:r w:rsidRPr="00D34465">
        <w:rPr>
          <w:lang w:eastAsia="de-CH" w:bidi="ar-SA"/>
        </w:rPr>
        <w:t>Wird der Ausdruck zwischen zwei unmittelbar aneinander anschließende Zeichen umgebrochen, ist</w:t>
      </w:r>
      <w:r w:rsidR="00073904" w:rsidRPr="00D34465">
        <w:rPr>
          <w:lang w:val="de-DE" w:eastAsia="de-CH" w:bidi="ar-SA"/>
        </w:rPr>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FE3444">
        <w:rPr>
          <w:lang w:val="de-DE"/>
        </w:rPr>
        <w:t>  </w:t>
      </w:r>
      <w:r w:rsidRPr="009B7F98">
        <w:rPr>
          <w:rFonts w:ascii="Arial" w:hAnsi="Arial" w:cs="Arial"/>
          <w:lang w:val="de-DE"/>
        </w:rPr>
        <w:t>‌</w:t>
      </w:r>
      <w:r w:rsidRPr="00D34465">
        <w:rPr>
          <w:lang w:eastAsia="de-CH" w:bidi="ar-SA"/>
        </w:rPr>
        <w:t>(Punkt 4) als "zusammenhaltendes" Trennzeichen zu setzen.</w:t>
      </w:r>
    </w:p>
    <w:p w:rsidR="006D4416" w:rsidRDefault="006D4416" w:rsidP="006D4416">
      <w:pPr>
        <w:pStyle w:val="FesteLeerzeile"/>
      </w:pPr>
      <w:r>
        <w:lastRenderedPageBreak/>
        <w:t> </w:t>
      </w:r>
    </w:p>
    <w:p w:rsidR="00E42E18" w:rsidRDefault="00E42E18" w:rsidP="00E33E2E">
      <w:pPr>
        <w:pStyle w:val="Text"/>
      </w:pPr>
      <w:r>
        <w:t>In zwei weiteren Fällen werden Zeichen mit</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FE3444">
        <w:t>  </w:t>
      </w:r>
      <w:r w:rsidRPr="009B7F98">
        <w:rPr>
          <w:rFonts w:ascii="Arial" w:hAnsi="Arial" w:cs="Arial"/>
        </w:rPr>
        <w:t>‌</w:t>
      </w:r>
      <w:r>
        <w:t>(</w:t>
      </w:r>
      <w:r w:rsidRPr="000036E2">
        <w:t>Punkt</w:t>
      </w:r>
      <w:r>
        <w:t> 4) gewissermaßen zusammengehalten:</w:t>
      </w:r>
    </w:p>
    <w:p w:rsidR="009629F0" w:rsidRPr="00FE3444" w:rsidRDefault="009629F0" w:rsidP="00FE3444">
      <w:pPr>
        <w:pStyle w:val="Punkt"/>
      </w:pPr>
      <w:r>
        <w:t>Könnten zwei benachbarte Zeichen mit jeweils eigenen Be</w:t>
      </w:r>
      <w:r w:rsidR="00722AAA">
        <w:softHyphen/>
      </w:r>
      <w:r>
        <w:t>deutungen gemeinsam als ein weiteres Zeichen mit neuer Bedeutung gelesen werden, wird</w:t>
      </w:r>
      <w:r w:rsidR="00073904">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FE3444">
        <w:rPr>
          <w:lang w:val="de-DE"/>
        </w:rPr>
        <w:t>  </w:t>
      </w:r>
      <w:r w:rsidRPr="009B7F98">
        <w:rPr>
          <w:rFonts w:ascii="Arial" w:hAnsi="Arial" w:cs="Arial"/>
          <w:lang w:val="de-DE"/>
        </w:rPr>
        <w:t>‌</w:t>
      </w:r>
      <w:r w:rsidRPr="00D34465">
        <w:rPr>
          <w:lang w:eastAsia="de-CH" w:bidi="ar-SA"/>
        </w:rPr>
        <w:t>(Punkt 4) zwischen die beiden gesetzt, solange keine bessere Lösung zur Verfügung steht</w:t>
      </w:r>
      <w:r w:rsidR="006B2F8A" w:rsidRPr="00D34465">
        <w:rPr>
          <w:lang w:eastAsia="de-CH" w:bidi="ar-SA"/>
        </w:rPr>
        <w:t xml:space="preserve"> (siehe Beispiele </w:t>
      </w:r>
      <w:r w:rsidR="006B2F8A" w:rsidRPr="00872482">
        <w:rPr>
          <w:rFonts w:cs="Verdana"/>
          <w:lang w:val="de-DE" w:eastAsia="de-CH" w:bidi="ar-SA"/>
        </w:rPr>
        <w:fldChar w:fldCharType="begin"/>
      </w:r>
      <w:r w:rsidR="006B2F8A" w:rsidRPr="00872482">
        <w:rPr>
          <w:rFonts w:cs="Verdana"/>
          <w:lang w:val="de-DE" w:eastAsia="de-CH" w:bidi="ar-SA"/>
        </w:rPr>
        <w:instrText xml:space="preserve"> REF TM_5_B10_Fakultät_vor_Klammer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5043AE" w:rsidRPr="005043AE">
        <w:rPr>
          <w:rFonts w:cs="Verdana"/>
          <w:lang w:val="de-DE" w:eastAsia="de-CH" w:bidi="ar-SA"/>
        </w:rPr>
        <w:t>5 B10</w:t>
      </w:r>
      <w:r w:rsidR="006B2F8A" w:rsidRPr="00872482">
        <w:rPr>
          <w:rFonts w:cs="Verdana"/>
          <w:lang w:val="de-DE" w:eastAsia="de-CH" w:bidi="ar-SA"/>
        </w:rPr>
        <w:fldChar w:fldCharType="end"/>
      </w:r>
      <w:r w:rsidR="006B2F8A" w:rsidRPr="00D34465">
        <w:rPr>
          <w:lang w:eastAsia="de-CH" w:bidi="ar-SA"/>
        </w:rPr>
        <w:t xml:space="preserve"> und </w:t>
      </w:r>
      <w:r w:rsidR="006B2F8A" w:rsidRPr="00872482">
        <w:rPr>
          <w:rFonts w:cs="Verdana"/>
          <w:lang w:val="de-DE" w:eastAsia="de-CH" w:bidi="ar-SA"/>
        </w:rPr>
        <w:fldChar w:fldCharType="begin"/>
      </w:r>
      <w:r w:rsidR="006B2F8A" w:rsidRPr="00872482">
        <w:rPr>
          <w:rFonts w:cs="Verdana"/>
          <w:lang w:val="de-DE" w:eastAsia="de-CH" w:bidi="ar-SA"/>
        </w:rPr>
        <w:instrText xml:space="preserve"> REF TM_14_2_B06_Zusammenhaltepunkt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5043AE" w:rsidRPr="005043AE">
        <w:rPr>
          <w:rFonts w:cs="Verdana"/>
          <w:lang w:val="de-DE" w:eastAsia="de-CH" w:bidi="ar-SA"/>
        </w:rPr>
        <w:t>14.2 B06</w:t>
      </w:r>
      <w:r w:rsidR="006B2F8A" w:rsidRPr="00872482">
        <w:rPr>
          <w:rFonts w:cs="Verdana"/>
          <w:lang w:val="de-DE" w:eastAsia="de-CH" w:bidi="ar-SA"/>
        </w:rPr>
        <w:fldChar w:fldCharType="end"/>
      </w:r>
      <w:r w:rsidR="006B2F8A" w:rsidRPr="00D34465">
        <w:rPr>
          <w:lang w:eastAsia="de-CH" w:bidi="ar-SA"/>
        </w:rPr>
        <w:t>)</w:t>
      </w:r>
      <w:r w:rsidRPr="00D34465">
        <w:rPr>
          <w:lang w:eastAsia="de-CH" w:bidi="ar-SA"/>
        </w:rPr>
        <w:t>.</w:t>
      </w:r>
    </w:p>
    <w:p w:rsidR="009629F0" w:rsidRPr="00B8633A" w:rsidRDefault="009629F0" w:rsidP="00F41721">
      <w:pPr>
        <w:pStyle w:val="Punkt"/>
      </w:pPr>
      <w:r w:rsidRPr="00D34465">
        <w:rPr>
          <w:lang w:eastAsia="de-CH" w:bidi="ar-SA"/>
        </w:rPr>
        <w:t>In Situationen, in denen ein Leerzeichen obligatorisch ist, den Ausdruck aber auseinanderreißen würde, kann</w:t>
      </w:r>
      <w:r w:rsidR="00073904" w:rsidRPr="00D34465">
        <w:rPr>
          <w:lang w:val="de-DE" w:eastAsia="de-CH" w:bidi="ar-SA"/>
        </w:rPr>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B8633A">
        <w:rPr>
          <w:lang w:val="de-DE"/>
        </w:rPr>
        <w:t>  </w:t>
      </w:r>
      <w:r w:rsidRPr="009B7F98">
        <w:rPr>
          <w:rFonts w:ascii="Arial" w:hAnsi="Arial" w:cs="Arial"/>
          <w:lang w:val="de-DE"/>
        </w:rPr>
        <w:t>‌</w:t>
      </w:r>
      <w:r w:rsidRPr="00D34465">
        <w:rPr>
          <w:lang w:eastAsia="de-CH" w:bidi="ar-SA"/>
        </w:rPr>
        <w:t>(Punkt 4) anstelle des Leerzeichens gesetzt werden. Vor allem bei Pro</w:t>
      </w:r>
      <w:r w:rsidR="006A315A" w:rsidRPr="00D34465">
        <w:rPr>
          <w:lang w:eastAsia="de-CH" w:bidi="ar-SA"/>
        </w:rPr>
        <w:softHyphen/>
      </w:r>
      <w:r w:rsidRPr="00D34465">
        <w:rPr>
          <w:lang w:eastAsia="de-CH" w:bidi="ar-SA"/>
        </w:rPr>
        <w:t>jektiven und Brüchen, aber auch in Matrizen wird diese Technik verwendet.</w:t>
      </w:r>
    </w:p>
    <w:p w:rsidR="006D4416" w:rsidRDefault="006D4416" w:rsidP="006D4416">
      <w:pPr>
        <w:pStyle w:val="FesteLeerzeile"/>
      </w:pPr>
      <w:r>
        <w:t> </w:t>
      </w:r>
    </w:p>
    <w:p w:rsidR="00E42E18" w:rsidRPr="002B2C70" w:rsidRDefault="00E42E18" w:rsidP="00E33E2E">
      <w:pPr>
        <w:pStyle w:val="Text"/>
      </w:pPr>
      <w:bookmarkStart w:id="89" w:name="_Toc284272666"/>
      <w:bookmarkStart w:id="90" w:name="_Toc342762816"/>
      <w:bookmarkStart w:id="91" w:name="_Ref370056890"/>
      <w:bookmarkStart w:id="92" w:name="_Ref370057282"/>
      <w:bookmarkStart w:id="93" w:name="_Ref370057791"/>
      <w:bookmarkStart w:id="94" w:name="_Ref370057927"/>
      <w:bookmarkStart w:id="95" w:name="_Ref370546330"/>
      <w:bookmarkStart w:id="96" w:name="_Ref374180500"/>
      <w:bookmarkStart w:id="97" w:name="_Ref374290312"/>
      <w:bookmarkStart w:id="98" w:name="_Toc378272298"/>
      <w:r w:rsidRPr="00875626">
        <w:rPr>
          <w:rFonts w:ascii="Blista Braille Plus (ANSI)" w:hAnsi="Blista Braille Plus (ANSI)"/>
          <w:color w:val="F79646"/>
        </w:rPr>
        <w:t>%</w:t>
      </w:r>
      <w:r>
        <w:rPr>
          <w:rFonts w:ascii="Blista Braille Plus (ANSI)" w:hAnsi="Blista Braille Plus (ANSI)"/>
        </w:rPr>
        <w:t>"</w:t>
      </w:r>
      <w:r w:rsidRPr="00B8633A">
        <w:t>  </w:t>
      </w:r>
      <w:r w:rsidRPr="00CF0985">
        <w:rPr>
          <w:rFonts w:ascii="Arial" w:hAnsi="Arial" w:cs="Arial"/>
        </w:rPr>
        <w:t>‌</w:t>
      </w:r>
      <w:r w:rsidRPr="002B2C70">
        <w:t>(</w:t>
      </w:r>
      <w:r w:rsidRPr="000036E2">
        <w:t>Punkt</w:t>
      </w:r>
      <w:r>
        <w:t> </w:t>
      </w:r>
      <w:r w:rsidRPr="002B2C70">
        <w:t>4</w:t>
      </w:r>
      <w:r>
        <w:t>) in diesen Funktionen</w:t>
      </w:r>
      <w:r w:rsidRPr="002B2C70">
        <w:t xml:space="preserve"> ist nicht mit dem </w:t>
      </w:r>
      <w:r w:rsidRPr="000036E2">
        <w:t>Punkt</w:t>
      </w:r>
      <w:r>
        <w:t> </w:t>
      </w:r>
      <w:r w:rsidRPr="002B2C70">
        <w:t>4 zu verwechseln, der fest</w:t>
      </w:r>
      <w:r>
        <w:t xml:space="preserve">er Bestandteil einiger Symbole — </w:t>
      </w:r>
      <w:r w:rsidRPr="002B2C70">
        <w:t>zum Bei</w:t>
      </w:r>
      <w:r w:rsidR="006A315A">
        <w:softHyphen/>
      </w:r>
      <w:r w:rsidRPr="002B2C70">
        <w:t>spiel</w:t>
      </w:r>
      <w:r w:rsidR="00073904">
        <w:t>  </w:t>
      </w:r>
      <w:r w:rsidR="00073904">
        <w:rPr>
          <w:rFonts w:ascii="Arial" w:hAnsi="Arial" w:cs="Arial"/>
        </w:rPr>
        <w:t>‌</w:t>
      </w:r>
      <w:r w:rsidRPr="00875626">
        <w:rPr>
          <w:rFonts w:ascii="Blista Braille Plus (ANSI)" w:hAnsi="Blista Braille Plus (ANSI)"/>
          <w:color w:val="F79646"/>
        </w:rPr>
        <w:t>%</w:t>
      </w:r>
      <w:r w:rsidRPr="00830172">
        <w:rPr>
          <w:rStyle w:val="FormatvorlageZeichenlisteBlistaBraillePlusANSIChar"/>
          <w:rFonts w:ascii="Blista Braille Plus (ANSI)" w:hAnsi="Blista Braille Plus (ANSI)"/>
          <w:sz w:val="28"/>
        </w:rPr>
        <w:t>_</w:t>
      </w:r>
      <w:r>
        <w:rPr>
          <w:rFonts w:ascii="Blista Braille Plus (ANSI)" w:hAnsi="Blista Braille Plus (ANSI)"/>
        </w:rPr>
        <w:t>"e</w:t>
      </w:r>
      <w:r w:rsidRPr="004260D8">
        <w:t>  </w:t>
      </w:r>
      <w:r w:rsidRPr="00CF0985">
        <w:rPr>
          <w:rFonts w:ascii="Arial" w:hAnsi="Arial" w:cs="Arial"/>
        </w:rPr>
        <w:t>‌</w:t>
      </w:r>
      <w:r w:rsidRPr="002B2C70">
        <w:t>(Euro) oder</w:t>
      </w:r>
      <w:r w:rsidR="00073904">
        <w:t>  </w:t>
      </w:r>
      <w:r w:rsidR="00073904">
        <w:rPr>
          <w:rFonts w:ascii="Arial" w:hAnsi="Arial" w:cs="Arial"/>
        </w:rPr>
        <w:t>‌</w:t>
      </w:r>
      <w:r w:rsidRPr="00875626">
        <w:rPr>
          <w:rFonts w:ascii="Blista Braille Plus (ANSI)" w:hAnsi="Blista Braille Plus (ANSI)"/>
          <w:color w:val="F79646"/>
        </w:rPr>
        <w:t>%</w:t>
      </w:r>
      <w:r w:rsidRPr="00830172">
        <w:rPr>
          <w:rStyle w:val="FormatvorlageZeichenlisteBlistaBraillePlusANSIChar"/>
          <w:rFonts w:ascii="Blista Braille Plus (ANSI)" w:hAnsi="Blista Braille Plus (ANSI)"/>
          <w:sz w:val="28"/>
        </w:rPr>
        <w:t>_</w:t>
      </w:r>
      <w:r w:rsidRPr="00875626">
        <w:rPr>
          <w:rFonts w:ascii="Blista Braille Plus (ANSI)" w:hAnsi="Blista Braille Plus (ANSI)"/>
        </w:rPr>
        <w:t>")</w:t>
      </w:r>
      <w:r w:rsidRPr="004260D8">
        <w:t>  </w:t>
      </w:r>
      <w:r w:rsidRPr="00CF0985">
        <w:rPr>
          <w:rFonts w:ascii="Arial" w:hAnsi="Arial" w:cs="Arial"/>
        </w:rPr>
        <w:t>‌</w:t>
      </w:r>
      <w:r>
        <w:t>(Grad-Zeichen) —</w:t>
      </w:r>
      <w:r w:rsidRPr="002B2C70">
        <w:t xml:space="preserve"> ist oder vor einem Buchstaben als Akzentzeichen steht.</w:t>
      </w:r>
    </w:p>
    <w:p w:rsidR="00262683" w:rsidRDefault="00262683" w:rsidP="00262683">
      <w:pPr>
        <w:pStyle w:val="Leerzeile"/>
      </w:pPr>
      <w:bookmarkStart w:id="99" w:name="OLE_LINK63"/>
      <w:bookmarkStart w:id="100" w:name="OLE_LINK64"/>
      <w:bookmarkEnd w:id="89"/>
      <w:bookmarkEnd w:id="90"/>
      <w:bookmarkEnd w:id="91"/>
      <w:bookmarkEnd w:id="92"/>
      <w:bookmarkEnd w:id="93"/>
      <w:bookmarkEnd w:id="94"/>
      <w:bookmarkEnd w:id="95"/>
      <w:bookmarkEnd w:id="96"/>
      <w:bookmarkEnd w:id="97"/>
      <w:bookmarkEnd w:id="98"/>
    </w:p>
    <w:p w:rsidR="00B113B2" w:rsidRPr="00875626" w:rsidRDefault="00B113B2" w:rsidP="00AF0E40">
      <w:pPr>
        <w:pStyle w:val="berschrift2"/>
      </w:pPr>
      <w:bookmarkStart w:id="101" w:name="_Ref394862030"/>
      <w:bookmarkStart w:id="102" w:name="_Ref394862252"/>
      <w:bookmarkStart w:id="103" w:name="_Ref396923608"/>
      <w:bookmarkStart w:id="104" w:name="_Ref396923651"/>
      <w:bookmarkStart w:id="105" w:name="_Ref396924040"/>
      <w:bookmarkStart w:id="106" w:name="_Ref396925351"/>
      <w:bookmarkStart w:id="107" w:name="_Ref396925371"/>
      <w:bookmarkStart w:id="108" w:name="_Toc410933394"/>
      <w:r>
        <w:t xml:space="preserve">1.3 </w:t>
      </w:r>
      <w:r w:rsidRPr="00875626">
        <w:t>Anmerkungen zur Braille</w:t>
      </w:r>
      <w:r w:rsidR="004C2EB3">
        <w:softHyphen/>
      </w:r>
      <w:r w:rsidRPr="00875626">
        <w:t>schrift</w:t>
      </w:r>
      <w:r w:rsidR="00B66AA4">
        <w:softHyphen/>
      </w:r>
      <w:r w:rsidRPr="00875626">
        <w:t>übertragung</w:t>
      </w:r>
      <w:bookmarkEnd w:id="101"/>
      <w:bookmarkEnd w:id="102"/>
      <w:bookmarkEnd w:id="103"/>
      <w:bookmarkEnd w:id="104"/>
      <w:bookmarkEnd w:id="105"/>
      <w:bookmarkEnd w:id="106"/>
      <w:bookmarkEnd w:id="107"/>
      <w:bookmarkEnd w:id="108"/>
    </w:p>
    <w:p w:rsidR="00304408" w:rsidRPr="00875626" w:rsidRDefault="00862FDE" w:rsidP="00680886">
      <w:pPr>
        <w:pStyle w:val="Zeichenliste"/>
      </w:pPr>
      <w:r w:rsidRPr="00BA6A76">
        <w:rPr>
          <w:rFonts w:ascii="Blista Braille Plus (ANSI)" w:hAnsi="Blista Braille Plus (ANSI)"/>
          <w:color w:val="F79646"/>
          <w:sz w:val="32"/>
        </w:rPr>
        <w:t>%</w:t>
      </w:r>
      <w:r w:rsidR="00733882" w:rsidRPr="00BA6A76">
        <w:rPr>
          <w:rFonts w:ascii="Blista Braille Plus (ANSI)" w:hAnsi="Blista Braille Plus (ANSI)"/>
          <w:sz w:val="32"/>
        </w:rPr>
        <w:t>'&lt;=</w:t>
      </w:r>
      <w:r w:rsidR="008D17C4" w:rsidRPr="00875626">
        <w:tab/>
      </w:r>
      <w:r w:rsidR="008D17C4" w:rsidRPr="00875626">
        <w:tab/>
      </w:r>
      <w:r w:rsidR="004F418B" w:rsidRPr="00875626">
        <w:t>ö</w:t>
      </w:r>
      <w:r w:rsidR="0041039B" w:rsidRPr="00875626">
        <w:t>ffnende und schließende Klammer für Anmerkungen zur Brailleschrift</w:t>
      </w:r>
      <w:r w:rsidR="00ED6405">
        <w:softHyphen/>
      </w:r>
      <w:r w:rsidR="0041039B" w:rsidRPr="00875626">
        <w:t>übertragung</w:t>
      </w:r>
    </w:p>
    <w:bookmarkEnd w:id="99"/>
    <w:bookmarkEnd w:id="100"/>
    <w:p w:rsidR="006D4416" w:rsidRDefault="006D4416" w:rsidP="006D4416">
      <w:pPr>
        <w:pStyle w:val="FesteLeerzeile"/>
      </w:pPr>
      <w:r>
        <w:t> </w:t>
      </w:r>
    </w:p>
    <w:p w:rsidR="00E42E18" w:rsidRPr="00875626" w:rsidRDefault="00E42E18" w:rsidP="00E33E2E">
      <w:pPr>
        <w:pStyle w:val="Text"/>
      </w:pPr>
      <w:r>
        <w:t>W</w:t>
      </w:r>
      <w:r w:rsidRPr="00875626">
        <w:t xml:space="preserve">enn eigens für das in Brailleschrift umzusetzende Werk der </w:t>
      </w:r>
      <w:r>
        <w:t>Zeichen</w:t>
      </w:r>
      <w:r w:rsidRPr="00875626">
        <w:t>bestand erweitert wurde oder typografische Besonder</w:t>
      </w:r>
      <w:r w:rsidR="006A315A">
        <w:softHyphen/>
      </w:r>
      <w:r w:rsidRPr="00875626">
        <w:t>heiten dargestellt oder erklärt werden müssen</w:t>
      </w:r>
      <w:r>
        <w:t xml:space="preserve">, </w:t>
      </w:r>
      <w:r w:rsidRPr="00875626">
        <w:t>ist es notwen</w:t>
      </w:r>
      <w:r w:rsidR="00722AAA">
        <w:softHyphen/>
      </w:r>
      <w:r w:rsidRPr="00875626">
        <w:t>dig, Anmerkungen zur brailleschrifttechnischen Wiedergabe der Vor</w:t>
      </w:r>
      <w:r w:rsidR="006A315A">
        <w:softHyphen/>
      </w:r>
      <w:r w:rsidRPr="00875626">
        <w:t>lage anzubringen</w:t>
      </w:r>
      <w:r>
        <w:t>.</w:t>
      </w:r>
      <w:r w:rsidRPr="00875626">
        <w:t xml:space="preserve"> Ebenfalls sollte auf die Auflösung von Tabellen oder die Verbalisierung bzw. das Weglassen von Abbildungen hingewiesen werden.</w:t>
      </w:r>
    </w:p>
    <w:p w:rsidR="00EE6BF6" w:rsidRDefault="00EE6BF6" w:rsidP="00EE6BF6">
      <w:pPr>
        <w:pStyle w:val="Leerzeile"/>
      </w:pPr>
    </w:p>
    <w:p w:rsidR="00E42E18" w:rsidRPr="00875626" w:rsidRDefault="00E42E18" w:rsidP="00E33E2E">
      <w:pPr>
        <w:pStyle w:val="Text"/>
      </w:pPr>
      <w:r w:rsidRPr="00875626">
        <w:t>Anmerkungen, welche die ganze Übertragung des Werkes be</w:t>
      </w:r>
      <w:r w:rsidR="00722AAA">
        <w:softHyphen/>
      </w:r>
      <w:r w:rsidRPr="00875626">
        <w:t xml:space="preserve">treffen, werden in einem eigenen Abschnitt oder Kapitel mit entsprechender Überschrift am Anfang des Werkes bzw. jedes Bandes des Braillebuches zusammengefasst. Hier werden die </w:t>
      </w:r>
      <w:r>
        <w:t>eingeführten</w:t>
      </w:r>
      <w:r w:rsidRPr="00875626">
        <w:t xml:space="preserve"> Zeichen in einer Liste aufgeführt.</w:t>
      </w:r>
    </w:p>
    <w:p w:rsidR="00EE6BF6" w:rsidRDefault="00EE6BF6" w:rsidP="00EE6BF6">
      <w:pPr>
        <w:pStyle w:val="Leerzeile"/>
      </w:pPr>
    </w:p>
    <w:p w:rsidR="00E42E18" w:rsidRPr="00875626" w:rsidRDefault="00E42E18" w:rsidP="008E420B">
      <w:pPr>
        <w:pStyle w:val="Text"/>
      </w:pPr>
      <w:bookmarkStart w:id="109" w:name="OLE_LINK69"/>
      <w:bookmarkStart w:id="110" w:name="OLE_LINK70"/>
      <w:r w:rsidRPr="00875626">
        <w:lastRenderedPageBreak/>
        <w:t>Gilt die Anmerkung nur für einzelne Passagen im Werk, wird diese in den Klammern für Anmerkungen zur Brailleschrift</w:t>
      </w:r>
      <w:r w:rsidR="006A315A">
        <w:softHyphen/>
      </w:r>
      <w:r w:rsidRPr="00875626">
        <w:t>über</w:t>
      </w:r>
      <w:r w:rsidR="006A315A">
        <w:softHyphen/>
      </w:r>
      <w:r w:rsidRPr="00875626">
        <w:t xml:space="preserve">tragung an der jeweiligen Stelle eingefügt. Somit </w:t>
      </w:r>
      <w:r>
        <w:t xml:space="preserve">werden sie nicht als Text der </w:t>
      </w:r>
      <w:r w:rsidR="008E420B">
        <w:t>Schwarzschrift</w:t>
      </w:r>
      <w:r>
        <w:t>vorlage gelesen.</w:t>
      </w:r>
    </w:p>
    <w:p w:rsidR="00EE6BF6" w:rsidRDefault="00EE6BF6" w:rsidP="00EE6BF6">
      <w:pPr>
        <w:pStyle w:val="Leerzeile"/>
      </w:pPr>
    </w:p>
    <w:bookmarkEnd w:id="109"/>
    <w:bookmarkEnd w:id="110"/>
    <w:p w:rsidR="00E42E18" w:rsidRPr="00875626" w:rsidRDefault="00E42E18" w:rsidP="00E33E2E">
      <w:pPr>
        <w:pStyle w:val="Text"/>
      </w:pPr>
      <w:r>
        <w:t xml:space="preserve">Die </w:t>
      </w:r>
      <w:r w:rsidRPr="00875626">
        <w:t>Anmerkungen zur Brailleschriftübertragung</w:t>
      </w:r>
      <w:r>
        <w:t xml:space="preserve"> — </w:t>
      </w:r>
      <w:r w:rsidRPr="00875626">
        <w:t>sowohl in einem eigenen Abschnitt als auch in Klammern</w:t>
      </w:r>
      <w:r>
        <w:t xml:space="preserve"> — werden </w:t>
      </w:r>
      <w:r w:rsidRPr="00875626">
        <w:t>i</w:t>
      </w:r>
      <w:r>
        <w:t>n dem</w:t>
      </w:r>
      <w:r w:rsidRPr="00875626">
        <w:t xml:space="preserve"> Kürzungsgrad wie der </w:t>
      </w:r>
      <w:r>
        <w:t xml:space="preserve">übrige </w:t>
      </w:r>
      <w:r w:rsidRPr="00875626">
        <w:t>Text</w:t>
      </w:r>
      <w:r>
        <w:t xml:space="preserve"> geschrieben.</w:t>
      </w:r>
    </w:p>
    <w:p w:rsidR="00EE6BF6" w:rsidRDefault="00EE6BF6" w:rsidP="00EE6BF6">
      <w:pPr>
        <w:pStyle w:val="Leerzeile"/>
      </w:pPr>
    </w:p>
    <w:p w:rsidR="00E42E18" w:rsidRDefault="00E42E18" w:rsidP="00EE053C">
      <w:pPr>
        <w:pStyle w:val="Text"/>
      </w:pPr>
      <w:bookmarkStart w:id="111" w:name="_Toc284272667"/>
      <w:bookmarkStart w:id="112" w:name="_Toc342762817"/>
      <w:bookmarkStart w:id="113" w:name="_Toc378272299"/>
      <w:r>
        <w:t xml:space="preserve">Siehe </w:t>
      </w:r>
      <w:r w:rsidR="00EE053C">
        <w:t xml:space="preserve">Beispiele </w:t>
      </w:r>
      <w:r w:rsidR="00EE053C">
        <w:fldChar w:fldCharType="begin"/>
      </w:r>
      <w:r w:rsidR="00EE053C">
        <w:instrText xml:space="preserve"> REF TM_6_3_B01_Rote_Klammern \h </w:instrText>
      </w:r>
      <w:r w:rsidR="00EE053C">
        <w:fldChar w:fldCharType="separate"/>
      </w:r>
      <w:r w:rsidR="005043AE">
        <w:t>6.3 B01</w:t>
      </w:r>
      <w:r w:rsidR="00EE053C">
        <w:fldChar w:fldCharType="end"/>
      </w:r>
      <w:r>
        <w:t xml:space="preserve"> und </w:t>
      </w:r>
      <w:r w:rsidR="00EE053C">
        <w:fldChar w:fldCharType="begin"/>
      </w:r>
      <w:r w:rsidR="00EE053C">
        <w:instrText xml:space="preserve"> REF TM_14_3_B07_Gotische_Schrift \h </w:instrText>
      </w:r>
      <w:r w:rsidR="00EE053C">
        <w:fldChar w:fldCharType="separate"/>
      </w:r>
      <w:r w:rsidR="005043AE">
        <w:t>14.3 B07</w:t>
      </w:r>
      <w:r w:rsidR="00EE053C">
        <w:fldChar w:fldCharType="end"/>
      </w:r>
      <w:r w:rsidR="002B3112">
        <w:t>.</w:t>
      </w:r>
    </w:p>
    <w:p w:rsidR="00EE6BF6" w:rsidRDefault="00EE6BF6" w:rsidP="00EE6BF6">
      <w:pPr>
        <w:pStyle w:val="Leerzeile"/>
      </w:pPr>
    </w:p>
    <w:p w:rsidR="007334F8" w:rsidRDefault="007334F8" w:rsidP="009629F0">
      <w:pPr>
        <w:pStyle w:val="Text"/>
      </w:pPr>
      <w:bookmarkStart w:id="114" w:name="_Toc284272668"/>
      <w:bookmarkStart w:id="115" w:name="_Toc342762818"/>
      <w:bookmarkStart w:id="116" w:name="_Toc378272300"/>
      <w:bookmarkEnd w:id="111"/>
      <w:bookmarkEnd w:id="112"/>
      <w:bookmarkEnd w:id="113"/>
    </w:p>
    <w:p w:rsidR="007908A1" w:rsidRDefault="007908A1" w:rsidP="007908A1">
      <w:pPr>
        <w:sectPr w:rsidR="007908A1" w:rsidSect="00D44093">
          <w:headerReference w:type="even" r:id="rId48"/>
          <w:headerReference w:type="default" r:id="rId49"/>
          <w:footerReference w:type="even" r:id="rId50"/>
          <w:footerReference w:type="default" r:id="rId51"/>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117" w:name="_Toc410933395"/>
      <w:r>
        <w:lastRenderedPageBreak/>
        <w:t xml:space="preserve">2 </w:t>
      </w:r>
      <w:r w:rsidRPr="00875626">
        <w:t>Ziffern und Zahlen</w:t>
      </w:r>
      <w:bookmarkEnd w:id="117"/>
    </w:p>
    <w:p w:rsidR="00B113B2" w:rsidRPr="00875626" w:rsidRDefault="00B113B2" w:rsidP="00AF0E40">
      <w:pPr>
        <w:pStyle w:val="berschrift2"/>
      </w:pPr>
      <w:bookmarkStart w:id="118" w:name="_Toc410933396"/>
      <w:bookmarkStart w:id="119" w:name="_Toc284272669"/>
      <w:bookmarkEnd w:id="114"/>
      <w:bookmarkEnd w:id="115"/>
      <w:bookmarkEnd w:id="116"/>
      <w:r>
        <w:t>2.</w:t>
      </w:r>
      <w:r w:rsidRPr="00875626">
        <w:t>1</w:t>
      </w:r>
      <w:r>
        <w:t xml:space="preserve"> </w:t>
      </w:r>
      <w:r w:rsidRPr="00875626">
        <w:t>Arabische Ziffern und Zahlen</w:t>
      </w:r>
      <w:bookmarkEnd w:id="118"/>
    </w:p>
    <w:p w:rsidR="00E42E18" w:rsidRPr="00875626" w:rsidRDefault="00E42E18" w:rsidP="00E33E2E">
      <w:pPr>
        <w:pStyle w:val="Text"/>
      </w:pPr>
      <w:r w:rsidRPr="00875626">
        <w:t>Die Mathematikschrift verfügt über zwei Darstellungsformen für die arabischen Ziffern:</w:t>
      </w:r>
    </w:p>
    <w:p w:rsidR="009629F0" w:rsidRPr="00875626" w:rsidRDefault="009629F0" w:rsidP="00D94F8A">
      <w:pPr>
        <w:pStyle w:val="Punkt"/>
        <w:rPr>
          <w:lang w:val="de-DE"/>
        </w:rPr>
      </w:pPr>
      <w:r w:rsidRPr="00875626">
        <w:rPr>
          <w:lang w:val="de-DE"/>
        </w:rPr>
        <w:t>Standardschreibweise</w:t>
      </w:r>
    </w:p>
    <w:p w:rsidR="009629F0" w:rsidRPr="00875626" w:rsidRDefault="009629F0" w:rsidP="00B17999">
      <w:pPr>
        <w:pStyle w:val="Punkt"/>
        <w:rPr>
          <w:lang w:val="de-DE"/>
        </w:rPr>
      </w:pPr>
      <w:r w:rsidRPr="00875626">
        <w:rPr>
          <w:lang w:val="de-DE"/>
        </w:rPr>
        <w:t>gesenkte Schreibweise</w:t>
      </w:r>
    </w:p>
    <w:p w:rsidR="006D4416" w:rsidRDefault="006D4416" w:rsidP="006D4416">
      <w:pPr>
        <w:pStyle w:val="FesteLeerzeile"/>
      </w:pPr>
      <w:r>
        <w:t> </w:t>
      </w:r>
    </w:p>
    <w:p w:rsidR="00E42E18" w:rsidRPr="00875626" w:rsidRDefault="00E42E18" w:rsidP="00001E3D">
      <w:pPr>
        <w:pStyle w:val="Text"/>
      </w:pPr>
      <w:r w:rsidRPr="00875626">
        <w:t xml:space="preserve">In der Standardschreibweise werden </w:t>
      </w:r>
      <w:r w:rsidR="00001E3D">
        <w:t xml:space="preserve">Ziffern </w:t>
      </w:r>
      <w:r w:rsidRPr="00875626">
        <w:t>mit denselben Braillezeichen wie die lateinischen Buchstaben a bis j</w:t>
      </w:r>
      <w:r w:rsidRPr="00A83836">
        <w:t xml:space="preserve"> </w:t>
      </w:r>
      <w:r w:rsidRPr="00875626">
        <w:t xml:space="preserve">gebildet. Von diesen </w:t>
      </w:r>
      <w:r>
        <w:t xml:space="preserve">unterscheiden </w:t>
      </w:r>
      <w:r w:rsidRPr="00875626">
        <w:t xml:space="preserve">sie </w:t>
      </w:r>
      <w:r>
        <w:t xml:space="preserve">sich </w:t>
      </w:r>
      <w:r w:rsidRPr="00875626">
        <w:t>durch das Voranstellen des Zahlzeichens.</w:t>
      </w:r>
    </w:p>
    <w:p w:rsidR="00EE6BF6" w:rsidRDefault="00EE6BF6" w:rsidP="00EE6BF6">
      <w:pPr>
        <w:pStyle w:val="Leerzeile"/>
      </w:pPr>
    </w:p>
    <w:p w:rsidR="00E42E18" w:rsidRPr="00875626" w:rsidRDefault="00E42E18" w:rsidP="00E33E2E">
      <w:pPr>
        <w:pStyle w:val="Text"/>
      </w:pPr>
      <w:bookmarkStart w:id="120" w:name="_Toc342762820"/>
      <w:bookmarkStart w:id="121" w:name="_Ref370058714"/>
      <w:bookmarkStart w:id="122" w:name="_Toc378272301"/>
      <w:r w:rsidRPr="00875626">
        <w:t>Die Ziffern der gesenkten Schreibweise bestehen aus Braille</w:t>
      </w:r>
      <w:r w:rsidR="006A315A">
        <w:softHyphen/>
      </w:r>
      <w:r w:rsidRPr="00875626">
        <w:t>zeichen, in denen die Punkte eine Reihe tiefer als in der Standard</w:t>
      </w:r>
      <w:r w:rsidR="006A315A">
        <w:softHyphen/>
      </w:r>
      <w:r w:rsidRPr="00875626">
        <w:t>schreibweise</w:t>
      </w:r>
      <w:r w:rsidRPr="00B17184">
        <w:t xml:space="preserve"> </w:t>
      </w:r>
      <w:r w:rsidRPr="00875626">
        <w:t>gesetzt sind. Auch diese Braillezeichen sind mit mehreren Bedeutungen belegt und stellen nur in bestimmten Kontexten Ziffern dar.</w:t>
      </w:r>
    </w:p>
    <w:bookmarkEnd w:id="119"/>
    <w:bookmarkEnd w:id="120"/>
    <w:bookmarkEnd w:id="121"/>
    <w:bookmarkEnd w:id="122"/>
    <w:p w:rsidR="00262683" w:rsidRDefault="00262683" w:rsidP="00262683">
      <w:pPr>
        <w:pStyle w:val="Leerzeile"/>
      </w:pPr>
    </w:p>
    <w:p w:rsidR="00EE6BF6" w:rsidRPr="00875626" w:rsidRDefault="00EE6BF6" w:rsidP="00AF0E40">
      <w:pPr>
        <w:pStyle w:val="berschrift3"/>
      </w:pPr>
      <w:bookmarkStart w:id="123" w:name="_Ref396924656"/>
      <w:bookmarkStart w:id="124" w:name="_Toc410933397"/>
      <w:r>
        <w:t xml:space="preserve">2.1.1 </w:t>
      </w:r>
      <w:r w:rsidRPr="00875626">
        <w:t xml:space="preserve">Zahlen </w:t>
      </w:r>
      <w:r>
        <w:t>in Standardschreibweise</w:t>
      </w:r>
      <w:bookmarkEnd w:id="123"/>
      <w:bookmarkEnd w:id="124"/>
    </w:p>
    <w:p w:rsidR="008C48DC" w:rsidRPr="00875626" w:rsidRDefault="008C48DC" w:rsidP="00CF551F">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t>Zahlzeiche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a</w:t>
      </w:r>
      <w:r w:rsidRPr="00875626">
        <w:tab/>
      </w:r>
      <w:r w:rsidR="00F63B59" w:rsidRPr="00B608B1">
        <w:rPr>
          <w:position w:val="-4"/>
        </w:rPr>
        <w:object w:dxaOrig="200" w:dyaOrig="300">
          <v:shape id="_x0000_i1039" type="#_x0000_t75" style="width:9.65pt;height:15.05pt" o:ole="">
            <v:imagedata r:id="rId52" o:title=""/>
          </v:shape>
          <o:OLEObject Type="Embed" ProgID="Equation.DSMT4" ShapeID="_x0000_i1039" DrawAspect="Content" ObjectID="_1489811090" r:id="rId53"/>
        </w:object>
      </w:r>
      <w:r w:rsidRPr="00875626">
        <w:tab/>
        <w:t>Ziffer Ein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b</w:t>
      </w:r>
      <w:r w:rsidRPr="00875626">
        <w:tab/>
      </w:r>
      <w:r w:rsidR="00F63B59" w:rsidRPr="00B608B1">
        <w:rPr>
          <w:position w:val="-4"/>
        </w:rPr>
        <w:object w:dxaOrig="220" w:dyaOrig="300">
          <v:shape id="_x0000_i1040" type="#_x0000_t75" style="width:9.65pt;height:15.05pt" o:ole="">
            <v:imagedata r:id="rId54" o:title=""/>
          </v:shape>
          <o:OLEObject Type="Embed" ProgID="Equation.DSMT4" ShapeID="_x0000_i1040" DrawAspect="Content" ObjectID="_1489811091" r:id="rId55"/>
        </w:object>
      </w:r>
      <w:r w:rsidRPr="00875626">
        <w:tab/>
        <w:t>Ziffer Zw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c</w:t>
      </w:r>
      <w:r w:rsidRPr="00875626">
        <w:tab/>
      </w:r>
      <w:r w:rsidR="00F63B59" w:rsidRPr="00B608B1">
        <w:rPr>
          <w:position w:val="-6"/>
        </w:rPr>
        <w:object w:dxaOrig="220" w:dyaOrig="320">
          <v:shape id="_x0000_i1041" type="#_x0000_t75" style="width:9.65pt;height:17.2pt" o:ole="">
            <v:imagedata r:id="rId56" o:title=""/>
          </v:shape>
          <o:OLEObject Type="Embed" ProgID="Equation.DSMT4" ShapeID="_x0000_i1041" DrawAspect="Content" ObjectID="_1489811092" r:id="rId57"/>
        </w:object>
      </w:r>
      <w:r w:rsidRPr="00875626">
        <w:tab/>
        <w:t>Ziffer Dr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d</w:t>
      </w:r>
      <w:r w:rsidRPr="00875626">
        <w:tab/>
      </w:r>
      <w:r w:rsidR="00F63B59" w:rsidRPr="00B608B1">
        <w:rPr>
          <w:position w:val="-4"/>
        </w:rPr>
        <w:object w:dxaOrig="240" w:dyaOrig="300">
          <v:shape id="_x0000_i1042" type="#_x0000_t75" style="width:12.9pt;height:15.05pt" o:ole="">
            <v:imagedata r:id="rId58" o:title=""/>
          </v:shape>
          <o:OLEObject Type="Embed" ProgID="Equation.DSMT4" ShapeID="_x0000_i1042" DrawAspect="Content" ObjectID="_1489811093" r:id="rId59"/>
        </w:object>
      </w:r>
      <w:r w:rsidRPr="00875626">
        <w:tab/>
        <w:t>Ziffer Vier</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e</w:t>
      </w:r>
      <w:r w:rsidRPr="00875626">
        <w:tab/>
      </w:r>
      <w:r w:rsidR="00F63B59" w:rsidRPr="00B608B1">
        <w:rPr>
          <w:position w:val="-6"/>
        </w:rPr>
        <w:object w:dxaOrig="220" w:dyaOrig="320">
          <v:shape id="_x0000_i1043" type="#_x0000_t75" style="width:9.65pt;height:17.2pt" o:ole="">
            <v:imagedata r:id="rId60" o:title=""/>
          </v:shape>
          <o:OLEObject Type="Embed" ProgID="Equation.DSMT4" ShapeID="_x0000_i1043" DrawAspect="Content" ObjectID="_1489811094" r:id="rId61"/>
        </w:object>
      </w:r>
      <w:r w:rsidRPr="00875626">
        <w:tab/>
        <w:t>Ziffer Fünf</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f</w:t>
      </w:r>
      <w:r w:rsidRPr="00875626">
        <w:tab/>
      </w:r>
      <w:r w:rsidR="00F63B59" w:rsidRPr="00B608B1">
        <w:rPr>
          <w:position w:val="-6"/>
        </w:rPr>
        <w:object w:dxaOrig="240" w:dyaOrig="320">
          <v:shape id="_x0000_i1044" type="#_x0000_t75" style="width:12.9pt;height:17.2pt" o:ole="">
            <v:imagedata r:id="rId62" o:title=""/>
          </v:shape>
          <o:OLEObject Type="Embed" ProgID="Equation.DSMT4" ShapeID="_x0000_i1044" DrawAspect="Content" ObjectID="_1489811095" r:id="rId63"/>
        </w:object>
      </w:r>
      <w:r w:rsidRPr="00875626">
        <w:tab/>
        <w:t>Ziffer Sech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g</w:t>
      </w:r>
      <w:r w:rsidRPr="00875626">
        <w:tab/>
      </w:r>
      <w:r w:rsidR="00F63B59" w:rsidRPr="00B608B1">
        <w:rPr>
          <w:position w:val="-4"/>
        </w:rPr>
        <w:object w:dxaOrig="220" w:dyaOrig="300">
          <v:shape id="_x0000_i1045" type="#_x0000_t75" style="width:9.65pt;height:15.05pt" o:ole="">
            <v:imagedata r:id="rId64" o:title=""/>
          </v:shape>
          <o:OLEObject Type="Embed" ProgID="Equation.DSMT4" ShapeID="_x0000_i1045" DrawAspect="Content" ObjectID="_1489811096" r:id="rId65"/>
        </w:object>
      </w:r>
      <w:r w:rsidRPr="00875626">
        <w:tab/>
        <w:t>Ziffer Siebe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h</w:t>
      </w:r>
      <w:r w:rsidRPr="00875626">
        <w:tab/>
      </w:r>
      <w:r w:rsidR="00F63B59" w:rsidRPr="00B608B1">
        <w:rPr>
          <w:position w:val="-6"/>
        </w:rPr>
        <w:object w:dxaOrig="240" w:dyaOrig="320">
          <v:shape id="_x0000_i1046" type="#_x0000_t75" style="width:12.9pt;height:17.2pt" o:ole="">
            <v:imagedata r:id="rId66" o:title=""/>
          </v:shape>
          <o:OLEObject Type="Embed" ProgID="Equation.DSMT4" ShapeID="_x0000_i1046" DrawAspect="Content" ObjectID="_1489811097" r:id="rId67"/>
        </w:object>
      </w:r>
      <w:r w:rsidRPr="00875626">
        <w:tab/>
        <w:t>Ziffer Ach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i</w:t>
      </w:r>
      <w:r w:rsidRPr="00875626">
        <w:tab/>
      </w:r>
      <w:r w:rsidR="00F63B59" w:rsidRPr="00B608B1">
        <w:rPr>
          <w:position w:val="-6"/>
        </w:rPr>
        <w:object w:dxaOrig="240" w:dyaOrig="320">
          <v:shape id="_x0000_i1047" type="#_x0000_t75" style="width:12.9pt;height:17.2pt" o:ole="">
            <v:imagedata r:id="rId68" o:title=""/>
          </v:shape>
          <o:OLEObject Type="Embed" ProgID="Equation.DSMT4" ShapeID="_x0000_i1047" DrawAspect="Content" ObjectID="_1489811098" r:id="rId69"/>
        </w:object>
      </w:r>
      <w:r w:rsidRPr="00875626">
        <w:tab/>
        <w:t>Ziffer Neu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j</w:t>
      </w:r>
      <w:r w:rsidRPr="00875626">
        <w:tab/>
      </w:r>
      <w:r w:rsidR="00F63B59" w:rsidRPr="00B608B1">
        <w:rPr>
          <w:position w:val="-6"/>
        </w:rPr>
        <w:object w:dxaOrig="240" w:dyaOrig="320">
          <v:shape id="_x0000_i1048" type="#_x0000_t75" style="width:12.9pt;height:17.2pt" o:ole="">
            <v:imagedata r:id="rId70" o:title=""/>
          </v:shape>
          <o:OLEObject Type="Embed" ProgID="Equation.DSMT4" ShapeID="_x0000_i1048" DrawAspect="Content" ObjectID="_1489811099" r:id="rId71"/>
        </w:object>
      </w:r>
      <w:r w:rsidRPr="00875626">
        <w:tab/>
        <w:t>Ziffer Null</w:t>
      </w:r>
    </w:p>
    <w:p w:rsidR="006D4416" w:rsidRDefault="006D4416" w:rsidP="006D4416">
      <w:pPr>
        <w:pStyle w:val="FesteLeerzeile"/>
      </w:pPr>
      <w:r>
        <w:t> </w:t>
      </w:r>
    </w:p>
    <w:p w:rsidR="00E42E18" w:rsidRPr="00875626" w:rsidRDefault="00E42E18" w:rsidP="00E33E2E">
      <w:pPr>
        <w:pStyle w:val="Text"/>
      </w:pPr>
      <w:r w:rsidRPr="00875626">
        <w:t>In der Mathematikschrift besteht eine arabische Zahl grund</w:t>
      </w:r>
      <w:r w:rsidR="006A315A">
        <w:softHyphen/>
      </w:r>
      <w:r w:rsidRPr="00875626">
        <w:t>sätzlich</w:t>
      </w:r>
      <w:r>
        <w:t xml:space="preserve"> — </w:t>
      </w:r>
      <w:r w:rsidRPr="00875626">
        <w:t>wie in der Textschrift auch</w:t>
      </w:r>
      <w:r>
        <w:t xml:space="preserve"> — </w:t>
      </w:r>
      <w:r w:rsidRPr="00875626">
        <w:t>aus dem Zahlzeichen und einer oder mehreren Ziffern. Dies wird als Standard</w:t>
      </w:r>
      <w:r w:rsidR="006A315A">
        <w:softHyphen/>
      </w:r>
      <w:r w:rsidRPr="00875626">
        <w:t>schreib</w:t>
      </w:r>
      <w:r w:rsidR="006A315A">
        <w:softHyphen/>
      </w:r>
      <w:r w:rsidRPr="00875626">
        <w:t>weise bezeichnet.</w:t>
      </w:r>
    </w:p>
    <w:p w:rsidR="00EE6BF6" w:rsidRDefault="00EE6BF6" w:rsidP="00EE6BF6">
      <w:pPr>
        <w:pStyle w:val="Leerzeile"/>
      </w:pPr>
    </w:p>
    <w:p w:rsidR="00E42E18" w:rsidRPr="00875626" w:rsidRDefault="00E42E18" w:rsidP="00001E3D">
      <w:pPr>
        <w:pStyle w:val="Text"/>
      </w:pPr>
      <w:r w:rsidRPr="00875626">
        <w:lastRenderedPageBreak/>
        <w:t>Nach dem Zahl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stellen die Braillezeichen der Buch</w:t>
      </w:r>
      <w:r w:rsidR="006A315A">
        <w:softHyphen/>
      </w:r>
      <w:r w:rsidRPr="00875626">
        <w:t>staben a bis j die Ziffern 1 bis 9 und 0 dar, und zwar grund</w:t>
      </w:r>
      <w:r w:rsidR="006A315A">
        <w:softHyphen/>
      </w:r>
      <w:r w:rsidRPr="00875626">
        <w:t>sätzlich bis zum nächsten Leerzeichen</w:t>
      </w:r>
      <w:r w:rsidR="00B66AA4">
        <w:t>, Zeilenende</w:t>
      </w:r>
      <w:r w:rsidRPr="00875626">
        <w:t xml:space="preserve"> oder </w:t>
      </w:r>
      <w:r w:rsidR="00001E3D">
        <w:t>Strich bzw. anderen Satzzeichen (wobei das Dezimalkomma und der Dezimalpunkt natürlich nicht als Satzzeichen gelten).</w:t>
      </w:r>
    </w:p>
    <w:p w:rsidR="00EE6BF6" w:rsidRDefault="00EE6BF6" w:rsidP="00EE6BF6">
      <w:pPr>
        <w:pStyle w:val="Leerzeile"/>
      </w:pPr>
    </w:p>
    <w:p w:rsidR="00E42E18" w:rsidRPr="00875626" w:rsidRDefault="00E42E18" w:rsidP="00E33E2E">
      <w:pPr>
        <w:pStyle w:val="Text"/>
      </w:pPr>
      <w:r w:rsidRPr="00875626">
        <w:t>Die Wirkung des Zahlzeichens erstreckt sich über:</w:t>
      </w:r>
    </w:p>
    <w:p w:rsidR="009629F0" w:rsidRPr="00875626" w:rsidRDefault="009629F0" w:rsidP="008D018B">
      <w:pPr>
        <w:pStyle w:val="Punkt"/>
        <w:rPr>
          <w:lang w:val="de-DE"/>
        </w:rPr>
      </w:pPr>
      <w:r w:rsidRPr="00875626">
        <w:rPr>
          <w:lang w:val="de-DE"/>
        </w:rPr>
        <w:t>die Ziffern (in der Standard- oder gesenkten Schreibweise)</w:t>
      </w:r>
    </w:p>
    <w:p w:rsidR="009629F0" w:rsidRPr="00875626" w:rsidRDefault="009629F0" w:rsidP="008D018B">
      <w:pPr>
        <w:pStyle w:val="Punkt"/>
        <w:rPr>
          <w:lang w:val="de-DE"/>
        </w:rPr>
      </w:pPr>
      <w:r w:rsidRPr="00875626">
        <w:rPr>
          <w:lang w:val="de-DE"/>
        </w:rPr>
        <w:t>das Dezimaltrenn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8D018B">
      <w:pPr>
        <w:pStyle w:val="Punkt"/>
        <w:rPr>
          <w:lang w:val="de-DE"/>
        </w:rPr>
      </w:pPr>
      <w:r w:rsidRPr="00875626">
        <w:rPr>
          <w:lang w:val="de-DE"/>
        </w:rPr>
        <w:t>das Gliederungs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EE053C">
      <w:pPr>
        <w:pStyle w:val="Punkt"/>
        <w:rPr>
          <w:lang w:val="de-DE"/>
        </w:rPr>
      </w:pPr>
      <w:r w:rsidRPr="00875626">
        <w:rPr>
          <w:lang w:val="de-DE"/>
        </w:rPr>
        <w:t>die öffnende Klammer</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2</w:t>
      </w:r>
      <w:r w:rsidRPr="00D04801">
        <w:rPr>
          <w:lang w:val="de-DE"/>
        </w:rPr>
        <w:t>  </w:t>
      </w:r>
      <w:r w:rsidRPr="00111656">
        <w:rPr>
          <w:rFonts w:ascii="Arial" w:hAnsi="Arial" w:cs="Arial"/>
          <w:lang w:val="de-DE"/>
        </w:rPr>
        <w:t>‌</w:t>
      </w:r>
      <w:r w:rsidRPr="00875626">
        <w:rPr>
          <w:lang w:val="de-DE"/>
        </w:rPr>
        <w:t xml:space="preserve">bei der Wiedergabe von periodischen Dezimalbrüchen </w:t>
      </w:r>
      <w:r>
        <w:rPr>
          <w:lang w:val="de-DE"/>
        </w:rPr>
        <w:t>(siehe</w:t>
      </w:r>
      <w:r w:rsidRPr="00875626">
        <w:rPr>
          <w:lang w:val="de-DE"/>
        </w:rPr>
        <w:t xml:space="preserve"> </w:t>
      </w:r>
      <w:r>
        <w:rPr>
          <w:lang w:val="de-DE"/>
        </w:rPr>
        <w:t>"</w:t>
      </w:r>
      <w:r w:rsidR="00EE053C">
        <w:rPr>
          <w:lang w:val="de-DE"/>
        </w:rPr>
        <w:fldChar w:fldCharType="begin"/>
      </w:r>
      <w:r w:rsidR="00EE053C">
        <w:rPr>
          <w:lang w:val="de-DE"/>
        </w:rPr>
        <w:instrText xml:space="preserve"> REF _Ref394861705 \h </w:instrText>
      </w:r>
      <w:r w:rsidR="00EE053C">
        <w:rPr>
          <w:lang w:val="de-DE"/>
        </w:rPr>
      </w:r>
      <w:r w:rsidR="00EE053C">
        <w:rPr>
          <w:lang w:val="de-DE"/>
        </w:rPr>
        <w:fldChar w:fldCharType="separate"/>
      </w:r>
      <w:r w:rsidR="005043AE">
        <w:t>2.</w:t>
      </w:r>
      <w:r w:rsidR="005043AE" w:rsidRPr="00875626">
        <w:t>1.4</w:t>
      </w:r>
      <w:r w:rsidR="005043AE">
        <w:t xml:space="preserve"> </w:t>
      </w:r>
      <w:r w:rsidR="005043AE" w:rsidRPr="00875626">
        <w:t>Periodische Dezimalbrüche</w:t>
      </w:r>
      <w:r w:rsidR="00EE053C">
        <w:rPr>
          <w:lang w:val="de-DE"/>
        </w:rPr>
        <w:fldChar w:fldCharType="end"/>
      </w:r>
      <w:r>
        <w:rPr>
          <w:lang w:val="de-DE"/>
        </w:rPr>
        <w:t>"</w:t>
      </w:r>
      <w:r w:rsidRPr="00875626">
        <w:rPr>
          <w:lang w:val="de-DE"/>
        </w:rPr>
        <w:t>)</w:t>
      </w:r>
    </w:p>
    <w:p w:rsidR="00BD62B4" w:rsidRPr="00875626" w:rsidRDefault="00BD62B4" w:rsidP="00FD01FB">
      <w:pPr>
        <w:pStyle w:val="Punkt"/>
        <w:rPr>
          <w:lang w:val="de-DE"/>
        </w:rPr>
      </w:pPr>
      <w:r>
        <w:rPr>
          <w:lang w:val="de-DE"/>
        </w:rPr>
        <w:t>die Ankündigung für eine besondere typografische Auszeichnung</w:t>
      </w:r>
      <w:r w:rsidR="00073904">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p>
    <w:p w:rsidR="00BD62B4" w:rsidRPr="00875626" w:rsidRDefault="00BD62B4" w:rsidP="00C614E8">
      <w:pPr>
        <w:pStyle w:val="Punkt"/>
        <w:rPr>
          <w:lang w:val="de-DE"/>
        </w:rPr>
      </w:pPr>
      <w:r w:rsidRPr="00875626">
        <w:rPr>
          <w:lang w:val="de-DE"/>
        </w:rPr>
        <w:t>den Apostroph</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D04801">
        <w:rPr>
          <w:lang w:val="de-DE"/>
        </w:rPr>
        <w:t>  </w:t>
      </w:r>
      <w:r w:rsidRPr="00111656">
        <w:rPr>
          <w:rFonts w:ascii="Arial" w:hAnsi="Arial" w:cs="Arial"/>
          <w:lang w:val="de-DE"/>
        </w:rPr>
        <w:t>‌</w:t>
      </w:r>
      <w:r>
        <w:rPr>
          <w:lang w:val="de-DE"/>
        </w:rPr>
        <w:t>bzw. den Strich</w:t>
      </w:r>
      <w:r w:rsidR="00073904">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D04801">
        <w:rPr>
          <w:lang w:val="de-DE"/>
        </w:rPr>
        <w:t>  </w:t>
      </w:r>
      <w:r w:rsidRPr="00111656">
        <w:rPr>
          <w:rFonts w:ascii="Arial" w:hAnsi="Arial" w:cs="Arial"/>
          <w:lang w:val="de-DE"/>
        </w:rPr>
        <w:t>‌</w:t>
      </w:r>
      <w:r w:rsidRPr="00875626">
        <w:rPr>
          <w:lang w:val="de-DE"/>
        </w:rPr>
        <w:t>unmittelbar hinter dem Zahlzeichen</w:t>
      </w:r>
    </w:p>
    <w:p w:rsidR="006D4416" w:rsidRDefault="006D4416" w:rsidP="006D4416">
      <w:pPr>
        <w:pStyle w:val="FesteLeerzeile"/>
      </w:pPr>
      <w:r>
        <w:t> </w:t>
      </w:r>
    </w:p>
    <w:p w:rsidR="00E42E18" w:rsidRPr="00875626" w:rsidRDefault="00E42E18" w:rsidP="00E33E2E">
      <w:pPr>
        <w:pStyle w:val="Text"/>
      </w:pPr>
      <w:r w:rsidRPr="00875626">
        <w:t>Aufgehoben wird die Wirkung des Zahlzeichens durch jedes andere Zeichen sowie</w:t>
      </w:r>
    </w:p>
    <w:p w:rsidR="009629F0" w:rsidRPr="00875626" w:rsidRDefault="009629F0" w:rsidP="008D018B">
      <w:pPr>
        <w:pStyle w:val="Punkt"/>
        <w:rPr>
          <w:lang w:val="de-DE"/>
        </w:rPr>
      </w:pPr>
      <w:bookmarkStart w:id="125" w:name="OLE_LINK77"/>
      <w:bookmarkStart w:id="126" w:name="OLE_LINK78"/>
      <w:r w:rsidRPr="00875626">
        <w:rPr>
          <w:lang w:val="de-DE"/>
        </w:rPr>
        <w:t>ein Leerzeichen</w:t>
      </w:r>
    </w:p>
    <w:bookmarkEnd w:id="125"/>
    <w:bookmarkEnd w:id="126"/>
    <w:p w:rsidR="009629F0" w:rsidRPr="00875626" w:rsidRDefault="009629F0" w:rsidP="008D018B">
      <w:pPr>
        <w:pStyle w:val="Punkt"/>
        <w:rPr>
          <w:lang w:val="de-DE"/>
        </w:rPr>
      </w:pPr>
      <w:r w:rsidRPr="00875626">
        <w:rPr>
          <w:lang w:val="de-DE"/>
        </w:rPr>
        <w:t>das Zeilenende</w:t>
      </w:r>
      <w:r>
        <w:rPr>
          <w:lang w:val="de-DE"/>
        </w:rPr>
        <w:t xml:space="preserve"> — </w:t>
      </w:r>
      <w:r w:rsidRPr="00875626">
        <w:rPr>
          <w:lang w:val="de-DE"/>
        </w:rPr>
        <w:t xml:space="preserve">außer bei Zeilentrennung mit </w:t>
      </w:r>
      <w:r w:rsidRPr="000036E2">
        <w:rPr>
          <w:lang w:val="de-DE"/>
        </w:rPr>
        <w:t>Punkt</w:t>
      </w:r>
      <w:r>
        <w:rPr>
          <w:lang w:val="de-DE"/>
        </w:rPr>
        <w:t> </w:t>
      </w:r>
      <w:r w:rsidRPr="00875626">
        <w:rPr>
          <w:lang w:val="de-DE"/>
        </w:rPr>
        <w:t>4</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6D4416" w:rsidRDefault="006D4416" w:rsidP="006D4416">
      <w:pPr>
        <w:pStyle w:val="FesteLeerzeile"/>
      </w:pPr>
      <w:r>
        <w:t> </w:t>
      </w:r>
    </w:p>
    <w:p w:rsidR="00BD411E" w:rsidRPr="00875626" w:rsidRDefault="00BD411E" w:rsidP="001C25E7">
      <w:pPr>
        <w:pStyle w:val="Text"/>
      </w:pPr>
      <w:r w:rsidRPr="00875626">
        <w:t>Jede Art von Strich (zum Beispiel Binde- oder Schrägstrich) hebt die Wirkung des Zahlzeichens auf, so das</w:t>
      </w:r>
      <w:r>
        <w:t>s Zahlen nach diesem stets ein neues Zahlzeichen</w:t>
      </w:r>
      <w:r w:rsidRPr="00875626">
        <w:t xml:space="preserve"> </w:t>
      </w:r>
      <w:r>
        <w:t>benötigen</w:t>
      </w:r>
      <w:r w:rsidRPr="00875626">
        <w:t>.</w:t>
      </w:r>
      <w:r>
        <w:t xml:space="preserve"> Eine Ausnahme bilden Striche im Anschluss an Zahlzeichen</w:t>
      </w:r>
      <w:r w:rsidR="001C25E7">
        <w:t>, die in Preisangaben anstelle einer Null vor dem Dezimalzeichen stehen.</w:t>
      </w:r>
    </w:p>
    <w:p w:rsidR="00BD411E" w:rsidRDefault="00BD411E" w:rsidP="00BD411E">
      <w:pPr>
        <w:pStyle w:val="Leerzeile"/>
      </w:pPr>
    </w:p>
    <w:p w:rsidR="00E42E18" w:rsidRPr="00875626" w:rsidRDefault="00E42E18" w:rsidP="00E33E2E">
      <w:pPr>
        <w:pStyle w:val="Text"/>
      </w:pPr>
      <w:r w:rsidRPr="00875626">
        <w:t>Eine Zahl ist nur dann am Zeilenende zu trennen, wenn dies unvermeidlich ist, zum Beispiel, wenn die Länge der Zahl die gesamte Zeilenbreite überschreitet.</w:t>
      </w:r>
    </w:p>
    <w:p w:rsidR="00EE6BF6" w:rsidRDefault="00EE6BF6" w:rsidP="00EE6BF6">
      <w:pPr>
        <w:pStyle w:val="Leerzeile"/>
      </w:pPr>
    </w:p>
    <w:p w:rsidR="00E42E18" w:rsidRPr="00875626" w:rsidRDefault="00E42E18" w:rsidP="00EE053C">
      <w:pPr>
        <w:pStyle w:val="Text"/>
      </w:pPr>
      <w:r w:rsidRPr="00875626">
        <w:t xml:space="preserve">Ein Apostroph, der die Stelle von führenden Ziffern </w:t>
      </w:r>
      <w:r>
        <w:t>ersetzt</w:t>
      </w:r>
      <w:r w:rsidRPr="00875626">
        <w:t>, steht im Anschluss an das Zahlzeichen vor der ersten</w:t>
      </w:r>
      <w:r>
        <w:t xml:space="preserve"> Ziffer (siehe </w:t>
      </w:r>
      <w:r w:rsidR="00EE053C">
        <w:t xml:space="preserve">Beispiel </w:t>
      </w:r>
      <w:r w:rsidR="00EE053C">
        <w:fldChar w:fldCharType="begin"/>
      </w:r>
      <w:r w:rsidR="00EE053C">
        <w:instrText xml:space="preserve"> REF TM_2_1_1_B04_Apostroph_Zahl \h </w:instrText>
      </w:r>
      <w:r w:rsidR="00EE053C">
        <w:fldChar w:fldCharType="separate"/>
      </w:r>
      <w:r w:rsidR="005043AE">
        <w:t>2.1.1 B04</w:t>
      </w:r>
      <w:r w:rsidR="00EE053C">
        <w:fldChar w:fldCharType="end"/>
      </w:r>
      <w:r>
        <w:t>).</w:t>
      </w:r>
    </w:p>
    <w:p w:rsidR="006D4416" w:rsidRDefault="006D4416" w:rsidP="006D4416">
      <w:pPr>
        <w:pStyle w:val="FesteLeerzeile"/>
      </w:pPr>
      <w:r>
        <w:t> </w:t>
      </w:r>
    </w:p>
    <w:p w:rsidR="00B113B2" w:rsidRPr="00875626" w:rsidRDefault="00B113B2" w:rsidP="00334CEE">
      <w:pPr>
        <w:pStyle w:val="Hinweis"/>
      </w:pPr>
      <w:r w:rsidRPr="00875626">
        <w:t>Hinweis:</w:t>
      </w:r>
    </w:p>
    <w:p w:rsidR="00E42E18" w:rsidRPr="00875626" w:rsidRDefault="00E42E18" w:rsidP="00A92851">
      <w:pPr>
        <w:pStyle w:val="Text"/>
        <w:widowControl w:val="0"/>
      </w:pPr>
      <w:r w:rsidRPr="00875626">
        <w:t>Den Ziffern in Standardschreibweise geht grundsätzlich ein Zahl</w:t>
      </w:r>
      <w:r w:rsidR="008917C6">
        <w:softHyphen/>
      </w:r>
      <w:r w:rsidRPr="00875626">
        <w:t xml:space="preserve">zeichen voraus. </w:t>
      </w:r>
      <w:r>
        <w:t xml:space="preserve">Es kann jedoch sinnvoll sein, z. B. in </w:t>
      </w:r>
      <w:r w:rsidRPr="00875626">
        <w:t>schriftlichen Rechenverfahren</w:t>
      </w:r>
      <w:r>
        <w:t>,</w:t>
      </w:r>
      <w:r w:rsidRPr="00875626">
        <w:t xml:space="preserve"> das Zahlzeichen von den Ziffern etwas wegzu</w:t>
      </w:r>
      <w:r w:rsidR="008917C6">
        <w:softHyphen/>
      </w:r>
      <w:r w:rsidRPr="00875626">
        <w:t>rücken oder gänzlich darauf zu verzichten, um die Übersichtlich</w:t>
      </w:r>
      <w:r w:rsidR="008917C6">
        <w:softHyphen/>
      </w:r>
      <w:r w:rsidRPr="00875626">
        <w:t xml:space="preserve">keit zu wahren </w:t>
      </w:r>
      <w:r>
        <w:t>(siehe</w:t>
      </w:r>
      <w:r w:rsidRPr="00875626">
        <w:t xml:space="preserve"> </w:t>
      </w:r>
      <w:r>
        <w:t xml:space="preserve">"Anhang </w:t>
      </w:r>
      <w:r w:rsidR="00EE053C">
        <w:fldChar w:fldCharType="begin"/>
      </w:r>
      <w:r w:rsidR="00EE053C">
        <w:instrText xml:space="preserve"> REF _Ref394861777 \h </w:instrText>
      </w:r>
      <w:r w:rsidR="00EE053C">
        <w:fldChar w:fldCharType="separate"/>
      </w:r>
      <w:r w:rsidR="005043AE">
        <w:t xml:space="preserve">A1 </w:t>
      </w:r>
      <w:r w:rsidR="005043AE" w:rsidRPr="00875626">
        <w:t xml:space="preserve">Schriftliche </w:t>
      </w:r>
      <w:r w:rsidR="005043AE" w:rsidRPr="00875626">
        <w:lastRenderedPageBreak/>
        <w:t>Rechenverfahren</w:t>
      </w:r>
      <w:r w:rsidR="005043AE">
        <w:t xml:space="preserve"> </w:t>
      </w:r>
      <w:r w:rsidR="005043AE" w:rsidRPr="00875626">
        <w:t>über mehrere Zeilen</w:t>
      </w:r>
      <w:r w:rsidR="00EE053C">
        <w:fldChar w:fldCharType="end"/>
      </w:r>
      <w:r>
        <w:t>"</w:t>
      </w:r>
      <w:r w:rsidRPr="00875626">
        <w:t>).</w:t>
      </w:r>
    </w:p>
    <w:p w:rsidR="006D4416" w:rsidRDefault="006D4416" w:rsidP="006D4416">
      <w:pPr>
        <w:pStyle w:val="FesteLeerzeile"/>
      </w:pPr>
      <w:r>
        <w:t> </w:t>
      </w:r>
    </w:p>
    <w:p w:rsidR="00B113B2" w:rsidRPr="00875626" w:rsidRDefault="00B113B2" w:rsidP="003547B9">
      <w:pPr>
        <w:pStyle w:val="Beispiel"/>
      </w:pPr>
      <w:r w:rsidRPr="00875626">
        <w:t>Be</w:t>
      </w:r>
      <w:r>
        <w:t>ispiel 2.1.1 B01</w:t>
      </w:r>
    </w:p>
    <w:p w:rsidR="00A10270" w:rsidRPr="00875626" w:rsidRDefault="00B608B1" w:rsidP="00B608B1">
      <w:pPr>
        <w:pStyle w:val="Schwarzschrift"/>
      </w:pPr>
      <w:r w:rsidRPr="00B608B1">
        <w:rPr>
          <w:position w:val="-6"/>
        </w:rPr>
        <w:object w:dxaOrig="240" w:dyaOrig="340">
          <v:shape id="_x0000_i1049" type="#_x0000_t75" style="width:12.9pt;height:17.2pt" o:ole="">
            <v:imagedata r:id="rId72" o:title=""/>
          </v:shape>
          <o:OLEObject Type="Embed" ProgID="Equation.DSMT4" ShapeID="_x0000_i1049" DrawAspect="Content" ObjectID="_1489811100" r:id="rId73"/>
        </w:object>
      </w:r>
    </w:p>
    <w:p w:rsidR="00A10270" w:rsidRPr="004F3CE1" w:rsidRDefault="00FB23CF" w:rsidP="00A10270">
      <w:pPr>
        <w:pStyle w:val="Braille"/>
        <w:rPr>
          <w:lang w:val="en-US"/>
        </w:rPr>
      </w:pPr>
      <w:r w:rsidRPr="004F3CE1">
        <w:rPr>
          <w:lang w:val="en-US"/>
        </w:rPr>
        <w:t xml:space="preserve">   </w:t>
      </w:r>
      <w:r w:rsidR="00A10270" w:rsidRPr="004F3CE1">
        <w:rPr>
          <w:lang w:val="en-US"/>
        </w:rPr>
        <w:t>#c</w:t>
      </w:r>
    </w:p>
    <w:p w:rsidR="00A10270" w:rsidRPr="00875626" w:rsidRDefault="003547B9" w:rsidP="00A10270">
      <w:pPr>
        <w:pStyle w:val="LaTeX0"/>
      </w:pPr>
      <w:r w:rsidRPr="00875626">
        <w:t>\[</w:t>
      </w:r>
      <w:r w:rsidR="00A10270" w:rsidRPr="00875626">
        <w:t>3</w:t>
      </w:r>
      <w:r w:rsidRPr="00875626">
        <w:t>\]</w:t>
      </w:r>
    </w:p>
    <w:p w:rsidR="006D4416" w:rsidRDefault="006D4416" w:rsidP="006D4416">
      <w:pPr>
        <w:pStyle w:val="FesteLeerzeile"/>
      </w:pPr>
      <w:r>
        <w:t> </w:t>
      </w:r>
    </w:p>
    <w:p w:rsidR="00B113B2" w:rsidRPr="00875626" w:rsidRDefault="00B113B2" w:rsidP="003547B9">
      <w:pPr>
        <w:pStyle w:val="Beispiel"/>
      </w:pPr>
      <w:r>
        <w:t>Beispiel 2.1.1 B02</w:t>
      </w:r>
    </w:p>
    <w:p w:rsidR="00A10270" w:rsidRPr="00875626" w:rsidRDefault="00B608B1" w:rsidP="00B608B1">
      <w:pPr>
        <w:pStyle w:val="Schwarzschrift"/>
      </w:pPr>
      <w:r w:rsidRPr="00B608B1">
        <w:rPr>
          <w:position w:val="-6"/>
        </w:rPr>
        <w:object w:dxaOrig="660" w:dyaOrig="340">
          <v:shape id="_x0000_i1050" type="#_x0000_t75" style="width:32.25pt;height:17.2pt" o:ole="">
            <v:imagedata r:id="rId74" o:title=""/>
          </v:shape>
          <o:OLEObject Type="Embed" ProgID="Equation.DSMT4" ShapeID="_x0000_i1050" DrawAspect="Content" ObjectID="_1489811101" r:id="rId75"/>
        </w:object>
      </w:r>
    </w:p>
    <w:p w:rsidR="00A10270" w:rsidRPr="004F3CE1" w:rsidRDefault="00FB23CF" w:rsidP="00206B5C">
      <w:pPr>
        <w:pStyle w:val="Braille"/>
        <w:rPr>
          <w:lang w:val="en-US"/>
        </w:rPr>
      </w:pPr>
      <w:r w:rsidRPr="004F3CE1">
        <w:rPr>
          <w:lang w:val="en-US"/>
        </w:rPr>
        <w:t xml:space="preserve">   </w:t>
      </w:r>
      <w:r w:rsidR="00A10270" w:rsidRPr="004F3CE1">
        <w:rPr>
          <w:lang w:val="en-US"/>
        </w:rPr>
        <w:t>#bde</w:t>
      </w:r>
    </w:p>
    <w:p w:rsidR="00A10270" w:rsidRPr="00875626" w:rsidRDefault="003547B9" w:rsidP="00206B5C">
      <w:pPr>
        <w:pStyle w:val="LaTeX0"/>
      </w:pPr>
      <w:r w:rsidRPr="00875626">
        <w:t>\[</w:t>
      </w:r>
      <w:r w:rsidR="00A10270" w:rsidRPr="00875626">
        <w:t>245</w:t>
      </w:r>
      <w:r w:rsidRPr="00875626">
        <w:t>\]</w:t>
      </w:r>
    </w:p>
    <w:p w:rsidR="006D4416" w:rsidRDefault="006D4416" w:rsidP="006D4416">
      <w:pPr>
        <w:pStyle w:val="FesteLeerzeile"/>
      </w:pPr>
      <w:r>
        <w:t> </w:t>
      </w:r>
    </w:p>
    <w:p w:rsidR="00B113B2" w:rsidRPr="00875626" w:rsidRDefault="00B113B2" w:rsidP="00051280">
      <w:pPr>
        <w:pStyle w:val="Beispiel"/>
      </w:pPr>
      <w:r w:rsidRPr="00875626">
        <w:t xml:space="preserve">Beispiel </w:t>
      </w:r>
      <w:r>
        <w:t>2.1.1 B03</w:t>
      </w:r>
    </w:p>
    <w:p w:rsidR="00051280" w:rsidRPr="00875626" w:rsidRDefault="00B608B1" w:rsidP="00B608B1">
      <w:pPr>
        <w:pStyle w:val="Schwarzschrift"/>
      </w:pPr>
      <w:r w:rsidRPr="00B608B1">
        <w:rPr>
          <w:position w:val="-12"/>
        </w:rPr>
        <w:object w:dxaOrig="2960" w:dyaOrig="420">
          <v:shape id="_x0000_i1051" type="#_x0000_t75" style="width:148.3pt;height:21.5pt" o:ole="">
            <v:imagedata r:id="rId76" o:title=""/>
          </v:shape>
          <o:OLEObject Type="Embed" ProgID="Equation.DSMT4" ShapeID="_x0000_i1051" DrawAspect="Content" ObjectID="_1489811102" r:id="rId77"/>
        </w:object>
      </w:r>
    </w:p>
    <w:p w:rsidR="009B1FE5" w:rsidRPr="00E27887" w:rsidRDefault="00FB23CF" w:rsidP="009B1FE5">
      <w:pPr>
        <w:pStyle w:val="Braille"/>
      </w:pPr>
      <w:r w:rsidRPr="00E27887">
        <w:t xml:space="preserve">   </w:t>
      </w:r>
      <w:r w:rsidR="009B1FE5" w:rsidRPr="00E27887">
        <w:t>#</w:t>
      </w:r>
      <w:r w:rsidR="00A8614D" w:rsidRPr="00E27887">
        <w:t>ac':</w:t>
      </w:r>
      <w:r w:rsidR="003634FB" w:rsidRPr="00E27887">
        <w:t>#</w:t>
      </w:r>
      <w:r w:rsidR="009B1FE5" w:rsidRPr="00E27887">
        <w:t>bg-#</w:t>
      </w:r>
      <w:r w:rsidR="00A8614D" w:rsidRPr="00E27887">
        <w:t>ad':#ac</w:t>
      </w:r>
      <w:r w:rsidR="0052133E" w:rsidRPr="00E27887">
        <w:t xml:space="preserve"> $uhr</w:t>
      </w:r>
    </w:p>
    <w:p w:rsidR="009B1FE5" w:rsidRPr="004F3CE1" w:rsidRDefault="003547B9" w:rsidP="009B1FE5">
      <w:pPr>
        <w:pStyle w:val="LaTeX0"/>
        <w:rPr>
          <w:lang w:val="en-US"/>
        </w:rPr>
      </w:pPr>
      <w:r w:rsidRPr="004F3CE1">
        <w:rPr>
          <w:lang w:val="en-US"/>
        </w:rPr>
        <w:t>\[</w:t>
      </w:r>
      <w:r w:rsidR="00A8614D" w:rsidRPr="004F3CE1">
        <w:rPr>
          <w:lang w:val="en-US"/>
        </w:rPr>
        <w:t>13:</w:t>
      </w:r>
      <w:r w:rsidR="009B1FE5" w:rsidRPr="004F3CE1">
        <w:rPr>
          <w:lang w:val="en-US"/>
        </w:rPr>
        <w:t>27-</w:t>
      </w:r>
      <w:r w:rsidR="00A8614D" w:rsidRPr="004F3CE1">
        <w:rPr>
          <w:lang w:val="en-US"/>
        </w:rPr>
        <w:t>14:13</w:t>
      </w:r>
      <w:r w:rsidR="0052133E" w:rsidRPr="004F3CE1">
        <w:rPr>
          <w:lang w:val="en-US"/>
        </w:rPr>
        <w:t xml:space="preserve"> </w:t>
      </w:r>
      <w:r w:rsidR="00DF06CB" w:rsidRPr="004F3CE1">
        <w:rPr>
          <w:lang w:val="en-US"/>
        </w:rPr>
        <w:t>\;</w:t>
      </w:r>
      <w:r w:rsidR="00090A8A" w:rsidRPr="004F3CE1">
        <w:rPr>
          <w:lang w:val="en-US"/>
        </w:rPr>
        <w:t xml:space="preserve"> </w:t>
      </w:r>
      <w:r w:rsidR="0052133E" w:rsidRPr="004F3CE1">
        <w:rPr>
          <w:lang w:val="en-US"/>
        </w:rPr>
        <w:t>\text{Uhr}</w:t>
      </w:r>
      <w:r w:rsidRPr="004F3CE1">
        <w:rPr>
          <w:lang w:val="en-US"/>
        </w:rPr>
        <w:t>\]</w:t>
      </w:r>
    </w:p>
    <w:p w:rsidR="006D4416" w:rsidRDefault="006D4416" w:rsidP="006D4416">
      <w:pPr>
        <w:pStyle w:val="FesteLeerzeile"/>
      </w:pPr>
      <w:bookmarkStart w:id="127" w:name="Beispiel_Apostroph_vor_Zahl"/>
      <w:r>
        <w:t> </w:t>
      </w:r>
    </w:p>
    <w:bookmarkEnd w:id="127"/>
    <w:p w:rsidR="00B113B2" w:rsidRPr="00875626" w:rsidRDefault="00B113B2" w:rsidP="003547B9">
      <w:pPr>
        <w:pStyle w:val="Beispiel"/>
      </w:pPr>
      <w:r w:rsidRPr="00875626">
        <w:t xml:space="preserve">Beispiel </w:t>
      </w:r>
      <w:bookmarkStart w:id="128" w:name="TM_2_1_1_B04_Apostroph_Zahl"/>
      <w:r>
        <w:t>2.1.1 B04</w:t>
      </w:r>
      <w:bookmarkEnd w:id="128"/>
    </w:p>
    <w:p w:rsidR="009B1FE5" w:rsidRPr="00875626" w:rsidRDefault="00B608B1" w:rsidP="00B608B1">
      <w:pPr>
        <w:pStyle w:val="Schwarzschrift"/>
      </w:pPr>
      <w:r w:rsidRPr="00B608B1">
        <w:rPr>
          <w:position w:val="-6"/>
        </w:rPr>
        <w:object w:dxaOrig="560" w:dyaOrig="360">
          <v:shape id="_x0000_i1052" type="#_x0000_t75" style="width:27.95pt;height:19.35pt" o:ole="">
            <v:imagedata r:id="rId78" o:title=""/>
          </v:shape>
          <o:OLEObject Type="Embed" ProgID="Equation.DSMT4" ShapeID="_x0000_i1052" DrawAspect="Content" ObjectID="_1489811103" r:id="rId79"/>
        </w:object>
      </w:r>
    </w:p>
    <w:p w:rsidR="009B1FE5" w:rsidRPr="004F3CE1" w:rsidRDefault="00FB23CF" w:rsidP="0005440A">
      <w:pPr>
        <w:pStyle w:val="Braille"/>
        <w:rPr>
          <w:lang w:val="fr-FR"/>
        </w:rPr>
      </w:pPr>
      <w:r w:rsidRPr="004F3CE1">
        <w:rPr>
          <w:lang w:val="fr-FR"/>
        </w:rPr>
        <w:t xml:space="preserve">   </w:t>
      </w:r>
      <w:r w:rsidR="009B1FE5" w:rsidRPr="004F3CE1">
        <w:rPr>
          <w:lang w:val="fr-FR"/>
        </w:rPr>
        <w:t>#'je</w:t>
      </w:r>
    </w:p>
    <w:p w:rsidR="002A0442" w:rsidRPr="00875626" w:rsidRDefault="003547B9" w:rsidP="0005440A">
      <w:pPr>
        <w:pStyle w:val="LaTeX0"/>
      </w:pPr>
      <w:r w:rsidRPr="00875626">
        <w:t>\[</w:t>
      </w:r>
      <w:r w:rsidR="009B1FE5" w:rsidRPr="00875626">
        <w:t>'05</w:t>
      </w:r>
      <w:r w:rsidRPr="00875626">
        <w:t>\]</w:t>
      </w:r>
    </w:p>
    <w:p w:rsidR="00262683" w:rsidRDefault="00262683" w:rsidP="00262683">
      <w:pPr>
        <w:pStyle w:val="Leerzeile"/>
      </w:pPr>
      <w:bookmarkStart w:id="129" w:name="_Toc284272670"/>
      <w:bookmarkStart w:id="130" w:name="_Toc342762821"/>
    </w:p>
    <w:p w:rsidR="00EE6BF6" w:rsidRPr="00875626" w:rsidRDefault="00EE6BF6" w:rsidP="00AF0E40">
      <w:pPr>
        <w:pStyle w:val="berschrift3"/>
      </w:pPr>
      <w:bookmarkStart w:id="131" w:name="_Ref399667896"/>
      <w:bookmarkStart w:id="132" w:name="_Ref399667900"/>
      <w:bookmarkStart w:id="133" w:name="_Ref399667905"/>
      <w:bookmarkStart w:id="134" w:name="_Toc410933398"/>
      <w:r>
        <w:t xml:space="preserve">2.1.2 </w:t>
      </w:r>
      <w:r w:rsidRPr="00875626">
        <w:t>Zahlen in gesenkter Schreib</w:t>
      </w:r>
      <w:r w:rsidR="00207D82">
        <w:softHyphen/>
      </w:r>
      <w:r w:rsidRPr="00875626">
        <w:t>weise</w:t>
      </w:r>
      <w:bookmarkEnd w:id="131"/>
      <w:bookmarkEnd w:id="132"/>
      <w:bookmarkEnd w:id="133"/>
      <w:bookmarkEnd w:id="134"/>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4"/>
        </w:rPr>
        <w:object w:dxaOrig="200" w:dyaOrig="300">
          <v:shape id="_x0000_i1053" type="#_x0000_t75" style="width:9.65pt;height:15.05pt" o:ole="">
            <v:imagedata r:id="rId52" o:title=""/>
          </v:shape>
          <o:OLEObject Type="Embed" ProgID="Equation.DSMT4" ShapeID="_x0000_i1053" DrawAspect="Content" ObjectID="_1489811104" r:id="rId80"/>
        </w:object>
      </w:r>
      <w:r w:rsidRPr="00875626">
        <w:tab/>
        <w:t>Ziffer Ein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4"/>
        </w:rPr>
        <w:object w:dxaOrig="220" w:dyaOrig="300">
          <v:shape id="_x0000_i1054" type="#_x0000_t75" style="width:9.65pt;height:15.05pt" o:ole="">
            <v:imagedata r:id="rId54" o:title=""/>
          </v:shape>
          <o:OLEObject Type="Embed" ProgID="Equation.DSMT4" ShapeID="_x0000_i1054" DrawAspect="Content" ObjectID="_1489811105" r:id="rId81"/>
        </w:object>
      </w:r>
      <w:r w:rsidRPr="00875626">
        <w:tab/>
      </w:r>
      <w:r>
        <w:t>Ziffer Z</w:t>
      </w:r>
      <w:r w:rsidRPr="00875626">
        <w:t>w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20" w:dyaOrig="320">
          <v:shape id="_x0000_i1055" type="#_x0000_t75" style="width:9.65pt;height:17.2pt" o:ole="">
            <v:imagedata r:id="rId56" o:title=""/>
          </v:shape>
          <o:OLEObject Type="Embed" ProgID="Equation.DSMT4" ShapeID="_x0000_i1055" DrawAspect="Content" ObjectID="_1489811106" r:id="rId82"/>
        </w:object>
      </w:r>
      <w:r w:rsidRPr="00875626">
        <w:tab/>
      </w:r>
      <w:r>
        <w:t>Ziffer D</w:t>
      </w:r>
      <w:r w:rsidRPr="00875626">
        <w:t>r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4"/>
        </w:rPr>
        <w:object w:dxaOrig="240" w:dyaOrig="300">
          <v:shape id="_x0000_i1056" type="#_x0000_t75" style="width:12.9pt;height:15.05pt" o:ole="">
            <v:imagedata r:id="rId58" o:title=""/>
          </v:shape>
          <o:OLEObject Type="Embed" ProgID="Equation.DSMT4" ShapeID="_x0000_i1056" DrawAspect="Content" ObjectID="_1489811107" r:id="rId83"/>
        </w:object>
      </w:r>
      <w:r w:rsidRPr="00875626">
        <w:tab/>
      </w:r>
      <w:r>
        <w:t>Ziffer V</w:t>
      </w:r>
      <w:r w:rsidRPr="00875626">
        <w:t>ier</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20" w:dyaOrig="320">
          <v:shape id="_x0000_i1057" type="#_x0000_t75" style="width:9.65pt;height:17.2pt" o:ole="">
            <v:imagedata r:id="rId60" o:title=""/>
          </v:shape>
          <o:OLEObject Type="Embed" ProgID="Equation.DSMT4" ShapeID="_x0000_i1057" DrawAspect="Content" ObjectID="_1489811108" r:id="rId84"/>
        </w:object>
      </w:r>
      <w:r w:rsidRPr="00875626">
        <w:tab/>
      </w:r>
      <w:r>
        <w:t>Ziffer F</w:t>
      </w:r>
      <w:r w:rsidRPr="00875626">
        <w:t>ünf</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40" w:dyaOrig="320">
          <v:shape id="_x0000_i1058" type="#_x0000_t75" style="width:12.9pt;height:17.2pt" o:ole="">
            <v:imagedata r:id="rId62" o:title=""/>
          </v:shape>
          <o:OLEObject Type="Embed" ProgID="Equation.DSMT4" ShapeID="_x0000_i1058" DrawAspect="Content" ObjectID="_1489811109" r:id="rId85"/>
        </w:object>
      </w:r>
      <w:r w:rsidRPr="00875626">
        <w:tab/>
      </w:r>
      <w:r>
        <w:t>Ziffer S</w:t>
      </w:r>
      <w:r w:rsidRPr="00875626">
        <w:t>ech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4"/>
        </w:rPr>
        <w:object w:dxaOrig="220" w:dyaOrig="300">
          <v:shape id="_x0000_i1059" type="#_x0000_t75" style="width:9.65pt;height:15.05pt" o:ole="">
            <v:imagedata r:id="rId64" o:title=""/>
          </v:shape>
          <o:OLEObject Type="Embed" ProgID="Equation.DSMT4" ShapeID="_x0000_i1059" DrawAspect="Content" ObjectID="_1489811110" r:id="rId86"/>
        </w:object>
      </w:r>
      <w:r w:rsidRPr="00875626">
        <w:tab/>
      </w:r>
      <w:r>
        <w:t>Ziffer S</w:t>
      </w:r>
      <w:r w:rsidRPr="00875626">
        <w:t>iebe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40" w:dyaOrig="320">
          <v:shape id="_x0000_i1060" type="#_x0000_t75" style="width:12.9pt;height:17.2pt" o:ole="">
            <v:imagedata r:id="rId66" o:title=""/>
          </v:shape>
          <o:OLEObject Type="Embed" ProgID="Equation.DSMT4" ShapeID="_x0000_i1060" DrawAspect="Content" ObjectID="_1489811111" r:id="rId87"/>
        </w:object>
      </w:r>
      <w:r w:rsidRPr="00875626">
        <w:tab/>
      </w:r>
      <w:r>
        <w:t>Ziffer A</w:t>
      </w:r>
      <w:r w:rsidRPr="00875626">
        <w:t>ch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40" w:dyaOrig="320">
          <v:shape id="_x0000_i1061" type="#_x0000_t75" style="width:12.9pt;height:17.2pt" o:ole="">
            <v:imagedata r:id="rId68" o:title=""/>
          </v:shape>
          <o:OLEObject Type="Embed" ProgID="Equation.DSMT4" ShapeID="_x0000_i1061" DrawAspect="Content" ObjectID="_1489811112" r:id="rId88"/>
        </w:object>
      </w:r>
      <w:r w:rsidRPr="00875626">
        <w:tab/>
      </w:r>
      <w:r>
        <w:t>Ziffer N</w:t>
      </w:r>
      <w:r w:rsidRPr="00875626">
        <w:t>eu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40" w:dyaOrig="320">
          <v:shape id="_x0000_i1062" type="#_x0000_t75" style="width:12.9pt;height:17.2pt" o:ole="">
            <v:imagedata r:id="rId70" o:title=""/>
          </v:shape>
          <o:OLEObject Type="Embed" ProgID="Equation.DSMT4" ShapeID="_x0000_i1062" DrawAspect="Content" ObjectID="_1489811113" r:id="rId89"/>
        </w:object>
      </w:r>
      <w:r w:rsidRPr="00875626">
        <w:tab/>
      </w:r>
      <w:r>
        <w:t>Ziffer N</w:t>
      </w:r>
      <w:r w:rsidRPr="00875626">
        <w:t>ull</w:t>
      </w:r>
    </w:p>
    <w:p w:rsidR="006D4416" w:rsidRDefault="006D4416" w:rsidP="006D4416">
      <w:pPr>
        <w:pStyle w:val="FesteLeerzeile"/>
      </w:pPr>
      <w:r>
        <w:lastRenderedPageBreak/>
        <w:t> </w:t>
      </w:r>
    </w:p>
    <w:p w:rsidR="00E42E18" w:rsidRPr="00875626" w:rsidRDefault="00E42E18" w:rsidP="00E33E2E">
      <w:pPr>
        <w:pStyle w:val="Text"/>
      </w:pPr>
      <w:r w:rsidRPr="00875626">
        <w:t>Im Anschluss an einige Zeichen der Mathematikschrift können ganze Zahlen ohne Zahlzeichen in gesenkter Schreibweise ge</w:t>
      </w:r>
      <w:r w:rsidR="008917C6">
        <w:softHyphen/>
      </w:r>
      <w:r w:rsidRPr="00875626">
        <w:t>schrieben werden. Dadurch wird der Ausdruck um ein Zeichen kürzer. Zudem kann die Funktion der Zahl in einem kompakten mathematischen Ausdruck leichter gedeutet werden.</w:t>
      </w:r>
    </w:p>
    <w:p w:rsidR="00EE6BF6" w:rsidRDefault="00EE6BF6" w:rsidP="00EE6BF6">
      <w:pPr>
        <w:pStyle w:val="Leerzeile"/>
      </w:pPr>
    </w:p>
    <w:p w:rsidR="00E42E18" w:rsidRPr="00875626" w:rsidRDefault="00E42E18" w:rsidP="001C25E7">
      <w:pPr>
        <w:pStyle w:val="Text"/>
      </w:pPr>
      <w:r w:rsidRPr="00875626">
        <w:t>Die gesenkte Schreibweise wird für Nenner von einfachen Zah</w:t>
      </w:r>
      <w:r w:rsidR="001C25E7">
        <w:softHyphen/>
      </w:r>
      <w:r w:rsidRPr="00875626">
        <w:t xml:space="preserve">lenbrüchen </w:t>
      </w:r>
      <w:r w:rsidR="00DC1396">
        <w:t>— auch bei gemischten Zahl</w:t>
      </w:r>
      <w:r w:rsidR="001C25E7">
        <w:t xml:space="preserve">en </w:t>
      </w:r>
      <w:r w:rsidR="00DC1396">
        <w:t>—</w:t>
      </w:r>
      <w:r w:rsidR="001C25E7">
        <w:t xml:space="preserve"> </w:t>
      </w:r>
      <w:r w:rsidRPr="00875626">
        <w:t>sowie bei Projek</w:t>
      </w:r>
      <w:r w:rsidR="001C25E7">
        <w:softHyphen/>
      </w:r>
      <w:r w:rsidRPr="00875626">
        <w:t xml:space="preserve">tiven wie Exponenten, oberen und unteren Indizes verwendet </w:t>
      </w:r>
      <w:r>
        <w:t>(siehe "</w:t>
      </w:r>
      <w:r w:rsidR="008F627D">
        <w:fldChar w:fldCharType="begin"/>
      </w:r>
      <w:r w:rsidR="008F627D">
        <w:instrText xml:space="preserve"> REF _Ref394861806 \h </w:instrText>
      </w:r>
      <w:r w:rsidR="008F627D">
        <w:fldChar w:fldCharType="separate"/>
      </w:r>
      <w:r w:rsidR="005043AE">
        <w:t>9.</w:t>
      </w:r>
      <w:r w:rsidR="005043AE" w:rsidRPr="00875626">
        <w:t>1</w:t>
      </w:r>
      <w:r w:rsidR="005043AE">
        <w:t xml:space="preserve"> </w:t>
      </w:r>
      <w:r w:rsidR="005043AE" w:rsidRPr="00875626">
        <w:t>Zahlenbrüche</w:t>
      </w:r>
      <w:r w:rsidR="005043AE">
        <w:t xml:space="preserve"> und gemischte Zahlen</w:t>
      </w:r>
      <w:r w:rsidR="008F627D">
        <w:fldChar w:fldCharType="end"/>
      </w:r>
      <w:r>
        <w:t>" und "</w:t>
      </w:r>
      <w:r w:rsidR="008F627D">
        <w:fldChar w:fldCharType="begin"/>
      </w:r>
      <w:r w:rsidR="008F627D">
        <w:instrText xml:space="preserve"> REF _Ref394861832 \h </w:instrText>
      </w:r>
      <w:r w:rsidR="008F627D">
        <w:fldChar w:fldCharType="separate"/>
      </w:r>
      <w:r w:rsidR="005043AE">
        <w:t>10.</w:t>
      </w:r>
      <w:r w:rsidR="005043AE" w:rsidRPr="00875626">
        <w:t>3</w:t>
      </w:r>
      <w:r w:rsidR="005043AE">
        <w:t xml:space="preserve"> </w:t>
      </w:r>
      <w:r w:rsidR="005043AE" w:rsidRPr="00875626">
        <w:t>Indizes und Exponent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Einer Zahl in gesenkter Schreibweise darf in Exponenten, Indizes u.ä.</w:t>
      </w:r>
      <w:r>
        <w:t xml:space="preserve">, </w:t>
      </w:r>
      <w:r w:rsidRPr="00875626">
        <w:t>aber nicht in Zahlenbrüchen</w:t>
      </w:r>
      <w:r>
        <w:t>,</w:t>
      </w:r>
      <w:r w:rsidRPr="00875626">
        <w:t xml:space="preserve"> ein Minuszeichen voraus</w:t>
      </w:r>
      <w:r w:rsidR="008917C6">
        <w:softHyphen/>
      </w:r>
      <w:r w:rsidRPr="00875626">
        <w:t>ge</w:t>
      </w:r>
      <w:r w:rsidR="00DC1396">
        <w:softHyphen/>
      </w:r>
      <w:r w:rsidRPr="00875626">
        <w:t xml:space="preserve">hen. Auch </w:t>
      </w:r>
      <w:r>
        <w:t>in diesen Fä</w:t>
      </w:r>
      <w:r w:rsidRPr="00875626">
        <w:t>ll</w:t>
      </w:r>
      <w:r>
        <w:t>en</w:t>
      </w:r>
      <w:r w:rsidRPr="00875626">
        <w:t xml:space="preserve"> ist das Zahlzeichen nicht notwendig. Zahlen mit Dezimaltrenn- bzw. Gliederungszeichen dürfen </w:t>
      </w:r>
      <w:r>
        <w:t>hin</w:t>
      </w:r>
      <w:r w:rsidR="008917C6">
        <w:softHyphen/>
      </w:r>
      <w:r>
        <w:t xml:space="preserve">gegen </w:t>
      </w:r>
      <w:r w:rsidRPr="00875626">
        <w:t>nicht gesenkt geschrieben werden.</w:t>
      </w:r>
    </w:p>
    <w:p w:rsidR="00EE6BF6" w:rsidRDefault="00EE6BF6" w:rsidP="00EE6BF6">
      <w:pPr>
        <w:pStyle w:val="Leerzeile"/>
      </w:pPr>
    </w:p>
    <w:p w:rsidR="00E42E18" w:rsidRPr="00875626" w:rsidRDefault="00E42E18" w:rsidP="00C577F0">
      <w:pPr>
        <w:pStyle w:val="Text"/>
      </w:pPr>
      <w:r w:rsidRPr="00875626">
        <w:t xml:space="preserve">In der Textschrift </w:t>
      </w:r>
      <w:r w:rsidR="00C577F0">
        <w:t xml:space="preserve">kann </w:t>
      </w:r>
      <w:r w:rsidRPr="00875626">
        <w:t xml:space="preserve">die gesenkte Schreibweise </w:t>
      </w:r>
      <w:r>
        <w:t xml:space="preserve">als eine weitere Möglichkeit </w:t>
      </w:r>
      <w:r w:rsidRPr="00875626">
        <w:t xml:space="preserve">für Kurzformen von </w:t>
      </w:r>
      <w:r w:rsidR="00C577F0">
        <w:t>Zahlengefüge</w:t>
      </w:r>
      <w:r w:rsidR="00DC1396">
        <w:t>n</w:t>
      </w:r>
      <w:r w:rsidR="00C577F0">
        <w:t xml:space="preserve"> wie </w:t>
      </w:r>
      <w:r w:rsidRPr="00875626">
        <w:t>Ordnungs</w:t>
      </w:r>
      <w:r w:rsidRPr="00875626">
        <w:softHyphen/>
        <w:t>zahlen, Dezimal</w:t>
      </w:r>
      <w:r w:rsidRPr="00875626">
        <w:softHyphen/>
        <w:t>klassifi</w:t>
      </w:r>
      <w:r w:rsidR="008917C6">
        <w:softHyphen/>
      </w:r>
      <w:r w:rsidR="00C577F0">
        <w:t>katoren und</w:t>
      </w:r>
      <w:r w:rsidRPr="00875626">
        <w:t xml:space="preserve"> Datumsangaben </w:t>
      </w:r>
      <w:r>
        <w:t>genutzt</w:t>
      </w:r>
      <w:r w:rsidR="00C577F0">
        <w:t xml:space="preserve"> werden</w:t>
      </w:r>
      <w:r>
        <w:t>. Diese Schreib</w:t>
      </w:r>
      <w:r w:rsidR="008917C6">
        <w:softHyphen/>
      </w:r>
      <w:r>
        <w:t>weise</w:t>
      </w:r>
      <w:r w:rsidR="00C577F0">
        <w:t>n dü</w:t>
      </w:r>
      <w:r>
        <w:t>r</w:t>
      </w:r>
      <w:r w:rsidRPr="00875626">
        <w:t>f</w:t>
      </w:r>
      <w:r w:rsidR="00C577F0">
        <w:t>en</w:t>
      </w:r>
      <w:r w:rsidRPr="00875626">
        <w:t xml:space="preserve"> ebenfalls in der Mathematikschrift ein</w:t>
      </w:r>
      <w:r w:rsidR="00C577F0">
        <w:softHyphen/>
      </w:r>
      <w:r w:rsidRPr="00875626">
        <w:t>gesetzt werden.</w:t>
      </w:r>
    </w:p>
    <w:p w:rsidR="006D4416" w:rsidRDefault="006D4416" w:rsidP="006D4416">
      <w:pPr>
        <w:pStyle w:val="FesteLeerzeile"/>
      </w:pPr>
      <w:r>
        <w:t> </w:t>
      </w:r>
    </w:p>
    <w:p w:rsidR="00B113B2" w:rsidRPr="00875626" w:rsidRDefault="00B113B2" w:rsidP="00B07B84">
      <w:pPr>
        <w:pStyle w:val="Beispiel"/>
      </w:pPr>
      <w:r>
        <w:t>Beispiel 2.1.2 B01</w:t>
      </w:r>
    </w:p>
    <w:p w:rsidR="00B07B84" w:rsidRPr="00875626" w:rsidRDefault="00B608B1" w:rsidP="00B608B1">
      <w:pPr>
        <w:pStyle w:val="Schwarzschrift"/>
      </w:pPr>
      <w:r w:rsidRPr="00B608B1">
        <w:rPr>
          <w:position w:val="-30"/>
        </w:rPr>
        <w:object w:dxaOrig="1100" w:dyaOrig="820">
          <v:shape id="_x0000_i1063" type="#_x0000_t75" style="width:54.8pt;height:40.85pt" o:ole="">
            <v:imagedata r:id="rId90" o:title=""/>
          </v:shape>
          <o:OLEObject Type="Embed" ProgID="Equation.DSMT4" ShapeID="_x0000_i1063" DrawAspect="Content" ObjectID="_1489811114" r:id="rId91"/>
        </w:object>
      </w:r>
    </w:p>
    <w:p w:rsidR="00B07B84" w:rsidRPr="004F3CE1" w:rsidRDefault="00B07B84" w:rsidP="00B07B84">
      <w:pPr>
        <w:pStyle w:val="Braille"/>
        <w:rPr>
          <w:lang w:val="en-US"/>
        </w:rPr>
      </w:pPr>
      <w:r w:rsidRPr="004F3CE1">
        <w:rPr>
          <w:lang w:val="en-US"/>
        </w:rPr>
        <w:t xml:space="preserve">   </w:t>
      </w:r>
      <w:bookmarkStart w:id="135" w:name="OLE_LINK23"/>
      <w:r w:rsidRPr="004F3CE1">
        <w:rPr>
          <w:lang w:val="en-US"/>
        </w:rPr>
        <w:t>#a: =#d,;</w:t>
      </w:r>
      <w:bookmarkEnd w:id="135"/>
    </w:p>
    <w:p w:rsidR="00B07B84" w:rsidRPr="004F3CE1" w:rsidRDefault="00B07B84" w:rsidP="00B07B84">
      <w:pPr>
        <w:pStyle w:val="LaTeX0"/>
        <w:rPr>
          <w:lang w:val="en-US"/>
        </w:rPr>
      </w:pPr>
      <w:r w:rsidRPr="004F3CE1">
        <w:rPr>
          <w:lang w:val="en-US"/>
        </w:rPr>
        <w:t>\[\frac{1}{3} =\frac{4}{12}\]</w:t>
      </w:r>
    </w:p>
    <w:p w:rsidR="006D4416" w:rsidRPr="004F3CE1" w:rsidRDefault="006D4416" w:rsidP="006D4416">
      <w:pPr>
        <w:pStyle w:val="FesteLeerzeile"/>
        <w:rPr>
          <w:lang w:val="en-US"/>
        </w:rPr>
      </w:pPr>
      <w:r w:rsidRPr="004F3CE1">
        <w:rPr>
          <w:lang w:val="en-US"/>
        </w:rPr>
        <w:t> </w:t>
      </w:r>
    </w:p>
    <w:p w:rsidR="00B113B2" w:rsidRPr="00875626" w:rsidRDefault="00B113B2" w:rsidP="00B07B84">
      <w:pPr>
        <w:pStyle w:val="Beispiel"/>
      </w:pPr>
      <w:r w:rsidRPr="00875626">
        <w:t xml:space="preserve">Beispiel </w:t>
      </w:r>
      <w:r>
        <w:t>2.1.2 B02</w:t>
      </w:r>
    </w:p>
    <w:p w:rsidR="00B07B84" w:rsidRPr="00875626" w:rsidRDefault="00B608B1" w:rsidP="00B608B1">
      <w:pPr>
        <w:pStyle w:val="Schwarzschrift"/>
      </w:pPr>
      <w:r w:rsidRPr="00B608B1">
        <w:rPr>
          <w:position w:val="-42"/>
        </w:rPr>
        <w:object w:dxaOrig="1520" w:dyaOrig="1100">
          <v:shape id="_x0000_i1064" type="#_x0000_t75" style="width:77.35pt;height:54.8pt" o:ole="">
            <v:imagedata r:id="rId92" o:title=""/>
          </v:shape>
          <o:OLEObject Type="Embed" ProgID="Equation.DSMT4" ShapeID="_x0000_i1064" DrawAspect="Content" ObjectID="_1489811115" r:id="rId93"/>
        </w:object>
      </w:r>
    </w:p>
    <w:p w:rsidR="00B07B84" w:rsidRPr="004F3CE1" w:rsidRDefault="00B07B84" w:rsidP="00B07B84">
      <w:pPr>
        <w:pStyle w:val="Braille"/>
        <w:rPr>
          <w:lang w:val="fr-FR"/>
        </w:rPr>
      </w:pPr>
      <w:r w:rsidRPr="004F3CE1">
        <w:rPr>
          <w:lang w:val="fr-FR"/>
        </w:rPr>
        <w:t xml:space="preserve">   ;x|; 8 x|:</w:t>
      </w:r>
      <w:r w:rsidR="00902F0A" w:rsidRPr="004F3CE1">
        <w:rPr>
          <w:lang w:val="fr-FR"/>
        </w:rPr>
        <w:t>&lt;</w:t>
      </w:r>
      <w:r w:rsidRPr="004F3CE1">
        <w:rPr>
          <w:lang w:val="fr-FR"/>
        </w:rPr>
        <w:t xml:space="preserve"> =x|-,</w:t>
      </w:r>
    </w:p>
    <w:p w:rsidR="00B07B84" w:rsidRPr="004F3CE1" w:rsidRDefault="00B07B84" w:rsidP="00B07B84">
      <w:pPr>
        <w:pStyle w:val="LaTeX0"/>
        <w:rPr>
          <w:lang w:val="fr-FR"/>
        </w:rPr>
      </w:pPr>
      <w:r w:rsidRPr="004F3CE1">
        <w:rPr>
          <w:lang w:val="fr-FR"/>
        </w:rPr>
        <w:t>\[\frac{x^</w:t>
      </w:r>
      <w:r w:rsidR="00201A4A" w:rsidRPr="004F3CE1">
        <w:rPr>
          <w:lang w:val="fr-FR"/>
        </w:rPr>
        <w:t>{</w:t>
      </w:r>
      <w:r w:rsidRPr="004F3CE1">
        <w:rPr>
          <w:lang w:val="fr-FR"/>
        </w:rPr>
        <w:t>2</w:t>
      </w:r>
      <w:r w:rsidR="00201A4A" w:rsidRPr="004F3CE1">
        <w:rPr>
          <w:lang w:val="fr-FR"/>
        </w:rPr>
        <w:t>}</w:t>
      </w:r>
      <w:r w:rsidRPr="004F3CE1">
        <w:rPr>
          <w:lang w:val="fr-FR"/>
        </w:rPr>
        <w:t>}{x^</w:t>
      </w:r>
      <w:r w:rsidR="00201A4A" w:rsidRPr="004F3CE1">
        <w:rPr>
          <w:lang w:val="fr-FR"/>
        </w:rPr>
        <w:t>{</w:t>
      </w:r>
      <w:r w:rsidRPr="004F3CE1">
        <w:rPr>
          <w:lang w:val="fr-FR"/>
        </w:rPr>
        <w:t>3</w:t>
      </w:r>
      <w:r w:rsidR="00201A4A" w:rsidRPr="004F3CE1">
        <w:rPr>
          <w:lang w:val="fr-FR"/>
        </w:rPr>
        <w:t>}</w:t>
      </w:r>
      <w:r w:rsidRPr="004F3CE1">
        <w:rPr>
          <w:lang w:val="fr-FR"/>
        </w:rPr>
        <w:t>} =x^{-1}\]</w:t>
      </w:r>
    </w:p>
    <w:p w:rsidR="006D4416" w:rsidRDefault="006D4416" w:rsidP="006D4416">
      <w:pPr>
        <w:pStyle w:val="FesteLeerzeile"/>
      </w:pPr>
      <w:r>
        <w:t> </w:t>
      </w:r>
    </w:p>
    <w:p w:rsidR="00B113B2" w:rsidRPr="00875626" w:rsidRDefault="00B113B2" w:rsidP="00B608B1">
      <w:pPr>
        <w:pStyle w:val="Beispiel"/>
      </w:pPr>
      <w:r w:rsidRPr="00875626">
        <w:lastRenderedPageBreak/>
        <w:t xml:space="preserve">Beispiel </w:t>
      </w:r>
      <w:r>
        <w:t>2.1.2 B03</w:t>
      </w:r>
      <w:r w:rsidR="00B608B1" w:rsidRPr="00B608B1">
        <w:rPr>
          <w:position w:val="-4"/>
        </w:rPr>
        <w:object w:dxaOrig="220" w:dyaOrig="340">
          <v:shape id="_x0000_i1065" type="#_x0000_t75" style="width:9.65pt;height:17.2pt" o:ole="">
            <v:imagedata r:id="rId94" o:title=""/>
          </v:shape>
          <o:OLEObject Type="Embed" ProgID="Equation.DSMT4" ShapeID="_x0000_i1065" DrawAspect="Content" ObjectID="_1489811116" r:id="rId95"/>
        </w:object>
      </w:r>
    </w:p>
    <w:p w:rsidR="00B07B84" w:rsidRPr="00875626" w:rsidRDefault="00B608B1" w:rsidP="00B608B1">
      <w:pPr>
        <w:pStyle w:val="Schwarzschrift"/>
      </w:pPr>
      <w:r w:rsidRPr="00B608B1">
        <w:rPr>
          <w:position w:val="-6"/>
        </w:rPr>
        <w:object w:dxaOrig="2120" w:dyaOrig="520">
          <v:shape id="_x0000_i1066" type="#_x0000_t75" style="width:106.4pt;height:25.8pt" o:ole="">
            <v:imagedata r:id="rId96" o:title=""/>
          </v:shape>
          <o:OLEObject Type="Embed" ProgID="Equation.DSMT4" ShapeID="_x0000_i1066" DrawAspect="Content" ObjectID="_1489811117" r:id="rId97"/>
        </w:object>
      </w:r>
    </w:p>
    <w:p w:rsidR="00B07B84" w:rsidRPr="00E27887" w:rsidRDefault="00B07B84" w:rsidP="00B07B84">
      <w:pPr>
        <w:pStyle w:val="Braille"/>
      </w:pPr>
      <w:r w:rsidRPr="00E27887">
        <w:t xml:space="preserve">   e|#b,cjbe ??#aj</w:t>
      </w:r>
    </w:p>
    <w:p w:rsidR="002A0442" w:rsidRPr="004F3CE1" w:rsidRDefault="00B07B84" w:rsidP="00B07B84">
      <w:pPr>
        <w:pStyle w:val="LaTeX0"/>
        <w:rPr>
          <w:lang w:val="en-US"/>
        </w:rPr>
      </w:pPr>
      <w:r w:rsidRPr="004F3CE1">
        <w:rPr>
          <w:lang w:val="en-US"/>
        </w:rPr>
        <w:t>\[e^{2.3025} \approx 10\]</w:t>
      </w:r>
    </w:p>
    <w:bookmarkEnd w:id="129"/>
    <w:bookmarkEnd w:id="130"/>
    <w:p w:rsidR="00262683" w:rsidRDefault="00262683" w:rsidP="00262683">
      <w:pPr>
        <w:pStyle w:val="Leerzeile"/>
      </w:pPr>
    </w:p>
    <w:p w:rsidR="00EE6BF6" w:rsidRPr="00875626" w:rsidRDefault="00EE6BF6" w:rsidP="00AF0E40">
      <w:pPr>
        <w:pStyle w:val="berschrift3"/>
      </w:pPr>
      <w:bookmarkStart w:id="136" w:name="_Ref394861902"/>
      <w:bookmarkStart w:id="137" w:name="_Ref394862430"/>
      <w:bookmarkStart w:id="138" w:name="_Ref396924937"/>
      <w:bookmarkStart w:id="139" w:name="_Toc410933399"/>
      <w:r>
        <w:t>2.</w:t>
      </w:r>
      <w:r w:rsidRPr="00875626">
        <w:t>1.3</w:t>
      </w:r>
      <w:r>
        <w:t xml:space="preserve"> </w:t>
      </w:r>
      <w:r w:rsidRPr="00875626">
        <w:t>Dezimalbrüche</w:t>
      </w:r>
      <w:bookmarkEnd w:id="136"/>
      <w:bookmarkEnd w:id="137"/>
      <w:bookmarkEnd w:id="138"/>
      <w:bookmarkEnd w:id="139"/>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60" w:dyaOrig="200">
          <v:shape id="_x0000_i1067" type="#_x0000_t75" style="width:8.6pt;height:9.65pt" o:ole="">
            <v:imagedata r:id="rId98" o:title=""/>
          </v:shape>
          <o:OLEObject Type="Embed" ProgID="Equation.DSMT4" ShapeID="_x0000_i1067" DrawAspect="Content" ObjectID="_1489811118" r:id="rId99"/>
        </w:object>
      </w:r>
      <w:r w:rsidRPr="00875626">
        <w:tab/>
        <w:t>Dezimaltrennzeichen (Komma)</w:t>
      </w:r>
    </w:p>
    <w:p w:rsidR="00EE6BF6" w:rsidRDefault="00EE6BF6" w:rsidP="00EE6BF6">
      <w:pPr>
        <w:pStyle w:val="Leerzeile"/>
      </w:pPr>
    </w:p>
    <w:p w:rsidR="008C48DC" w:rsidRDefault="008C48DC" w:rsidP="00AD6853">
      <w:pPr>
        <w:pStyle w:val="Zeichenlistenberschrift"/>
      </w:pPr>
      <w:r>
        <w:t>In Ausnahmefällen (si</w:t>
      </w:r>
      <w:r w:rsidR="00753B00">
        <w:t>ehe nachfolgende Erläuterungen)</w:t>
      </w:r>
    </w:p>
    <w:p w:rsidR="008C48DC" w:rsidRPr="00875626" w:rsidRDefault="008C48DC" w:rsidP="00B608B1">
      <w:pPr>
        <w:pStyle w:val="Zeichenliste"/>
        <w:tabs>
          <w:tab w:val="left" w:pos="7241"/>
        </w:tabs>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139">
          <v:shape id="_x0000_i1068" type="#_x0000_t75" style="width:6.45pt;height:6.45pt" o:ole="">
            <v:imagedata r:id="rId100" o:title=""/>
          </v:shape>
          <o:OLEObject Type="Embed" ProgID="Equation.DSMT4" ShapeID="_x0000_i1068" DrawAspect="Content" ObjectID="_1489811119" r:id="rId101"/>
        </w:object>
      </w:r>
      <w:r w:rsidRPr="00875626">
        <w:tab/>
        <w:t>Dezimaltrennzeichen (Punkt)</w:t>
      </w:r>
    </w:p>
    <w:p w:rsidR="006D4416" w:rsidRDefault="006D4416" w:rsidP="006D4416">
      <w:pPr>
        <w:pStyle w:val="FesteLeerzeile"/>
      </w:pPr>
      <w:r>
        <w:t> </w:t>
      </w:r>
    </w:p>
    <w:p w:rsidR="00E42E18" w:rsidRPr="00875626" w:rsidRDefault="00E42E18" w:rsidP="00E33E2E">
      <w:pPr>
        <w:pStyle w:val="Text"/>
      </w:pPr>
      <w:r w:rsidRPr="00875626">
        <w:t>In Dezimalbrüchen wird das Dezimaltrennzeichen durch das Dezimalkomma</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r</w:t>
      </w:r>
      <w:r w:rsidRPr="00875626">
        <w:softHyphen/>
        <w:t>gestellt, gleichgültig, ob in der Vorlage ein Komma oder ein Punkt steht.</w:t>
      </w:r>
    </w:p>
    <w:p w:rsidR="00EE6BF6" w:rsidRDefault="00EE6BF6" w:rsidP="00EE6BF6">
      <w:pPr>
        <w:pStyle w:val="Leerzeile"/>
      </w:pPr>
    </w:p>
    <w:p w:rsidR="00E42E18" w:rsidRPr="00875626" w:rsidRDefault="00E42E18" w:rsidP="00E33E2E">
      <w:pPr>
        <w:pStyle w:val="Text"/>
      </w:pPr>
      <w:r w:rsidRPr="00875626">
        <w:t xml:space="preserve">Der </w:t>
      </w:r>
      <w:r w:rsidRPr="000036E2">
        <w:t>Punkt</w:t>
      </w:r>
      <w:r>
        <w:t> </w:t>
      </w:r>
      <w:r w:rsidRPr="00875626">
        <w:t>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wird als Dezimaltrennzeichen vermieden, da er in der Brailleschrift als Gliederungszeichen für lange Zahlen belegt ist.</w:t>
      </w:r>
    </w:p>
    <w:p w:rsidR="00EE6BF6" w:rsidRDefault="00EE6BF6" w:rsidP="00EE6BF6">
      <w:pPr>
        <w:pStyle w:val="Leerzeile"/>
      </w:pPr>
    </w:p>
    <w:p w:rsidR="00E42E18" w:rsidRPr="00875626" w:rsidRDefault="00E42E18" w:rsidP="008F627D">
      <w:pPr>
        <w:pStyle w:val="Text"/>
      </w:pPr>
      <w:r w:rsidRPr="00875626">
        <w:t>Eine Ausnahme bilden Geldbeträge in Schweizer Franken und Rappen. Hier kann die in der Schweiz übliche Schreibweise mit Dezimalpunkt in der Braille</w:t>
      </w:r>
      <w:r w:rsidRPr="00875626">
        <w:softHyphen/>
        <w:t>schrift beibehalten werden</w:t>
      </w:r>
      <w:r>
        <w:t xml:space="preserve"> (siehe auch "</w:t>
      </w:r>
      <w:r w:rsidR="008F627D">
        <w:fldChar w:fldCharType="begin"/>
      </w:r>
      <w:r w:rsidR="008F627D">
        <w:instrText xml:space="preserve"> REF _Ref394861884 \h </w:instrText>
      </w:r>
      <w:r w:rsidR="008F627D">
        <w:fldChar w:fldCharType="separate"/>
      </w:r>
      <w:r w:rsidR="005043AE">
        <w:t>2.</w:t>
      </w:r>
      <w:r w:rsidR="005043AE" w:rsidRPr="00875626">
        <w:t>1.5</w:t>
      </w:r>
      <w:r w:rsidR="005043AE">
        <w:t xml:space="preserve"> </w:t>
      </w:r>
      <w:r w:rsidR="005043AE" w:rsidRPr="00875626">
        <w:t>Glie</w:t>
      </w:r>
      <w:r w:rsidR="005043AE">
        <w:softHyphen/>
      </w:r>
      <w:r w:rsidR="005043AE" w:rsidRPr="00875626">
        <w:t>de</w:t>
      </w:r>
      <w:r w:rsidR="005043AE">
        <w:softHyphen/>
      </w:r>
      <w:r w:rsidR="005043AE" w:rsidRPr="00875626">
        <w:t>rung langer Zahlen</w:t>
      </w:r>
      <w:r w:rsidR="008F627D">
        <w:fldChar w:fldCharType="end"/>
      </w:r>
      <w:r>
        <w:t>")</w:t>
      </w:r>
      <w:r w:rsidRPr="00875626">
        <w:t>.</w:t>
      </w:r>
    </w:p>
    <w:p w:rsidR="00EE6BF6" w:rsidRDefault="00EE6BF6" w:rsidP="00EE6BF6">
      <w:pPr>
        <w:pStyle w:val="Leerzeile"/>
      </w:pPr>
    </w:p>
    <w:p w:rsidR="00E42E18" w:rsidRPr="00875626" w:rsidRDefault="00E42E18" w:rsidP="00001E3D">
      <w:pPr>
        <w:pStyle w:val="Text"/>
      </w:pPr>
      <w:bookmarkStart w:id="140" w:name="OLE_LINK79"/>
      <w:bookmarkStart w:id="141" w:name="OLE_LINK80"/>
      <w:r w:rsidRPr="00875626">
        <w:t xml:space="preserve">Werden in anderen Kontexten Dezimalpunkte in der Vorlage verwendet und </w:t>
      </w:r>
      <w:r w:rsidR="00001E3D" w:rsidRPr="00875626">
        <w:t xml:space="preserve">ist </w:t>
      </w:r>
      <w:r w:rsidRPr="00875626">
        <w:t>dies von Bedeutung, kann in einer braille</w:t>
      </w:r>
      <w:r w:rsidR="00001E3D">
        <w:softHyphen/>
      </w:r>
      <w:r w:rsidRPr="00875626">
        <w:t>schrifttechnischen Anmerkung darauf hin</w:t>
      </w:r>
      <w:r w:rsidRPr="00875626">
        <w:softHyphen/>
        <w:t>ge</w:t>
      </w:r>
      <w:r w:rsidRPr="00875626">
        <w:softHyphen/>
        <w:t>wiesen werden.</w:t>
      </w:r>
    </w:p>
    <w:p w:rsidR="00EE6BF6" w:rsidRDefault="00EE6BF6" w:rsidP="00EE6BF6">
      <w:pPr>
        <w:pStyle w:val="Leerzeile"/>
      </w:pPr>
    </w:p>
    <w:bookmarkEnd w:id="140"/>
    <w:bookmarkEnd w:id="141"/>
    <w:p w:rsidR="00E42E18" w:rsidRPr="00875626" w:rsidRDefault="00E42E18" w:rsidP="00E33E2E">
      <w:pPr>
        <w:pStyle w:val="Text"/>
      </w:pPr>
      <w:r w:rsidRPr="00875626">
        <w:t>Striche, die in Geldbeträgen anstelle einer oder zweier Nullen stehen, werden durch das Zeichen Punkte</w:t>
      </w:r>
      <w:r>
        <w:t> </w:t>
      </w:r>
      <w:r w:rsidR="00B654AF" w:rsidRPr="00875626">
        <w:t>3,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rgestell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3 B01</w:t>
      </w:r>
    </w:p>
    <w:p w:rsidR="0005440A" w:rsidRPr="00875626" w:rsidRDefault="00B608B1" w:rsidP="00B608B1">
      <w:pPr>
        <w:pStyle w:val="Schwarzschrift"/>
      </w:pPr>
      <w:r w:rsidRPr="00B608B1">
        <w:rPr>
          <w:position w:val="-10"/>
        </w:rPr>
        <w:object w:dxaOrig="780" w:dyaOrig="380">
          <v:shape id="_x0000_i1069" type="#_x0000_t75" style="width:39.75pt;height:19.35pt" o:ole="">
            <v:imagedata r:id="rId102" o:title=""/>
          </v:shape>
          <o:OLEObject Type="Embed" ProgID="Equation.DSMT4" ShapeID="_x0000_i1069" DrawAspect="Content" ObjectID="_1489811120" r:id="rId103"/>
        </w:object>
      </w:r>
    </w:p>
    <w:p w:rsidR="0005440A" w:rsidRPr="004F3CE1" w:rsidRDefault="00FB23CF" w:rsidP="0005440A">
      <w:pPr>
        <w:pStyle w:val="Braille"/>
        <w:rPr>
          <w:lang w:val="en-US"/>
        </w:rPr>
      </w:pPr>
      <w:r w:rsidRPr="004F3CE1">
        <w:rPr>
          <w:lang w:val="en-US"/>
        </w:rPr>
        <w:t xml:space="preserve">   </w:t>
      </w:r>
      <w:r w:rsidR="0005440A" w:rsidRPr="004F3CE1">
        <w:rPr>
          <w:lang w:val="en-US"/>
        </w:rPr>
        <w:t>#b,cd</w:t>
      </w:r>
    </w:p>
    <w:p w:rsidR="0005440A" w:rsidRPr="00875626" w:rsidRDefault="003547B9" w:rsidP="0005440A">
      <w:pPr>
        <w:pStyle w:val="LaTeX0"/>
      </w:pPr>
      <w:r w:rsidRPr="00875626">
        <w:t>\[</w:t>
      </w:r>
      <w:r w:rsidR="0005440A" w:rsidRPr="00875626">
        <w:t>2,34</w:t>
      </w:r>
      <w:r w:rsidRPr="00875626">
        <w:t>\]</w:t>
      </w:r>
    </w:p>
    <w:p w:rsidR="006D4416" w:rsidRDefault="006D4416" w:rsidP="006D4416">
      <w:pPr>
        <w:pStyle w:val="FesteLeerzeile"/>
      </w:pPr>
      <w:r>
        <w:t> </w:t>
      </w:r>
    </w:p>
    <w:p w:rsidR="00B113B2" w:rsidRPr="00875626" w:rsidRDefault="00B113B2" w:rsidP="00051280">
      <w:pPr>
        <w:pStyle w:val="Beispiel"/>
      </w:pPr>
      <w:r w:rsidRPr="00875626">
        <w:lastRenderedPageBreak/>
        <w:t xml:space="preserve">Beispiel </w:t>
      </w:r>
      <w:r>
        <w:t>2.1.3 B02</w:t>
      </w:r>
    </w:p>
    <w:p w:rsidR="00051280" w:rsidRPr="00875626" w:rsidRDefault="00B608B1" w:rsidP="00B608B1">
      <w:pPr>
        <w:pStyle w:val="Schwarzschrift"/>
      </w:pPr>
      <w:r w:rsidRPr="00B608B1">
        <w:rPr>
          <w:position w:val="-6"/>
        </w:rPr>
        <w:object w:dxaOrig="999" w:dyaOrig="340">
          <v:shape id="_x0000_i1070" type="#_x0000_t75" style="width:50.5pt;height:17.2pt" o:ole="">
            <v:imagedata r:id="rId104" o:title=""/>
          </v:shape>
          <o:OLEObject Type="Embed" ProgID="Equation.DSMT4" ShapeID="_x0000_i1070" DrawAspect="Content" ObjectID="_1489811121" r:id="rId105"/>
        </w:object>
      </w:r>
    </w:p>
    <w:p w:rsidR="0005440A" w:rsidRPr="004F3CE1" w:rsidRDefault="00FB23CF" w:rsidP="0005440A">
      <w:pPr>
        <w:pStyle w:val="Braille"/>
        <w:rPr>
          <w:lang w:val="fr-FR"/>
        </w:rPr>
      </w:pPr>
      <w:r w:rsidRPr="004F3CE1">
        <w:rPr>
          <w:lang w:val="fr-FR"/>
        </w:rPr>
        <w:t xml:space="preserve">   </w:t>
      </w:r>
      <w:r w:rsidR="0005440A" w:rsidRPr="004F3CE1">
        <w:rPr>
          <w:lang w:val="fr-FR"/>
        </w:rPr>
        <w:t>#de,ih</w:t>
      </w:r>
    </w:p>
    <w:p w:rsidR="0005440A" w:rsidRPr="00875626" w:rsidRDefault="003547B9" w:rsidP="0005440A">
      <w:pPr>
        <w:pStyle w:val="LaTeX0"/>
      </w:pPr>
      <w:r w:rsidRPr="00875626">
        <w:t>\[</w:t>
      </w:r>
      <w:r w:rsidR="0005440A" w:rsidRPr="00875626">
        <w:t>45.98</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3 B03</w:t>
      </w:r>
    </w:p>
    <w:p w:rsidR="0005440A" w:rsidRPr="00875626" w:rsidRDefault="00B608B1" w:rsidP="00B608B1">
      <w:pPr>
        <w:pStyle w:val="Schwarzschrift"/>
      </w:pPr>
      <w:r w:rsidRPr="00B608B1">
        <w:rPr>
          <w:position w:val="-10"/>
        </w:rPr>
        <w:object w:dxaOrig="760" w:dyaOrig="380">
          <v:shape id="_x0000_i1071" type="#_x0000_t75" style="width:37.6pt;height:19.35pt" o:ole="">
            <v:imagedata r:id="rId106" o:title=""/>
          </v:shape>
          <o:OLEObject Type="Embed" ProgID="Equation.DSMT4" ShapeID="_x0000_i1071" DrawAspect="Content" ObjectID="_1489811122" r:id="rId107"/>
        </w:object>
      </w:r>
    </w:p>
    <w:p w:rsidR="0005440A" w:rsidRPr="004F3CE1" w:rsidRDefault="00FB23CF" w:rsidP="0005440A">
      <w:pPr>
        <w:pStyle w:val="Braille"/>
        <w:rPr>
          <w:lang w:val="en-US"/>
        </w:rPr>
      </w:pPr>
      <w:r w:rsidRPr="004F3CE1">
        <w:rPr>
          <w:lang w:val="en-US"/>
        </w:rPr>
        <w:t xml:space="preserve">   </w:t>
      </w:r>
      <w:r w:rsidR="0005440A" w:rsidRPr="004F3CE1">
        <w:rPr>
          <w:lang w:val="en-US"/>
        </w:rPr>
        <w:t>#-,ej</w:t>
      </w:r>
    </w:p>
    <w:p w:rsidR="0005440A" w:rsidRPr="00875626" w:rsidRDefault="003547B9" w:rsidP="0005440A">
      <w:pPr>
        <w:pStyle w:val="LaTeX0"/>
      </w:pPr>
      <w:r w:rsidRPr="00875626">
        <w:t>\[</w:t>
      </w:r>
      <w:r w:rsidR="0005440A" w:rsidRPr="00875626">
        <w:t>-,50</w:t>
      </w:r>
      <w:r w:rsidRPr="00875626">
        <w:t>\]</w:t>
      </w:r>
    </w:p>
    <w:p w:rsidR="007F748E" w:rsidRDefault="007F748E" w:rsidP="007F748E">
      <w:pPr>
        <w:pStyle w:val="FesteLeerzeile"/>
      </w:pPr>
      <w:r>
        <w:t> </w:t>
      </w:r>
    </w:p>
    <w:p w:rsidR="007F748E" w:rsidRPr="00875626" w:rsidRDefault="007F748E" w:rsidP="007F748E">
      <w:pPr>
        <w:pStyle w:val="Beispiel"/>
      </w:pPr>
      <w:r w:rsidRPr="00875626">
        <w:t xml:space="preserve">Beispiel </w:t>
      </w:r>
      <w:r>
        <w:t>2.1.3 B04</w:t>
      </w:r>
    </w:p>
    <w:p w:rsidR="007F748E" w:rsidRPr="00875626" w:rsidRDefault="00B608B1" w:rsidP="00B608B1">
      <w:pPr>
        <w:pStyle w:val="Schwarzschrift"/>
      </w:pPr>
      <w:r w:rsidRPr="00B608B1">
        <w:rPr>
          <w:position w:val="-10"/>
        </w:rPr>
        <w:object w:dxaOrig="1020" w:dyaOrig="380">
          <v:shape id="_x0000_i1072" type="#_x0000_t75" style="width:50.5pt;height:19.35pt" o:ole="">
            <v:imagedata r:id="rId108" o:title=""/>
          </v:shape>
          <o:OLEObject Type="Embed" ProgID="Equation.DSMT4" ShapeID="_x0000_i1072" DrawAspect="Content" ObjectID="_1489811123" r:id="rId109"/>
        </w:object>
      </w:r>
    </w:p>
    <w:p w:rsidR="007F748E" w:rsidRPr="004F3CE1" w:rsidRDefault="007F748E" w:rsidP="007F748E">
      <w:pPr>
        <w:pStyle w:val="Braille"/>
        <w:rPr>
          <w:lang w:val="en-US"/>
        </w:rPr>
      </w:pPr>
      <w:bookmarkStart w:id="142" w:name="OLE_LINK9"/>
      <w:bookmarkStart w:id="143" w:name="OLE_LINK10"/>
      <w:r w:rsidRPr="004F3CE1">
        <w:rPr>
          <w:lang w:val="en-US"/>
        </w:rPr>
        <w:t xml:space="preserve">   #ajj,-</w:t>
      </w:r>
    </w:p>
    <w:bookmarkEnd w:id="142"/>
    <w:bookmarkEnd w:id="143"/>
    <w:p w:rsidR="007F748E" w:rsidRPr="00875626" w:rsidRDefault="007F748E" w:rsidP="007F748E">
      <w:pPr>
        <w:pStyle w:val="LaTeX0"/>
      </w:pPr>
      <w:r w:rsidRPr="00875626">
        <w:t>\[100,-\]</w:t>
      </w:r>
    </w:p>
    <w:p w:rsidR="007F748E" w:rsidRDefault="007F748E" w:rsidP="007F748E">
      <w:pPr>
        <w:pStyle w:val="FesteLeerzeile"/>
      </w:pPr>
      <w:r>
        <w:t> </w:t>
      </w:r>
    </w:p>
    <w:p w:rsidR="007F748E" w:rsidRPr="00875626" w:rsidRDefault="007F748E" w:rsidP="007F748E">
      <w:pPr>
        <w:pStyle w:val="Beispiel"/>
      </w:pPr>
      <w:r w:rsidRPr="00875626">
        <w:t xml:space="preserve">Beispiel </w:t>
      </w:r>
      <w:r>
        <w:t>2.1.3 B05</w:t>
      </w:r>
    </w:p>
    <w:p w:rsidR="007F748E" w:rsidRPr="00875626" w:rsidRDefault="00B608B1" w:rsidP="00B608B1">
      <w:pPr>
        <w:pStyle w:val="Schwarzschrift"/>
      </w:pPr>
      <w:r w:rsidRPr="00B608B1">
        <w:rPr>
          <w:position w:val="-10"/>
        </w:rPr>
        <w:object w:dxaOrig="1280" w:dyaOrig="380">
          <v:shape id="_x0000_i1073" type="#_x0000_t75" style="width:63.4pt;height:19.35pt" o:ole="">
            <v:imagedata r:id="rId110" o:title=""/>
          </v:shape>
          <o:OLEObject Type="Embed" ProgID="Equation.DSMT4" ShapeID="_x0000_i1073" DrawAspect="Content" ObjectID="_1489811124" r:id="rId111"/>
        </w:object>
      </w:r>
    </w:p>
    <w:p w:rsidR="007F748E" w:rsidRPr="004F3CE1" w:rsidRDefault="007F748E" w:rsidP="007F748E">
      <w:pPr>
        <w:pStyle w:val="Braille"/>
        <w:rPr>
          <w:lang w:val="en-US"/>
        </w:rPr>
      </w:pPr>
      <w:r w:rsidRPr="004F3CE1">
        <w:rPr>
          <w:lang w:val="en-US"/>
        </w:rPr>
        <w:t xml:space="preserve">   #ajj,--</w:t>
      </w:r>
    </w:p>
    <w:p w:rsidR="007F748E" w:rsidRPr="00875626" w:rsidRDefault="007F748E" w:rsidP="007F748E">
      <w:pPr>
        <w:pStyle w:val="LaTeX0"/>
      </w:pPr>
      <w:r w:rsidRPr="00875626">
        <w:t>\[100,--\]</w:t>
      </w:r>
    </w:p>
    <w:p w:rsidR="006D4416" w:rsidRDefault="006D4416" w:rsidP="006D4416">
      <w:pPr>
        <w:pStyle w:val="FesteLeerzeile"/>
      </w:pPr>
      <w:r>
        <w:t> </w:t>
      </w:r>
    </w:p>
    <w:p w:rsidR="00B113B2" w:rsidRDefault="00B113B2" w:rsidP="00E559BC">
      <w:pPr>
        <w:pStyle w:val="Beispiel"/>
      </w:pPr>
      <w:r w:rsidRPr="00875626">
        <w:t xml:space="preserve">Beispiel </w:t>
      </w:r>
      <w:r w:rsidR="007F748E">
        <w:t>2.1.3 B06</w:t>
      </w:r>
    </w:p>
    <w:p w:rsidR="00E559BC" w:rsidRPr="00875626" w:rsidRDefault="00CF623F" w:rsidP="00E559BC">
      <w:pPr>
        <w:pStyle w:val="Anmerkung"/>
      </w:pPr>
      <w:r>
        <w:t>(Anm.</w:t>
      </w:r>
      <w:r w:rsidR="00E559BC">
        <w:t>: Darstellung von Schweizer Franken in der Schweiz.)</w:t>
      </w:r>
    </w:p>
    <w:p w:rsidR="00E559BC" w:rsidRPr="00875626" w:rsidRDefault="00B608B1" w:rsidP="00B608B1">
      <w:pPr>
        <w:pStyle w:val="Schwarzschrift"/>
      </w:pPr>
      <w:r w:rsidRPr="00B608B1">
        <w:rPr>
          <w:position w:val="-6"/>
        </w:rPr>
        <w:object w:dxaOrig="1320" w:dyaOrig="340">
          <v:shape id="_x0000_i1074" type="#_x0000_t75" style="width:65.55pt;height:17.2pt" o:ole="">
            <v:imagedata r:id="rId112" o:title=""/>
          </v:shape>
          <o:OLEObject Type="Embed" ProgID="Equation.DSMT4" ShapeID="_x0000_i1074" DrawAspect="Content" ObjectID="_1489811125" r:id="rId113"/>
        </w:object>
      </w:r>
    </w:p>
    <w:p w:rsidR="00E559BC" w:rsidRPr="004F3CE1" w:rsidRDefault="00E559BC" w:rsidP="00E559BC">
      <w:pPr>
        <w:pStyle w:val="Braille"/>
        <w:rPr>
          <w:lang w:val="en-US"/>
        </w:rPr>
      </w:pPr>
      <w:r w:rsidRPr="004F3CE1">
        <w:rPr>
          <w:lang w:val="en-US"/>
        </w:rPr>
        <w:t xml:space="preserve">   _$</w:t>
      </w:r>
      <w:r w:rsidR="000A5109" w:rsidRPr="004F3CE1">
        <w:rPr>
          <w:lang w:val="en-US"/>
        </w:rPr>
        <w:t>f</w:t>
      </w:r>
      <w:r w:rsidRPr="004F3CE1">
        <w:rPr>
          <w:lang w:val="en-US"/>
        </w:rPr>
        <w:t>r.#c.ej</w:t>
      </w:r>
    </w:p>
    <w:p w:rsidR="002A0442" w:rsidRPr="00875626" w:rsidRDefault="00E559BC" w:rsidP="00E559BC">
      <w:pPr>
        <w:pStyle w:val="LaTeX0"/>
      </w:pPr>
      <w:r w:rsidRPr="00875626">
        <w:t>\[</w:t>
      </w:r>
      <w:r>
        <w:t>\text{Fr.}</w:t>
      </w:r>
      <w:r w:rsidR="005733C7">
        <w:t xml:space="preserve"> </w:t>
      </w:r>
      <w:r w:rsidR="00DF06CB">
        <w:t>\;</w:t>
      </w:r>
      <w:r>
        <w:t xml:space="preserve"> 3.50</w:t>
      </w:r>
      <w:r w:rsidRPr="00875626">
        <w:t>\]</w:t>
      </w:r>
    </w:p>
    <w:p w:rsidR="00262683" w:rsidRDefault="00262683" w:rsidP="00262683">
      <w:pPr>
        <w:pStyle w:val="Leerzeile"/>
      </w:pPr>
    </w:p>
    <w:p w:rsidR="00EE6BF6" w:rsidRPr="00875626" w:rsidRDefault="00EE6BF6" w:rsidP="00AF0E40">
      <w:pPr>
        <w:pStyle w:val="berschrift3"/>
      </w:pPr>
      <w:bookmarkStart w:id="144" w:name="_Ref394861705"/>
      <w:bookmarkStart w:id="145" w:name="_Ref396924268"/>
      <w:bookmarkStart w:id="146" w:name="_Ref396924914"/>
      <w:bookmarkStart w:id="147" w:name="_Toc410933400"/>
      <w:r>
        <w:t>2.</w:t>
      </w:r>
      <w:r w:rsidRPr="00875626">
        <w:t>1.4</w:t>
      </w:r>
      <w:r>
        <w:t xml:space="preserve"> </w:t>
      </w:r>
      <w:r w:rsidRPr="00875626">
        <w:t>Periodische Dezimalbrüche</w:t>
      </w:r>
      <w:bookmarkEnd w:id="144"/>
      <w:bookmarkEnd w:id="145"/>
      <w:bookmarkEnd w:id="146"/>
      <w:bookmarkEnd w:id="147"/>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periodischer Dezimalbruch</w:t>
      </w:r>
    </w:p>
    <w:p w:rsidR="006D4416" w:rsidRDefault="006D4416" w:rsidP="006D4416">
      <w:pPr>
        <w:pStyle w:val="FesteLeerzeile"/>
      </w:pPr>
      <w:r>
        <w:t> </w:t>
      </w:r>
    </w:p>
    <w:p w:rsidR="00E42E18" w:rsidRPr="00875626" w:rsidRDefault="00E42E18" w:rsidP="00E33E2E">
      <w:pPr>
        <w:pStyle w:val="Text"/>
      </w:pPr>
      <w:r w:rsidRPr="00875626">
        <w:t>Bei periodischen Dezimalbrüchen wird in der Schwarzschrift die sich wiederholende Ziffernfolge überstrichen. In der Braille</w:t>
      </w:r>
      <w:r w:rsidR="00722AAA">
        <w:softHyphen/>
      </w:r>
      <w:r w:rsidRPr="00875626">
        <w:t>schrift wird diese Ziffernfolge in runde Klam</w:t>
      </w:r>
      <w:r w:rsidRPr="00875626">
        <w:softHyphen/>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2</w:t>
      </w:r>
      <w:r>
        <w:rPr>
          <w:rFonts w:ascii="Blista Braille Plus (ANSI)" w:hAnsi="Blista Braille Plus (ANSI)"/>
        </w:rPr>
        <w:t>...</w:t>
      </w:r>
      <w:r w:rsidRPr="00875626">
        <w:rPr>
          <w:rFonts w:ascii="Blista Braille Plus (ANSI)" w:hAnsi="Blista Braille Plus (ANSI)"/>
        </w:rPr>
        <w:t>`</w:t>
      </w:r>
      <w:r w:rsidRPr="00875626">
        <w:t>  </w:t>
      </w:r>
      <w:r w:rsidRPr="00111656">
        <w:rPr>
          <w:rFonts w:ascii="Arial" w:hAnsi="Arial" w:cs="Arial"/>
        </w:rPr>
        <w:t>‌</w:t>
      </w:r>
      <w:r w:rsidRPr="00875626">
        <w:t>ohne Zahlzeichen gesetzt.</w:t>
      </w:r>
    </w:p>
    <w:p w:rsidR="006D4416" w:rsidRDefault="006D4416" w:rsidP="006D4416">
      <w:pPr>
        <w:pStyle w:val="FesteLeerzeile"/>
      </w:pPr>
      <w:r>
        <w:t> </w:t>
      </w:r>
    </w:p>
    <w:p w:rsidR="00B113B2" w:rsidRPr="00875626" w:rsidRDefault="00B113B2" w:rsidP="003547B9">
      <w:pPr>
        <w:pStyle w:val="Beispiel"/>
      </w:pPr>
      <w:r w:rsidRPr="00875626">
        <w:lastRenderedPageBreak/>
        <w:t xml:space="preserve">Beispiel </w:t>
      </w:r>
      <w:r>
        <w:t>2.1.4 B01</w:t>
      </w:r>
    </w:p>
    <w:p w:rsidR="00FC1AD4" w:rsidRPr="00875626" w:rsidRDefault="00B608B1" w:rsidP="00B608B1">
      <w:pPr>
        <w:pStyle w:val="Schwarzschrift"/>
      </w:pPr>
      <w:r w:rsidRPr="00B608B1">
        <w:rPr>
          <w:position w:val="-10"/>
        </w:rPr>
        <w:object w:dxaOrig="580" w:dyaOrig="460">
          <v:shape id="_x0000_i1075" type="#_x0000_t75" style="width:29pt;height:23.65pt" o:ole="">
            <v:imagedata r:id="rId114" o:title=""/>
          </v:shape>
          <o:OLEObject Type="Embed" ProgID="Equation.DSMT4" ShapeID="_x0000_i1075" DrawAspect="Content" ObjectID="_1489811126" r:id="rId115"/>
        </w:object>
      </w:r>
    </w:p>
    <w:p w:rsidR="00FC1AD4" w:rsidRPr="004F3CE1" w:rsidRDefault="00FB23CF" w:rsidP="00FC1AD4">
      <w:pPr>
        <w:pStyle w:val="Braille"/>
        <w:rPr>
          <w:lang w:val="en-US"/>
        </w:rPr>
      </w:pPr>
      <w:r w:rsidRPr="004F3CE1">
        <w:rPr>
          <w:lang w:val="en-US"/>
        </w:rPr>
        <w:t xml:space="preserve">   </w:t>
      </w:r>
      <w:r w:rsidR="00FC1AD4" w:rsidRPr="004F3CE1">
        <w:rPr>
          <w:lang w:val="en-US"/>
        </w:rPr>
        <w:t>#j,2c`</w:t>
      </w:r>
    </w:p>
    <w:p w:rsidR="00FC1AD4" w:rsidRPr="00875626" w:rsidRDefault="003547B9" w:rsidP="00FC1AD4">
      <w:pPr>
        <w:pStyle w:val="LaTeX0"/>
      </w:pPr>
      <w:r w:rsidRPr="00875626">
        <w:t>\[</w:t>
      </w:r>
      <w:r w:rsidR="00FC1AD4" w:rsidRPr="00875626">
        <w:t>0,\overline{3}</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2</w:t>
      </w:r>
    </w:p>
    <w:p w:rsidR="00FC1AD4" w:rsidRPr="00875626" w:rsidRDefault="00B608B1" w:rsidP="00B608B1">
      <w:pPr>
        <w:pStyle w:val="Schwarzschrift"/>
      </w:pPr>
      <w:r w:rsidRPr="00B608B1">
        <w:rPr>
          <w:position w:val="-10"/>
        </w:rPr>
        <w:object w:dxaOrig="1560" w:dyaOrig="480">
          <v:shape id="_x0000_i1076" type="#_x0000_t75" style="width:78.45pt;height:24.7pt" o:ole="">
            <v:imagedata r:id="rId116" o:title=""/>
          </v:shape>
          <o:OLEObject Type="Embed" ProgID="Equation.DSMT4" ShapeID="_x0000_i1076" DrawAspect="Content" ObjectID="_1489811127" r:id="rId117"/>
        </w:object>
      </w:r>
    </w:p>
    <w:p w:rsidR="00FC1AD4" w:rsidRPr="004F3CE1" w:rsidRDefault="001947BF" w:rsidP="00FC1AD4">
      <w:pPr>
        <w:pStyle w:val="Braille"/>
        <w:rPr>
          <w:lang w:val="en-US"/>
        </w:rPr>
      </w:pPr>
      <w:r w:rsidRPr="004F3CE1">
        <w:rPr>
          <w:lang w:val="en-US"/>
        </w:rPr>
        <w:t xml:space="preserve">   </w:t>
      </w:r>
      <w:r w:rsidR="00FC1AD4" w:rsidRPr="004F3CE1">
        <w:rPr>
          <w:lang w:val="en-US"/>
        </w:rPr>
        <w:t>#a,2bhegad`</w:t>
      </w:r>
    </w:p>
    <w:p w:rsidR="00FC1AD4" w:rsidRPr="00875626" w:rsidRDefault="003547B9" w:rsidP="00FC1AD4">
      <w:pPr>
        <w:pStyle w:val="LaTeX0"/>
      </w:pPr>
      <w:r w:rsidRPr="00875626">
        <w:t>\[</w:t>
      </w:r>
      <w:r w:rsidR="00FC1AD4" w:rsidRPr="00875626">
        <w:t>1,\overline{28571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3</w:t>
      </w:r>
    </w:p>
    <w:p w:rsidR="00FC1AD4" w:rsidRPr="00875626" w:rsidRDefault="00B608B1" w:rsidP="00B608B1">
      <w:pPr>
        <w:pStyle w:val="Schwarzschrift"/>
      </w:pPr>
      <w:r w:rsidRPr="00B608B1">
        <w:rPr>
          <w:position w:val="-10"/>
        </w:rPr>
        <w:object w:dxaOrig="980" w:dyaOrig="460">
          <v:shape id="_x0000_i1077" type="#_x0000_t75" style="width:48.35pt;height:23.65pt" o:ole="">
            <v:imagedata r:id="rId118" o:title=""/>
          </v:shape>
          <o:OLEObject Type="Embed" ProgID="Equation.DSMT4" ShapeID="_x0000_i1077" DrawAspect="Content" ObjectID="_1489811128" r:id="rId119"/>
        </w:object>
      </w:r>
    </w:p>
    <w:p w:rsidR="00FC1AD4" w:rsidRPr="004F3CE1" w:rsidRDefault="001947BF" w:rsidP="00FC1AD4">
      <w:pPr>
        <w:pStyle w:val="Braille"/>
        <w:rPr>
          <w:lang w:val="en-US"/>
        </w:rPr>
      </w:pPr>
      <w:r w:rsidRPr="004F3CE1">
        <w:rPr>
          <w:lang w:val="en-US"/>
        </w:rPr>
        <w:t xml:space="preserve">   </w:t>
      </w:r>
      <w:r w:rsidR="00FC1AD4" w:rsidRPr="004F3CE1">
        <w:rPr>
          <w:lang w:val="en-US"/>
        </w:rPr>
        <w:t>#c,db2h`</w:t>
      </w:r>
    </w:p>
    <w:p w:rsidR="002A0442" w:rsidRPr="00875626" w:rsidRDefault="003547B9" w:rsidP="00FC1AD4">
      <w:pPr>
        <w:pStyle w:val="LaTeX0"/>
      </w:pPr>
      <w:r w:rsidRPr="00875626">
        <w:t>\[</w:t>
      </w:r>
      <w:r w:rsidR="00FC1AD4" w:rsidRPr="00875626">
        <w:t>3,42\overline{8}</w:t>
      </w:r>
      <w:r w:rsidRPr="00875626">
        <w:t>\]</w:t>
      </w:r>
    </w:p>
    <w:p w:rsidR="00262683" w:rsidRDefault="00262683" w:rsidP="00262683">
      <w:pPr>
        <w:pStyle w:val="Leerzeile"/>
      </w:pPr>
      <w:bookmarkStart w:id="148" w:name="_Toc284272673"/>
    </w:p>
    <w:p w:rsidR="00EE6BF6" w:rsidRPr="00875626" w:rsidRDefault="00EE6BF6" w:rsidP="00AF0E40">
      <w:pPr>
        <w:pStyle w:val="berschrift3"/>
      </w:pPr>
      <w:bookmarkStart w:id="149" w:name="_Ref394861884"/>
      <w:bookmarkStart w:id="150" w:name="_Ref396924958"/>
      <w:bookmarkStart w:id="151" w:name="_Ref396925416"/>
      <w:bookmarkStart w:id="152" w:name="_Toc410933401"/>
      <w:r>
        <w:t>2.</w:t>
      </w:r>
      <w:r w:rsidRPr="00875626">
        <w:t>1.5</w:t>
      </w:r>
      <w:r>
        <w:t xml:space="preserve"> </w:t>
      </w:r>
      <w:r w:rsidRPr="00875626">
        <w:t>Glie</w:t>
      </w:r>
      <w:r w:rsidR="00541FD7">
        <w:softHyphen/>
      </w:r>
      <w:r w:rsidRPr="00875626">
        <w:t>de</w:t>
      </w:r>
      <w:r w:rsidR="00541FD7">
        <w:softHyphen/>
      </w:r>
      <w:r w:rsidRPr="00875626">
        <w:t>rung langer Zahlen</w:t>
      </w:r>
      <w:bookmarkEnd w:id="149"/>
      <w:bookmarkEnd w:id="150"/>
      <w:bookmarkEnd w:id="151"/>
      <w:bookmarkEnd w:id="152"/>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liederungszeichen</w:t>
      </w:r>
    </w:p>
    <w:p w:rsidR="006D4416" w:rsidRDefault="006D4416" w:rsidP="006D4416">
      <w:pPr>
        <w:pStyle w:val="FesteLeerzeile"/>
      </w:pPr>
      <w:r>
        <w:t> </w:t>
      </w:r>
    </w:p>
    <w:p w:rsidR="00E42E18" w:rsidRPr="00875626" w:rsidRDefault="00E42E18" w:rsidP="00E33E2E">
      <w:pPr>
        <w:pStyle w:val="Text"/>
      </w:pPr>
      <w:r w:rsidRPr="00875626">
        <w:t>Die Gliederung langer Zahlen in Gruppen von 3 Ziffern erfolgt durch das Gliederungs</w:t>
      </w:r>
      <w:r w:rsidRPr="00875626">
        <w:softHyphen/>
        <w:t>zeichen Punkt</w:t>
      </w:r>
      <w:r>
        <w:t> </w:t>
      </w:r>
      <w:r w:rsidRPr="00875626">
        <w:t>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geachtet des in der Vorlage verwendeten Zeichens (Punkt, Leerzeichen, Apos</w:t>
      </w:r>
      <w:r w:rsidR="00722AAA">
        <w:softHyphen/>
      </w:r>
      <w:r w:rsidRPr="00875626">
        <w:t>troph, Komma).</w:t>
      </w:r>
    </w:p>
    <w:p w:rsidR="00EE6BF6" w:rsidRDefault="00EE6BF6" w:rsidP="00EE6BF6">
      <w:pPr>
        <w:pStyle w:val="Leerzeile"/>
      </w:pPr>
    </w:p>
    <w:p w:rsidR="00E42E18" w:rsidRPr="00875626" w:rsidRDefault="00E42E18" w:rsidP="008F627D">
      <w:pPr>
        <w:pStyle w:val="Text"/>
      </w:pPr>
      <w:r w:rsidRPr="00875626">
        <w:t xml:space="preserve">Bei Geldbeträgen in Schweizer Franken und Rappen wird in der Regel </w:t>
      </w:r>
      <w:r w:rsidR="00632C49">
        <w:t xml:space="preserve">in Schwarzschrift </w:t>
      </w:r>
      <w:r w:rsidRPr="00875626">
        <w:t>der Punkt</w:t>
      </w:r>
      <w:r w:rsidR="00632C49">
        <w:t xml:space="preserve"> und entsprechend in Braille</w:t>
      </w:r>
      <w:r w:rsidR="00632C49">
        <w:softHyphen/>
        <w:t>schrift Punkt 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sowohl als Dezimaltrenn- als auch al</w:t>
      </w:r>
      <w:r>
        <w:t>s Glie</w:t>
      </w:r>
      <w:r w:rsidR="00B66AA4">
        <w:softHyphen/>
      </w:r>
      <w:r>
        <w:t>derungs</w:t>
      </w:r>
      <w:r w:rsidR="00632C49">
        <w:softHyphen/>
      </w:r>
      <w:r>
        <w:t>zeichen verwendet (siehe auch "</w:t>
      </w:r>
      <w:r w:rsidR="008F627D">
        <w:fldChar w:fldCharType="begin"/>
      </w:r>
      <w:r w:rsidR="008F627D">
        <w:instrText xml:space="preserve"> REF _Ref394861902 \h </w:instrText>
      </w:r>
      <w:r w:rsidR="008F627D">
        <w:fldChar w:fldCharType="separate"/>
      </w:r>
      <w:r w:rsidR="005043AE">
        <w:t>2.</w:t>
      </w:r>
      <w:r w:rsidR="005043AE" w:rsidRPr="00875626">
        <w:t>1.3</w:t>
      </w:r>
      <w:r w:rsidR="005043AE">
        <w:t xml:space="preserve"> </w:t>
      </w:r>
      <w:r w:rsidR="005043AE" w:rsidRPr="00875626">
        <w:t>Dezimalbrüche</w:t>
      </w:r>
      <w:r w:rsidR="008F627D">
        <w:fldChar w:fldCharType="end"/>
      </w:r>
      <w:r>
        <w:t xml:space="preserve">"). </w:t>
      </w:r>
      <w:r w:rsidRPr="00875626">
        <w:t>Dies führt äußerst selten zu Deutungs</w:t>
      </w:r>
      <w:r w:rsidR="004C047F">
        <w:softHyphen/>
      </w:r>
      <w:r w:rsidRPr="00875626">
        <w:t>schwierigkeiten, da nach dem letzten Punkt nicht drei, sondern nur zwei Ziffern folgen und daher als Rappen zu erkennen sind.</w:t>
      </w:r>
    </w:p>
    <w:p w:rsidR="00EE6BF6" w:rsidRDefault="00EE6BF6" w:rsidP="00EE6BF6">
      <w:pPr>
        <w:pStyle w:val="Leerzeile"/>
      </w:pPr>
    </w:p>
    <w:p w:rsidR="00E42E18" w:rsidRPr="00875626" w:rsidRDefault="00815646" w:rsidP="00E33E2E">
      <w:pPr>
        <w:pStyle w:val="Text"/>
      </w:pPr>
      <w:r>
        <w:t>Die</w:t>
      </w:r>
      <w:r w:rsidR="00E42E18">
        <w:t xml:space="preserve"> in der Schwarzschrift verbreitete </w:t>
      </w:r>
      <w:r w:rsidR="00E42E18" w:rsidRPr="00875626">
        <w:t xml:space="preserve">Gliederung langer Zahlen </w:t>
      </w:r>
      <w:r w:rsidR="00E42E18">
        <w:t>durch Leerzeichen</w:t>
      </w:r>
      <w:r w:rsidR="00E42E18" w:rsidRPr="00875626">
        <w:t xml:space="preserve"> wird nicht übernommen, da das Leerzeichen die Wirkung des Zahlzeichens aufhebt und die neue Ziffern</w:t>
      </w:r>
      <w:r w:rsidR="00DB3318">
        <w:softHyphen/>
      </w:r>
      <w:r w:rsidR="00E42E18" w:rsidRPr="00875626">
        <w:t>grup</w:t>
      </w:r>
      <w:r w:rsidR="00722AAA">
        <w:softHyphen/>
      </w:r>
      <w:r w:rsidR="00E42E18" w:rsidRPr="00875626">
        <w:t>pe wiederum mit einem Zahlzeichen gekennzeichnet werden müsste.</w:t>
      </w:r>
    </w:p>
    <w:p w:rsidR="00EE6BF6" w:rsidRDefault="00EE6BF6" w:rsidP="00EE6BF6">
      <w:pPr>
        <w:pStyle w:val="Leerzeile"/>
      </w:pPr>
    </w:p>
    <w:p w:rsidR="00E42E18" w:rsidRPr="00875626" w:rsidRDefault="00E42E18" w:rsidP="00E33E2E">
      <w:pPr>
        <w:pStyle w:val="Text"/>
      </w:pPr>
      <w:r w:rsidRPr="00875626">
        <w:lastRenderedPageBreak/>
        <w:t>Eben</w:t>
      </w:r>
      <w:r>
        <w:t>so</w:t>
      </w:r>
      <w:r w:rsidRPr="00875626">
        <w:t xml:space="preserve"> ist die Gliederung mit Apostrophen (Schweiz und Liech</w:t>
      </w:r>
      <w:r w:rsidR="00DB3318">
        <w:softHyphen/>
      </w:r>
      <w:r w:rsidRPr="00875626">
        <w:t>ten</w:t>
      </w:r>
      <w:r w:rsidR="00DB3318">
        <w:softHyphen/>
      </w:r>
      <w:r w:rsidRPr="00875626">
        <w:t>stein) für die Brailleschrift ungeeignet</w:t>
      </w:r>
      <w:r>
        <w:t>. D</w:t>
      </w:r>
      <w:r w:rsidRPr="00875626">
        <w:t xml:space="preserve">er Apostroph </w:t>
      </w:r>
      <w:r>
        <w:t xml:space="preserve">wird </w:t>
      </w:r>
      <w:r w:rsidRPr="00875626">
        <w:t>mit d</w:t>
      </w:r>
      <w:r>
        <w:t>emselben Braille</w:t>
      </w:r>
      <w:r>
        <w:softHyphen/>
        <w:t>zeichen wie das</w:t>
      </w:r>
      <w:r w:rsidRPr="00875626">
        <w:t xml:space="preserve"> A</w:t>
      </w:r>
      <w:r>
        <w:t>nkündigungszeichen für Klein</w:t>
      </w:r>
      <w:r w:rsidR="00DB3318">
        <w:softHyphen/>
      </w:r>
      <w:r>
        <w:t>buchstaben</w:t>
      </w:r>
      <w:r w:rsidRPr="00875626">
        <w:t xml:space="preserve"> dargestellt</w:t>
      </w:r>
      <w:r>
        <w:t xml:space="preserve">, das die Wirkung des </w:t>
      </w:r>
      <w:r w:rsidR="00203750">
        <w:t>Zahl</w:t>
      </w:r>
      <w:r>
        <w:t>zeichens auf</w:t>
      </w:r>
      <w:r w:rsidR="00DB3318">
        <w:softHyphen/>
      </w:r>
      <w:r>
        <w:t>hebt</w:t>
      </w:r>
      <w:r w:rsidRPr="00875626">
        <w:t>.</w:t>
      </w:r>
    </w:p>
    <w:p w:rsidR="006D4416" w:rsidRDefault="006D4416" w:rsidP="006D4416">
      <w:pPr>
        <w:pStyle w:val="FesteLeerzeile"/>
      </w:pPr>
      <w:r>
        <w:t> </w:t>
      </w:r>
    </w:p>
    <w:p w:rsidR="00B113B2" w:rsidRPr="00875626" w:rsidRDefault="00B113B2" w:rsidP="003547B9">
      <w:pPr>
        <w:pStyle w:val="Beispiel"/>
      </w:pPr>
      <w:r>
        <w:t>Beispiel 2.1.5 B01</w:t>
      </w:r>
    </w:p>
    <w:p w:rsidR="009108CB" w:rsidRPr="00875626" w:rsidRDefault="00B608B1" w:rsidP="00B608B1">
      <w:pPr>
        <w:pStyle w:val="Schwarzschrift"/>
      </w:pPr>
      <w:r w:rsidRPr="00B608B1">
        <w:rPr>
          <w:position w:val="-6"/>
        </w:rPr>
        <w:object w:dxaOrig="1180" w:dyaOrig="340">
          <v:shape id="_x0000_i1078" type="#_x0000_t75" style="width:59.1pt;height:17.2pt" o:ole="">
            <v:imagedata r:id="rId120" o:title=""/>
          </v:shape>
          <o:OLEObject Type="Embed" ProgID="Equation.DSMT4" ShapeID="_x0000_i1078" DrawAspect="Content" ObjectID="_1489811129" r:id="rId121"/>
        </w:object>
      </w:r>
    </w:p>
    <w:p w:rsidR="009108CB" w:rsidRPr="004F3CE1" w:rsidRDefault="001947BF" w:rsidP="009108CB">
      <w:pPr>
        <w:pStyle w:val="Braille"/>
        <w:rPr>
          <w:lang w:val="en-US"/>
        </w:rPr>
      </w:pPr>
      <w:r w:rsidRPr="004F3CE1">
        <w:rPr>
          <w:lang w:val="en-US"/>
        </w:rPr>
        <w:t xml:space="preserve">   </w:t>
      </w:r>
      <w:r w:rsidR="009108CB" w:rsidRPr="004F3CE1">
        <w:rPr>
          <w:lang w:val="en-US"/>
        </w:rPr>
        <w:t>#bc.ced</w:t>
      </w:r>
    </w:p>
    <w:p w:rsidR="009108CB" w:rsidRPr="00875626" w:rsidRDefault="003547B9" w:rsidP="009108CB">
      <w:pPr>
        <w:pStyle w:val="LaTeX0"/>
      </w:pPr>
      <w:r w:rsidRPr="00875626">
        <w:t>\[</w:t>
      </w:r>
      <w:r w:rsidR="009108CB" w:rsidRPr="00875626">
        <w:t>23.354</w:t>
      </w:r>
      <w:r w:rsidRPr="00875626">
        <w:t>\]</w:t>
      </w:r>
    </w:p>
    <w:p w:rsidR="006D4416" w:rsidRDefault="006D4416" w:rsidP="006D4416">
      <w:pPr>
        <w:pStyle w:val="FesteLeerzeile"/>
      </w:pPr>
      <w:r>
        <w:t> </w:t>
      </w:r>
    </w:p>
    <w:p w:rsidR="00B113B2" w:rsidRPr="00875626" w:rsidRDefault="00B113B2" w:rsidP="003547B9">
      <w:pPr>
        <w:pStyle w:val="Beispiel"/>
      </w:pPr>
      <w:r>
        <w:t>Beispiel 2.1.5 B02</w:t>
      </w:r>
    </w:p>
    <w:p w:rsidR="009108CB" w:rsidRPr="00875626" w:rsidRDefault="00B608B1" w:rsidP="00B608B1">
      <w:pPr>
        <w:pStyle w:val="Schwarzschrift"/>
      </w:pPr>
      <w:r w:rsidRPr="00B608B1">
        <w:rPr>
          <w:position w:val="-12"/>
        </w:rPr>
        <w:object w:dxaOrig="1600" w:dyaOrig="400">
          <v:shape id="_x0000_i1079" type="#_x0000_t75" style="width:80.6pt;height:19.35pt" o:ole="">
            <v:imagedata r:id="rId122" o:title=""/>
          </v:shape>
          <o:OLEObject Type="Embed" ProgID="Equation.DSMT4" ShapeID="_x0000_i1079" DrawAspect="Content" ObjectID="_1489811130" r:id="rId123"/>
        </w:object>
      </w:r>
    </w:p>
    <w:p w:rsidR="009108CB" w:rsidRPr="004F3CE1" w:rsidRDefault="001947BF" w:rsidP="009108CB">
      <w:pPr>
        <w:pStyle w:val="Braille"/>
        <w:rPr>
          <w:lang w:val="en-US"/>
        </w:rPr>
      </w:pPr>
      <w:r w:rsidRPr="004F3CE1">
        <w:rPr>
          <w:lang w:val="en-US"/>
        </w:rPr>
        <w:t xml:space="preserve">   </w:t>
      </w:r>
      <w:r w:rsidR="009108CB" w:rsidRPr="004F3CE1">
        <w:rPr>
          <w:lang w:val="en-US"/>
        </w:rPr>
        <w:t>#a.cbd.cdb</w:t>
      </w:r>
    </w:p>
    <w:p w:rsidR="009108CB" w:rsidRPr="00875626" w:rsidRDefault="003547B9" w:rsidP="009108CB">
      <w:pPr>
        <w:pStyle w:val="LaTeX0"/>
      </w:pPr>
      <w:r w:rsidRPr="00875626">
        <w:t>\[</w:t>
      </w:r>
      <w:r w:rsidR="007D5EC6">
        <w:t>1</w:t>
      </w:r>
      <w:r w:rsidR="00DF06CB">
        <w:t>\;</w:t>
      </w:r>
      <w:r w:rsidR="007D5EC6">
        <w:t>324</w:t>
      </w:r>
      <w:r w:rsidR="00DF06CB">
        <w:t>\;</w:t>
      </w:r>
      <w:r w:rsidR="009108CB" w:rsidRPr="00875626">
        <w:t>342</w:t>
      </w:r>
      <w:r w:rsidRPr="00875626">
        <w:t>\]</w:t>
      </w:r>
    </w:p>
    <w:p w:rsidR="006D4416" w:rsidRDefault="006D4416" w:rsidP="006D4416">
      <w:pPr>
        <w:pStyle w:val="FesteLeerzeile"/>
      </w:pPr>
      <w:r>
        <w:t> </w:t>
      </w:r>
    </w:p>
    <w:p w:rsidR="00B113B2" w:rsidRPr="00875626" w:rsidRDefault="00B113B2" w:rsidP="003547B9">
      <w:pPr>
        <w:pStyle w:val="Beispiel"/>
      </w:pPr>
      <w:r>
        <w:t>Beispiel 2.1.5 B03</w:t>
      </w:r>
    </w:p>
    <w:p w:rsidR="009108CB" w:rsidRPr="00875626" w:rsidRDefault="00B608B1" w:rsidP="00B608B1">
      <w:pPr>
        <w:pStyle w:val="Schwarzschrift"/>
      </w:pPr>
      <w:r w:rsidRPr="00B608B1">
        <w:rPr>
          <w:position w:val="-6"/>
        </w:rPr>
        <w:object w:dxaOrig="1939" w:dyaOrig="360">
          <v:shape id="_x0000_i1080" type="#_x0000_t75" style="width:96.7pt;height:19.35pt" o:ole="">
            <v:imagedata r:id="rId124" o:title=""/>
          </v:shape>
          <o:OLEObject Type="Embed" ProgID="Equation.DSMT4" ShapeID="_x0000_i1080" DrawAspect="Content" ObjectID="_1489811131" r:id="rId125"/>
        </w:object>
      </w:r>
    </w:p>
    <w:p w:rsidR="009108CB" w:rsidRPr="004F3CE1" w:rsidRDefault="001947BF" w:rsidP="009108CB">
      <w:pPr>
        <w:pStyle w:val="Braille"/>
        <w:rPr>
          <w:lang w:val="en-US"/>
        </w:rPr>
      </w:pPr>
      <w:r w:rsidRPr="004F3CE1">
        <w:rPr>
          <w:lang w:val="en-US"/>
        </w:rPr>
        <w:t xml:space="preserve">   </w:t>
      </w:r>
      <w:r w:rsidR="009108CB" w:rsidRPr="004F3CE1">
        <w:rPr>
          <w:lang w:val="en-US"/>
        </w:rPr>
        <w:t>#ai.jda.ejj</w:t>
      </w:r>
    </w:p>
    <w:p w:rsidR="009108CB" w:rsidRPr="00875626" w:rsidRDefault="003547B9" w:rsidP="009108CB">
      <w:pPr>
        <w:pStyle w:val="LaTeX0"/>
      </w:pPr>
      <w:r w:rsidRPr="00875626">
        <w:t>\[</w:t>
      </w:r>
      <w:r w:rsidR="009108CB" w:rsidRPr="00875626">
        <w:t>19</w:t>
      </w:r>
      <w:r w:rsidR="009B69CE" w:rsidRPr="00875626">
        <w:t>'</w:t>
      </w:r>
      <w:r w:rsidR="009108CB" w:rsidRPr="00875626">
        <w:t>041</w:t>
      </w:r>
      <w:r w:rsidR="009B69CE" w:rsidRPr="00875626">
        <w:t>'</w:t>
      </w:r>
      <w:r w:rsidR="009108CB" w:rsidRPr="00875626">
        <w:t>500</w:t>
      </w:r>
      <w:r w:rsidRPr="00875626">
        <w:t>\]</w:t>
      </w:r>
    </w:p>
    <w:p w:rsidR="006D4416" w:rsidRDefault="006D4416" w:rsidP="006D4416">
      <w:pPr>
        <w:pStyle w:val="FesteLeerzeile"/>
      </w:pPr>
      <w:r>
        <w:t> </w:t>
      </w:r>
    </w:p>
    <w:p w:rsidR="00B113B2" w:rsidRPr="00875626" w:rsidRDefault="00B113B2" w:rsidP="003547B9">
      <w:pPr>
        <w:pStyle w:val="Beispiel"/>
      </w:pPr>
      <w:r>
        <w:t>Beispiel 2.1.5 B04</w:t>
      </w:r>
    </w:p>
    <w:p w:rsidR="00C84511" w:rsidRPr="00875626" w:rsidRDefault="00B608B1" w:rsidP="00B608B1">
      <w:pPr>
        <w:pStyle w:val="Schwarzschrift"/>
      </w:pPr>
      <w:r w:rsidRPr="00B608B1">
        <w:rPr>
          <w:position w:val="-10"/>
        </w:rPr>
        <w:object w:dxaOrig="3379" w:dyaOrig="380">
          <v:shape id="_x0000_i1081" type="#_x0000_t75" style="width:168.7pt;height:19.35pt" o:ole="">
            <v:imagedata r:id="rId126" o:title=""/>
          </v:shape>
          <o:OLEObject Type="Embed" ProgID="Equation.DSMT4" ShapeID="_x0000_i1081" DrawAspect="Content" ObjectID="_1489811132" r:id="rId127"/>
        </w:object>
      </w:r>
    </w:p>
    <w:p w:rsidR="00C84511" w:rsidRPr="00E27887" w:rsidRDefault="001947BF" w:rsidP="00C84511">
      <w:pPr>
        <w:pStyle w:val="Braille"/>
      </w:pPr>
      <w:r w:rsidRPr="00E27887">
        <w:t xml:space="preserve">   </w:t>
      </w:r>
      <w:r w:rsidR="00C84511" w:rsidRPr="00E27887">
        <w:t>#bf.jid.cah,gea.fbh</w:t>
      </w:r>
    </w:p>
    <w:p w:rsidR="002A0442" w:rsidRPr="004F3CE1" w:rsidRDefault="003547B9" w:rsidP="00C84511">
      <w:pPr>
        <w:pStyle w:val="LaTeX0"/>
        <w:rPr>
          <w:lang w:val="en-US"/>
        </w:rPr>
      </w:pPr>
      <w:r w:rsidRPr="004F3CE1">
        <w:rPr>
          <w:lang w:val="en-US"/>
        </w:rPr>
        <w:t>\[</w:t>
      </w:r>
      <w:r w:rsidR="007D5EC6" w:rsidRPr="004F3CE1">
        <w:rPr>
          <w:lang w:val="en-US"/>
        </w:rPr>
        <w:t>26</w:t>
      </w:r>
      <w:r w:rsidR="00DF06CB" w:rsidRPr="004F3CE1">
        <w:rPr>
          <w:lang w:val="en-US"/>
        </w:rPr>
        <w:t>\;</w:t>
      </w:r>
      <w:r w:rsidR="007D5EC6" w:rsidRPr="004F3CE1">
        <w:rPr>
          <w:lang w:val="en-US"/>
        </w:rPr>
        <w:t>094</w:t>
      </w:r>
      <w:r w:rsidR="00DF06CB" w:rsidRPr="004F3CE1">
        <w:rPr>
          <w:lang w:val="en-US"/>
        </w:rPr>
        <w:t>\;</w:t>
      </w:r>
      <w:r w:rsidR="007D5EC6" w:rsidRPr="004F3CE1">
        <w:rPr>
          <w:lang w:val="en-US"/>
        </w:rPr>
        <w:t>318,751</w:t>
      </w:r>
      <w:r w:rsidR="00DF06CB" w:rsidRPr="004F3CE1">
        <w:rPr>
          <w:lang w:val="en-US"/>
        </w:rPr>
        <w:t>\;</w:t>
      </w:r>
      <w:r w:rsidR="00C84511" w:rsidRPr="004F3CE1">
        <w:rPr>
          <w:lang w:val="en-US"/>
        </w:rPr>
        <w:t>628</w:t>
      </w:r>
      <w:r w:rsidRPr="004F3CE1">
        <w:rPr>
          <w:lang w:val="en-US"/>
        </w:rPr>
        <w:t>\]</w:t>
      </w:r>
    </w:p>
    <w:bookmarkEnd w:id="148"/>
    <w:p w:rsidR="0061620A" w:rsidRPr="004F3CE1" w:rsidRDefault="0061620A" w:rsidP="0061620A">
      <w:pPr>
        <w:pStyle w:val="FesteLeerzeile"/>
        <w:rPr>
          <w:lang w:val="en-US"/>
        </w:rPr>
      </w:pPr>
      <w:r w:rsidRPr="004F3CE1">
        <w:rPr>
          <w:lang w:val="en-US"/>
        </w:rPr>
        <w:t> </w:t>
      </w:r>
    </w:p>
    <w:p w:rsidR="00C104D4" w:rsidRPr="00875626" w:rsidRDefault="00C104D4" w:rsidP="00C104D4">
      <w:pPr>
        <w:pStyle w:val="Beispiel"/>
      </w:pPr>
      <w:r>
        <w:t>Beispiel 2.1.5 B05</w:t>
      </w:r>
    </w:p>
    <w:p w:rsidR="00C104D4" w:rsidRPr="00875626" w:rsidRDefault="00B608B1" w:rsidP="00B608B1">
      <w:pPr>
        <w:pStyle w:val="Schwarzschrift"/>
      </w:pPr>
      <w:r w:rsidRPr="00B608B1">
        <w:rPr>
          <w:position w:val="-6"/>
        </w:rPr>
        <w:object w:dxaOrig="960" w:dyaOrig="340">
          <v:shape id="_x0000_i1082" type="#_x0000_t75" style="width:47.3pt;height:17.2pt" o:ole="">
            <v:imagedata r:id="rId128" o:title=""/>
          </v:shape>
          <o:OLEObject Type="Embed" ProgID="Equation.DSMT4" ShapeID="_x0000_i1082" DrawAspect="Content" ObjectID="_1489811133" r:id="rId129"/>
        </w:object>
      </w:r>
    </w:p>
    <w:p w:rsidR="00C104D4" w:rsidRPr="004F3CE1" w:rsidRDefault="00C104D4" w:rsidP="00C104D4">
      <w:pPr>
        <w:pStyle w:val="Braille"/>
        <w:rPr>
          <w:lang w:val="en-US"/>
        </w:rPr>
      </w:pPr>
      <w:r w:rsidRPr="004F3CE1">
        <w:rPr>
          <w:lang w:val="en-US"/>
        </w:rPr>
        <w:t xml:space="preserve">   #a.jjj</w:t>
      </w:r>
    </w:p>
    <w:p w:rsidR="00C104D4" w:rsidRPr="00875626" w:rsidRDefault="00C104D4" w:rsidP="00C104D4">
      <w:pPr>
        <w:pStyle w:val="LaTeX0"/>
      </w:pPr>
      <w:r w:rsidRPr="00875626">
        <w:t>\[</w:t>
      </w:r>
      <w:r>
        <w:t>1</w:t>
      </w:r>
      <w:r w:rsidRPr="00875626">
        <w:t>.</w:t>
      </w:r>
      <w:r>
        <w:t>000</w:t>
      </w:r>
      <w:r w:rsidRPr="00875626">
        <w:t>\]</w:t>
      </w:r>
    </w:p>
    <w:p w:rsidR="00C104D4" w:rsidRDefault="00C104D4" w:rsidP="00C104D4">
      <w:pPr>
        <w:pStyle w:val="FesteLeerzeile"/>
      </w:pPr>
      <w:r>
        <w:t> </w:t>
      </w:r>
    </w:p>
    <w:p w:rsidR="00C104D4" w:rsidRPr="00875626" w:rsidRDefault="00C104D4" w:rsidP="00C104D4">
      <w:pPr>
        <w:pStyle w:val="Beispiel"/>
      </w:pPr>
      <w:r>
        <w:lastRenderedPageBreak/>
        <w:t>Beispiel 2.1.5 B06</w:t>
      </w:r>
    </w:p>
    <w:p w:rsidR="00C104D4" w:rsidRPr="00875626" w:rsidRDefault="00B608B1" w:rsidP="00B608B1">
      <w:pPr>
        <w:pStyle w:val="Schwarzschrift"/>
      </w:pPr>
      <w:r w:rsidRPr="00B608B1">
        <w:rPr>
          <w:position w:val="-6"/>
        </w:rPr>
        <w:object w:dxaOrig="840" w:dyaOrig="340">
          <v:shape id="_x0000_i1083" type="#_x0000_t75" style="width:43pt;height:17.2pt" o:ole="">
            <v:imagedata r:id="rId130" o:title=""/>
          </v:shape>
          <o:OLEObject Type="Embed" ProgID="Equation.DSMT4" ShapeID="_x0000_i1083" DrawAspect="Content" ObjectID="_1489811134" r:id="rId131"/>
        </w:object>
      </w:r>
    </w:p>
    <w:p w:rsidR="00C104D4" w:rsidRPr="004F3CE1" w:rsidRDefault="00C104D4" w:rsidP="00C104D4">
      <w:pPr>
        <w:pStyle w:val="Braille"/>
        <w:rPr>
          <w:lang w:val="en-US"/>
        </w:rPr>
      </w:pPr>
      <w:r w:rsidRPr="004F3CE1">
        <w:rPr>
          <w:lang w:val="en-US"/>
        </w:rPr>
        <w:t xml:space="preserve">   #ajjj</w:t>
      </w:r>
    </w:p>
    <w:p w:rsidR="00C104D4" w:rsidRPr="00875626" w:rsidRDefault="00C104D4" w:rsidP="00C104D4">
      <w:pPr>
        <w:pStyle w:val="LaTeX0"/>
      </w:pPr>
      <w:r w:rsidRPr="00875626">
        <w:t>\[</w:t>
      </w:r>
      <w:r>
        <w:t>1000</w:t>
      </w:r>
      <w:r w:rsidRPr="00875626">
        <w:t>\]</w:t>
      </w:r>
    </w:p>
    <w:p w:rsidR="00C104D4" w:rsidRDefault="00C104D4" w:rsidP="00C104D4">
      <w:pPr>
        <w:pStyle w:val="FesteLeerzeile"/>
      </w:pPr>
      <w:r>
        <w:t> </w:t>
      </w:r>
    </w:p>
    <w:p w:rsidR="00EE6BF6" w:rsidRPr="00875626" w:rsidRDefault="00EE6BF6" w:rsidP="00AF0E40">
      <w:pPr>
        <w:pStyle w:val="berschrift3"/>
      </w:pPr>
      <w:bookmarkStart w:id="153" w:name="_Toc410933402"/>
      <w:r>
        <w:t xml:space="preserve">2.1.6 </w:t>
      </w:r>
      <w:r w:rsidRPr="00875626">
        <w:t>Ordnungszahlen, Dezimalklassifikatoren, Dat</w:t>
      </w:r>
      <w:r>
        <w:t xml:space="preserve">en </w:t>
      </w:r>
      <w:r w:rsidRPr="00875626">
        <w:t>und Uhrzeit</w:t>
      </w:r>
      <w:r>
        <w:t>en</w:t>
      </w:r>
      <w:bookmarkEnd w:id="153"/>
    </w:p>
    <w:p w:rsidR="00E42E18" w:rsidRPr="00875626" w:rsidRDefault="00E42E18" w:rsidP="00E33E2E">
      <w:pPr>
        <w:pStyle w:val="Text"/>
      </w:pPr>
      <w:r w:rsidRPr="00875626">
        <w:t>Die Verbindungen aus Zahlen und Interpunktionszeichen werden grundsätzlich wie in der Vorlage geschrieben. Dabei ist zu beach</w:t>
      </w:r>
      <w:r w:rsidR="00DB3318">
        <w:softHyphen/>
      </w:r>
      <w:r w:rsidRPr="00875626">
        <w:t>ten:</w:t>
      </w:r>
    </w:p>
    <w:p w:rsidR="009629F0" w:rsidRPr="00875626" w:rsidRDefault="009629F0" w:rsidP="00A575B4">
      <w:pPr>
        <w:pStyle w:val="Punkt"/>
      </w:pPr>
      <w:r w:rsidRPr="00875626">
        <w:t>Ein Punkt im Anschluss an oder zwischen Zahlen ist kein Dezimal</w:t>
      </w:r>
      <w:r w:rsidR="00DB3318">
        <w:softHyphen/>
      </w:r>
      <w:r w:rsidRPr="00875626">
        <w:t>punkt und wird daher mit</w:t>
      </w:r>
      <w:r>
        <w:t xml:space="preserve"> Punkt 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420B37">
        <w:t>d</w:t>
      </w:r>
      <w:r w:rsidRPr="00875626">
        <w:t xml:space="preserve">argestellt. Nach dem Gliederungspunkt </w:t>
      </w:r>
      <w:r w:rsidR="00A575B4" w:rsidRPr="00A575B4">
        <w:rPr>
          <w:lang w:val="de-DE"/>
        </w:rPr>
        <w:t>entfällt das Zahlzeichen</w:t>
      </w:r>
      <w:r w:rsidRPr="00875626">
        <w:t>.</w:t>
      </w:r>
    </w:p>
    <w:p w:rsidR="009629F0" w:rsidRPr="00420B37" w:rsidRDefault="009629F0" w:rsidP="00224D22">
      <w:pPr>
        <w:pStyle w:val="Punkt"/>
        <w:rPr>
          <w:lang w:val="de-DE"/>
        </w:rPr>
      </w:pPr>
      <w:r w:rsidRPr="00875626">
        <w:rPr>
          <w:lang w:val="de-DE"/>
        </w:rPr>
        <w:t xml:space="preserve">In Uhrzeitangaben </w:t>
      </w:r>
      <w:r>
        <w:rPr>
          <w:lang w:val="de-DE"/>
        </w:rPr>
        <w:t xml:space="preserve">werden </w:t>
      </w:r>
      <w:r w:rsidRPr="00875626">
        <w:rPr>
          <w:lang w:val="de-DE"/>
        </w:rPr>
        <w:t>Doppelpunkte als Interpunktions</w:t>
      </w:r>
      <w:r w:rsidR="00DB3318">
        <w:rPr>
          <w:lang w:val="de-DE"/>
        </w:rPr>
        <w:softHyphen/>
      </w:r>
      <w:r w:rsidRPr="00875626">
        <w:rPr>
          <w:lang w:val="de-DE"/>
        </w:rPr>
        <w:t>zeichen durch</w:t>
      </w:r>
      <w:r>
        <w:rPr>
          <w:lang w:val="de-DE"/>
        </w:rPr>
        <w:t xml:space="preserve"> Punkt 6</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420B37">
        <w:rPr>
          <w:lang w:val="de-DE"/>
        </w:rPr>
        <w:t>  </w:t>
      </w:r>
      <w:r w:rsidRPr="009B7F98">
        <w:rPr>
          <w:rFonts w:ascii="Arial" w:hAnsi="Arial" w:cs="Arial"/>
          <w:lang w:val="de-DE"/>
        </w:rPr>
        <w:t>‌</w:t>
      </w:r>
      <w:r w:rsidRPr="00D34465">
        <w:rPr>
          <w:lang w:eastAsia="de-CH" w:bidi="ar-SA"/>
        </w:rPr>
        <w:t>angekündigt.</w:t>
      </w:r>
    </w:p>
    <w:p w:rsidR="009629F0" w:rsidRPr="00875626" w:rsidRDefault="009629F0" w:rsidP="00224D22">
      <w:pPr>
        <w:pStyle w:val="Punkt"/>
        <w:rPr>
          <w:lang w:val="de-DE"/>
        </w:rPr>
      </w:pPr>
      <w:r w:rsidRPr="00875626">
        <w:rPr>
          <w:lang w:val="de-DE"/>
        </w:rPr>
        <w:t xml:space="preserve">In Datumsangaben sind Bindestriche nicht mit </w:t>
      </w:r>
      <w:r>
        <w:rPr>
          <w:lang w:val="de-DE"/>
        </w:rPr>
        <w:t>Punkt 6</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Pr="009B7F98">
        <w:rPr>
          <w:rFonts w:ascii="Arial" w:hAnsi="Arial" w:cs="Arial"/>
          <w:lang w:val="de-DE"/>
        </w:rPr>
        <w:t>‌</w:t>
      </w:r>
      <w:r w:rsidRPr="00224D22">
        <w:rPr>
          <w:lang w:val="de-DE"/>
        </w:rPr>
        <w:t>an</w:t>
      </w:r>
      <w:r w:rsidRPr="00224D22">
        <w:rPr>
          <w:lang w:val="de-DE"/>
        </w:rPr>
        <w:softHyphen/>
      </w:r>
      <w:r w:rsidRPr="00875626">
        <w:rPr>
          <w:lang w:val="de-DE"/>
        </w:rPr>
        <w:t>zukündigen. Die nachfolgende Zahl erhält jedoch ein neues  Zahlzeichen.</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1</w:t>
      </w:r>
    </w:p>
    <w:p w:rsidR="007743D1" w:rsidRPr="00875626" w:rsidRDefault="00B608B1" w:rsidP="00B608B1">
      <w:pPr>
        <w:pStyle w:val="Schwarzschrift"/>
      </w:pPr>
      <w:r w:rsidRPr="00B608B1">
        <w:rPr>
          <w:position w:val="-6"/>
        </w:rPr>
        <w:object w:dxaOrig="1080" w:dyaOrig="340">
          <v:shape id="_x0000_i1084" type="#_x0000_t75" style="width:53.75pt;height:17.2pt" o:ole="">
            <v:imagedata r:id="rId132" o:title=""/>
          </v:shape>
          <o:OLEObject Type="Embed" ProgID="Equation.DSMT4" ShapeID="_x0000_i1084" DrawAspect="Content" ObjectID="_1489811135" r:id="rId133"/>
        </w:object>
      </w:r>
    </w:p>
    <w:p w:rsidR="007743D1" w:rsidRPr="004F3CE1" w:rsidRDefault="001947BF" w:rsidP="007743D1">
      <w:pPr>
        <w:pStyle w:val="Braille"/>
        <w:rPr>
          <w:lang w:val="en-US"/>
        </w:rPr>
      </w:pPr>
      <w:r w:rsidRPr="004F3CE1">
        <w:rPr>
          <w:lang w:val="en-US"/>
        </w:rPr>
        <w:t xml:space="preserve">   </w:t>
      </w:r>
      <w:r w:rsidR="007743D1" w:rsidRPr="004F3CE1">
        <w:rPr>
          <w:lang w:val="en-US"/>
        </w:rPr>
        <w:t>#c.e.aa</w:t>
      </w:r>
    </w:p>
    <w:p w:rsidR="007743D1" w:rsidRPr="00875626" w:rsidRDefault="003547B9" w:rsidP="007743D1">
      <w:pPr>
        <w:pStyle w:val="LaTeX0"/>
      </w:pPr>
      <w:r w:rsidRPr="00875626">
        <w:t>\[</w:t>
      </w:r>
      <w:r w:rsidR="007743D1" w:rsidRPr="00875626">
        <w:t>3.5.11</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2</w:t>
      </w:r>
    </w:p>
    <w:p w:rsidR="007743D1" w:rsidRPr="00875626" w:rsidRDefault="00B608B1" w:rsidP="00B608B1">
      <w:pPr>
        <w:pStyle w:val="Schwarzschrift"/>
      </w:pPr>
      <w:r w:rsidRPr="00B608B1">
        <w:rPr>
          <w:position w:val="-6"/>
        </w:rPr>
        <w:object w:dxaOrig="1400" w:dyaOrig="340">
          <v:shape id="_x0000_i1085" type="#_x0000_t75" style="width:69.85pt;height:17.2pt" o:ole="">
            <v:imagedata r:id="rId134" o:title=""/>
          </v:shape>
          <o:OLEObject Type="Embed" ProgID="Equation.DSMT4" ShapeID="_x0000_i1085" DrawAspect="Content" ObjectID="_1489811136" r:id="rId135"/>
        </w:object>
      </w:r>
    </w:p>
    <w:p w:rsidR="007743D1" w:rsidRPr="004F3CE1" w:rsidRDefault="001947BF" w:rsidP="00E7641B">
      <w:pPr>
        <w:pStyle w:val="Braille"/>
        <w:rPr>
          <w:lang w:val="fr-FR"/>
        </w:rPr>
      </w:pPr>
      <w:r w:rsidRPr="004F3CE1">
        <w:rPr>
          <w:lang w:val="fr-FR"/>
        </w:rPr>
        <w:t xml:space="preserve">   </w:t>
      </w:r>
      <w:r w:rsidR="00E7641B" w:rsidRPr="004F3CE1">
        <w:rPr>
          <w:lang w:val="fr-FR"/>
        </w:rPr>
        <w:t>#g.aj.d.c</w:t>
      </w:r>
    </w:p>
    <w:p w:rsidR="007743D1" w:rsidRPr="004F3CE1" w:rsidRDefault="003547B9" w:rsidP="00E7641B">
      <w:pPr>
        <w:pStyle w:val="LaTeX0"/>
        <w:rPr>
          <w:lang w:val="en-US"/>
        </w:rPr>
      </w:pPr>
      <w:r w:rsidRPr="004F3CE1">
        <w:rPr>
          <w:lang w:val="en-US"/>
        </w:rPr>
        <w:t>\[</w:t>
      </w:r>
      <w:r w:rsidR="00E7641B" w:rsidRPr="004F3CE1">
        <w:rPr>
          <w:lang w:val="en-US"/>
        </w:rPr>
        <w:t>7.10.4.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rsidRPr="00875626">
        <w:t xml:space="preserve">Beispiel </w:t>
      </w:r>
      <w:r>
        <w:t>2.1.6 B03</w:t>
      </w:r>
    </w:p>
    <w:p w:rsidR="00E7641B" w:rsidRPr="00875626" w:rsidRDefault="00B608B1" w:rsidP="00B608B1">
      <w:pPr>
        <w:pStyle w:val="Schwarzschrift"/>
      </w:pPr>
      <w:r w:rsidRPr="00B608B1">
        <w:rPr>
          <w:position w:val="-6"/>
        </w:rPr>
        <w:object w:dxaOrig="1920" w:dyaOrig="340">
          <v:shape id="_x0000_i1086" type="#_x0000_t75" style="width:96.7pt;height:17.2pt" o:ole="">
            <v:imagedata r:id="rId136" o:title=""/>
          </v:shape>
          <o:OLEObject Type="Embed" ProgID="Equation.DSMT4" ShapeID="_x0000_i1086" DrawAspect="Content" ObjectID="_1489811137" r:id="rId137"/>
        </w:object>
      </w:r>
    </w:p>
    <w:p w:rsidR="00E7641B" w:rsidRPr="004F3CE1" w:rsidRDefault="001947BF" w:rsidP="00E7641B">
      <w:pPr>
        <w:pStyle w:val="Braille"/>
        <w:rPr>
          <w:lang w:val="en-US"/>
        </w:rPr>
      </w:pPr>
      <w:r w:rsidRPr="004F3CE1">
        <w:rPr>
          <w:lang w:val="en-US"/>
        </w:rPr>
        <w:t xml:space="preserve">   </w:t>
      </w:r>
      <w:r w:rsidR="00E7641B" w:rsidRPr="004F3CE1">
        <w:rPr>
          <w:lang w:val="en-US"/>
        </w:rPr>
        <w:t>#bd.ab.bjaj</w:t>
      </w:r>
    </w:p>
    <w:p w:rsidR="00E7641B" w:rsidRPr="00875626" w:rsidRDefault="003547B9" w:rsidP="00E7641B">
      <w:pPr>
        <w:pStyle w:val="LaTeX0"/>
      </w:pPr>
      <w:r w:rsidRPr="00875626">
        <w:t>\[</w:t>
      </w:r>
      <w:r w:rsidR="00E7641B" w:rsidRPr="00875626">
        <w:t>24.12.2010</w:t>
      </w:r>
      <w:r w:rsidRPr="00875626">
        <w:t>\]</w:t>
      </w:r>
    </w:p>
    <w:p w:rsidR="006D4416" w:rsidRDefault="006D4416" w:rsidP="006D4416">
      <w:pPr>
        <w:pStyle w:val="FesteLeerzeile"/>
      </w:pPr>
      <w:r>
        <w:t> </w:t>
      </w:r>
    </w:p>
    <w:p w:rsidR="00B113B2" w:rsidRPr="00875626" w:rsidRDefault="00B113B2" w:rsidP="003547B9">
      <w:pPr>
        <w:pStyle w:val="Beispiel"/>
      </w:pPr>
      <w:r w:rsidRPr="00875626">
        <w:lastRenderedPageBreak/>
        <w:t xml:space="preserve">Beispiel </w:t>
      </w:r>
      <w:r>
        <w:t>2.1.6 B04</w:t>
      </w:r>
    </w:p>
    <w:p w:rsidR="00E7641B" w:rsidRPr="00875626" w:rsidRDefault="00B608B1" w:rsidP="00B608B1">
      <w:pPr>
        <w:pStyle w:val="Schwarzschrift"/>
      </w:pPr>
      <w:r w:rsidRPr="00B608B1">
        <w:rPr>
          <w:position w:val="-6"/>
        </w:rPr>
        <w:object w:dxaOrig="2280" w:dyaOrig="340">
          <v:shape id="_x0000_i1087" type="#_x0000_t75" style="width:115pt;height:17.2pt" o:ole="">
            <v:imagedata r:id="rId138" o:title=""/>
          </v:shape>
          <o:OLEObject Type="Embed" ProgID="Equation.DSMT4" ShapeID="_x0000_i1087" DrawAspect="Content" ObjectID="_1489811138" r:id="rId139"/>
        </w:object>
      </w:r>
    </w:p>
    <w:p w:rsidR="00E7641B" w:rsidRPr="00E27887" w:rsidRDefault="001947BF" w:rsidP="00E7641B">
      <w:pPr>
        <w:pStyle w:val="Braille"/>
      </w:pPr>
      <w:r w:rsidRPr="00E27887">
        <w:t xml:space="preserve">  </w:t>
      </w:r>
      <w:r w:rsidR="003E32C9" w:rsidRPr="00E27887">
        <w:t xml:space="preserve"> </w:t>
      </w:r>
      <w:r w:rsidR="00E7641B" w:rsidRPr="00E27887">
        <w:t>#bjaj-#ab-#bd</w:t>
      </w:r>
    </w:p>
    <w:p w:rsidR="00E7641B" w:rsidRPr="00875626" w:rsidRDefault="003547B9" w:rsidP="00E7641B">
      <w:pPr>
        <w:pStyle w:val="LaTeX0"/>
      </w:pPr>
      <w:r w:rsidRPr="00875626">
        <w:t>\[</w:t>
      </w:r>
      <w:r w:rsidR="00E7641B" w:rsidRPr="00875626">
        <w:t>2010-12-2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5</w:t>
      </w:r>
    </w:p>
    <w:p w:rsidR="00F50943" w:rsidRPr="00875626" w:rsidRDefault="00B608B1" w:rsidP="00B608B1">
      <w:pPr>
        <w:pStyle w:val="Schwarzschrift"/>
      </w:pPr>
      <w:r w:rsidRPr="00B608B1">
        <w:rPr>
          <w:position w:val="-12"/>
        </w:rPr>
        <w:object w:dxaOrig="1600" w:dyaOrig="420">
          <v:shape id="_x0000_i1088" type="#_x0000_t75" style="width:80.6pt;height:21.5pt" o:ole="">
            <v:imagedata r:id="rId140" o:title=""/>
          </v:shape>
          <o:OLEObject Type="Embed" ProgID="Equation.DSMT4" ShapeID="_x0000_i1088" DrawAspect="Content" ObjectID="_1489811139" r:id="rId141"/>
        </w:object>
      </w:r>
    </w:p>
    <w:p w:rsidR="00987A48" w:rsidRPr="004F3CE1" w:rsidRDefault="001947BF" w:rsidP="00987A48">
      <w:pPr>
        <w:pStyle w:val="Braille"/>
        <w:rPr>
          <w:lang w:val="en-US"/>
        </w:rPr>
      </w:pPr>
      <w:r w:rsidRPr="004F3CE1">
        <w:rPr>
          <w:lang w:val="en-US"/>
        </w:rPr>
        <w:t xml:space="preserve">   </w:t>
      </w:r>
      <w:r w:rsidR="00987A48" w:rsidRPr="004F3CE1">
        <w:rPr>
          <w:lang w:val="en-US"/>
        </w:rPr>
        <w:t xml:space="preserve">#ab.de </w:t>
      </w:r>
      <w:r w:rsidR="00EF4AF8" w:rsidRPr="004F3CE1">
        <w:rPr>
          <w:lang w:val="en-US"/>
        </w:rPr>
        <w:t>$</w:t>
      </w:r>
      <w:r w:rsidR="00987A48" w:rsidRPr="004F3CE1">
        <w:rPr>
          <w:lang w:val="en-US"/>
        </w:rPr>
        <w:t>uhr</w:t>
      </w:r>
    </w:p>
    <w:p w:rsidR="00987A48" w:rsidRPr="00875626" w:rsidRDefault="003547B9" w:rsidP="00987A48">
      <w:pPr>
        <w:pStyle w:val="LaTeX0"/>
      </w:pPr>
      <w:r w:rsidRPr="00875626">
        <w:t>\[</w:t>
      </w:r>
      <w:r w:rsidR="00987A48" w:rsidRPr="00875626">
        <w:t xml:space="preserve">12.45 </w:t>
      </w:r>
      <w:r w:rsidR="00DF06CB">
        <w:t>\;</w:t>
      </w:r>
      <w:r w:rsidR="00090A8A">
        <w:t xml:space="preserve"> </w:t>
      </w:r>
      <w:r w:rsidR="00F5392F" w:rsidRPr="00875626">
        <w:t>\text</w:t>
      </w:r>
      <w:r w:rsidR="00987A48" w:rsidRPr="00875626">
        <w:t>{Uhr}</w:t>
      </w:r>
      <w:r w:rsidRPr="00875626">
        <w:t>\]</w:t>
      </w:r>
    </w:p>
    <w:p w:rsidR="006D4416" w:rsidRDefault="006D4416" w:rsidP="006D4416">
      <w:pPr>
        <w:pStyle w:val="FesteLeerzeile"/>
      </w:pPr>
      <w:r>
        <w:t> </w:t>
      </w:r>
    </w:p>
    <w:p w:rsidR="00B113B2" w:rsidRPr="00875626" w:rsidRDefault="00B113B2" w:rsidP="003547B9">
      <w:pPr>
        <w:pStyle w:val="Beispiel"/>
      </w:pPr>
      <w:r>
        <w:t>Beispiel 2.1.6 B06</w:t>
      </w:r>
    </w:p>
    <w:p w:rsidR="00987A48" w:rsidRPr="00875626" w:rsidRDefault="00B608B1" w:rsidP="00B608B1">
      <w:pPr>
        <w:pStyle w:val="Schwarzschrift"/>
      </w:pPr>
      <w:r w:rsidRPr="00B608B1">
        <w:rPr>
          <w:position w:val="-12"/>
        </w:rPr>
        <w:object w:dxaOrig="1760" w:dyaOrig="420">
          <v:shape id="_x0000_i1089" type="#_x0000_t75" style="width:89.2pt;height:21.5pt" o:ole="">
            <v:imagedata r:id="rId142" o:title=""/>
          </v:shape>
          <o:OLEObject Type="Embed" ProgID="Equation.DSMT4" ShapeID="_x0000_i1089" DrawAspect="Content" ObjectID="_1489811140" r:id="rId143"/>
        </w:object>
      </w:r>
    </w:p>
    <w:p w:rsidR="00987A48" w:rsidRPr="004F3CE1" w:rsidRDefault="001947BF" w:rsidP="00987A48">
      <w:pPr>
        <w:pStyle w:val="Braille"/>
        <w:rPr>
          <w:lang w:val="fr-FR"/>
        </w:rPr>
      </w:pPr>
      <w:r w:rsidRPr="004F3CE1">
        <w:rPr>
          <w:lang w:val="fr-FR"/>
        </w:rPr>
        <w:t xml:space="preserve">  </w:t>
      </w:r>
      <w:r w:rsidR="003E32C9" w:rsidRPr="004F3CE1">
        <w:rPr>
          <w:lang w:val="fr-FR"/>
        </w:rPr>
        <w:t xml:space="preserve"> </w:t>
      </w:r>
      <w:r w:rsidR="00987A48" w:rsidRPr="004F3CE1">
        <w:rPr>
          <w:lang w:val="fr-FR"/>
        </w:rPr>
        <w:t>#ab'</w:t>
      </w:r>
      <w:r w:rsidR="00987A48" w:rsidRPr="003625D3">
        <w:t xml:space="preserve">:#de </w:t>
      </w:r>
      <w:r w:rsidR="00EF4AF8" w:rsidRPr="003625D3">
        <w:t>$</w:t>
      </w:r>
      <w:r w:rsidR="00987A48" w:rsidRPr="003625D3">
        <w:t>uhr</w:t>
      </w:r>
    </w:p>
    <w:p w:rsidR="00987A48" w:rsidRPr="00875626" w:rsidRDefault="003547B9" w:rsidP="00987A48">
      <w:pPr>
        <w:pStyle w:val="LaTeX0"/>
      </w:pPr>
      <w:r w:rsidRPr="00875626">
        <w:t>\[</w:t>
      </w:r>
      <w:r w:rsidR="00987A48" w:rsidRPr="002B4CBA">
        <w:t xml:space="preserve">12:45 </w:t>
      </w:r>
      <w:r w:rsidR="00DF06CB" w:rsidRPr="002B4CBA">
        <w:t>\;</w:t>
      </w:r>
      <w:r w:rsidR="00090A8A" w:rsidRPr="002B4CBA">
        <w:t xml:space="preserve"> </w:t>
      </w:r>
      <w:r w:rsidR="00F5392F" w:rsidRPr="002B4CBA">
        <w:t>\text</w:t>
      </w:r>
      <w:r w:rsidR="00987A48" w:rsidRPr="002B4CBA">
        <w:t>{Uhr}</w:t>
      </w:r>
      <w:r w:rsidRPr="002B4CBA">
        <w:t>\]</w:t>
      </w:r>
    </w:p>
    <w:p w:rsidR="006D4416" w:rsidRDefault="006D4416" w:rsidP="006D4416">
      <w:pPr>
        <w:pStyle w:val="FesteLeerzeile"/>
      </w:pPr>
      <w:bookmarkStart w:id="154" w:name="OLE_LINK15"/>
      <w:bookmarkStart w:id="155" w:name="OLE_LINK16"/>
      <w:bookmarkStart w:id="156" w:name="_Toc284272677"/>
      <w:r>
        <w:t> </w:t>
      </w:r>
    </w:p>
    <w:bookmarkEnd w:id="154"/>
    <w:bookmarkEnd w:id="155"/>
    <w:p w:rsidR="00E42E18" w:rsidRPr="00875626" w:rsidRDefault="00F94CE9" w:rsidP="00F94CE9">
      <w:pPr>
        <w:pStyle w:val="Text"/>
      </w:pPr>
      <w:r>
        <w:t>Wo d</w:t>
      </w:r>
      <w:r w:rsidR="00E42E18">
        <w:t xml:space="preserve">ie </w:t>
      </w:r>
      <w:r w:rsidR="00E42E18" w:rsidRPr="00875626">
        <w:t xml:space="preserve">Textschrift </w:t>
      </w:r>
      <w:r>
        <w:t xml:space="preserve">für solche Zahlengefüge </w:t>
      </w:r>
      <w:r w:rsidR="00E42E18">
        <w:t xml:space="preserve">eine verkürzende Schreibweise </w:t>
      </w:r>
      <w:r>
        <w:t xml:space="preserve">bietet, </w:t>
      </w:r>
      <w:r w:rsidR="00E42E18">
        <w:t xml:space="preserve">darf </w:t>
      </w:r>
      <w:r>
        <w:t xml:space="preserve">diese </w:t>
      </w:r>
      <w:r w:rsidR="00E42E18" w:rsidRPr="00875626">
        <w:t>ebenfalls in der Mathematik</w:t>
      </w:r>
      <w:r w:rsidR="00722AAA">
        <w:softHyphen/>
      </w:r>
      <w:r w:rsidR="00E42E18" w:rsidRPr="00875626">
        <w:t>schrift verwendet werden</w:t>
      </w:r>
      <w:r w:rsidR="00096BBA">
        <w:t>.</w:t>
      </w:r>
    </w:p>
    <w:p w:rsidR="006D4416" w:rsidRDefault="006D4416" w:rsidP="006D4416">
      <w:pPr>
        <w:pStyle w:val="FesteLeerzeile"/>
      </w:pPr>
      <w:r>
        <w:t> </w:t>
      </w:r>
    </w:p>
    <w:p w:rsidR="00B113B2" w:rsidRPr="00875626" w:rsidRDefault="00B113B2" w:rsidP="00BD3158">
      <w:pPr>
        <w:pStyle w:val="Beispiel"/>
      </w:pPr>
      <w:r>
        <w:t>Beispiel 2.1.6 B07</w:t>
      </w:r>
    </w:p>
    <w:p w:rsidR="007A2BDA" w:rsidRDefault="00CF623F" w:rsidP="007A2BDA">
      <w:pPr>
        <w:pStyle w:val="Anmerkung"/>
      </w:pPr>
      <w:r>
        <w:t>(Anm.</w:t>
      </w:r>
      <w:r w:rsidR="007A2BDA">
        <w:t>: In Aufgaben der Grundschulmathematik, in denen ein Ergebnis einzutragen ist, wird oft ein Zahlzeichen nach dem Gleichheitszeichen gesetzt. Dadurch wird unter anderem das Gleichheitszeichen besser von einem g unterscheidbar.)</w:t>
      </w:r>
    </w:p>
    <w:p w:rsidR="00BD3158" w:rsidRPr="00875626" w:rsidRDefault="00B608B1" w:rsidP="00B608B1">
      <w:pPr>
        <w:pStyle w:val="Schwarzschrift"/>
      </w:pPr>
      <w:r w:rsidRPr="00B608B1">
        <w:rPr>
          <w:position w:val="-36"/>
        </w:rPr>
        <w:object w:dxaOrig="1600" w:dyaOrig="880">
          <v:shape id="_x0000_i1090" type="#_x0000_t75" style="width:80.6pt;height:44.05pt" o:ole="">
            <v:imagedata r:id="rId144" o:title=""/>
          </v:shape>
          <o:OLEObject Type="Embed" ProgID="Equation.DSMT4" ShapeID="_x0000_i1090" DrawAspect="Content" ObjectID="_1489811141" r:id="rId145"/>
        </w:object>
      </w:r>
    </w:p>
    <w:p w:rsidR="00BD3158" w:rsidRPr="004F3CE1" w:rsidRDefault="00BD3158" w:rsidP="00BD3158">
      <w:pPr>
        <w:pStyle w:val="Braille"/>
        <w:rPr>
          <w:lang w:val="fr-FR"/>
        </w:rPr>
      </w:pPr>
      <w:r w:rsidRPr="004F3CE1">
        <w:rPr>
          <w:lang w:val="fr-FR"/>
        </w:rPr>
        <w:t>#,  #b +#c =#</w:t>
      </w:r>
    </w:p>
    <w:p w:rsidR="00BD3158" w:rsidRPr="004F3CE1" w:rsidRDefault="00BD3158" w:rsidP="00BD3158">
      <w:pPr>
        <w:pStyle w:val="Braille"/>
        <w:rPr>
          <w:lang w:val="fr-FR"/>
        </w:rPr>
      </w:pPr>
      <w:r w:rsidRPr="004F3CE1">
        <w:rPr>
          <w:lang w:val="fr-FR"/>
        </w:rPr>
        <w:t>#;  #a +#d =#</w:t>
      </w:r>
    </w:p>
    <w:p w:rsidR="00BD3158" w:rsidRPr="00875626" w:rsidRDefault="00BD3158" w:rsidP="00BD3158">
      <w:pPr>
        <w:pStyle w:val="LaTeX0"/>
      </w:pPr>
      <w:r w:rsidRPr="004F3CE1">
        <w:rPr>
          <w:lang w:val="en-US"/>
        </w:rPr>
        <w:t xml:space="preserve">\[1. </w:t>
      </w:r>
      <w:r w:rsidR="0070270B" w:rsidRPr="004F3CE1">
        <w:rPr>
          <w:lang w:val="en-US"/>
        </w:rPr>
        <w:t>\quad</w:t>
      </w:r>
      <w:r w:rsidRPr="004F3CE1">
        <w:rPr>
          <w:lang w:val="en-US"/>
        </w:rPr>
        <w:t xml:space="preserve"> 2 +3 = \\ 2. </w:t>
      </w:r>
      <w:r w:rsidR="0070270B">
        <w:t>\quad</w:t>
      </w:r>
      <w:r>
        <w:t xml:space="preserve"> 1 +4 =</w:t>
      </w:r>
      <w:r w:rsidRPr="00875626">
        <w:t>\]</w:t>
      </w:r>
    </w:p>
    <w:p w:rsidR="006D4416" w:rsidRDefault="006D4416" w:rsidP="006D4416">
      <w:pPr>
        <w:pStyle w:val="FesteLeerzeile"/>
      </w:pPr>
      <w:r>
        <w:t> </w:t>
      </w:r>
    </w:p>
    <w:p w:rsidR="00B113B2" w:rsidRPr="00875626" w:rsidRDefault="00B113B2" w:rsidP="00BD3158">
      <w:pPr>
        <w:pStyle w:val="Beispiel"/>
      </w:pPr>
      <w:r>
        <w:t>Beispiel 2.1.6 B08</w:t>
      </w:r>
    </w:p>
    <w:p w:rsidR="00BD3158" w:rsidRPr="00875626" w:rsidRDefault="00B608B1" w:rsidP="00B608B1">
      <w:pPr>
        <w:pStyle w:val="Schwarzschrift"/>
      </w:pPr>
      <w:r w:rsidRPr="00B608B1">
        <w:rPr>
          <w:position w:val="-6"/>
        </w:rPr>
        <w:object w:dxaOrig="1160" w:dyaOrig="340">
          <v:shape id="_x0000_i1091" type="#_x0000_t75" style="width:56.95pt;height:17.2pt" o:ole="">
            <v:imagedata r:id="rId146" o:title=""/>
          </v:shape>
          <o:OLEObject Type="Embed" ProgID="Equation.DSMT4" ShapeID="_x0000_i1091" DrawAspect="Content" ObjectID="_1489811142" r:id="rId147"/>
        </w:object>
      </w:r>
    </w:p>
    <w:p w:rsidR="00BD3158" w:rsidRPr="00E27887" w:rsidRDefault="00BD3158" w:rsidP="00BD3158">
      <w:pPr>
        <w:pStyle w:val="Braille"/>
      </w:pPr>
      <w:r w:rsidRPr="00E27887">
        <w:t xml:space="preserve">   #:e,,</w:t>
      </w:r>
    </w:p>
    <w:p w:rsidR="00BD3158" w:rsidRPr="00875626" w:rsidRDefault="00BD3158" w:rsidP="00BD3158">
      <w:pPr>
        <w:pStyle w:val="LaTeX0"/>
      </w:pPr>
      <w:r w:rsidRPr="00875626">
        <w:t>\[3.5.11\]</w:t>
      </w:r>
    </w:p>
    <w:p w:rsidR="006D4416" w:rsidRDefault="006D4416" w:rsidP="006D4416">
      <w:pPr>
        <w:pStyle w:val="FesteLeerzeile"/>
      </w:pPr>
      <w:r>
        <w:lastRenderedPageBreak/>
        <w:t> </w:t>
      </w:r>
    </w:p>
    <w:p w:rsidR="00B113B2" w:rsidRPr="00875626" w:rsidRDefault="00B113B2" w:rsidP="00427863">
      <w:pPr>
        <w:pStyle w:val="Beispiel"/>
      </w:pPr>
      <w:r>
        <w:t>Beispiel 2.1.6 B09</w:t>
      </w:r>
    </w:p>
    <w:p w:rsidR="00427863" w:rsidRPr="00875626" w:rsidRDefault="00B608B1" w:rsidP="00B608B1">
      <w:pPr>
        <w:pStyle w:val="Schwarzschrift"/>
      </w:pPr>
      <w:r w:rsidRPr="00B608B1">
        <w:rPr>
          <w:position w:val="-6"/>
        </w:rPr>
        <w:object w:dxaOrig="1920" w:dyaOrig="340">
          <v:shape id="_x0000_i1092" type="#_x0000_t75" style="width:96.7pt;height:17.2pt" o:ole="">
            <v:imagedata r:id="rId148" o:title=""/>
          </v:shape>
          <o:OLEObject Type="Embed" ProgID="Equation.DSMT4" ShapeID="_x0000_i1092" DrawAspect="Content" ObjectID="_1489811143" r:id="rId149"/>
        </w:object>
      </w:r>
    </w:p>
    <w:p w:rsidR="00427863" w:rsidRPr="004F3CE1" w:rsidRDefault="001947BF" w:rsidP="00427863">
      <w:pPr>
        <w:pStyle w:val="Braille"/>
        <w:rPr>
          <w:lang w:val="en-US"/>
        </w:rPr>
      </w:pPr>
      <w:r w:rsidRPr="004F3CE1">
        <w:rPr>
          <w:lang w:val="en-US"/>
        </w:rPr>
        <w:t xml:space="preserve">   </w:t>
      </w:r>
      <w:r w:rsidR="00427863" w:rsidRPr="004F3CE1">
        <w:rPr>
          <w:lang w:val="en-US"/>
        </w:rPr>
        <w:t>#;/ab#bjaj</w:t>
      </w:r>
    </w:p>
    <w:p w:rsidR="00427863" w:rsidRPr="004F3CE1" w:rsidRDefault="00427863" w:rsidP="00427863">
      <w:pPr>
        <w:pStyle w:val="LaTeX0"/>
        <w:rPr>
          <w:lang w:val="en-US"/>
        </w:rPr>
      </w:pPr>
      <w:r w:rsidRPr="004F3CE1">
        <w:rPr>
          <w:lang w:val="en-US"/>
        </w:rPr>
        <w:t>\[24.12.2010\]</w:t>
      </w:r>
    </w:p>
    <w:p w:rsidR="00B113B2" w:rsidRPr="00875626" w:rsidRDefault="00B113B2" w:rsidP="00AF0E40">
      <w:pPr>
        <w:pStyle w:val="berschrift2"/>
      </w:pPr>
      <w:bookmarkStart w:id="157" w:name="_Toc410933403"/>
      <w:bookmarkEnd w:id="156"/>
      <w:r>
        <w:t>2.</w:t>
      </w:r>
      <w:r w:rsidRPr="00875626">
        <w:t>2</w:t>
      </w:r>
      <w:r>
        <w:t xml:space="preserve"> </w:t>
      </w:r>
      <w:r w:rsidRPr="00875626">
        <w:t>Römische Zahlen</w:t>
      </w:r>
      <w:bookmarkEnd w:id="157"/>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i</w:t>
      </w:r>
      <w:r w:rsidRPr="00875626">
        <w:tab/>
      </w:r>
      <w:r w:rsidR="00F63B59" w:rsidRPr="00B608B1">
        <w:rPr>
          <w:position w:val="-10"/>
        </w:rPr>
        <w:object w:dxaOrig="440" w:dyaOrig="360">
          <v:shape id="_x0000_i1093" type="#_x0000_t75" style="width:23.65pt;height:19.35pt" o:ole="">
            <v:imagedata r:id="rId150" o:title=""/>
          </v:shape>
          <o:OLEObject Type="Embed" ProgID="Equation.DSMT4" ShapeID="_x0000_i1093" DrawAspect="Content" ObjectID="_1489811144" r:id="rId151"/>
        </w:object>
      </w:r>
      <w:r w:rsidRPr="00875626">
        <w:tab/>
        <w:t>römische Ziffer Ein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v</w:t>
      </w:r>
      <w:r w:rsidRPr="00875626">
        <w:tab/>
      </w:r>
      <w:r w:rsidR="00F63B59" w:rsidRPr="00B608B1">
        <w:rPr>
          <w:position w:val="-10"/>
        </w:rPr>
        <w:object w:dxaOrig="639" w:dyaOrig="360">
          <v:shape id="_x0000_i1094" type="#_x0000_t75" style="width:33.3pt;height:19.35pt" o:ole="">
            <v:imagedata r:id="rId152" o:title=""/>
          </v:shape>
          <o:OLEObject Type="Embed" ProgID="Equation.DSMT4" ShapeID="_x0000_i1094" DrawAspect="Content" ObjectID="_1489811145" r:id="rId153"/>
        </w:object>
      </w:r>
      <w:r w:rsidRPr="00875626">
        <w:tab/>
        <w:t>römische Ziffer Fünf</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x</w:t>
      </w:r>
      <w:r w:rsidRPr="00875626">
        <w:tab/>
      </w:r>
      <w:r w:rsidR="00F63B59" w:rsidRPr="00B608B1">
        <w:rPr>
          <w:position w:val="-10"/>
        </w:rPr>
        <w:object w:dxaOrig="620" w:dyaOrig="360">
          <v:shape id="_x0000_i1095" type="#_x0000_t75" style="width:31.15pt;height:19.35pt" o:ole="">
            <v:imagedata r:id="rId154" o:title=""/>
          </v:shape>
          <o:OLEObject Type="Embed" ProgID="Equation.DSMT4" ShapeID="_x0000_i1095" DrawAspect="Content" ObjectID="_1489811146" r:id="rId155"/>
        </w:object>
      </w:r>
      <w:r w:rsidRPr="00875626">
        <w:tab/>
        <w:t>römische Ziffer Zeh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F63B59" w:rsidRPr="00B608B1">
        <w:rPr>
          <w:position w:val="-10"/>
        </w:rPr>
        <w:object w:dxaOrig="480" w:dyaOrig="360">
          <v:shape id="_x0000_i1096" type="#_x0000_t75" style="width:24.7pt;height:19.35pt" o:ole="">
            <v:imagedata r:id="rId156" o:title=""/>
          </v:shape>
          <o:OLEObject Type="Embed" ProgID="Equation.DSMT4" ShapeID="_x0000_i1096" DrawAspect="Content" ObjectID="_1489811147" r:id="rId157"/>
        </w:object>
      </w:r>
      <w:r w:rsidRPr="00875626">
        <w:tab/>
        <w:t>römische Ziffer Fünfzig</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00F63B59" w:rsidRPr="00B608B1">
        <w:rPr>
          <w:position w:val="-10"/>
        </w:rPr>
        <w:object w:dxaOrig="600" w:dyaOrig="360">
          <v:shape id="_x0000_i1097" type="#_x0000_t75" style="width:29pt;height:19.35pt" o:ole="">
            <v:imagedata r:id="rId158" o:title=""/>
          </v:shape>
          <o:OLEObject Type="Embed" ProgID="Equation.DSMT4" ShapeID="_x0000_i1097" DrawAspect="Content" ObjectID="_1489811148" r:id="rId159"/>
        </w:object>
      </w:r>
      <w:r w:rsidRPr="00875626">
        <w:tab/>
        <w:t>römische Ziffer Hunder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F63B59" w:rsidRPr="00B608B1">
        <w:rPr>
          <w:position w:val="-10"/>
        </w:rPr>
        <w:object w:dxaOrig="620" w:dyaOrig="360">
          <v:shape id="_x0000_i1098" type="#_x0000_t75" style="width:31.15pt;height:19.35pt" o:ole="">
            <v:imagedata r:id="rId160" o:title=""/>
          </v:shape>
          <o:OLEObject Type="Embed" ProgID="Equation.DSMT4" ShapeID="_x0000_i1098" DrawAspect="Content" ObjectID="_1489811149" r:id="rId161"/>
        </w:object>
      </w:r>
      <w:r w:rsidRPr="00875626">
        <w:tab/>
        <w:t>römische Ziffer Fünfhunder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m</w:t>
      </w:r>
      <w:r w:rsidRPr="00875626">
        <w:tab/>
      </w:r>
      <w:r w:rsidR="00F63B59" w:rsidRPr="00B608B1">
        <w:rPr>
          <w:position w:val="-10"/>
        </w:rPr>
        <w:object w:dxaOrig="740" w:dyaOrig="360">
          <v:shape id="_x0000_i1099" type="#_x0000_t75" style="width:37.6pt;height:19.35pt" o:ole="">
            <v:imagedata r:id="rId162" o:title=""/>
          </v:shape>
          <o:OLEObject Type="Embed" ProgID="Equation.DSMT4" ShapeID="_x0000_i1099" DrawAspect="Content" ObjectID="_1489811150" r:id="rId163"/>
        </w:object>
      </w:r>
      <w:r w:rsidRPr="00875626">
        <w:tab/>
        <w:t>römische Ziffer Tausend</w:t>
      </w:r>
    </w:p>
    <w:p w:rsidR="006D4416" w:rsidRDefault="006D4416" w:rsidP="006D4416">
      <w:pPr>
        <w:pStyle w:val="FesteLeerzeile"/>
      </w:pPr>
      <w:r>
        <w:t> </w:t>
      </w:r>
    </w:p>
    <w:p w:rsidR="00E42E18" w:rsidRPr="00875626" w:rsidRDefault="00E42E18" w:rsidP="008F627D">
      <w:pPr>
        <w:pStyle w:val="Text"/>
      </w:pPr>
      <w:r w:rsidRPr="00875626">
        <w:t xml:space="preserve">Römische Zahlen werden </w:t>
      </w:r>
      <w:r>
        <w:t>als</w:t>
      </w:r>
      <w:r w:rsidRPr="00875626">
        <w:t xml:space="preserve"> Buchstaben(folgen) geschrieben. Als Groß</w:t>
      </w:r>
      <w:r w:rsidRPr="00875626">
        <w:softHyphen/>
        <w:t xml:space="preserve">buchstaben </w:t>
      </w:r>
      <w:r>
        <w:t xml:space="preserve">sind </w:t>
      </w:r>
      <w:r w:rsidRPr="00875626">
        <w:t>sie demnach stets mi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t>anzu</w:t>
      </w:r>
      <w:r w:rsidR="00885F70">
        <w:softHyphen/>
      </w:r>
      <w:r>
        <w:t>kün</w:t>
      </w:r>
      <w:r w:rsidR="00885F70">
        <w:softHyphen/>
      </w:r>
      <w:r>
        <w:t>digen</w:t>
      </w:r>
      <w:r w:rsidRPr="00875626">
        <w:t xml:space="preserve">. </w:t>
      </w:r>
      <w:r>
        <w:t>A</w:t>
      </w:r>
      <w:r w:rsidR="00885F70">
        <w:t>ls Klein</w:t>
      </w:r>
      <w:r w:rsidR="00885F70">
        <w:softHyphen/>
        <w:t>buchstaben geschrieben</w:t>
      </w:r>
      <w:r w:rsidRPr="00875626">
        <w:t xml:space="preserve"> bedürfen sie </w:t>
      </w:r>
      <w:r>
        <w:t xml:space="preserve">in der Mathematikschrift </w:t>
      </w:r>
      <w:r w:rsidRPr="00875626">
        <w:t>häufig keiner Ankün</w:t>
      </w:r>
      <w:r w:rsidRPr="00875626">
        <w:softHyphen/>
        <w:t xml:space="preserve">digung </w:t>
      </w:r>
      <w:r>
        <w:t>(siehe</w:t>
      </w:r>
      <w:r w:rsidRPr="00875626">
        <w:t xml:space="preserve"> </w:t>
      </w:r>
      <w:r>
        <w:t>"</w:t>
      </w:r>
      <w:r w:rsidR="008F627D">
        <w:fldChar w:fldCharType="begin"/>
      </w:r>
      <w:r w:rsidR="008F627D">
        <w:instrText xml:space="preserve"> REF _Ref394861917 \h </w:instrText>
      </w:r>
      <w:r w:rsidR="008F627D">
        <w:fldChar w:fldCharType="separate"/>
      </w:r>
      <w:r w:rsidR="005043AE">
        <w:t>3.</w:t>
      </w:r>
      <w:r w:rsidR="005043AE" w:rsidRPr="00875626">
        <w:t>2</w:t>
      </w:r>
      <w:r w:rsidR="005043AE">
        <w:t xml:space="preserve"> </w:t>
      </w:r>
      <w:r w:rsidR="005043AE" w:rsidRPr="00875626">
        <w:t>Groß- und Kleinschreibung lateinischer Buchstaben</w:t>
      </w:r>
      <w:r w:rsidR="008F627D">
        <w:fldChar w:fldCharType="end"/>
      </w:r>
      <w:r>
        <w:t>"</w:t>
      </w:r>
      <w:r w:rsidRPr="00875626">
        <w:t>).</w:t>
      </w:r>
    </w:p>
    <w:p w:rsidR="00EE6BF6" w:rsidRDefault="00EE6BF6" w:rsidP="00EE6BF6">
      <w:pPr>
        <w:pStyle w:val="Leerzeile"/>
      </w:pPr>
    </w:p>
    <w:p w:rsidR="00E42E18" w:rsidRPr="00875626" w:rsidRDefault="00E42E18" w:rsidP="008F627D">
      <w:pPr>
        <w:pStyle w:val="Text"/>
      </w:pPr>
      <w:r w:rsidRPr="00875626">
        <w:t xml:space="preserve">Überstrichene römische Zahlen, die gelegentlich für Mehrfache von Tausend verwendet werden, </w:t>
      </w:r>
      <w:r>
        <w:t>versieht man</w:t>
      </w:r>
      <w:r w:rsidRPr="00875626">
        <w:t xml:space="preserve"> mit ei</w:t>
      </w:r>
      <w:r>
        <w:t>nem Strich als obere Markierung</w:t>
      </w:r>
      <w:r w:rsidRPr="00875626">
        <w:t xml:space="preserve"> </w:t>
      </w:r>
      <w:r>
        <w:t>(siehe</w:t>
      </w:r>
      <w:r w:rsidRPr="00875626">
        <w:t xml:space="preserve"> </w:t>
      </w:r>
      <w:r>
        <w:t>"</w:t>
      </w:r>
      <w:r w:rsidR="008F627D">
        <w:fldChar w:fldCharType="begin"/>
      </w:r>
      <w:r w:rsidR="008F627D">
        <w:instrText xml:space="preserve"> REF _Ref394861935 \h </w:instrText>
      </w:r>
      <w:r w:rsidR="008F627D">
        <w:fldChar w:fldCharType="separate"/>
      </w:r>
      <w:r w:rsidR="005043AE">
        <w:t xml:space="preserve">8 </w:t>
      </w:r>
      <w:r w:rsidR="005043AE" w:rsidRPr="00875626">
        <w:t>Einfache und zusammen</w:t>
      </w:r>
      <w:r w:rsidR="005043AE">
        <w:softHyphen/>
      </w:r>
      <w:r w:rsidR="005043AE" w:rsidRPr="00875626">
        <w:t>fassende Markierun</w:t>
      </w:r>
      <w:r w:rsidR="005043AE">
        <w:softHyphen/>
      </w:r>
      <w:r w:rsidR="005043AE" w:rsidRPr="00875626">
        <w:t>gen</w:t>
      </w:r>
      <w:r w:rsidR="008F627D">
        <w:fldChar w:fldCharType="end"/>
      </w:r>
      <w:r>
        <w:t>"</w:t>
      </w:r>
      <w:r w:rsidRPr="00875626">
        <w:t>).</w:t>
      </w:r>
    </w:p>
    <w:p w:rsidR="006D4416" w:rsidRDefault="006D4416" w:rsidP="006D4416">
      <w:pPr>
        <w:pStyle w:val="FesteLeerzeile"/>
      </w:pPr>
      <w:r>
        <w:t> </w:t>
      </w:r>
    </w:p>
    <w:p w:rsidR="00B113B2" w:rsidRPr="00875626" w:rsidRDefault="00B113B2" w:rsidP="007D0B05">
      <w:pPr>
        <w:pStyle w:val="Beispiel"/>
      </w:pPr>
      <w:r>
        <w:t>Beispiel 2.2 B01</w:t>
      </w:r>
    </w:p>
    <w:p w:rsidR="007D0B05" w:rsidRPr="00875626" w:rsidRDefault="00B608B1" w:rsidP="00B608B1">
      <w:pPr>
        <w:pStyle w:val="Schwarzschrift"/>
      </w:pPr>
      <w:r w:rsidRPr="00B608B1">
        <w:rPr>
          <w:position w:val="-12"/>
        </w:rPr>
        <w:object w:dxaOrig="2880" w:dyaOrig="400">
          <v:shape id="_x0000_i1100" type="#_x0000_t75" style="width:2in;height:19.35pt" o:ole="">
            <v:imagedata r:id="rId164" o:title=""/>
          </v:shape>
          <o:OLEObject Type="Embed" ProgID="Equation.DSMT4" ShapeID="_x0000_i1100" DrawAspect="Content" ObjectID="_1489811151" r:id="rId165"/>
        </w:object>
      </w:r>
    </w:p>
    <w:p w:rsidR="007D0B05" w:rsidRPr="004F3CE1" w:rsidRDefault="001947BF" w:rsidP="007D0B05">
      <w:pPr>
        <w:pStyle w:val="Braille"/>
        <w:rPr>
          <w:lang w:val="en-US"/>
        </w:rPr>
      </w:pPr>
      <w:r w:rsidRPr="004F3CE1">
        <w:rPr>
          <w:lang w:val="en-US"/>
        </w:rPr>
        <w:t xml:space="preserve">   </w:t>
      </w:r>
      <w:r w:rsidR="007D0B05" w:rsidRPr="004F3CE1">
        <w:rPr>
          <w:lang w:val="en-US"/>
        </w:rPr>
        <w:t>&gt;</w:t>
      </w:r>
      <w:r w:rsidR="00E0330C" w:rsidRPr="004F3CE1">
        <w:rPr>
          <w:lang w:val="en-US"/>
        </w:rPr>
        <w:t>i</w:t>
      </w:r>
      <w:r w:rsidR="007D0B05" w:rsidRPr="004F3CE1">
        <w:rPr>
          <w:lang w:val="en-US"/>
        </w:rPr>
        <w:t>', &gt;iv', &gt;mdcccxxv</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I, IV, MDCCCXXV}\]</w:t>
      </w:r>
    </w:p>
    <w:p w:rsidR="006D4416" w:rsidRDefault="006D4416" w:rsidP="006D4416">
      <w:pPr>
        <w:pStyle w:val="FesteLeerzeile"/>
      </w:pPr>
      <w:r>
        <w:t> </w:t>
      </w:r>
    </w:p>
    <w:p w:rsidR="00B113B2" w:rsidRPr="00875626" w:rsidRDefault="00B113B2" w:rsidP="007D0B05">
      <w:pPr>
        <w:pStyle w:val="Beispiel"/>
      </w:pPr>
      <w:r w:rsidRPr="00875626">
        <w:t xml:space="preserve">Beispiel </w:t>
      </w:r>
      <w:r>
        <w:t>2.2 B02</w:t>
      </w:r>
    </w:p>
    <w:p w:rsidR="007D0B05" w:rsidRPr="00875626" w:rsidRDefault="00B608B1" w:rsidP="00B608B1">
      <w:pPr>
        <w:pStyle w:val="Schwarzschrift"/>
      </w:pPr>
      <w:r w:rsidRPr="00B608B1">
        <w:rPr>
          <w:position w:val="-10"/>
        </w:rPr>
        <w:object w:dxaOrig="820" w:dyaOrig="380">
          <v:shape id="_x0000_i1101" type="#_x0000_t75" style="width:40.85pt;height:19.35pt" o:ole="">
            <v:imagedata r:id="rId166" o:title=""/>
          </v:shape>
          <o:OLEObject Type="Embed" ProgID="Equation.DSMT4" ShapeID="_x0000_i1101" DrawAspect="Content" ObjectID="_1489811152" r:id="rId167"/>
        </w:object>
      </w:r>
    </w:p>
    <w:p w:rsidR="007D0B05" w:rsidRPr="004F3CE1" w:rsidRDefault="001947BF" w:rsidP="00334CEE">
      <w:pPr>
        <w:pStyle w:val="Braille"/>
        <w:rPr>
          <w:lang w:val="en-US"/>
        </w:rPr>
      </w:pPr>
      <w:r w:rsidRPr="004F3CE1">
        <w:rPr>
          <w:lang w:val="en-US"/>
        </w:rPr>
        <w:t xml:space="preserve">   </w:t>
      </w:r>
      <w:r w:rsidR="000A3F6E" w:rsidRPr="004F3CE1">
        <w:rPr>
          <w:lang w:val="en-US"/>
        </w:rPr>
        <w:t>i</w:t>
      </w:r>
      <w:r w:rsidR="004D753A" w:rsidRPr="004F3CE1">
        <w:rPr>
          <w:lang w:val="en-US"/>
        </w:rPr>
        <w:t>',</w:t>
      </w:r>
      <w:r w:rsidR="007D0B05" w:rsidRPr="004F3CE1">
        <w:rPr>
          <w:lang w:val="en-US"/>
        </w:rPr>
        <w:t xml:space="preserve"> xvi</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w:t>
      </w:r>
      <w:r w:rsidR="000A3F6E" w:rsidRPr="004F3CE1">
        <w:rPr>
          <w:lang w:val="en-US"/>
        </w:rPr>
        <w:t>i</w:t>
      </w:r>
      <w:r w:rsidR="004D753A" w:rsidRPr="004F3CE1">
        <w:rPr>
          <w:lang w:val="en-US"/>
        </w:rPr>
        <w:t>,</w:t>
      </w:r>
      <w:r w:rsidRPr="004F3CE1">
        <w:rPr>
          <w:lang w:val="en-US"/>
        </w:rPr>
        <w:t xml:space="preserve"> xvi}\]</w:t>
      </w:r>
    </w:p>
    <w:p w:rsidR="006D4416" w:rsidRPr="004F3CE1" w:rsidRDefault="006D4416" w:rsidP="006D4416">
      <w:pPr>
        <w:pStyle w:val="FesteLeerzeile"/>
        <w:rPr>
          <w:lang w:val="en-US"/>
        </w:rPr>
      </w:pPr>
      <w:r w:rsidRPr="004F3CE1">
        <w:rPr>
          <w:lang w:val="en-US"/>
        </w:rPr>
        <w:lastRenderedPageBreak/>
        <w:t> </w:t>
      </w:r>
    </w:p>
    <w:p w:rsidR="00B113B2" w:rsidRPr="00875626" w:rsidRDefault="00B113B2" w:rsidP="00685F2C">
      <w:pPr>
        <w:pStyle w:val="Beispiel"/>
      </w:pPr>
      <w:r w:rsidRPr="00875626">
        <w:t xml:space="preserve">Beispiel </w:t>
      </w:r>
      <w:r>
        <w:t>2.2 B03</w:t>
      </w:r>
    </w:p>
    <w:p w:rsidR="00685F2C" w:rsidRPr="00875626" w:rsidRDefault="00B608B1" w:rsidP="00B608B1">
      <w:pPr>
        <w:pStyle w:val="Schwarzschrift"/>
      </w:pPr>
      <w:r w:rsidRPr="00B608B1">
        <w:rPr>
          <w:position w:val="-6"/>
        </w:rPr>
        <w:object w:dxaOrig="1900" w:dyaOrig="400">
          <v:shape id="_x0000_i1102" type="#_x0000_t75" style="width:95.65pt;height:19.35pt" o:ole="">
            <v:imagedata r:id="rId168" o:title=""/>
          </v:shape>
          <o:OLEObject Type="Embed" ProgID="Equation.DSMT4" ShapeID="_x0000_i1102" DrawAspect="Content" ObjectID="_1489811153" r:id="rId169"/>
        </w:object>
      </w:r>
    </w:p>
    <w:p w:rsidR="00685F2C" w:rsidRPr="004F3CE1" w:rsidRDefault="001947BF" w:rsidP="00685F2C">
      <w:pPr>
        <w:pStyle w:val="Braille"/>
        <w:rPr>
          <w:lang w:val="en-US"/>
        </w:rPr>
      </w:pPr>
      <w:r w:rsidRPr="004F3CE1">
        <w:rPr>
          <w:lang w:val="en-US"/>
        </w:rPr>
        <w:t xml:space="preserve">   </w:t>
      </w:r>
      <w:r w:rsidR="001730B9" w:rsidRPr="004F3CE1">
        <w:rPr>
          <w:lang w:val="en-US"/>
        </w:rPr>
        <w:t>&gt;x: =#aj.jjj</w:t>
      </w:r>
    </w:p>
    <w:p w:rsidR="00685F2C" w:rsidRPr="004F3CE1" w:rsidRDefault="00685F2C" w:rsidP="00685F2C">
      <w:pPr>
        <w:pStyle w:val="LaTeX0"/>
        <w:rPr>
          <w:lang w:val="en-US"/>
        </w:rPr>
      </w:pPr>
      <w:r w:rsidRPr="004F3CE1">
        <w:rPr>
          <w:lang w:val="en-US"/>
        </w:rPr>
        <w:t>\[</w:t>
      </w:r>
      <w:r w:rsidR="005F2155" w:rsidRPr="004F3CE1">
        <w:rPr>
          <w:lang w:val="en-US"/>
        </w:rPr>
        <w:t>\text</w:t>
      </w:r>
      <w:r w:rsidR="007D0B05" w:rsidRPr="004F3CE1">
        <w:rPr>
          <w:lang w:val="en-US"/>
        </w:rPr>
        <w:t>{\overline{X}} =10</w:t>
      </w:r>
      <w:r w:rsidR="00DF06CB" w:rsidRPr="004F3CE1">
        <w:rPr>
          <w:lang w:val="en-US"/>
        </w:rPr>
        <w:t>\;</w:t>
      </w:r>
      <w:r w:rsidR="007D0B05" w:rsidRPr="004F3CE1">
        <w:rPr>
          <w:lang w:val="en-US"/>
        </w:rPr>
        <w:t>000</w:t>
      </w:r>
      <w:r w:rsidRPr="004F3CE1">
        <w:rPr>
          <w:lang w:val="en-US"/>
        </w:rPr>
        <w:t>\]</w:t>
      </w:r>
    </w:p>
    <w:p w:rsidR="00C104D4" w:rsidRDefault="00C104D4" w:rsidP="00C104D4">
      <w:pPr>
        <w:pStyle w:val="FesteLeerzeile"/>
      </w:pPr>
      <w:bookmarkStart w:id="158" w:name="_Toc284272680"/>
      <w:bookmarkStart w:id="159" w:name="_Toc342762829"/>
      <w:bookmarkStart w:id="160" w:name="_Ref370057515"/>
      <w:bookmarkStart w:id="161" w:name="_Toc378272308"/>
      <w:r>
        <w:t> </w:t>
      </w:r>
    </w:p>
    <w:p w:rsidR="00C104D4" w:rsidRPr="00875626" w:rsidRDefault="00C104D4" w:rsidP="00C104D4">
      <w:pPr>
        <w:pStyle w:val="Beispiel"/>
      </w:pPr>
      <w:r w:rsidRPr="00875626">
        <w:t xml:space="preserve">Beispiel </w:t>
      </w:r>
      <w:r>
        <w:t>2.2 B04</w:t>
      </w:r>
    </w:p>
    <w:p w:rsidR="00C104D4" w:rsidRPr="00875626" w:rsidRDefault="00B608B1" w:rsidP="00B608B1">
      <w:pPr>
        <w:pStyle w:val="Schwarzschrift"/>
      </w:pPr>
      <w:r w:rsidRPr="00B608B1">
        <w:rPr>
          <w:position w:val="-6"/>
        </w:rPr>
        <w:object w:dxaOrig="1620" w:dyaOrig="440">
          <v:shape id="_x0000_i1103" type="#_x0000_t75" style="width:81.65pt;height:21.5pt" o:ole="">
            <v:imagedata r:id="rId170" o:title=""/>
          </v:shape>
          <o:OLEObject Type="Embed" ProgID="Equation.DSMT4" ShapeID="_x0000_i1103" DrawAspect="Content" ObjectID="_1489811154" r:id="rId171"/>
        </w:object>
      </w:r>
    </w:p>
    <w:p w:rsidR="00C104D4" w:rsidRPr="004F3CE1" w:rsidRDefault="00C104D4" w:rsidP="00C104D4">
      <w:pPr>
        <w:pStyle w:val="Braille"/>
        <w:rPr>
          <w:lang w:val="en-US"/>
        </w:rPr>
      </w:pPr>
      <w:bookmarkStart w:id="162" w:name="OLE_LINK19"/>
      <w:bookmarkStart w:id="163" w:name="OLE_LINK20"/>
      <w:r w:rsidRPr="004F3CE1">
        <w:rPr>
          <w:lang w:val="en-US"/>
        </w:rPr>
        <w:t xml:space="preserve">   $:&gt;iv =#djjj</w:t>
      </w:r>
    </w:p>
    <w:p w:rsidR="00C104D4" w:rsidRPr="004F3CE1" w:rsidRDefault="00C104D4" w:rsidP="00C104D4">
      <w:pPr>
        <w:pStyle w:val="LaTeX0"/>
        <w:rPr>
          <w:lang w:val="en-US"/>
        </w:rPr>
      </w:pPr>
      <w:r w:rsidRPr="004F3CE1">
        <w:rPr>
          <w:lang w:val="en-US"/>
        </w:rPr>
        <w:t>\[\text{\overline{IV}} =4000\]</w:t>
      </w:r>
    </w:p>
    <w:bookmarkEnd w:id="162"/>
    <w:bookmarkEnd w:id="163"/>
    <w:p w:rsidR="00EE6BF6" w:rsidRDefault="00EE6BF6" w:rsidP="00EE6BF6">
      <w:pPr>
        <w:pStyle w:val="Leerzeile"/>
      </w:pPr>
    </w:p>
    <w:p w:rsidR="007334F8" w:rsidRDefault="007334F8" w:rsidP="009629F0">
      <w:pPr>
        <w:pStyle w:val="Text"/>
      </w:pPr>
      <w:bookmarkStart w:id="164" w:name="_Toc284272681"/>
      <w:bookmarkStart w:id="165" w:name="_Toc342762830"/>
      <w:bookmarkStart w:id="166" w:name="_Toc378272309"/>
      <w:bookmarkEnd w:id="158"/>
      <w:bookmarkEnd w:id="159"/>
      <w:bookmarkEnd w:id="160"/>
      <w:bookmarkEnd w:id="161"/>
    </w:p>
    <w:p w:rsidR="007908A1" w:rsidRDefault="007908A1" w:rsidP="007908A1">
      <w:pPr>
        <w:sectPr w:rsidR="007908A1" w:rsidSect="00D44093">
          <w:headerReference w:type="even" r:id="rId172"/>
          <w:headerReference w:type="default" r:id="rId173"/>
          <w:footerReference w:type="even" r:id="rId174"/>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167" w:name="_Ref394862405"/>
      <w:bookmarkStart w:id="168" w:name="_Toc410933404"/>
      <w:r>
        <w:lastRenderedPageBreak/>
        <w:t xml:space="preserve">3 </w:t>
      </w:r>
      <w:r w:rsidRPr="00875626">
        <w:t>Buchstaben</w:t>
      </w:r>
      <w:r>
        <w:t xml:space="preserve"> und Satzzeichen</w:t>
      </w:r>
      <w:bookmarkEnd w:id="167"/>
      <w:bookmarkEnd w:id="168"/>
    </w:p>
    <w:p w:rsidR="00B113B2" w:rsidRPr="00875626" w:rsidRDefault="00B113B2" w:rsidP="00AF0E40">
      <w:pPr>
        <w:pStyle w:val="berschrift2"/>
      </w:pPr>
      <w:bookmarkStart w:id="169" w:name="_Toc410933405"/>
      <w:bookmarkEnd w:id="164"/>
      <w:bookmarkEnd w:id="165"/>
      <w:bookmarkEnd w:id="166"/>
      <w:r>
        <w:t>3.1 Vorbemerkung zur</w:t>
      </w:r>
      <w:r w:rsidRPr="00875626">
        <w:t xml:space="preserve"> </w:t>
      </w:r>
      <w:r>
        <w:t>Kennzeichnung</w:t>
      </w:r>
      <w:r w:rsidRPr="00875626">
        <w:t xml:space="preserve"> von Buchstaben</w:t>
      </w:r>
      <w:bookmarkEnd w:id="169"/>
    </w:p>
    <w:p w:rsidR="008C48DC" w:rsidRPr="00875626" w:rsidRDefault="008C48DC" w:rsidP="00447669">
      <w:pPr>
        <w:pStyle w:val="Zeichenlistenberschrift"/>
      </w:pPr>
      <w:r w:rsidRPr="00875626">
        <w:t>An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Klein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ein oder mehrere Groß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 Großbuchstabe</w:t>
      </w:r>
      <w:r>
        <w:t>,</w:t>
      </w:r>
      <w:r w:rsidRPr="00875626">
        <w:t xml:space="preserve"> gefolgt von einem oder mehreren Kleinbuch</w:t>
      </w:r>
      <w:r w:rsidR="00ED6405">
        <w:softHyphen/>
      </w:r>
      <w:r w:rsidRPr="00875626">
        <w:t>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griechische 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1. besondere typografische Auszeichnung</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2. besondere typografische Auszeichnung</w:t>
      </w:r>
    </w:p>
    <w:p w:rsidR="006D4416" w:rsidRDefault="006D4416" w:rsidP="006D4416">
      <w:pPr>
        <w:pStyle w:val="FesteLeerzeile"/>
      </w:pPr>
      <w:r>
        <w:t> </w:t>
      </w:r>
    </w:p>
    <w:p w:rsidR="00E42E18" w:rsidRPr="00875626" w:rsidRDefault="007729E2" w:rsidP="007729E2">
      <w:pPr>
        <w:pStyle w:val="Text"/>
      </w:pPr>
      <w:bookmarkStart w:id="170" w:name="_Toc284272682"/>
      <w:bookmarkStart w:id="171" w:name="_Toc342762831"/>
      <w:bookmarkStart w:id="172" w:name="_Ref370056632"/>
      <w:bookmarkStart w:id="173" w:name="_Ref370057476"/>
      <w:bookmarkStart w:id="174" w:name="_Toc378272310"/>
      <w:r>
        <w:t xml:space="preserve">Ohne Kennzeichnung </w:t>
      </w:r>
      <w:r w:rsidR="00E42E18" w:rsidRPr="00875626">
        <w:t xml:space="preserve">sind alle Buchstaben </w:t>
      </w:r>
      <w:r>
        <w:t>i</w:t>
      </w:r>
      <w:r w:rsidRPr="00875626">
        <w:t>n der Mathematik</w:t>
      </w:r>
      <w:r>
        <w:softHyphen/>
      </w:r>
      <w:r w:rsidRPr="00875626">
        <w:t xml:space="preserve">schrift </w:t>
      </w:r>
      <w:r w:rsidR="00E42E18" w:rsidRPr="00875626">
        <w:t>lateinische Kleinbuchstaben in ihren modernen Schrift</w:t>
      </w:r>
      <w:r>
        <w:softHyphen/>
      </w:r>
      <w:r w:rsidR="00E42E18" w:rsidRPr="00875626">
        <w:t>formen. Lateinische Großbuchstaben und fremde bzw. typo</w:t>
      </w:r>
      <w:r>
        <w:softHyphen/>
      </w:r>
      <w:r w:rsidR="00E42E18" w:rsidRPr="00875626">
        <w:t>grafisch spezielle Buchstaben müssen entsprechend gekenn</w:t>
      </w:r>
      <w:r>
        <w:softHyphen/>
      </w:r>
      <w:r w:rsidR="00E42E18" w:rsidRPr="00875626">
        <w:t>zeichnet werden.</w:t>
      </w:r>
    </w:p>
    <w:bookmarkEnd w:id="170"/>
    <w:bookmarkEnd w:id="171"/>
    <w:bookmarkEnd w:id="172"/>
    <w:bookmarkEnd w:id="173"/>
    <w:bookmarkEnd w:id="174"/>
    <w:p w:rsidR="00262683" w:rsidRDefault="00262683" w:rsidP="00262683">
      <w:pPr>
        <w:pStyle w:val="Leerzeile"/>
      </w:pPr>
    </w:p>
    <w:p w:rsidR="00B113B2" w:rsidRPr="00875626" w:rsidRDefault="00B113B2" w:rsidP="00AF0E40">
      <w:pPr>
        <w:pStyle w:val="berschrift2"/>
      </w:pPr>
      <w:bookmarkStart w:id="175" w:name="_Ref394861917"/>
      <w:bookmarkStart w:id="176" w:name="_Toc410933406"/>
      <w:r>
        <w:t>3.</w:t>
      </w:r>
      <w:r w:rsidRPr="00875626">
        <w:t>2</w:t>
      </w:r>
      <w:r>
        <w:t xml:space="preserve"> </w:t>
      </w:r>
      <w:r w:rsidRPr="00875626">
        <w:t>Groß- und Kleinschreibung lateinischer Buchstaben</w:t>
      </w:r>
      <w:bookmarkEnd w:id="175"/>
      <w:bookmarkEnd w:id="176"/>
    </w:p>
    <w:p w:rsidR="008C48DC" w:rsidRPr="00875626" w:rsidRDefault="008C48DC" w:rsidP="00447669">
      <w:pPr>
        <w:pStyle w:val="Zeichenlistenberschrift"/>
      </w:pPr>
      <w:r w:rsidRPr="00875626">
        <w:t>An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Klein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ein oder mehrere Groß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 Großbuchstabe</w:t>
      </w:r>
      <w:r>
        <w:t>,</w:t>
      </w:r>
      <w:r w:rsidRPr="00875626">
        <w:t xml:space="preserve"> gefolgt von einem oder mehreren Kleinbuch</w:t>
      </w:r>
      <w:r w:rsidR="00ED6405">
        <w:softHyphen/>
      </w:r>
      <w:r w:rsidRPr="00875626">
        <w:t>staben</w:t>
      </w:r>
    </w:p>
    <w:p w:rsidR="006D4416" w:rsidRDefault="006D4416" w:rsidP="006D4416">
      <w:pPr>
        <w:pStyle w:val="FesteLeerzeile"/>
      </w:pPr>
      <w:r>
        <w:t> </w:t>
      </w:r>
    </w:p>
    <w:p w:rsidR="00E42E18" w:rsidRPr="00875626" w:rsidRDefault="00885F70" w:rsidP="00885F70">
      <w:pPr>
        <w:pStyle w:val="Text"/>
      </w:pPr>
      <w:r>
        <w:t>In der Mathematikschrift ist d</w:t>
      </w:r>
      <w:r w:rsidR="00E42E18" w:rsidRPr="00875626">
        <w:t>ie Groß- und Kleinschreibung von Buchstaben sehr entscheidend für deren Bedeutung</w:t>
      </w:r>
      <w:r w:rsidR="00E42E18">
        <w:t>.</w:t>
      </w:r>
      <w:r w:rsidR="00E42E18" w:rsidRPr="00875626">
        <w:t xml:space="preserve"> </w:t>
      </w:r>
      <w:r w:rsidR="00E42E18">
        <w:t xml:space="preserve">Es </w:t>
      </w:r>
      <w:r w:rsidR="00E42E18" w:rsidRPr="00875626">
        <w:t xml:space="preserve">muss </w:t>
      </w:r>
      <w:r w:rsidR="00E42E18">
        <w:t xml:space="preserve">daher </w:t>
      </w:r>
      <w:r w:rsidR="00E42E18" w:rsidRPr="00875626">
        <w:t>unbedingt auf Eindeutigkeit geachtet werden.</w:t>
      </w:r>
    </w:p>
    <w:p w:rsidR="00EE6BF6" w:rsidRDefault="00EE6BF6" w:rsidP="00EE6BF6">
      <w:pPr>
        <w:pStyle w:val="Leerzeile"/>
      </w:pPr>
    </w:p>
    <w:p w:rsidR="00E42E18" w:rsidRPr="00875626" w:rsidRDefault="00E42E18" w:rsidP="00E33E2E">
      <w:pPr>
        <w:pStyle w:val="Text"/>
      </w:pPr>
      <w:r w:rsidRPr="00875626">
        <w:lastRenderedPageBreak/>
        <w:t xml:space="preserve">Grundsätzlich ist für lateinische Kleinbuchstaben </w:t>
      </w:r>
      <w:r>
        <w:t>in der Mathe</w:t>
      </w:r>
      <w:r w:rsidR="004175AE">
        <w:softHyphen/>
      </w:r>
      <w:r>
        <w:t xml:space="preserve">matikschrift </w:t>
      </w:r>
      <w:r w:rsidRPr="00875626">
        <w:t>keine Ankündigung erforderlich. Jedoch müssen sie dort mit 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gekenn</w:t>
      </w:r>
      <w:r>
        <w:softHyphen/>
      </w:r>
      <w:r w:rsidRPr="00875626">
        <w:t>zeichnet werden, wo sie auf Grund der vorhergehenden Zeich</w:t>
      </w:r>
      <w:r w:rsidR="006C3630">
        <w:t>en als etwas a</w:t>
      </w:r>
      <w:r w:rsidRPr="00875626">
        <w:t>nderes gedeutet werden</w:t>
      </w:r>
      <w:r>
        <w:t xml:space="preserve"> können</w:t>
      </w:r>
      <w:r w:rsidRPr="00875626">
        <w:t>, zum Beispiel:</w:t>
      </w:r>
    </w:p>
    <w:p w:rsidR="009629F0" w:rsidRPr="00875626" w:rsidRDefault="009629F0" w:rsidP="004F1015">
      <w:pPr>
        <w:pStyle w:val="Punkt"/>
        <w:rPr>
          <w:lang w:val="de-DE"/>
        </w:rPr>
      </w:pPr>
      <w:r w:rsidRPr="00875626">
        <w:rPr>
          <w:lang w:val="de-DE"/>
        </w:rPr>
        <w:t>Buchstaben a bis j unmittelbar nach in Standardziffern geschriebenen Zahlen: Sie würden als weitere Ziffern gelesen werden.</w:t>
      </w:r>
    </w:p>
    <w:p w:rsidR="009629F0" w:rsidRPr="00875626" w:rsidRDefault="009629F0" w:rsidP="004F1015">
      <w:pPr>
        <w:pStyle w:val="Punkt"/>
        <w:rPr>
          <w:lang w:val="de-DE"/>
        </w:rPr>
      </w:pPr>
      <w:r w:rsidRPr="00875626">
        <w:rPr>
          <w:lang w:val="de-DE"/>
        </w:rPr>
        <w:t>unmittelbar nach dem Bruchendezeichen: Das Bruchende</w:t>
      </w:r>
      <w:r w:rsidR="004175AE">
        <w:rPr>
          <w:lang w:val="de-DE"/>
        </w:rPr>
        <w:softHyphen/>
      </w:r>
      <w:r w:rsidRPr="00875626">
        <w:rPr>
          <w:lang w:val="de-DE"/>
        </w:rPr>
        <w:t>zeichen ist identisch mit dem Ankündigungszeichen für griechische Buchstaben.</w:t>
      </w:r>
    </w:p>
    <w:p w:rsidR="009629F0" w:rsidRPr="00875626" w:rsidRDefault="009629F0" w:rsidP="004F1015">
      <w:pPr>
        <w:pStyle w:val="Punkt"/>
        <w:rPr>
          <w:lang w:val="de-DE"/>
        </w:rPr>
      </w:pPr>
      <w:r w:rsidRPr="00875626">
        <w:rPr>
          <w:lang w:val="de-DE"/>
        </w:rPr>
        <w:t xml:space="preserve">unmittelbar nach mit Punkten </w:t>
      </w:r>
      <w:r w:rsidR="00B654AF" w:rsidRPr="00875626">
        <w:rPr>
          <w:lang w:val="de-DE"/>
        </w:rPr>
        <w:t>4,5</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gt;</w:t>
      </w:r>
      <w:r w:rsidRPr="00875626">
        <w:rPr>
          <w:lang w:val="de-DE"/>
        </w:rPr>
        <w:t>  </w:t>
      </w:r>
      <w:r w:rsidRPr="009B7F98">
        <w:rPr>
          <w:rFonts w:ascii="Arial" w:hAnsi="Arial" w:cs="Arial"/>
          <w:lang w:val="de-DE"/>
        </w:rPr>
        <w:t>‌</w:t>
      </w:r>
      <w:r w:rsidRPr="00875626">
        <w:rPr>
          <w:lang w:val="de-DE"/>
        </w:rPr>
        <w:t xml:space="preserve">angekündigten Großbuchstaben: Sie </w:t>
      </w:r>
      <w:r>
        <w:rPr>
          <w:lang w:val="de-DE"/>
        </w:rPr>
        <w:t xml:space="preserve">könnten </w:t>
      </w:r>
      <w:r w:rsidRPr="00875626">
        <w:rPr>
          <w:lang w:val="de-DE"/>
        </w:rPr>
        <w:t>als weitere Großbuchstaben interpretiert werden.</w:t>
      </w:r>
    </w:p>
    <w:p w:rsidR="006D4416" w:rsidRDefault="006D4416" w:rsidP="006D4416">
      <w:pPr>
        <w:pStyle w:val="FesteLeerzeile"/>
      </w:pPr>
      <w:r>
        <w:t> </w:t>
      </w:r>
    </w:p>
    <w:p w:rsidR="00E42E18" w:rsidRPr="00875626" w:rsidRDefault="00E42E18" w:rsidP="00E33E2E">
      <w:pPr>
        <w:pStyle w:val="Text"/>
      </w:pPr>
      <w:r w:rsidRPr="00875626">
        <w:t>Alle nicht angekündigten Buchstaben sind als lateinische Kleinbuchstaben zu lesen.</w:t>
      </w:r>
    </w:p>
    <w:p w:rsidR="00EE6BF6" w:rsidRDefault="00EE6BF6" w:rsidP="00EE6BF6">
      <w:pPr>
        <w:pStyle w:val="Leerzeile"/>
      </w:pPr>
    </w:p>
    <w:p w:rsidR="00E42E18" w:rsidRPr="00875626" w:rsidRDefault="00E42E18" w:rsidP="00E33E2E">
      <w:pPr>
        <w:pStyle w:val="Text"/>
      </w:pPr>
      <w:r w:rsidRPr="00875626">
        <w:t>Im Interesse der Eindeutigkeit wird empfohlen, Kleinbuch</w:t>
      </w:r>
      <w:r w:rsidR="00722AAA">
        <w:softHyphen/>
      </w:r>
      <w:r w:rsidRPr="00875626">
        <w:t>staben lieber einmal zu oft mit</w:t>
      </w:r>
      <w:r w:rsidR="004175AE">
        <w:t xml:space="preserve"> Punkt 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als einmal zu wenig an</w:t>
      </w:r>
      <w:r w:rsidR="004175AE">
        <w:softHyphen/>
      </w:r>
      <w:r w:rsidRPr="00875626">
        <w:t>zukündigen.</w:t>
      </w:r>
    </w:p>
    <w:p w:rsidR="00EE6BF6" w:rsidRDefault="00EE6BF6" w:rsidP="00EE6BF6">
      <w:pPr>
        <w:pStyle w:val="Leerzeile"/>
      </w:pPr>
    </w:p>
    <w:p w:rsidR="00E42E18" w:rsidRPr="00875626" w:rsidRDefault="00E42E18" w:rsidP="00E33E2E">
      <w:pPr>
        <w:pStyle w:val="Text"/>
      </w:pPr>
      <w:r w:rsidRPr="00875626">
        <w:t>Ein</w:t>
      </w:r>
      <w:r>
        <w:t xml:space="preserve"> </w:t>
      </w:r>
      <w:r w:rsidRPr="00875626">
        <w:t>Großbuchstabe wird nur dann durch die Punkte</w:t>
      </w:r>
      <w:r>
        <w:t> </w:t>
      </w:r>
      <w:r w:rsidR="00B654AF" w:rsidRPr="00875626">
        <w:t>4,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 xml:space="preserve">angekündigt, wenn ihm mindestens ein Kleinbuchstabe folgt. Sonst sind einzelne Großbuchstaben immer mit den Punkten </w:t>
      </w:r>
      <w:r w:rsidR="00B654AF" w:rsidRPr="00875626">
        <w:t>4,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anzukündigen.</w:t>
      </w:r>
    </w:p>
    <w:p w:rsidR="00E24500" w:rsidRDefault="00E24500" w:rsidP="00E24500">
      <w:pPr>
        <w:pStyle w:val="Leerzeile"/>
      </w:pPr>
    </w:p>
    <w:p w:rsidR="00E42E18" w:rsidRPr="00875626" w:rsidRDefault="00E42E18" w:rsidP="00E33E2E">
      <w:pPr>
        <w:pStyle w:val="Text"/>
      </w:pPr>
      <w:r w:rsidRPr="00875626">
        <w:t xml:space="preserve">Die Wirkung </w:t>
      </w:r>
      <w:r>
        <w:t>der</w:t>
      </w:r>
      <w:r w:rsidRPr="00875626">
        <w:t xml:space="preserve"> Ankündigungszeichen für Groß- bzw. Klein</w:t>
      </w:r>
      <w:r w:rsidR="00ED6405">
        <w:softHyphen/>
      </w:r>
      <w:r w:rsidRPr="00875626">
        <w:t>buchstaben wird aufgehoben durch:</w:t>
      </w:r>
    </w:p>
    <w:p w:rsidR="009629F0" w:rsidRPr="00875626" w:rsidRDefault="009629F0" w:rsidP="004F1015">
      <w:pPr>
        <w:pStyle w:val="Punkt"/>
        <w:rPr>
          <w:lang w:val="de-DE"/>
        </w:rPr>
      </w:pPr>
      <w:r w:rsidRPr="00875626">
        <w:rPr>
          <w:lang w:val="de-DE"/>
        </w:rPr>
        <w:t>das nächste Leerzeichen</w:t>
      </w:r>
    </w:p>
    <w:p w:rsidR="009629F0" w:rsidRPr="000D712E" w:rsidRDefault="009629F0" w:rsidP="000D712E">
      <w:pPr>
        <w:pStyle w:val="Punkt"/>
        <w:rPr>
          <w:lang w:val="de-DE"/>
        </w:rPr>
      </w:pPr>
      <w:r>
        <w:rPr>
          <w:lang w:val="de-DE"/>
        </w:rPr>
        <w:t xml:space="preserve">das Zeilenende — </w:t>
      </w:r>
      <w:r w:rsidRPr="00875626">
        <w:rPr>
          <w:lang w:val="de-DE"/>
        </w:rPr>
        <w:t>außer beim Zeilentrennzeichen</w:t>
      </w:r>
      <w:r>
        <w:rPr>
          <w:lang w:val="de-DE"/>
        </w:rPr>
        <w:t xml:space="preserve"> Punkt 4</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4F1015">
      <w:pPr>
        <w:pStyle w:val="Punkt"/>
        <w:rPr>
          <w:lang w:val="de-DE"/>
        </w:rPr>
      </w:pPr>
      <w:r w:rsidRPr="00875626">
        <w:rPr>
          <w:lang w:val="de-DE"/>
        </w:rPr>
        <w:t>das nächste außeralphabetische Brailleschriftzeichen jeglicher Art</w:t>
      </w:r>
    </w:p>
    <w:p w:rsidR="006D4416" w:rsidRDefault="006D4416" w:rsidP="006D4416">
      <w:pPr>
        <w:pStyle w:val="FesteLeerzeile"/>
      </w:pPr>
      <w:r>
        <w:t> </w:t>
      </w:r>
    </w:p>
    <w:p w:rsidR="00B113B2" w:rsidRPr="00875626" w:rsidRDefault="00B113B2" w:rsidP="00866172">
      <w:pPr>
        <w:pStyle w:val="Beispiel"/>
      </w:pPr>
      <w:r w:rsidRPr="00875626">
        <w:t xml:space="preserve">Beispiel </w:t>
      </w:r>
      <w:r>
        <w:t>3.2 B01</w:t>
      </w:r>
    </w:p>
    <w:p w:rsidR="00D12F2F" w:rsidRPr="00875626" w:rsidRDefault="00B608B1" w:rsidP="00B608B1">
      <w:pPr>
        <w:pStyle w:val="Schwarzschrift"/>
      </w:pPr>
      <w:r w:rsidRPr="00B608B1">
        <w:rPr>
          <w:position w:val="-10"/>
        </w:rPr>
        <w:object w:dxaOrig="2840" w:dyaOrig="400">
          <v:shape id="_x0000_i1104" type="#_x0000_t75" style="width:141.85pt;height:19.35pt" o:ole="">
            <v:imagedata r:id="rId175" o:title=""/>
          </v:shape>
          <o:OLEObject Type="Embed" ProgID="Equation.DSMT4" ShapeID="_x0000_i1104" DrawAspect="Content" ObjectID="_1489811155" r:id="rId176"/>
        </w:object>
      </w:r>
    </w:p>
    <w:p w:rsidR="006E60C4" w:rsidRPr="00E27887" w:rsidRDefault="006E60C4" w:rsidP="00866172">
      <w:pPr>
        <w:pStyle w:val="Braille"/>
      </w:pPr>
      <w:r w:rsidRPr="00E27887">
        <w:t xml:space="preserve">   </w:t>
      </w:r>
      <w:bookmarkStart w:id="177" w:name="OLE_LINK25"/>
      <w:bookmarkStart w:id="178" w:name="OLE_LINK26"/>
      <w:r w:rsidRPr="00E27887">
        <w:t>#</w:t>
      </w:r>
      <w:r w:rsidR="00960E08" w:rsidRPr="00E27887">
        <w:t>aj'a', #aj</w:t>
      </w:r>
      <w:r w:rsidRPr="00E27887">
        <w:t>k', #en', #c&gt;b</w:t>
      </w:r>
    </w:p>
    <w:bookmarkEnd w:id="177"/>
    <w:bookmarkEnd w:id="178"/>
    <w:p w:rsidR="00866172" w:rsidRPr="004F3CE1" w:rsidRDefault="00045F23" w:rsidP="00D12F2F">
      <w:pPr>
        <w:pStyle w:val="LaTeX0"/>
        <w:rPr>
          <w:lang w:val="en-US"/>
        </w:rPr>
      </w:pPr>
      <w:r w:rsidRPr="004F3CE1">
        <w:rPr>
          <w:lang w:val="en-US"/>
        </w:rPr>
        <w:t>\[10a, 10k, 5n, 3B</w:t>
      </w:r>
      <w:r w:rsidR="00866172" w:rsidRPr="004F3CE1">
        <w:rPr>
          <w:lang w:val="en-US"/>
        </w:rPr>
        <w:t>\]</w:t>
      </w:r>
    </w:p>
    <w:p w:rsidR="006D4416" w:rsidRDefault="006D4416" w:rsidP="006D4416">
      <w:pPr>
        <w:pStyle w:val="FesteLeerzeile"/>
      </w:pPr>
      <w:r>
        <w:t> </w:t>
      </w:r>
    </w:p>
    <w:p w:rsidR="00B113B2" w:rsidRPr="00875626" w:rsidRDefault="00B113B2" w:rsidP="00D12F2F">
      <w:pPr>
        <w:pStyle w:val="Beispiel"/>
      </w:pPr>
      <w:r w:rsidRPr="00875626">
        <w:lastRenderedPageBreak/>
        <w:t xml:space="preserve">Beispiel </w:t>
      </w:r>
      <w:r>
        <w:t>3.2 B02</w:t>
      </w:r>
    </w:p>
    <w:p w:rsidR="006E60C4" w:rsidRPr="00875626" w:rsidRDefault="00B608B1" w:rsidP="00B608B1">
      <w:pPr>
        <w:pStyle w:val="Schwarzschrift"/>
      </w:pPr>
      <w:r w:rsidRPr="00B608B1">
        <w:rPr>
          <w:position w:val="-18"/>
        </w:rPr>
        <w:object w:dxaOrig="3120" w:dyaOrig="520">
          <v:shape id="_x0000_i1105" type="#_x0000_t75" style="width:155.8pt;height:25.8pt" o:ole="">
            <v:imagedata r:id="rId177" o:title=""/>
          </v:shape>
          <o:OLEObject Type="Embed" ProgID="Equation.DSMT4" ShapeID="_x0000_i1105" DrawAspect="Content" ObjectID="_1489811156" r:id="rId178"/>
        </w:object>
      </w:r>
    </w:p>
    <w:p w:rsidR="004B0925" w:rsidRPr="00E27887" w:rsidRDefault="006E60C4" w:rsidP="00644E0C">
      <w:pPr>
        <w:pStyle w:val="Braille"/>
      </w:pPr>
      <w:r w:rsidRPr="00E27887">
        <w:t xml:space="preserve">   !</w:t>
      </w:r>
      <w:r w:rsidR="00E0330C" w:rsidRPr="00E27887">
        <w:t>{</w:t>
      </w:r>
      <w:r w:rsidRPr="00E27887">
        <w:t>&gt;abcd', &gt;efgh', &gt;ijkl!</w:t>
      </w:r>
      <w:r w:rsidR="00E0330C" w:rsidRPr="00E27887">
        <w:t>}</w:t>
      </w:r>
    </w:p>
    <w:p w:rsidR="00945C82" w:rsidRPr="00875626" w:rsidRDefault="00945C82" w:rsidP="00644E0C">
      <w:pPr>
        <w:pStyle w:val="LaTeX0"/>
      </w:pPr>
      <w:r w:rsidRPr="00875626">
        <w:t>\[\{ABCD, EFGH, IJKL\}\]</w:t>
      </w:r>
    </w:p>
    <w:p w:rsidR="006D4416" w:rsidRDefault="006D4416" w:rsidP="006D4416">
      <w:pPr>
        <w:pStyle w:val="FesteLeerzeile"/>
      </w:pPr>
      <w:r>
        <w:t> </w:t>
      </w:r>
    </w:p>
    <w:p w:rsidR="00B113B2" w:rsidRPr="00875626" w:rsidRDefault="00B113B2" w:rsidP="00945C82">
      <w:pPr>
        <w:pStyle w:val="Beispiel"/>
      </w:pPr>
      <w:r w:rsidRPr="00875626">
        <w:t xml:space="preserve">Beispiel </w:t>
      </w:r>
      <w:r>
        <w:t>3.2 B03</w:t>
      </w:r>
    </w:p>
    <w:p w:rsidR="006E60C4" w:rsidRPr="00875626" w:rsidRDefault="00B608B1" w:rsidP="00B608B1">
      <w:pPr>
        <w:pStyle w:val="Schwarzschrift"/>
      </w:pPr>
      <w:r w:rsidRPr="00B608B1">
        <w:rPr>
          <w:position w:val="-6"/>
        </w:rPr>
        <w:object w:dxaOrig="980" w:dyaOrig="360">
          <v:shape id="_x0000_i1106" type="#_x0000_t75" style="width:48.35pt;height:19.35pt" o:ole="">
            <v:imagedata r:id="rId179" o:title=""/>
          </v:shape>
          <o:OLEObject Type="Embed" ProgID="Equation.DSMT4" ShapeID="_x0000_i1106" DrawAspect="Content" ObjectID="_1489811157" r:id="rId180"/>
        </w:object>
      </w:r>
    </w:p>
    <w:p w:rsidR="006E60C4" w:rsidRPr="004F3CE1" w:rsidRDefault="006E60C4" w:rsidP="00945C82">
      <w:pPr>
        <w:pStyle w:val="Braille"/>
        <w:rPr>
          <w:lang w:val="en-US"/>
        </w:rPr>
      </w:pPr>
      <w:r w:rsidRPr="004F3CE1">
        <w:rPr>
          <w:lang w:val="en-US"/>
        </w:rPr>
        <w:t xml:space="preserve">   &gt;abc'd</w:t>
      </w:r>
    </w:p>
    <w:p w:rsidR="00945C82" w:rsidRPr="00875626" w:rsidRDefault="00945C82" w:rsidP="00945C82">
      <w:pPr>
        <w:pStyle w:val="LaTeX0"/>
      </w:pPr>
      <w:r w:rsidRPr="00875626">
        <w:t>\[ABCd\]</w:t>
      </w:r>
    </w:p>
    <w:p w:rsidR="006D4416" w:rsidRDefault="006D4416" w:rsidP="006D4416">
      <w:pPr>
        <w:pStyle w:val="FesteLeerzeile"/>
      </w:pPr>
      <w:r>
        <w:t> </w:t>
      </w:r>
    </w:p>
    <w:p w:rsidR="00B113B2" w:rsidRPr="00875626" w:rsidRDefault="00B113B2" w:rsidP="00945C82">
      <w:pPr>
        <w:pStyle w:val="Beispiel"/>
      </w:pPr>
      <w:r w:rsidRPr="00875626">
        <w:t xml:space="preserve">Beispiel </w:t>
      </w:r>
      <w:r>
        <w:t>3.2 B04</w:t>
      </w:r>
    </w:p>
    <w:p w:rsidR="00945C82" w:rsidRPr="00875626" w:rsidRDefault="00B608B1" w:rsidP="00B608B1">
      <w:pPr>
        <w:pStyle w:val="Schwarzschrift"/>
      </w:pPr>
      <w:r w:rsidRPr="00B608B1">
        <w:rPr>
          <w:position w:val="-6"/>
        </w:rPr>
        <w:object w:dxaOrig="960" w:dyaOrig="360">
          <v:shape id="_x0000_i1107" type="#_x0000_t75" style="width:47.3pt;height:19.35pt" o:ole="">
            <v:imagedata r:id="rId181" o:title=""/>
          </v:shape>
          <o:OLEObject Type="Embed" ProgID="Equation.DSMT4" ShapeID="_x0000_i1107" DrawAspect="Content" ObjectID="_1489811158" r:id="rId182"/>
        </w:object>
      </w:r>
    </w:p>
    <w:p w:rsidR="006E60C4" w:rsidRPr="00E27887" w:rsidRDefault="006E60C4" w:rsidP="00945C82">
      <w:pPr>
        <w:pStyle w:val="Braille"/>
      </w:pPr>
      <w:r w:rsidRPr="00E27887">
        <w:t xml:space="preserve">   $ab$cd</w:t>
      </w:r>
    </w:p>
    <w:p w:rsidR="00945C82" w:rsidRPr="00875626" w:rsidRDefault="00945C82" w:rsidP="00644E0C">
      <w:pPr>
        <w:pStyle w:val="LaTeX0"/>
      </w:pPr>
      <w:r w:rsidRPr="00875626">
        <w:t>\[</w:t>
      </w:r>
      <w:r w:rsidR="00E05564">
        <w:t>AbCd</w:t>
      </w:r>
      <w:r w:rsidRPr="00875626">
        <w:t>\]</w:t>
      </w:r>
    </w:p>
    <w:p w:rsidR="006D4416" w:rsidRDefault="006D4416" w:rsidP="006D4416">
      <w:pPr>
        <w:pStyle w:val="FesteLeerzeile"/>
      </w:pPr>
      <w:r>
        <w:t> </w:t>
      </w:r>
    </w:p>
    <w:p w:rsidR="00B113B2" w:rsidRPr="00875626" w:rsidRDefault="00B113B2" w:rsidP="00447F5E">
      <w:pPr>
        <w:pStyle w:val="Beispiel"/>
      </w:pPr>
      <w:r w:rsidRPr="00875626">
        <w:t xml:space="preserve">Beispiel </w:t>
      </w:r>
      <w:r>
        <w:t>3.2 B05</w:t>
      </w:r>
    </w:p>
    <w:p w:rsidR="00447F5E" w:rsidRPr="00875626" w:rsidRDefault="00B608B1" w:rsidP="00B608B1">
      <w:pPr>
        <w:pStyle w:val="Schwarzschrift"/>
      </w:pPr>
      <w:r w:rsidRPr="00B608B1">
        <w:rPr>
          <w:position w:val="-20"/>
        </w:rPr>
        <w:object w:dxaOrig="2960" w:dyaOrig="499">
          <v:shape id="_x0000_i1108" type="#_x0000_t75" style="width:148.3pt;height:24.7pt" o:ole="">
            <v:imagedata r:id="rId183" o:title=""/>
          </v:shape>
          <o:OLEObject Type="Embed" ProgID="Equation.DSMT4" ShapeID="_x0000_i1108" DrawAspect="Content" ObjectID="_1489811159" r:id="rId184"/>
        </w:object>
      </w:r>
    </w:p>
    <w:p w:rsidR="00C660BE" w:rsidRPr="004F3CE1" w:rsidRDefault="00C660BE" w:rsidP="00644E0C">
      <w:pPr>
        <w:pStyle w:val="Braille"/>
        <w:rPr>
          <w:lang w:val="en-US"/>
        </w:rPr>
      </w:pPr>
      <w:r w:rsidRPr="004F3CE1">
        <w:rPr>
          <w:lang w:val="en-US"/>
        </w:rPr>
        <w:t>l9sungsmenge  &gt;l1&gt;a</w:t>
      </w:r>
    </w:p>
    <w:p w:rsidR="00447F5E" w:rsidRPr="00875626" w:rsidRDefault="00447F5E" w:rsidP="00A575B4">
      <w:pPr>
        <w:pStyle w:val="LaTeX0"/>
      </w:pPr>
      <w:r w:rsidRPr="00875626">
        <w:t>Lösungsm</w:t>
      </w:r>
      <w:r w:rsidR="00A575B4">
        <w:t>enge</w:t>
      </w:r>
      <w:r w:rsidR="00243802">
        <w:t xml:space="preserve"> </w:t>
      </w:r>
      <w:r w:rsidR="00A575B4">
        <w:t>$</w:t>
      </w:r>
      <w:r w:rsidRPr="00875626">
        <w:t>L_{A}</w:t>
      </w:r>
      <w:r w:rsidR="00A575B4">
        <w:t>$</w:t>
      </w:r>
    </w:p>
    <w:p w:rsidR="006D4416" w:rsidRDefault="006D4416" w:rsidP="006D4416">
      <w:pPr>
        <w:pStyle w:val="FesteLeerzeile"/>
      </w:pPr>
      <w:r>
        <w:t> </w:t>
      </w:r>
    </w:p>
    <w:p w:rsidR="00B113B2" w:rsidRPr="00875626" w:rsidRDefault="00B113B2" w:rsidP="00447F5E">
      <w:pPr>
        <w:pStyle w:val="Beispiel"/>
      </w:pPr>
      <w:r w:rsidRPr="00875626">
        <w:t xml:space="preserve">Beispiel </w:t>
      </w:r>
      <w:bookmarkStart w:id="179" w:name="TM_3_2_B06"/>
      <w:r>
        <w:t>3.2 B06</w:t>
      </w:r>
      <w:bookmarkEnd w:id="179"/>
    </w:p>
    <w:p w:rsidR="006E60C4" w:rsidRPr="00875626" w:rsidRDefault="00B608B1" w:rsidP="00B608B1">
      <w:pPr>
        <w:pStyle w:val="Schwarzschrift"/>
      </w:pPr>
      <w:r w:rsidRPr="00B608B1">
        <w:rPr>
          <w:position w:val="-30"/>
        </w:rPr>
        <w:object w:dxaOrig="1100" w:dyaOrig="820">
          <v:shape id="_x0000_i1109" type="#_x0000_t75" style="width:54.8pt;height:40.85pt" o:ole="">
            <v:imagedata r:id="rId185" o:title=""/>
          </v:shape>
          <o:OLEObject Type="Embed" ProgID="Equation.DSMT4" ShapeID="_x0000_i1109" DrawAspect="Content" ObjectID="_1489811160" r:id="rId186"/>
        </w:object>
      </w:r>
    </w:p>
    <w:p w:rsidR="006E60C4" w:rsidRPr="004F3CE1" w:rsidRDefault="00C660BE" w:rsidP="00644E0C">
      <w:pPr>
        <w:pStyle w:val="Braille"/>
        <w:rPr>
          <w:lang w:val="en-US"/>
        </w:rPr>
      </w:pPr>
      <w:r w:rsidRPr="004F3CE1">
        <w:rPr>
          <w:lang w:val="en-US"/>
        </w:rPr>
        <w:t xml:space="preserve">   </w:t>
      </w:r>
      <w:r w:rsidR="006E60C4" w:rsidRPr="004F3CE1">
        <w:rPr>
          <w:lang w:val="en-US"/>
        </w:rPr>
        <w:t>;#a +n 8 #e&lt;'x</w:t>
      </w:r>
    </w:p>
    <w:p w:rsidR="002A0442" w:rsidRPr="004F3CE1" w:rsidRDefault="006E60C4" w:rsidP="00644E0C">
      <w:pPr>
        <w:pStyle w:val="LaTeX0"/>
        <w:rPr>
          <w:lang w:val="en-US"/>
        </w:rPr>
      </w:pPr>
      <w:r w:rsidRPr="004F3CE1">
        <w:rPr>
          <w:lang w:val="en-US"/>
        </w:rPr>
        <w:t>\[\frac{1</w:t>
      </w:r>
      <w:r w:rsidR="00DC1396" w:rsidRPr="004F3CE1">
        <w:rPr>
          <w:lang w:val="en-US"/>
        </w:rPr>
        <w:t xml:space="preserve"> </w:t>
      </w:r>
      <w:r w:rsidRPr="004F3CE1">
        <w:rPr>
          <w:lang w:val="en-US"/>
        </w:rPr>
        <w:t>+n}{5}x\]</w:t>
      </w:r>
    </w:p>
    <w:p w:rsidR="00262683" w:rsidRDefault="00262683" w:rsidP="00262683">
      <w:pPr>
        <w:pStyle w:val="Leerzeile"/>
      </w:pPr>
    </w:p>
    <w:p w:rsidR="00B113B2" w:rsidRPr="00875626" w:rsidRDefault="00B113B2" w:rsidP="00AF0E40">
      <w:pPr>
        <w:pStyle w:val="berschrift2"/>
      </w:pPr>
      <w:bookmarkStart w:id="180" w:name="_Ref394862269"/>
      <w:bookmarkStart w:id="181" w:name="_Ref396925000"/>
      <w:bookmarkStart w:id="182" w:name="_Toc410933407"/>
      <w:r>
        <w:lastRenderedPageBreak/>
        <w:t>3.</w:t>
      </w:r>
      <w:r w:rsidRPr="00875626">
        <w:t>3</w:t>
      </w:r>
      <w:r>
        <w:t xml:space="preserve"> </w:t>
      </w:r>
      <w:r w:rsidRPr="00875626">
        <w:t>Griechische Buchstaben</w:t>
      </w:r>
      <w:bookmarkEnd w:id="180"/>
      <w:bookmarkEnd w:id="181"/>
      <w:bookmarkEnd w:id="182"/>
    </w:p>
    <w:p w:rsidR="008C48DC" w:rsidRPr="00875626" w:rsidRDefault="008C48DC" w:rsidP="000C4406">
      <w:pPr>
        <w:pStyle w:val="Zeichenlistenberschrift"/>
      </w:pPr>
      <w:r w:rsidRPr="00875626">
        <w:t>Ankündigungszeichen</w:t>
      </w:r>
    </w:p>
    <w:p w:rsidR="008C48DC" w:rsidRPr="00875626" w:rsidRDefault="008C48DC" w:rsidP="000C4406">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griechische Buchstaben</w:t>
      </w:r>
    </w:p>
    <w:p w:rsidR="006D4416" w:rsidRDefault="006D4416" w:rsidP="000C4406">
      <w:pPr>
        <w:pStyle w:val="FesteLeerzeile"/>
        <w:keepNext/>
      </w:pPr>
      <w:r>
        <w:t> </w:t>
      </w:r>
    </w:p>
    <w:p w:rsidR="008C48DC" w:rsidRPr="00875626" w:rsidRDefault="008C48DC" w:rsidP="000C4406">
      <w:pPr>
        <w:pStyle w:val="Zeichenlistenberschrift"/>
      </w:pPr>
      <w:r w:rsidRPr="00875626">
        <w:t>Die griechischen Buch</w:t>
      </w:r>
      <w:r w:rsidR="00753B00">
        <w:t>staben in der Mathematikschrift</w:t>
      </w:r>
    </w:p>
    <w:p w:rsidR="008C48DC" w:rsidRPr="004F3CE1" w:rsidRDefault="008C48DC" w:rsidP="000C4406">
      <w:pPr>
        <w:pStyle w:val="Zeichenliste"/>
        <w:keepNext/>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a</w:t>
      </w:r>
      <w:r w:rsidRPr="004F3CE1">
        <w:rPr>
          <w:lang w:val="fr-FR"/>
        </w:rPr>
        <w:tab/>
      </w:r>
      <w:r w:rsidR="00B608B1" w:rsidRPr="00B608B1">
        <w:rPr>
          <w:position w:val="-10"/>
        </w:rPr>
        <w:object w:dxaOrig="820" w:dyaOrig="360">
          <v:shape id="_x0000_i1110" type="#_x0000_t75" style="width:40.85pt;height:19.35pt" o:ole="">
            <v:imagedata r:id="rId187" o:title=""/>
          </v:shape>
          <o:OLEObject Type="Embed" ProgID="Equation.DSMT4" ShapeID="_x0000_i1110" DrawAspect="Content" ObjectID="_1489811161" r:id="rId188"/>
        </w:object>
      </w:r>
      <w:r w:rsidRPr="004F3CE1">
        <w:rPr>
          <w:lang w:val="fr-FR"/>
        </w:rPr>
        <w:tab/>
        <w:t>Alpha</w:t>
      </w:r>
    </w:p>
    <w:p w:rsidR="008C48DC" w:rsidRPr="004F3CE1" w:rsidRDefault="008C48DC" w:rsidP="000C4406">
      <w:pPr>
        <w:pStyle w:val="Zeichenliste"/>
        <w:keepNext/>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b</w:t>
      </w:r>
      <w:r w:rsidRPr="004F3CE1">
        <w:rPr>
          <w:lang w:val="fr-FR"/>
        </w:rPr>
        <w:tab/>
      </w:r>
      <w:r w:rsidR="00B608B1" w:rsidRPr="00B608B1">
        <w:rPr>
          <w:position w:val="-12"/>
        </w:rPr>
        <w:object w:dxaOrig="700" w:dyaOrig="420">
          <v:shape id="_x0000_i1111" type="#_x0000_t75" style="width:34.4pt;height:21.5pt" o:ole="">
            <v:imagedata r:id="rId189" o:title=""/>
          </v:shape>
          <o:OLEObject Type="Embed" ProgID="Equation.DSMT4" ShapeID="_x0000_i1111" DrawAspect="Content" ObjectID="_1489811162" r:id="rId190"/>
        </w:object>
      </w:r>
      <w:r w:rsidRPr="004F3CE1">
        <w:rPr>
          <w:lang w:val="fr-FR"/>
        </w:rPr>
        <w:tab/>
        <w:t>B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w:t>
      </w:r>
      <w:r w:rsidRPr="00875626">
        <w:tab/>
      </w:r>
      <w:r w:rsidR="00B608B1" w:rsidRPr="00B608B1">
        <w:rPr>
          <w:position w:val="-12"/>
        </w:rPr>
        <w:object w:dxaOrig="720" w:dyaOrig="380">
          <v:shape id="_x0000_i1112" type="#_x0000_t75" style="width:36.55pt;height:19.35pt" o:ole="">
            <v:imagedata r:id="rId191" o:title=""/>
          </v:shape>
          <o:OLEObject Type="Embed" ProgID="Equation.DSMT4" ShapeID="_x0000_i1112" DrawAspect="Content" ObjectID="_1489811163" r:id="rId192"/>
        </w:object>
      </w:r>
      <w:r w:rsidRPr="00875626">
        <w:tab/>
        <w:t>Gamm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B608B1" w:rsidRPr="00B608B1">
        <w:rPr>
          <w:position w:val="-10"/>
        </w:rPr>
        <w:object w:dxaOrig="720" w:dyaOrig="400">
          <v:shape id="_x0000_i1113" type="#_x0000_t75" style="width:36.55pt;height:19.35pt" o:ole="">
            <v:imagedata r:id="rId193" o:title=""/>
          </v:shape>
          <o:OLEObject Type="Embed" ProgID="Equation.DSMT4" ShapeID="_x0000_i1113" DrawAspect="Content" ObjectID="_1489811164" r:id="rId194"/>
        </w:object>
      </w:r>
      <w:r w:rsidRPr="00875626">
        <w:tab/>
        <w:t>Del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e</w:t>
      </w:r>
      <w:r w:rsidRPr="00875626">
        <w:tab/>
      </w:r>
      <w:r w:rsidR="00B608B1" w:rsidRPr="00B608B1">
        <w:rPr>
          <w:position w:val="-10"/>
        </w:rPr>
        <w:object w:dxaOrig="639" w:dyaOrig="380">
          <v:shape id="_x0000_i1114" type="#_x0000_t75" style="width:33.3pt;height:19.35pt" o:ole="">
            <v:imagedata r:id="rId195" o:title=""/>
          </v:shape>
          <o:OLEObject Type="Embed" ProgID="Equation.DSMT4" ShapeID="_x0000_i1114" DrawAspect="Content" ObjectID="_1489811165" r:id="rId196"/>
        </w:object>
      </w:r>
      <w:r w:rsidRPr="00875626">
        <w:tab/>
        <w:t>Epsil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z</w:t>
      </w:r>
      <w:r w:rsidRPr="00875626">
        <w:tab/>
      </w:r>
      <w:r w:rsidR="00B608B1" w:rsidRPr="00B608B1">
        <w:rPr>
          <w:position w:val="-12"/>
        </w:rPr>
        <w:object w:dxaOrig="660" w:dyaOrig="420">
          <v:shape id="_x0000_i1115" type="#_x0000_t75" style="width:32.25pt;height:21.5pt" o:ole="">
            <v:imagedata r:id="rId197" o:title=""/>
          </v:shape>
          <o:OLEObject Type="Embed" ProgID="Equation.DSMT4" ShapeID="_x0000_i1115" DrawAspect="Content" ObjectID="_1489811166" r:id="rId198"/>
        </w:object>
      </w:r>
      <w:r w:rsidRPr="00875626">
        <w:tab/>
        <w:t>Z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j</w:t>
      </w:r>
      <w:r w:rsidRPr="00875626">
        <w:tab/>
      </w:r>
      <w:r w:rsidR="00B608B1" w:rsidRPr="00B608B1">
        <w:rPr>
          <w:position w:val="-12"/>
        </w:rPr>
        <w:object w:dxaOrig="700" w:dyaOrig="400">
          <v:shape id="_x0000_i1116" type="#_x0000_t75" style="width:34.4pt;height:19.35pt" o:ole="">
            <v:imagedata r:id="rId199" o:title=""/>
          </v:shape>
          <o:OLEObject Type="Embed" ProgID="Equation.DSMT4" ShapeID="_x0000_i1116" DrawAspect="Content" ObjectID="_1489811167" r:id="rId200"/>
        </w:object>
      </w:r>
      <w:r w:rsidRPr="00875626">
        <w:tab/>
        <w:t>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00B608B1" w:rsidRPr="00B608B1">
        <w:rPr>
          <w:position w:val="-10"/>
        </w:rPr>
        <w:object w:dxaOrig="1180" w:dyaOrig="400">
          <v:shape id="_x0000_i1117" type="#_x0000_t75" style="width:59.1pt;height:19.35pt" o:ole="">
            <v:imagedata r:id="rId201" o:title=""/>
          </v:shape>
          <o:OLEObject Type="Embed" ProgID="Equation.DSMT4" ShapeID="_x0000_i1117" DrawAspect="Content" ObjectID="_1489811168" r:id="rId202"/>
        </w:object>
      </w:r>
      <w:r w:rsidRPr="00875626">
        <w:tab/>
        <w:t>Th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i</w:t>
      </w:r>
      <w:r w:rsidRPr="00875626">
        <w:tab/>
      </w:r>
      <w:r w:rsidR="00B608B1" w:rsidRPr="00B608B1">
        <w:rPr>
          <w:position w:val="-10"/>
        </w:rPr>
        <w:object w:dxaOrig="480" w:dyaOrig="380">
          <v:shape id="_x0000_i1118" type="#_x0000_t75" style="width:24.7pt;height:19.35pt" o:ole="">
            <v:imagedata r:id="rId203" o:title=""/>
          </v:shape>
          <o:OLEObject Type="Embed" ProgID="Equation.DSMT4" ShapeID="_x0000_i1118" DrawAspect="Content" ObjectID="_1489811169" r:id="rId204"/>
        </w:object>
      </w:r>
      <w:r w:rsidRPr="00875626">
        <w:tab/>
        <w:t>Io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k</w:t>
      </w:r>
      <w:r w:rsidRPr="00875626">
        <w:tab/>
      </w:r>
      <w:r w:rsidR="00B608B1" w:rsidRPr="00B608B1">
        <w:rPr>
          <w:position w:val="-10"/>
        </w:rPr>
        <w:object w:dxaOrig="700" w:dyaOrig="380">
          <v:shape id="_x0000_i1119" type="#_x0000_t75" style="width:34.4pt;height:19.35pt" o:ole="">
            <v:imagedata r:id="rId205" o:title=""/>
          </v:shape>
          <o:OLEObject Type="Embed" ProgID="Equation.DSMT4" ShapeID="_x0000_i1119" DrawAspect="Content" ObjectID="_1489811170" r:id="rId206"/>
        </w:object>
      </w:r>
      <w:r w:rsidRPr="00875626">
        <w:tab/>
        <w:t>Kappa</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l</w:t>
      </w:r>
      <w:r w:rsidRPr="004F3CE1">
        <w:rPr>
          <w:lang w:val="en-US"/>
        </w:rPr>
        <w:tab/>
      </w:r>
      <w:r w:rsidR="00B608B1" w:rsidRPr="00B608B1">
        <w:rPr>
          <w:position w:val="-10"/>
        </w:rPr>
        <w:object w:dxaOrig="720" w:dyaOrig="400">
          <v:shape id="_x0000_i1120" type="#_x0000_t75" style="width:36.55pt;height:19.35pt" o:ole="">
            <v:imagedata r:id="rId207" o:title=""/>
          </v:shape>
          <o:OLEObject Type="Embed" ProgID="Equation.DSMT4" ShapeID="_x0000_i1120" DrawAspect="Content" ObjectID="_1489811171" r:id="rId208"/>
        </w:object>
      </w:r>
      <w:r w:rsidRPr="004F3CE1">
        <w:rPr>
          <w:lang w:val="en-US"/>
        </w:rPr>
        <w:tab/>
        <w:t>Lambda</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m</w:t>
      </w:r>
      <w:r w:rsidRPr="004F3CE1">
        <w:rPr>
          <w:lang w:val="en-US"/>
        </w:rPr>
        <w:tab/>
      </w:r>
      <w:r w:rsidR="00B608B1" w:rsidRPr="00B608B1">
        <w:rPr>
          <w:position w:val="-12"/>
        </w:rPr>
        <w:object w:dxaOrig="740" w:dyaOrig="400">
          <v:shape id="_x0000_i1121" type="#_x0000_t75" style="width:37.6pt;height:19.35pt" o:ole="">
            <v:imagedata r:id="rId209" o:title=""/>
          </v:shape>
          <o:OLEObject Type="Embed" ProgID="Equation.DSMT4" ShapeID="_x0000_i1121" DrawAspect="Content" ObjectID="_1489811172" r:id="rId210"/>
        </w:object>
      </w:r>
      <w:r w:rsidRPr="004F3CE1">
        <w:rPr>
          <w:lang w:val="en-US"/>
        </w:rPr>
        <w:tab/>
        <w:t>My</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n</w:t>
      </w:r>
      <w:r w:rsidRPr="004F3CE1">
        <w:rPr>
          <w:lang w:val="fr-FR"/>
        </w:rPr>
        <w:tab/>
      </w:r>
      <w:r w:rsidR="00B608B1" w:rsidRPr="00B608B1">
        <w:rPr>
          <w:position w:val="-10"/>
        </w:rPr>
        <w:object w:dxaOrig="700" w:dyaOrig="380">
          <v:shape id="_x0000_i1122" type="#_x0000_t75" style="width:34.4pt;height:19.35pt" o:ole="">
            <v:imagedata r:id="rId211" o:title=""/>
          </v:shape>
          <o:OLEObject Type="Embed" ProgID="Equation.DSMT4" ShapeID="_x0000_i1122" DrawAspect="Content" ObjectID="_1489811173" r:id="rId212"/>
        </w:object>
      </w:r>
      <w:r w:rsidRPr="004F3CE1">
        <w:rPr>
          <w:lang w:val="fr-FR"/>
        </w:rPr>
        <w:tab/>
        <w:t>Ny</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x</w:t>
      </w:r>
      <w:r w:rsidRPr="004F3CE1">
        <w:rPr>
          <w:lang w:val="fr-FR"/>
        </w:rPr>
        <w:tab/>
      </w:r>
      <w:r w:rsidR="00B608B1" w:rsidRPr="00B608B1">
        <w:rPr>
          <w:position w:val="-12"/>
        </w:rPr>
        <w:object w:dxaOrig="660" w:dyaOrig="420">
          <v:shape id="_x0000_i1123" type="#_x0000_t75" style="width:32.25pt;height:21.5pt" o:ole="">
            <v:imagedata r:id="rId213" o:title=""/>
          </v:shape>
          <o:OLEObject Type="Embed" ProgID="Equation.DSMT4" ShapeID="_x0000_i1123" DrawAspect="Content" ObjectID="_1489811174" r:id="rId214"/>
        </w:object>
      </w:r>
      <w:r w:rsidRPr="004F3CE1">
        <w:rPr>
          <w:lang w:val="fr-FR"/>
        </w:rPr>
        <w:tab/>
        <w:t>X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o</w:t>
      </w:r>
      <w:r w:rsidRPr="004F3CE1">
        <w:rPr>
          <w:lang w:val="fr-FR"/>
        </w:rPr>
        <w:tab/>
      </w:r>
      <w:r w:rsidR="00B608B1" w:rsidRPr="00B608B1">
        <w:rPr>
          <w:position w:val="-10"/>
        </w:rPr>
        <w:object w:dxaOrig="720" w:dyaOrig="380">
          <v:shape id="_x0000_i1124" type="#_x0000_t75" style="width:36.55pt;height:19.35pt" o:ole="">
            <v:imagedata r:id="rId215" o:title=""/>
          </v:shape>
          <o:OLEObject Type="Embed" ProgID="Equation.DSMT4" ShapeID="_x0000_i1124" DrawAspect="Content" ObjectID="_1489811175" r:id="rId216"/>
        </w:object>
      </w:r>
      <w:r w:rsidRPr="004F3CE1">
        <w:rPr>
          <w:lang w:val="fr-FR"/>
        </w:rPr>
        <w:tab/>
        <w:t>Omikron</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p</w:t>
      </w:r>
      <w:r w:rsidRPr="004F3CE1">
        <w:rPr>
          <w:lang w:val="en-US"/>
        </w:rPr>
        <w:tab/>
      </w:r>
      <w:r w:rsidR="00B608B1" w:rsidRPr="00B608B1">
        <w:rPr>
          <w:position w:val="-10"/>
        </w:rPr>
        <w:object w:dxaOrig="700" w:dyaOrig="380">
          <v:shape id="_x0000_i1125" type="#_x0000_t75" style="width:34.4pt;height:19.35pt" o:ole="">
            <v:imagedata r:id="rId217" o:title=""/>
          </v:shape>
          <o:OLEObject Type="Embed" ProgID="Equation.DSMT4" ShapeID="_x0000_i1125" DrawAspect="Content" ObjectID="_1489811176" r:id="rId218"/>
        </w:object>
      </w:r>
      <w:r w:rsidRPr="004F3CE1">
        <w:rPr>
          <w:lang w:val="en-US"/>
        </w:rPr>
        <w:tab/>
        <w:t>Pi</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r</w:t>
      </w:r>
      <w:r w:rsidRPr="004F3CE1">
        <w:rPr>
          <w:lang w:val="en-US"/>
        </w:rPr>
        <w:tab/>
      </w:r>
      <w:r w:rsidR="00B608B1" w:rsidRPr="00B608B1">
        <w:rPr>
          <w:position w:val="-12"/>
        </w:rPr>
        <w:object w:dxaOrig="660" w:dyaOrig="400">
          <v:shape id="_x0000_i1126" type="#_x0000_t75" style="width:32.25pt;height:19.35pt" o:ole="">
            <v:imagedata r:id="rId219" o:title=""/>
          </v:shape>
          <o:OLEObject Type="Embed" ProgID="Equation.DSMT4" ShapeID="_x0000_i1126" DrawAspect="Content" ObjectID="_1489811177" r:id="rId220"/>
        </w:object>
      </w:r>
      <w:r w:rsidRPr="004F3CE1">
        <w:rPr>
          <w:lang w:val="en-US"/>
        </w:rPr>
        <w:tab/>
        <w:t>Rho</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s</w:t>
      </w:r>
      <w:r w:rsidRPr="004F3CE1">
        <w:rPr>
          <w:lang w:val="en-US"/>
        </w:rPr>
        <w:tab/>
      </w:r>
      <w:r w:rsidR="00B608B1" w:rsidRPr="00B608B1">
        <w:rPr>
          <w:position w:val="-10"/>
        </w:rPr>
        <w:object w:dxaOrig="720" w:dyaOrig="380">
          <v:shape id="_x0000_i1127" type="#_x0000_t75" style="width:36.55pt;height:19.35pt" o:ole="">
            <v:imagedata r:id="rId221" o:title=""/>
          </v:shape>
          <o:OLEObject Type="Embed" ProgID="Equation.DSMT4" ShapeID="_x0000_i1127" DrawAspect="Content" ObjectID="_1489811178" r:id="rId222"/>
        </w:object>
      </w:r>
      <w:r w:rsidRPr="004F3CE1">
        <w:rPr>
          <w:lang w:val="en-US"/>
        </w:rPr>
        <w:tab/>
        <w:t>Sigma</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t</w:t>
      </w:r>
      <w:r w:rsidRPr="004F3CE1">
        <w:rPr>
          <w:lang w:val="fr-FR"/>
        </w:rPr>
        <w:tab/>
      </w:r>
      <w:r w:rsidR="00B608B1" w:rsidRPr="00B608B1">
        <w:rPr>
          <w:position w:val="-10"/>
        </w:rPr>
        <w:object w:dxaOrig="680" w:dyaOrig="380">
          <v:shape id="_x0000_i1128" type="#_x0000_t75" style="width:34.4pt;height:19.35pt" o:ole="">
            <v:imagedata r:id="rId223" o:title=""/>
          </v:shape>
          <o:OLEObject Type="Embed" ProgID="Equation.DSMT4" ShapeID="_x0000_i1128" DrawAspect="Content" ObjectID="_1489811179" r:id="rId224"/>
        </w:object>
      </w:r>
      <w:r w:rsidRPr="004F3CE1">
        <w:rPr>
          <w:lang w:val="fr-FR"/>
        </w:rPr>
        <w:tab/>
        <w:t>Tau</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u</w:t>
      </w:r>
      <w:r w:rsidRPr="004F3CE1">
        <w:rPr>
          <w:lang w:val="fr-FR"/>
        </w:rPr>
        <w:tab/>
      </w:r>
      <w:r w:rsidR="00B608B1" w:rsidRPr="00B608B1">
        <w:rPr>
          <w:position w:val="-10"/>
        </w:rPr>
        <w:object w:dxaOrig="680" w:dyaOrig="360">
          <v:shape id="_x0000_i1129" type="#_x0000_t75" style="width:34.4pt;height:19.35pt" o:ole="">
            <v:imagedata r:id="rId225" o:title=""/>
          </v:shape>
          <o:OLEObject Type="Embed" ProgID="Equation.DSMT4" ShapeID="_x0000_i1129" DrawAspect="Content" ObjectID="_1489811180" r:id="rId226"/>
        </w:object>
      </w:r>
      <w:r w:rsidRPr="004F3CE1">
        <w:rPr>
          <w:lang w:val="fr-FR"/>
        </w:rPr>
        <w:tab/>
        <w:t>Ypsilo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f</w:t>
      </w:r>
      <w:r w:rsidRPr="004F3CE1">
        <w:rPr>
          <w:lang w:val="fr-FR"/>
        </w:rPr>
        <w:tab/>
      </w:r>
      <w:r w:rsidR="00B608B1" w:rsidRPr="00B608B1">
        <w:rPr>
          <w:position w:val="-12"/>
        </w:rPr>
        <w:object w:dxaOrig="1219" w:dyaOrig="400">
          <v:shape id="_x0000_i1130" type="#_x0000_t75" style="width:62.35pt;height:19.35pt" o:ole="">
            <v:imagedata r:id="rId227" o:title=""/>
          </v:shape>
          <o:OLEObject Type="Embed" ProgID="Equation.DSMT4" ShapeID="_x0000_i1130" DrawAspect="Content" ObjectID="_1489811181" r:id="rId228"/>
        </w:object>
      </w:r>
      <w:r w:rsidRPr="004F3CE1">
        <w:rPr>
          <w:lang w:val="fr-FR"/>
        </w:rPr>
        <w:tab/>
        <w:t>Ph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c</w:t>
      </w:r>
      <w:r w:rsidRPr="004F3CE1">
        <w:rPr>
          <w:lang w:val="fr-FR"/>
        </w:rPr>
        <w:tab/>
      </w:r>
      <w:r w:rsidR="00B608B1" w:rsidRPr="00B608B1">
        <w:rPr>
          <w:position w:val="-12"/>
        </w:rPr>
        <w:object w:dxaOrig="720" w:dyaOrig="400">
          <v:shape id="_x0000_i1131" type="#_x0000_t75" style="width:36.55pt;height:19.35pt" o:ole="">
            <v:imagedata r:id="rId229" o:title=""/>
          </v:shape>
          <o:OLEObject Type="Embed" ProgID="Equation.DSMT4" ShapeID="_x0000_i1131" DrawAspect="Content" ObjectID="_1489811182" r:id="rId230"/>
        </w:object>
      </w:r>
      <w:r w:rsidRPr="004F3CE1">
        <w:rPr>
          <w:lang w:val="fr-FR"/>
        </w:rPr>
        <w:tab/>
        <w:t>Ch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y</w:t>
      </w:r>
      <w:r w:rsidRPr="004F3CE1">
        <w:rPr>
          <w:lang w:val="fr-FR"/>
        </w:rPr>
        <w:tab/>
      </w:r>
      <w:r w:rsidR="00B608B1" w:rsidRPr="00B608B1">
        <w:rPr>
          <w:position w:val="-12"/>
        </w:rPr>
        <w:object w:dxaOrig="800" w:dyaOrig="400">
          <v:shape id="_x0000_i1132" type="#_x0000_t75" style="width:39.75pt;height:19.35pt" o:ole="">
            <v:imagedata r:id="rId231" o:title=""/>
          </v:shape>
          <o:OLEObject Type="Embed" ProgID="Equation.DSMT4" ShapeID="_x0000_i1132" DrawAspect="Content" ObjectID="_1489811183" r:id="rId232"/>
        </w:object>
      </w:r>
      <w:r w:rsidRPr="004F3CE1">
        <w:rPr>
          <w:lang w:val="fr-FR"/>
        </w:rPr>
        <w:tab/>
        <w:t>Ps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w:t>
      </w:r>
      <w:r w:rsidRPr="004F3CE1">
        <w:rPr>
          <w:lang w:val="fr-FR"/>
        </w:rPr>
        <w:tab/>
      </w:r>
      <w:r w:rsidR="00B608B1" w:rsidRPr="00B608B1">
        <w:rPr>
          <w:position w:val="-10"/>
        </w:rPr>
        <w:object w:dxaOrig="800" w:dyaOrig="380">
          <v:shape id="_x0000_i1133" type="#_x0000_t75" style="width:39.75pt;height:19.35pt" o:ole="">
            <v:imagedata r:id="rId233" o:title=""/>
          </v:shape>
          <o:OLEObject Type="Embed" ProgID="Equation.DSMT4" ShapeID="_x0000_i1133" DrawAspect="Content" ObjectID="_1489811184" r:id="rId234"/>
        </w:object>
      </w:r>
      <w:r w:rsidRPr="004F3CE1">
        <w:rPr>
          <w:lang w:val="fr-FR"/>
        </w:rPr>
        <w:tab/>
        <w:t>Omeg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v</w:t>
      </w:r>
      <w:r w:rsidRPr="00875626">
        <w:tab/>
      </w:r>
      <w:r w:rsidR="00B608B1" w:rsidRPr="00B608B1">
        <w:rPr>
          <w:position w:val="-4"/>
        </w:rPr>
        <w:object w:dxaOrig="220" w:dyaOrig="340">
          <v:shape id="_x0000_i1134" type="#_x0000_t75" style="width:9.65pt;height:17.2pt" o:ole="">
            <v:imagedata r:id="rId235" o:title=""/>
          </v:shape>
          <o:OLEObject Type="Embed" ProgID="Equation.DSMT4" ShapeID="_x0000_i1134" DrawAspect="Content" ObjectID="_1489811185" r:id="rId236"/>
        </w:object>
      </w:r>
      <w:r w:rsidR="00B608B1" w:rsidRPr="00B608B1">
        <w:rPr>
          <w:position w:val="-8"/>
        </w:rPr>
        <w:object w:dxaOrig="300" w:dyaOrig="320">
          <v:shape id="_x0000_i1135" type="#_x0000_t75" style="width:15.05pt;height:15.05pt" o:ole="">
            <v:imagedata r:id="rId237" o:title=""/>
          </v:shape>
          <o:OLEObject Type="Embed" ProgID="Equation.DSMT4" ShapeID="_x0000_i1135" DrawAspect="Content" ObjectID="_1489811186" r:id="rId238"/>
        </w:object>
      </w:r>
      <w:r w:rsidRPr="00875626">
        <w:tab/>
        <w:t>Digamma</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q</w:t>
      </w:r>
      <w:r w:rsidRPr="00875626">
        <w:tab/>
      </w:r>
      <w:r w:rsidR="00F62284">
        <w:rPr>
          <w:noProof/>
          <w:lang w:val="de-CH" w:bidi="he-IL"/>
        </w:rPr>
        <w:drawing>
          <wp:inline distT="0" distB="0" distL="0" distR="0" wp14:anchorId="32E6455A" wp14:editId="46FF59AC">
            <wp:extent cx="347345" cy="163195"/>
            <wp:effectExtent l="0" t="0" r="0" b="8255"/>
            <wp:docPr id="12" name="Grafik 12" descr="V:\bskdl\Mathe\Entwürfe\Symbole\kop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6" descr="V:\bskdl\Mathe\Entwürfe\Symbole\koppa.jp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47345" cy="163195"/>
                    </a:xfrm>
                    <a:prstGeom prst="rect">
                      <a:avLst/>
                    </a:prstGeom>
                    <a:noFill/>
                    <a:ln>
                      <a:noFill/>
                    </a:ln>
                  </pic:spPr>
                </pic:pic>
              </a:graphicData>
            </a:graphic>
          </wp:inline>
        </w:drawing>
      </w:r>
      <w:r w:rsidRPr="00875626">
        <w:tab/>
        <w:t>Koppa</w:t>
      </w:r>
    </w:p>
    <w:p w:rsidR="006D4416" w:rsidRDefault="006D4416" w:rsidP="006D4416">
      <w:pPr>
        <w:pStyle w:val="FesteLeerzeile"/>
      </w:pPr>
      <w:r>
        <w:lastRenderedPageBreak/>
        <w:t> </w:t>
      </w:r>
    </w:p>
    <w:p w:rsidR="00E42E18" w:rsidRPr="00875626" w:rsidRDefault="00E42E18" w:rsidP="00E33E2E">
      <w:pPr>
        <w:pStyle w:val="Text"/>
      </w:pPr>
      <w:r w:rsidRPr="00875626">
        <w:t>Die Buchstaben des griechischen Alphabets werden mit den</w:t>
      </w:r>
      <w:r w:rsidR="00722AAA">
        <w:softHyphen/>
      </w:r>
      <w:r w:rsidRPr="00875626">
        <w:t>selben Brailleschrift</w:t>
      </w:r>
      <w:r w:rsidRPr="00875626">
        <w:softHyphen/>
        <w:t>zei</w:t>
      </w:r>
      <w:r w:rsidRPr="00875626">
        <w:softHyphen/>
        <w:t>chen wie die des lateinischen Alphabets geschrieben. Daher müssen griechische Buchstaben ausdrück</w:t>
      </w:r>
      <w:r w:rsidR="00722AAA">
        <w:softHyphen/>
      </w:r>
      <w:r w:rsidRPr="00875626">
        <w:t>lich als solche gekennzeichnet werden.</w:t>
      </w:r>
    </w:p>
    <w:p w:rsidR="00EE6BF6" w:rsidRDefault="00EE6BF6" w:rsidP="00EE6BF6">
      <w:pPr>
        <w:pStyle w:val="Leerzeile"/>
      </w:pPr>
    </w:p>
    <w:p w:rsidR="00E42E18" w:rsidRPr="00875626" w:rsidRDefault="00E42E18" w:rsidP="00E33E2E">
      <w:pPr>
        <w:pStyle w:val="Text"/>
      </w:pPr>
      <w:r w:rsidRPr="00875626">
        <w:t xml:space="preserve">Griechische Kleinbuchstaben werden </w:t>
      </w:r>
      <w:r>
        <w:t>durch das</w:t>
      </w:r>
      <w:r w:rsidRPr="00875626">
        <w:t xml:space="preserve"> 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ange</w:t>
      </w:r>
      <w:r w:rsidRPr="00875626">
        <w:softHyphen/>
        <w:t>kün</w:t>
      </w:r>
      <w:r w:rsidRPr="00875626">
        <w:softHyphen/>
        <w:t>digt. Bei griechischen Großbuchstaben wird zusätzlich die Ankündigung für Groß</w:t>
      </w:r>
      <w:r w:rsidRPr="00875626">
        <w:softHyphen/>
        <w:t>schrei</w:t>
      </w:r>
      <w:r w:rsidRPr="00875626">
        <w:softHyphen/>
        <w:t>bung</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zwischen diesem Zeichen und dem ersten Buchstaben gesetzt.</w:t>
      </w:r>
    </w:p>
    <w:p w:rsidR="00EE6BF6" w:rsidRDefault="00EE6BF6" w:rsidP="00EE6BF6">
      <w:pPr>
        <w:pStyle w:val="Leerzeile"/>
      </w:pPr>
    </w:p>
    <w:p w:rsidR="00E42E18" w:rsidRPr="00875626" w:rsidRDefault="00E42E18" w:rsidP="00E33E2E">
      <w:pPr>
        <w:pStyle w:val="Text"/>
      </w:pPr>
      <w:r w:rsidRPr="00875626">
        <w:t xml:space="preserve">Die Ankündigung für griechische Buchstaben gilt </w:t>
      </w:r>
      <w:r>
        <w:t xml:space="preserve">für eine </w:t>
      </w:r>
      <w:r w:rsidRPr="00875626">
        <w:t xml:space="preserve">Ankündigung der Großschreibung </w:t>
      </w:r>
      <w:r>
        <w:t xml:space="preserve">durch </w:t>
      </w:r>
      <w:r w:rsidRPr="00875626">
        <w:t>Punkte</w:t>
      </w:r>
      <w:r>
        <w:t> </w:t>
      </w:r>
      <w:r w:rsidR="00B654AF" w:rsidRPr="00875626">
        <w:t>4,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bzw. Punkte</w:t>
      </w:r>
      <w:r>
        <w:t> </w:t>
      </w:r>
      <w:r w:rsidR="00B654AF" w:rsidRPr="00875626">
        <w:t>4,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 für alle Buchstaben bis:</w:t>
      </w:r>
    </w:p>
    <w:p w:rsidR="009629F0" w:rsidRPr="00875626" w:rsidRDefault="009629F0" w:rsidP="004F1015">
      <w:pPr>
        <w:pStyle w:val="Punkt"/>
        <w:rPr>
          <w:lang w:val="de-DE"/>
        </w:rPr>
      </w:pPr>
      <w:r w:rsidRPr="00875626">
        <w:rPr>
          <w:lang w:val="de-DE"/>
        </w:rPr>
        <w:t>zum nächsten Leerzeichen oder Zeilenende</w:t>
      </w:r>
      <w:r>
        <w:rPr>
          <w:lang w:val="de-DE"/>
        </w:rPr>
        <w:t xml:space="preserve"> — </w:t>
      </w:r>
      <w:r w:rsidRPr="00875626">
        <w:rPr>
          <w:lang w:val="de-DE"/>
        </w:rPr>
        <w:t>außer beim Zeilentrenn</w:t>
      </w:r>
      <w:r>
        <w:rPr>
          <w:lang w:val="de-DE"/>
        </w:rPr>
        <w:softHyphen/>
      </w:r>
      <w:r w:rsidRPr="00875626">
        <w:rPr>
          <w:lang w:val="de-DE"/>
        </w:rPr>
        <w:t>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Pr="009B7F98">
        <w:rPr>
          <w:rFonts w:ascii="Arial" w:hAnsi="Arial" w:cs="Arial"/>
          <w:lang w:val="de-DE"/>
        </w:rPr>
        <w:t>‌</w:t>
      </w:r>
      <w:r w:rsidRPr="00875626">
        <w:rPr>
          <w:lang w:val="de-DE"/>
        </w:rPr>
        <w:t>bzw.</w:t>
      </w:r>
    </w:p>
    <w:p w:rsidR="009629F0" w:rsidRPr="00875626" w:rsidRDefault="009629F0" w:rsidP="004F1015">
      <w:pPr>
        <w:pStyle w:val="Punkt"/>
        <w:rPr>
          <w:lang w:val="de-DE"/>
        </w:rPr>
      </w:pPr>
      <w:r w:rsidRPr="00875626">
        <w:rPr>
          <w:lang w:val="de-DE"/>
        </w:rPr>
        <w:t>zum nächsten außeralphabetischen Brailleschriftzeichen jeglicher Art.</w:t>
      </w:r>
    </w:p>
    <w:p w:rsidR="006D4416" w:rsidRDefault="006D4416" w:rsidP="006D4416">
      <w:pPr>
        <w:pStyle w:val="FesteLeerzeile"/>
      </w:pPr>
      <w:r>
        <w:t> </w:t>
      </w:r>
    </w:p>
    <w:p w:rsidR="00E42E18" w:rsidRPr="00875626" w:rsidRDefault="00E42E18" w:rsidP="00E33E2E">
      <w:pPr>
        <w:pStyle w:val="Text"/>
      </w:pPr>
      <w:r w:rsidRPr="00875626">
        <w:t>Nach einer Folge von griechischen Buchstaben leiten daher die Ankündigungen für Groß- bzw. Kleinbuchsta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t>oder</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111656">
        <w:rPr>
          <w:rFonts w:ascii="Arial" w:hAnsi="Arial" w:cs="Arial"/>
        </w:rPr>
        <w:t>‌</w:t>
      </w:r>
      <w:r w:rsidRPr="00875626">
        <w:t>einen Wechsel zu lateinischen Buchstaben ein. Falls innerhalb einer Folge von griechischen Buchstaben eine An</w:t>
      </w:r>
      <w:r w:rsidR="00722AAA">
        <w:softHyphen/>
      </w:r>
      <w:r w:rsidRPr="00875626">
        <w:t>kün</w:t>
      </w:r>
      <w:r w:rsidR="00722AAA">
        <w:softHyphen/>
      </w:r>
      <w:r w:rsidRPr="00875626">
        <w:t>digung für Groß- bzw. Kleinbuchstaben not</w:t>
      </w:r>
      <w:r w:rsidRPr="00875626">
        <w:softHyphen/>
        <w:t>wen</w:t>
      </w:r>
      <w:r w:rsidRPr="00875626">
        <w:softHyphen/>
        <w:t>dig wird, muss die Ankündigung für griechische Buchsta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wie</w:t>
      </w:r>
      <w:r w:rsidRPr="00875626">
        <w:softHyphen/>
        <w:t>der</w:t>
      </w:r>
      <w:r w:rsidRPr="00875626">
        <w:softHyphen/>
        <w:t>holt werden.</w:t>
      </w:r>
    </w:p>
    <w:p w:rsidR="006D4416" w:rsidRDefault="006D4416" w:rsidP="006D4416">
      <w:pPr>
        <w:pStyle w:val="FesteLeerzeile"/>
      </w:pPr>
      <w:r>
        <w:t> </w:t>
      </w:r>
    </w:p>
    <w:p w:rsidR="00B113B2" w:rsidRPr="00875626" w:rsidRDefault="00B113B2" w:rsidP="00F06CA5">
      <w:pPr>
        <w:pStyle w:val="Hinweis"/>
      </w:pPr>
      <w:r w:rsidRPr="00875626">
        <w:t>Hinweis:</w:t>
      </w:r>
    </w:p>
    <w:p w:rsidR="00E42E18" w:rsidRPr="00875626" w:rsidRDefault="00E42E18" w:rsidP="00E33E2E">
      <w:pPr>
        <w:pStyle w:val="Text"/>
      </w:pPr>
      <w:r w:rsidRPr="00875626">
        <w:t>Das frühere Ankündigungszeichen für griechische Großbuch</w:t>
      </w:r>
      <w:r w:rsidR="00722AAA">
        <w:softHyphen/>
      </w:r>
      <w:r w:rsidRPr="00875626">
        <w:t>sta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wird nicht mehr angewendet.</w:t>
      </w:r>
    </w:p>
    <w:p w:rsidR="006D4416" w:rsidRDefault="006D4416" w:rsidP="006D4416">
      <w:pPr>
        <w:pStyle w:val="FesteLeerzeile"/>
      </w:pPr>
      <w:r>
        <w:t> </w:t>
      </w:r>
    </w:p>
    <w:p w:rsidR="00B113B2" w:rsidRPr="00875626" w:rsidRDefault="00B113B2" w:rsidP="006A21A3">
      <w:pPr>
        <w:pStyle w:val="Beispiel"/>
      </w:pPr>
      <w:r w:rsidRPr="00875626">
        <w:t xml:space="preserve">Beispiel </w:t>
      </w:r>
      <w:r>
        <w:t>3.3 B01</w:t>
      </w:r>
    </w:p>
    <w:p w:rsidR="006A21A3" w:rsidRPr="00875626" w:rsidRDefault="00ED6405" w:rsidP="00B608B1">
      <w:pPr>
        <w:pStyle w:val="Schwarzschrift"/>
      </w:pPr>
      <w:r w:rsidRPr="00ED6405">
        <w:rPr>
          <w:position w:val="-12"/>
        </w:rPr>
        <w:object w:dxaOrig="2340" w:dyaOrig="420">
          <v:shape id="_x0000_i1136" type="#_x0000_t75" style="width:116.05pt;height:21.5pt" o:ole="">
            <v:imagedata r:id="rId240" o:title=""/>
          </v:shape>
          <o:OLEObject Type="Embed" ProgID="Equation.DSMT4" ShapeID="_x0000_i1136" DrawAspect="Content" ObjectID="_1489811187" r:id="rId241"/>
        </w:object>
      </w:r>
    </w:p>
    <w:p w:rsidR="006A21A3" w:rsidRPr="00E27887" w:rsidRDefault="00BE3552" w:rsidP="006A21A3">
      <w:pPr>
        <w:pStyle w:val="Braille"/>
      </w:pPr>
      <w:r w:rsidRPr="00E27887">
        <w:t xml:space="preserve">   </w:t>
      </w:r>
      <w:r w:rsidR="006A21A3" w:rsidRPr="00E27887">
        <w:t>$winkel &lt;a', &lt;b', &lt;g</w:t>
      </w:r>
    </w:p>
    <w:p w:rsidR="00617B6F" w:rsidRPr="00875626" w:rsidRDefault="00617B6F" w:rsidP="00BD733D">
      <w:pPr>
        <w:pStyle w:val="LaTeX0"/>
      </w:pPr>
      <w:r w:rsidRPr="00875626">
        <w:t xml:space="preserve">\[\text{Winkel} </w:t>
      </w:r>
      <w:r w:rsidR="00DF06CB">
        <w:t>\;</w:t>
      </w:r>
      <w:r w:rsidR="005733C7">
        <w:t xml:space="preserve"> </w:t>
      </w:r>
      <w:r w:rsidRPr="00875626">
        <w:t xml:space="preserve">\alpha, </w:t>
      </w:r>
      <w:r w:rsidR="00DF06CB">
        <w:t>\;</w:t>
      </w:r>
      <w:r w:rsidR="00243802">
        <w:t xml:space="preserve"> </w:t>
      </w:r>
      <w:r w:rsidRPr="00875626">
        <w:t xml:space="preserve">\beta, </w:t>
      </w:r>
      <w:r w:rsidR="00DF06CB">
        <w:t>\;</w:t>
      </w:r>
      <w:r w:rsidR="00243802">
        <w:t xml:space="preserve"> </w:t>
      </w:r>
      <w:r w:rsidRPr="00875626">
        <w:t>\gamma\]</w:t>
      </w:r>
    </w:p>
    <w:p w:rsidR="006D4416" w:rsidRDefault="006D4416" w:rsidP="006D4416">
      <w:pPr>
        <w:pStyle w:val="FesteLeerzeile"/>
      </w:pPr>
      <w:r>
        <w:t> </w:t>
      </w:r>
    </w:p>
    <w:p w:rsidR="00B113B2" w:rsidRPr="00875626" w:rsidRDefault="00B113B2" w:rsidP="00617B6F">
      <w:pPr>
        <w:pStyle w:val="Beispiel"/>
      </w:pPr>
      <w:r w:rsidRPr="00875626">
        <w:lastRenderedPageBreak/>
        <w:t xml:space="preserve">Beispiel </w:t>
      </w:r>
      <w:r>
        <w:t>3.3 B02</w:t>
      </w:r>
    </w:p>
    <w:p w:rsidR="00617B6F" w:rsidRPr="00875626" w:rsidRDefault="00ED6405" w:rsidP="00B608B1">
      <w:pPr>
        <w:pStyle w:val="Schwarzschrift"/>
      </w:pPr>
      <w:r w:rsidRPr="00ED6405">
        <w:rPr>
          <w:position w:val="-12"/>
        </w:rPr>
        <w:object w:dxaOrig="6560" w:dyaOrig="420">
          <v:shape id="_x0000_i1137" type="#_x0000_t75" style="width:326.7pt;height:21.5pt" o:ole="">
            <v:imagedata r:id="rId242" o:title=""/>
          </v:shape>
          <o:OLEObject Type="Embed" ProgID="Equation.DSMT4" ShapeID="_x0000_i1137" DrawAspect="Content" ObjectID="_1489811188" r:id="rId243"/>
        </w:object>
      </w:r>
    </w:p>
    <w:p w:rsidR="00FD1F92" w:rsidRPr="00E27887" w:rsidRDefault="00AE0485" w:rsidP="00BD733D">
      <w:pPr>
        <w:pStyle w:val="Braille"/>
      </w:pPr>
      <w:r w:rsidRPr="00E27887">
        <w:t xml:space="preserve">  </w:t>
      </w:r>
      <w:r w:rsidR="00E0330C" w:rsidRPr="00E27887">
        <w:t>d</w:t>
      </w:r>
      <w:r w:rsidR="00714120" w:rsidRPr="00E27887">
        <w:t>0 summe der winkel</w:t>
      </w:r>
      <w:r w:rsidR="001D2F3B" w:rsidRPr="00E27887">
        <w:t xml:space="preserve"> </w:t>
      </w:r>
      <w:r w:rsidR="00714120" w:rsidRPr="00E27887">
        <w:t xml:space="preserve"> &lt;abg</w:t>
      </w:r>
      <w:r w:rsidR="001D2F3B" w:rsidRPr="00E27887">
        <w:t xml:space="preserve"> </w:t>
      </w:r>
      <w:r w:rsidR="00714120" w:rsidRPr="00E27887">
        <w:t xml:space="preserve"> ergibt</w:t>
      </w:r>
    </w:p>
    <w:p w:rsidR="00714120" w:rsidRPr="004F3CE1" w:rsidRDefault="00714120" w:rsidP="00BD733D">
      <w:pPr>
        <w:pStyle w:val="Braille"/>
        <w:rPr>
          <w:lang w:val="en-US"/>
        </w:rPr>
      </w:pPr>
      <w:r w:rsidRPr="004F3CE1">
        <w:rPr>
          <w:lang w:val="en-US"/>
        </w:rPr>
        <w:t>#ahj</w:t>
      </w:r>
      <w:r w:rsidR="00C632C8" w:rsidRPr="004F3CE1">
        <w:rPr>
          <w:lang w:val="en-US"/>
        </w:rPr>
        <w:t>_")</w:t>
      </w:r>
      <w:r w:rsidR="00FD1F92" w:rsidRPr="004F3CE1">
        <w:rPr>
          <w:lang w:val="en-US"/>
        </w:rPr>
        <w:t>.</w:t>
      </w:r>
    </w:p>
    <w:p w:rsidR="00714120" w:rsidRPr="00875626" w:rsidRDefault="00714120" w:rsidP="00BD733D">
      <w:pPr>
        <w:pStyle w:val="LaTeX0"/>
      </w:pPr>
      <w:r w:rsidRPr="00875626">
        <w:t xml:space="preserve">Die Summe der Winkel </w:t>
      </w:r>
      <w:r w:rsidR="005733C7">
        <w:t>$</w:t>
      </w:r>
      <w:r w:rsidRPr="00875626">
        <w:t>\alpha \beta \gamma</w:t>
      </w:r>
      <w:r w:rsidR="005733C7">
        <w:t>$</w:t>
      </w:r>
      <w:r w:rsidRPr="00875626">
        <w:t xml:space="preserve"> ergibt </w:t>
      </w:r>
      <w:r w:rsidR="005733C7">
        <w:t>$</w:t>
      </w:r>
      <w:r w:rsidRPr="00875626">
        <w:t>180^</w:t>
      </w:r>
      <w:r w:rsidR="00564B10">
        <w:t>{</w:t>
      </w:r>
      <w:r w:rsidRPr="00875626">
        <w:t>\circ</w:t>
      </w:r>
      <w:r w:rsidR="00564B10">
        <w:t>}</w:t>
      </w:r>
      <w:r w:rsidR="005733C7">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3</w:t>
      </w:r>
    </w:p>
    <w:p w:rsidR="00714120" w:rsidRPr="00875626" w:rsidRDefault="00B608B1" w:rsidP="00B608B1">
      <w:pPr>
        <w:pStyle w:val="Schwarzschrift"/>
      </w:pPr>
      <w:r w:rsidRPr="00B608B1">
        <w:rPr>
          <w:position w:val="-20"/>
        </w:rPr>
        <w:object w:dxaOrig="700" w:dyaOrig="499">
          <v:shape id="_x0000_i1138" type="#_x0000_t75" style="width:34.4pt;height:24.7pt" o:ole="">
            <v:imagedata r:id="rId244" o:title=""/>
          </v:shape>
          <o:OLEObject Type="Embed" ProgID="Equation.DSMT4" ShapeID="_x0000_i1138" DrawAspect="Content" ObjectID="_1489811189" r:id="rId245"/>
        </w:object>
      </w:r>
    </w:p>
    <w:p w:rsidR="004B0925" w:rsidRPr="004F3CE1" w:rsidRDefault="00FD1F92" w:rsidP="00617B6F">
      <w:pPr>
        <w:pStyle w:val="Braille"/>
        <w:rPr>
          <w:lang w:val="en-US"/>
        </w:rPr>
      </w:pPr>
      <w:r w:rsidRPr="004F3CE1">
        <w:rPr>
          <w:lang w:val="en-US"/>
        </w:rPr>
        <w:t xml:space="preserve">   </w:t>
      </w:r>
      <w:r w:rsidR="00714120" w:rsidRPr="004F3CE1">
        <w:rPr>
          <w:lang w:val="en-US"/>
        </w:rPr>
        <w:t>&lt;r1$cu</w:t>
      </w:r>
    </w:p>
    <w:p w:rsidR="00714120" w:rsidRPr="004F3CE1" w:rsidRDefault="00714120" w:rsidP="00617B6F">
      <w:pPr>
        <w:pStyle w:val="LaTeX0"/>
        <w:rPr>
          <w:lang w:val="en-US"/>
        </w:rPr>
      </w:pPr>
      <w:r w:rsidRPr="004F3CE1">
        <w:rPr>
          <w:lang w:val="en-US"/>
        </w:rPr>
        <w:t>\[\rho_{Cu}\]</w:t>
      </w:r>
    </w:p>
    <w:p w:rsidR="006D4416" w:rsidRPr="004F3CE1" w:rsidRDefault="006D4416" w:rsidP="006D4416">
      <w:pPr>
        <w:pStyle w:val="FesteLeerzeile"/>
        <w:rPr>
          <w:lang w:val="en-US"/>
        </w:rPr>
      </w:pPr>
      <w:r w:rsidRPr="004F3CE1">
        <w:rPr>
          <w:lang w:val="en-US"/>
        </w:rPr>
        <w:t> </w:t>
      </w:r>
    </w:p>
    <w:p w:rsidR="00B113B2" w:rsidRPr="00875626" w:rsidRDefault="00B113B2" w:rsidP="00691E08">
      <w:pPr>
        <w:pStyle w:val="Beispiel"/>
      </w:pPr>
      <w:r w:rsidRPr="00875626">
        <w:t xml:space="preserve">Beispiel </w:t>
      </w:r>
      <w:r>
        <w:t>3.3 B04</w:t>
      </w:r>
    </w:p>
    <w:p w:rsidR="00691E08" w:rsidRPr="00875626" w:rsidRDefault="00536575" w:rsidP="00B608B1">
      <w:pPr>
        <w:pStyle w:val="Schwarzschrift"/>
      </w:pPr>
      <w:r w:rsidRPr="00B608B1">
        <w:rPr>
          <w:position w:val="-30"/>
        </w:rPr>
        <w:object w:dxaOrig="1300" w:dyaOrig="820">
          <v:shape id="_x0000_i1139" type="#_x0000_t75" style="width:65.55pt;height:40.85pt" o:ole="">
            <v:imagedata r:id="rId246" o:title=""/>
          </v:shape>
          <o:OLEObject Type="Embed" ProgID="Equation.DSMT4" ShapeID="_x0000_i1139" DrawAspect="Content" ObjectID="_1489811190" r:id="rId247"/>
        </w:object>
      </w:r>
    </w:p>
    <w:p w:rsidR="00691E08" w:rsidRPr="004F3CE1" w:rsidRDefault="00691E08" w:rsidP="00691E08">
      <w:pPr>
        <w:pStyle w:val="Braille"/>
        <w:rPr>
          <w:lang w:val="fr-FR"/>
        </w:rPr>
      </w:pPr>
      <w:r w:rsidRPr="004F3CE1">
        <w:rPr>
          <w:lang w:val="fr-FR"/>
        </w:rPr>
        <w:t xml:space="preserve">   v =;#b&lt;p'r 8 &gt;t&lt;</w:t>
      </w:r>
    </w:p>
    <w:p w:rsidR="00691E08" w:rsidRPr="004F3CE1" w:rsidRDefault="00691E08" w:rsidP="00691E08">
      <w:pPr>
        <w:pStyle w:val="LaTeX0"/>
        <w:rPr>
          <w:lang w:val="en-US"/>
        </w:rPr>
      </w:pPr>
      <w:r w:rsidRPr="004F3CE1">
        <w:rPr>
          <w:lang w:val="en-US"/>
        </w:rPr>
        <w:t>\[v</w:t>
      </w:r>
      <w:r w:rsidR="00045F23" w:rsidRPr="004F3CE1">
        <w:rPr>
          <w:lang w:val="en-US"/>
        </w:rPr>
        <w:t xml:space="preserve"> </w:t>
      </w:r>
      <w:r w:rsidRPr="004F3CE1">
        <w:rPr>
          <w:lang w:val="en-US"/>
        </w:rPr>
        <w:t>=\frac{2\pi r}{T}\]</w:t>
      </w:r>
    </w:p>
    <w:p w:rsidR="006D4416" w:rsidRDefault="006D4416" w:rsidP="006D4416">
      <w:pPr>
        <w:pStyle w:val="FesteLeerzeile"/>
      </w:pPr>
      <w:r>
        <w:t> </w:t>
      </w:r>
    </w:p>
    <w:p w:rsidR="00B113B2" w:rsidRPr="00875626" w:rsidRDefault="00B113B2" w:rsidP="00691E08">
      <w:pPr>
        <w:pStyle w:val="Beispiel"/>
      </w:pPr>
      <w:r w:rsidRPr="00875626">
        <w:t xml:space="preserve">Beispiel </w:t>
      </w:r>
      <w:r>
        <w:t>3.3 B05</w:t>
      </w:r>
    </w:p>
    <w:p w:rsidR="00691E08" w:rsidRPr="00875626" w:rsidRDefault="00536575" w:rsidP="00B608B1">
      <w:pPr>
        <w:pStyle w:val="Schwarzschrift"/>
      </w:pPr>
      <w:r w:rsidRPr="00B608B1">
        <w:rPr>
          <w:position w:val="-20"/>
        </w:rPr>
        <w:object w:dxaOrig="2640" w:dyaOrig="499">
          <v:shape id="_x0000_i1140" type="#_x0000_t75" style="width:132.2pt;height:24.7pt" o:ole="">
            <v:imagedata r:id="rId248" o:title=""/>
          </v:shape>
          <o:OLEObject Type="Embed" ProgID="Equation.DSMT4" ShapeID="_x0000_i1140" DrawAspect="Content" ObjectID="_1489811191" r:id="rId249"/>
        </w:object>
      </w:r>
    </w:p>
    <w:p w:rsidR="00691E08" w:rsidRPr="004F3CE1" w:rsidRDefault="00691E08" w:rsidP="00691E08">
      <w:pPr>
        <w:pStyle w:val="Braille"/>
        <w:rPr>
          <w:lang w:val="en-US"/>
        </w:rPr>
      </w:pPr>
      <w:r w:rsidRPr="004F3CE1">
        <w:rPr>
          <w:lang w:val="en-US"/>
        </w:rPr>
        <w:t xml:space="preserve">   &gt;a1&gt;o =&lt;pr'r +#b&lt;p'rh</w:t>
      </w:r>
    </w:p>
    <w:p w:rsidR="00691E08" w:rsidRPr="004F3CE1" w:rsidRDefault="00691E08" w:rsidP="00691E08">
      <w:pPr>
        <w:pStyle w:val="LaTeX0"/>
        <w:rPr>
          <w:lang w:val="en-US"/>
        </w:rPr>
      </w:pPr>
      <w:r w:rsidRPr="004F3CE1">
        <w:rPr>
          <w:lang w:val="en-US"/>
        </w:rPr>
        <w:t>\[A_O =\pi \rho r +2 \pi rh\]</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6</w:t>
      </w:r>
    </w:p>
    <w:p w:rsidR="00212D0A" w:rsidRPr="00875626" w:rsidRDefault="00B608B1" w:rsidP="00B608B1">
      <w:pPr>
        <w:pStyle w:val="Schwarzschrift"/>
      </w:pPr>
      <w:r w:rsidRPr="00B608B1">
        <w:rPr>
          <w:position w:val="-6"/>
        </w:rPr>
        <w:object w:dxaOrig="1420" w:dyaOrig="520">
          <v:shape id="_x0000_i1141" type="#_x0000_t75" style="width:69.85pt;height:25.8pt" o:ole="">
            <v:imagedata r:id="rId250" o:title=""/>
          </v:shape>
          <o:OLEObject Type="Embed" ProgID="Equation.DSMT4" ShapeID="_x0000_i1141" DrawAspect="Content" ObjectID="_1489811192" r:id="rId251"/>
        </w:object>
      </w:r>
    </w:p>
    <w:p w:rsidR="00212D0A" w:rsidRPr="004F3CE1" w:rsidRDefault="00212D0A" w:rsidP="00617B6F">
      <w:pPr>
        <w:pStyle w:val="Braille"/>
        <w:rPr>
          <w:lang w:val="en-US"/>
        </w:rPr>
      </w:pPr>
      <w:r w:rsidRPr="004F3CE1">
        <w:rPr>
          <w:lang w:val="en-US"/>
        </w:rPr>
        <w:t xml:space="preserve">   e|"+2&lt;a't"+&lt;b`</w:t>
      </w:r>
    </w:p>
    <w:p w:rsidR="00212D0A" w:rsidRPr="00875626" w:rsidRDefault="00617B6F" w:rsidP="00617B6F">
      <w:pPr>
        <w:pStyle w:val="LaTeX0"/>
      </w:pPr>
      <w:r w:rsidRPr="00875626">
        <w:t>\[</w:t>
      </w:r>
      <w:r w:rsidR="00212D0A" w:rsidRPr="00875626">
        <w:t>e^{+(\alpha t</w:t>
      </w:r>
      <w:r w:rsidR="000B7250">
        <w:t xml:space="preserve"> </w:t>
      </w:r>
      <w:r w:rsidR="00F06CA5">
        <w:t>+\beta</w:t>
      </w:r>
      <w:r w:rsidR="00212D0A" w:rsidRPr="00875626">
        <w:t>)}</w:t>
      </w:r>
      <w:r w:rsidRPr="00875626">
        <w:t>\]</w:t>
      </w:r>
    </w:p>
    <w:p w:rsidR="006D4416" w:rsidRDefault="006D4416" w:rsidP="006D4416">
      <w:pPr>
        <w:pStyle w:val="FesteLeerzeile"/>
      </w:pPr>
      <w:r>
        <w:t> </w:t>
      </w:r>
    </w:p>
    <w:p w:rsidR="00B113B2" w:rsidRPr="00875626" w:rsidRDefault="00B113B2" w:rsidP="00617B6F">
      <w:pPr>
        <w:pStyle w:val="Beispiel"/>
      </w:pPr>
      <w:r w:rsidRPr="00875626">
        <w:lastRenderedPageBreak/>
        <w:t xml:space="preserve">Beispiel </w:t>
      </w:r>
      <w:r>
        <w:t>3.3 B07</w:t>
      </w:r>
    </w:p>
    <w:p w:rsidR="00E24500" w:rsidRDefault="004175AE" w:rsidP="00E24500">
      <w:pPr>
        <w:pStyle w:val="Anmerkung"/>
      </w:pPr>
      <w:r>
        <w:t>(Anm.: Für die Schreibweise des</w:t>
      </w:r>
      <w:r w:rsidR="00E24500">
        <w:t xml:space="preserve"> Großbuchstaben</w:t>
      </w:r>
      <w:r>
        <w:t>s</w:t>
      </w:r>
      <w:r w:rsidR="00E24500">
        <w:t xml:space="preserve"> Delta als Differenzzeichen siehe "</w:t>
      </w:r>
      <w:r w:rsidR="00E24500">
        <w:fldChar w:fldCharType="begin"/>
      </w:r>
      <w:r w:rsidR="00E24500">
        <w:instrText xml:space="preserve"> REF _Ref396925330 \h </w:instrText>
      </w:r>
      <w:r w:rsidR="00E24500">
        <w:fldChar w:fldCharType="separate"/>
      </w:r>
      <w:r w:rsidR="005043AE">
        <w:t>3.</w:t>
      </w:r>
      <w:r w:rsidR="005043AE" w:rsidRPr="00875626">
        <w:t>5</w:t>
      </w:r>
      <w:r w:rsidR="005043AE">
        <w:t xml:space="preserve"> </w:t>
      </w:r>
      <w:r w:rsidR="005043AE" w:rsidRPr="00875626">
        <w:t>Buchstabenähnliche Symbole</w:t>
      </w:r>
      <w:r w:rsidR="00E24500">
        <w:fldChar w:fldCharType="end"/>
      </w:r>
      <w:r w:rsidR="00E24500">
        <w:t>"</w:t>
      </w:r>
      <w:r>
        <w:t>.</w:t>
      </w:r>
      <w:r w:rsidR="00E24500">
        <w:t>)</w:t>
      </w:r>
    </w:p>
    <w:p w:rsidR="00FD1F92" w:rsidRPr="00875626" w:rsidRDefault="00B608B1" w:rsidP="00B608B1">
      <w:pPr>
        <w:pStyle w:val="Schwarzschrift"/>
      </w:pPr>
      <w:r w:rsidRPr="00B608B1">
        <w:rPr>
          <w:position w:val="-30"/>
        </w:rPr>
        <w:object w:dxaOrig="2260" w:dyaOrig="840">
          <v:shape id="_x0000_i1142" type="#_x0000_t75" style="width:112.85pt;height:43pt" o:ole="">
            <v:imagedata r:id="rId252" o:title=""/>
          </v:shape>
          <o:OLEObject Type="Embed" ProgID="Equation.DSMT4" ShapeID="_x0000_i1142" DrawAspect="Content" ObjectID="_1489811193" r:id="rId253"/>
        </w:object>
      </w:r>
    </w:p>
    <w:p w:rsidR="00FD1F92" w:rsidRPr="004F3CE1" w:rsidRDefault="00F06CA5" w:rsidP="00617B6F">
      <w:pPr>
        <w:pStyle w:val="Braille"/>
        <w:rPr>
          <w:lang w:val="fr-FR"/>
        </w:rPr>
      </w:pPr>
      <w:r w:rsidRPr="004F3CE1">
        <w:rPr>
          <w:lang w:val="fr-FR"/>
        </w:rPr>
        <w:t xml:space="preserve">   &gt;p =;&amp;d&gt;e 8 &amp;</w:t>
      </w:r>
      <w:r w:rsidR="00FD1F92" w:rsidRPr="004F3CE1">
        <w:rPr>
          <w:lang w:val="fr-FR"/>
        </w:rPr>
        <w:t>d't&lt;'</w:t>
      </w:r>
    </w:p>
    <w:p w:rsidR="00FD1F92" w:rsidRPr="004F3CE1" w:rsidRDefault="001947BF" w:rsidP="00617B6F">
      <w:pPr>
        <w:pStyle w:val="Braille"/>
        <w:rPr>
          <w:lang w:val="en-US"/>
        </w:rPr>
      </w:pPr>
      <w:r w:rsidRPr="004F3CE1">
        <w:rPr>
          <w:lang w:val="en-US"/>
        </w:rPr>
        <w:t xml:space="preserve">    </w:t>
      </w:r>
      <w:r w:rsidR="00F06CA5" w:rsidRPr="004F3CE1">
        <w:rPr>
          <w:lang w:val="en-US"/>
        </w:rPr>
        <w:t xml:space="preserve"> =;&amp;d&gt;w 8 &amp;</w:t>
      </w:r>
      <w:r w:rsidR="00FD1F92" w:rsidRPr="004F3CE1">
        <w:rPr>
          <w:lang w:val="en-US"/>
        </w:rPr>
        <w:t>d't&lt;</w:t>
      </w:r>
    </w:p>
    <w:p w:rsidR="00FD1F92" w:rsidRPr="004F3CE1" w:rsidRDefault="00FD1F92" w:rsidP="00617B6F">
      <w:pPr>
        <w:pStyle w:val="LaTeX0"/>
        <w:rPr>
          <w:lang w:val="en-US"/>
        </w:rPr>
      </w:pPr>
      <w:r w:rsidRPr="004F3CE1">
        <w:rPr>
          <w:lang w:val="en-US"/>
        </w:rPr>
        <w:t>\[P</w:t>
      </w:r>
      <w:r w:rsidR="00045F23" w:rsidRPr="004F3CE1">
        <w:rPr>
          <w:lang w:val="en-US"/>
        </w:rPr>
        <w:t xml:space="preserve"> </w:t>
      </w:r>
      <w:r w:rsidRPr="004F3CE1">
        <w:rPr>
          <w:lang w:val="en-US"/>
        </w:rPr>
        <w:t>=\frac{\Delta E}{\Delta t}</w:t>
      </w:r>
      <w:r w:rsidR="00045F23" w:rsidRPr="004F3CE1">
        <w:rPr>
          <w:lang w:val="en-US"/>
        </w:rPr>
        <w:t xml:space="preserve"> </w:t>
      </w:r>
      <w:r w:rsidRPr="004F3CE1">
        <w:rPr>
          <w:lang w:val="en-US"/>
        </w:rPr>
        <w:t>=\frac{\Delta W}{\Delta t}</w:t>
      </w:r>
      <w:r w:rsidR="00617B6F" w:rsidRPr="004F3CE1">
        <w:rPr>
          <w:lang w:val="en-US"/>
        </w:rPr>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8</w:t>
      </w:r>
    </w:p>
    <w:p w:rsidR="00714120" w:rsidRPr="00875626" w:rsidRDefault="00536575" w:rsidP="00B608B1">
      <w:pPr>
        <w:pStyle w:val="Schwarzschrift"/>
      </w:pPr>
      <w:r w:rsidRPr="00B608B1">
        <w:rPr>
          <w:position w:val="-30"/>
        </w:rPr>
        <w:object w:dxaOrig="1280" w:dyaOrig="920">
          <v:shape id="_x0000_i1143" type="#_x0000_t75" style="width:63.4pt;height:46.2pt" o:ole="">
            <v:imagedata r:id="rId254" o:title=""/>
          </v:shape>
          <o:OLEObject Type="Embed" ProgID="Equation.DSMT4" ShapeID="_x0000_i1143" DrawAspect="Content" ObjectID="_1489811194" r:id="rId255"/>
        </w:object>
      </w:r>
    </w:p>
    <w:p w:rsidR="00714120" w:rsidRPr="004F3CE1" w:rsidRDefault="00FD1F92" w:rsidP="00BD733D">
      <w:pPr>
        <w:pStyle w:val="Braille"/>
        <w:rPr>
          <w:lang w:val="en-US"/>
        </w:rPr>
      </w:pPr>
      <w:r w:rsidRPr="004F3CE1">
        <w:rPr>
          <w:lang w:val="en-US"/>
        </w:rPr>
        <w:t xml:space="preserve">   </w:t>
      </w:r>
      <w:r w:rsidR="00F06CA5" w:rsidRPr="004F3CE1">
        <w:rPr>
          <w:lang w:val="en-US"/>
        </w:rPr>
        <w:t>&lt;w =;&amp;d&lt;f 8 &amp;d'</w:t>
      </w:r>
      <w:r w:rsidR="00714120" w:rsidRPr="004F3CE1">
        <w:rPr>
          <w:lang w:val="en-US"/>
        </w:rPr>
        <w:t>t</w:t>
      </w:r>
      <w:r w:rsidRPr="004F3CE1">
        <w:rPr>
          <w:lang w:val="en-US"/>
        </w:rPr>
        <w:t>&lt;</w:t>
      </w:r>
    </w:p>
    <w:p w:rsidR="00714120" w:rsidRPr="004F3CE1" w:rsidRDefault="00617B6F" w:rsidP="00BD733D">
      <w:pPr>
        <w:pStyle w:val="LaTeX0"/>
        <w:rPr>
          <w:lang w:val="en-US"/>
        </w:rPr>
      </w:pPr>
      <w:r w:rsidRPr="004F3CE1">
        <w:rPr>
          <w:lang w:val="en-US"/>
        </w:rPr>
        <w:t>\[</w:t>
      </w:r>
      <w:r w:rsidR="00786B1D" w:rsidRPr="004F3CE1">
        <w:rPr>
          <w:lang w:val="en-US"/>
        </w:rPr>
        <w:t>\omega =\frac{\Delta \varphi</w:t>
      </w:r>
      <w:r w:rsidR="00714120" w:rsidRPr="004F3CE1">
        <w:rPr>
          <w:lang w:val="en-US"/>
        </w:rPr>
        <w:t>}{\Delta t}</w:t>
      </w:r>
      <w:r w:rsidR="00BD733D" w:rsidRPr="004F3CE1">
        <w:rPr>
          <w:lang w:val="en-US"/>
        </w:rPr>
        <w:t>\]</w:t>
      </w:r>
    </w:p>
    <w:p w:rsidR="006D4416" w:rsidRDefault="006D4416" w:rsidP="006D4416">
      <w:pPr>
        <w:pStyle w:val="FesteLeerzeile"/>
      </w:pPr>
      <w:r>
        <w:t> </w:t>
      </w:r>
    </w:p>
    <w:p w:rsidR="00B113B2" w:rsidRPr="00875626" w:rsidRDefault="00B113B2" w:rsidP="00BD733D">
      <w:pPr>
        <w:pStyle w:val="Beispiel"/>
      </w:pPr>
      <w:r w:rsidRPr="00875626">
        <w:t xml:space="preserve">Beispiel </w:t>
      </w:r>
      <w:r>
        <w:t>3.3 B09</w:t>
      </w:r>
    </w:p>
    <w:p w:rsidR="00714120" w:rsidRPr="00875626" w:rsidRDefault="00536575" w:rsidP="00B608B1">
      <w:pPr>
        <w:pStyle w:val="Schwarzschrift"/>
      </w:pPr>
      <w:r w:rsidRPr="00B608B1">
        <w:rPr>
          <w:position w:val="-30"/>
        </w:rPr>
        <w:object w:dxaOrig="2659" w:dyaOrig="820">
          <v:shape id="_x0000_i1144" type="#_x0000_t75" style="width:134.35pt;height:40.85pt" o:ole="">
            <v:imagedata r:id="rId256" o:title=""/>
          </v:shape>
          <o:OLEObject Type="Embed" ProgID="Equation.DSMT4" ShapeID="_x0000_i1144" DrawAspect="Content" ObjectID="_1489811195" r:id="rId257"/>
        </w:object>
      </w:r>
    </w:p>
    <w:p w:rsidR="00714120" w:rsidRPr="004F3CE1" w:rsidRDefault="00BD733D" w:rsidP="00BD733D">
      <w:pPr>
        <w:pStyle w:val="Braille"/>
        <w:rPr>
          <w:lang w:val="en-US"/>
        </w:rPr>
      </w:pPr>
      <w:r w:rsidRPr="004F3CE1">
        <w:rPr>
          <w:lang w:val="en-US"/>
        </w:rPr>
        <w:t xml:space="preserve">   </w:t>
      </w:r>
      <w:r w:rsidR="00714120" w:rsidRPr="004F3CE1">
        <w:rPr>
          <w:lang w:val="en-US"/>
        </w:rPr>
        <w:t>&gt;f1&gt;w =#a;c1&lt;w5&lt;r</w:t>
      </w:r>
      <w:r w:rsidR="00FD1F92" w:rsidRPr="004F3CE1">
        <w:rPr>
          <w:lang w:val="en-US"/>
        </w:rPr>
        <w:t>$av|</w:t>
      </w:r>
      <w:r w:rsidR="00714120" w:rsidRPr="004F3CE1">
        <w:rPr>
          <w:lang w:val="en-US"/>
        </w:rPr>
        <w:t>;</w:t>
      </w:r>
    </w:p>
    <w:p w:rsidR="00714120" w:rsidRPr="004F3CE1" w:rsidRDefault="00745CAD" w:rsidP="001919F6">
      <w:pPr>
        <w:pStyle w:val="LaTeX0"/>
        <w:rPr>
          <w:lang w:val="en-US"/>
        </w:rPr>
      </w:pPr>
      <w:r w:rsidRPr="004F3CE1">
        <w:rPr>
          <w:lang w:val="en-US"/>
        </w:rPr>
        <w:t>\[F_{W}</w:t>
      </w:r>
      <w:r w:rsidR="00306AC6" w:rsidRPr="004F3CE1">
        <w:rPr>
          <w:lang w:val="en-US"/>
        </w:rPr>
        <w:t xml:space="preserve"> </w:t>
      </w:r>
      <w:r w:rsidR="00714120" w:rsidRPr="004F3CE1">
        <w:rPr>
          <w:lang w:val="en-US"/>
        </w:rPr>
        <w:t>=\frac{1}{2}</w:t>
      </w:r>
      <w:r w:rsidRPr="004F3CE1">
        <w:rPr>
          <w:lang w:val="en-US"/>
        </w:rPr>
        <w:t>c_{\omega}\rho Av</w:t>
      </w:r>
      <w:r w:rsidR="00714120" w:rsidRPr="004F3CE1">
        <w:rPr>
          <w:lang w:val="en-US"/>
        </w:rPr>
        <w:t>^{2}</w:t>
      </w:r>
      <w:r w:rsidR="00BD733D" w:rsidRPr="004F3CE1">
        <w:rPr>
          <w:lang w:val="en-US"/>
        </w:rPr>
        <w:t>\]</w:t>
      </w:r>
    </w:p>
    <w:p w:rsidR="00B113B2" w:rsidRDefault="00B113B2" w:rsidP="00B113B2">
      <w:pPr>
        <w:pStyle w:val="FesteLeerzeile"/>
      </w:pPr>
      <w:r>
        <w:t> </w:t>
      </w:r>
    </w:p>
    <w:p w:rsidR="00B113B2" w:rsidRPr="00875626" w:rsidRDefault="00B113B2" w:rsidP="00F06CA5">
      <w:pPr>
        <w:pStyle w:val="Hinweis"/>
      </w:pPr>
      <w:r>
        <w:t>Hinweis</w:t>
      </w:r>
      <w:r w:rsidRPr="00875626">
        <w:t>:</w:t>
      </w:r>
    </w:p>
    <w:p w:rsidR="00E42E18" w:rsidRPr="00875626" w:rsidRDefault="00E42E18" w:rsidP="00E33E2E">
      <w:pPr>
        <w:pStyle w:val="Text"/>
      </w:pPr>
      <w:r w:rsidRPr="00875626">
        <w:t>Die Darstellung von Eta, Theta und Chi in der Mathematikschrift weich</w:t>
      </w:r>
      <w:r>
        <w:t>t von der Darstellung in (Alt-)</w:t>
      </w:r>
      <w:r w:rsidRPr="00875626">
        <w:t>Griechisch ab. Die üblichen Zeichen für diese Buchstaben haben in der Mathematikschrift andere Funktionen und deren Verwendung für griechische Buch</w:t>
      </w:r>
      <w:r w:rsidR="00306AC6">
        <w:softHyphen/>
      </w:r>
      <w:r w:rsidRPr="00875626">
        <w:t>staben birgt große Verwechslungsgefahr. In Texten, in denen diese Buchstaben sowohl in Mathematik- als auch in Textschrift vor</w:t>
      </w:r>
      <w:r w:rsidRPr="00875626">
        <w:softHyphen/>
        <w:t>kom</w:t>
      </w:r>
      <w:r w:rsidRPr="00875626">
        <w:softHyphen/>
        <w:t>men, muss die abweichende Darstellung in einer braille</w:t>
      </w:r>
      <w:r w:rsidR="00306AC6">
        <w:softHyphen/>
      </w:r>
      <w:r w:rsidRPr="00875626">
        <w:t>schrifttechnischen An</w:t>
      </w:r>
      <w:r w:rsidRPr="00875626">
        <w:softHyphen/>
        <w:t>mer</w:t>
      </w:r>
      <w:r w:rsidRPr="00875626">
        <w:softHyphen/>
        <w:t>kung erläutert werden.</w:t>
      </w:r>
    </w:p>
    <w:p w:rsidR="00EE6BF6" w:rsidRDefault="00EE6BF6" w:rsidP="00EE6BF6">
      <w:pPr>
        <w:pStyle w:val="Leerzeile"/>
      </w:pPr>
    </w:p>
    <w:p w:rsidR="00E42E18" w:rsidRPr="00875626" w:rsidRDefault="00E42E18" w:rsidP="008B0A75">
      <w:pPr>
        <w:pStyle w:val="Text"/>
      </w:pPr>
      <w:r w:rsidRPr="00875626">
        <w:t>In der altphilologischen Darstellung werden folgende Zeichen verwendet:</w:t>
      </w:r>
    </w:p>
    <w:p w:rsidR="008C48DC" w:rsidRPr="00875626" w:rsidRDefault="008C48DC" w:rsidP="008B0A75">
      <w:pPr>
        <w:pStyle w:val="Zeichenliste"/>
        <w:keepNext/>
      </w:pPr>
      <w:r w:rsidRPr="00BA6A76">
        <w:rPr>
          <w:rFonts w:ascii="Blista Braille Plus (ANSI)" w:hAnsi="Blista Braille Plus (ANSI)"/>
          <w:color w:val="F79646"/>
          <w:sz w:val="32"/>
        </w:rPr>
        <w:lastRenderedPageBreak/>
        <w:t>%</w:t>
      </w:r>
      <w:r w:rsidRPr="00BA6A76">
        <w:rPr>
          <w:rFonts w:ascii="Blista Braille Plus (ANSI)" w:hAnsi="Blista Braille Plus (ANSI)"/>
          <w:sz w:val="32"/>
        </w:rPr>
        <w:t>5</w:t>
      </w:r>
      <w:r w:rsidRPr="00875626">
        <w:tab/>
      </w:r>
      <w:r w:rsidR="00B608B1" w:rsidRPr="00B608B1">
        <w:rPr>
          <w:position w:val="-12"/>
        </w:rPr>
        <w:object w:dxaOrig="700" w:dyaOrig="400">
          <v:shape id="_x0000_i1145" type="#_x0000_t75" style="width:34.4pt;height:19.35pt" o:ole="">
            <v:imagedata r:id="rId258" o:title=""/>
          </v:shape>
          <o:OLEObject Type="Embed" ProgID="Equation.DSMT4" ShapeID="_x0000_i1145" DrawAspect="Content" ObjectID="_1489811196" r:id="rId259"/>
        </w:object>
      </w:r>
      <w:r w:rsidRPr="00875626">
        <w:tab/>
        <w:t>Eta</w:t>
      </w:r>
    </w:p>
    <w:p w:rsidR="008C48DC" w:rsidRPr="00875626" w:rsidRDefault="008C48DC" w:rsidP="008B0A75">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10"/>
        </w:rPr>
        <w:object w:dxaOrig="720" w:dyaOrig="400">
          <v:shape id="_x0000_i1146" type="#_x0000_t75" style="width:36.55pt;height:19.35pt" o:ole="">
            <v:imagedata r:id="rId260" o:title=""/>
          </v:shape>
          <o:OLEObject Type="Embed" ProgID="Equation.DSMT4" ShapeID="_x0000_i1146" DrawAspect="Content" ObjectID="_1489811197" r:id="rId261"/>
        </w:object>
      </w:r>
      <w:r w:rsidRPr="00875626">
        <w:tab/>
        <w:t>Th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B608B1" w:rsidRPr="00B608B1">
        <w:rPr>
          <w:position w:val="-12"/>
        </w:rPr>
        <w:object w:dxaOrig="720" w:dyaOrig="400">
          <v:shape id="_x0000_i1147" type="#_x0000_t75" style="width:36.55pt;height:19.35pt" o:ole="">
            <v:imagedata r:id="rId262" o:title=""/>
          </v:shape>
          <o:OLEObject Type="Embed" ProgID="Equation.DSMT4" ShapeID="_x0000_i1147" DrawAspect="Content" ObjectID="_1489811198" r:id="rId263"/>
        </w:object>
      </w:r>
      <w:r w:rsidRPr="00875626">
        <w:tab/>
        <w:t>Chi</w:t>
      </w:r>
    </w:p>
    <w:p w:rsidR="006D4416" w:rsidRDefault="006D4416" w:rsidP="006D4416">
      <w:pPr>
        <w:pStyle w:val="FesteLeerzeile"/>
      </w:pPr>
      <w:r>
        <w:t> </w:t>
      </w:r>
    </w:p>
    <w:p w:rsidR="00E42E18" w:rsidRPr="00875626" w:rsidRDefault="00E42E18" w:rsidP="00E33E2E">
      <w:pPr>
        <w:pStyle w:val="Text"/>
      </w:pPr>
      <w:bookmarkStart w:id="183" w:name="_Toc284272684"/>
      <w:bookmarkStart w:id="184" w:name="_Toc342762833"/>
      <w:bookmarkStart w:id="185" w:name="_Ref370058051"/>
      <w:bookmarkStart w:id="186" w:name="_Ref370059162"/>
      <w:bookmarkStart w:id="187" w:name="_Ref374179377"/>
      <w:bookmarkStart w:id="188" w:name="_Ref374290222"/>
      <w:bookmarkStart w:id="189" w:name="_Toc378272312"/>
      <w:r w:rsidRPr="00875626">
        <w:t>Das Brailleschriftalphabet, das im modernen Griechenland ver</w:t>
      </w:r>
      <w:r w:rsidR="00306AC6">
        <w:softHyphen/>
      </w:r>
      <w:r w:rsidRPr="00875626">
        <w:t xml:space="preserve">wendet wird, weicht bei mehreren Buchstaben von denen der deutschen Brailletext- und </w:t>
      </w:r>
      <w:r>
        <w:noBreakHyphen/>
      </w:r>
      <w:r w:rsidRPr="00875626">
        <w:t>mathematik</w:t>
      </w:r>
      <w:r w:rsidRPr="00875626">
        <w:softHyphen/>
        <w:t>schrift ab.</w:t>
      </w:r>
    </w:p>
    <w:bookmarkEnd w:id="183"/>
    <w:bookmarkEnd w:id="184"/>
    <w:bookmarkEnd w:id="185"/>
    <w:bookmarkEnd w:id="186"/>
    <w:bookmarkEnd w:id="187"/>
    <w:bookmarkEnd w:id="188"/>
    <w:bookmarkEnd w:id="189"/>
    <w:p w:rsidR="00262683" w:rsidRDefault="00262683" w:rsidP="00262683">
      <w:pPr>
        <w:pStyle w:val="Leerzeile"/>
      </w:pPr>
    </w:p>
    <w:p w:rsidR="00B113B2" w:rsidRPr="0007571D" w:rsidRDefault="00B113B2" w:rsidP="00AF0E40">
      <w:pPr>
        <w:pStyle w:val="berschrift2"/>
      </w:pPr>
      <w:bookmarkStart w:id="190" w:name="_Ref396923587"/>
      <w:bookmarkStart w:id="191" w:name="_Ref396924170"/>
      <w:bookmarkStart w:id="192" w:name="_Ref396924895"/>
      <w:bookmarkStart w:id="193" w:name="_Ref396924983"/>
      <w:bookmarkStart w:id="194" w:name="_Ref396925012"/>
      <w:bookmarkStart w:id="195" w:name="_Toc410933408"/>
      <w:r w:rsidRPr="0007571D">
        <w:t>3.4 Besondere typo</w:t>
      </w:r>
      <w:r w:rsidR="00491242" w:rsidRPr="0007571D">
        <w:softHyphen/>
      </w:r>
      <w:r w:rsidRPr="0007571D">
        <w:t>grafische Aus</w:t>
      </w:r>
      <w:r w:rsidR="0010662A" w:rsidRPr="0007571D">
        <w:softHyphen/>
      </w:r>
      <w:r w:rsidRPr="0007571D">
        <w:t>zeichnungen</w:t>
      </w:r>
      <w:bookmarkEnd w:id="190"/>
      <w:bookmarkEnd w:id="191"/>
      <w:bookmarkEnd w:id="192"/>
      <w:bookmarkEnd w:id="193"/>
      <w:bookmarkEnd w:id="194"/>
      <w:bookmarkEnd w:id="195"/>
    </w:p>
    <w:p w:rsidR="008C48DC" w:rsidRPr="00875626" w:rsidRDefault="008C48DC" w:rsidP="00447669">
      <w:pPr>
        <w:pStyle w:val="Zeichenlistenberschrift"/>
      </w:pPr>
      <w:r w:rsidRPr="00875626">
        <w:t>An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1. besondere typografische Auszeichnung</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2. besondere typografische Auszeichnung</w:t>
      </w:r>
    </w:p>
    <w:p w:rsidR="006D4416" w:rsidRDefault="006D4416" w:rsidP="006D4416">
      <w:pPr>
        <w:pStyle w:val="FesteLeerzeile"/>
      </w:pPr>
      <w:r>
        <w:t> </w:t>
      </w:r>
    </w:p>
    <w:p w:rsidR="00E42E18" w:rsidRPr="00875626" w:rsidRDefault="00E42E18" w:rsidP="00E33E2E">
      <w:pPr>
        <w:pStyle w:val="Text"/>
      </w:pPr>
      <w:r w:rsidRPr="00875626">
        <w:t>W</w:t>
      </w:r>
      <w:r>
        <w:t>eisen</w:t>
      </w:r>
      <w:r w:rsidRPr="00875626">
        <w:t xml:space="preserve"> </w:t>
      </w:r>
      <w:r>
        <w:t xml:space="preserve">in mathematischen Vorlagen </w:t>
      </w:r>
      <w:r w:rsidRPr="00875626">
        <w:t>besondere Druckformen auf verschiedene mat</w:t>
      </w:r>
      <w:r>
        <w:t>hematische Bedeutungen hin</w:t>
      </w:r>
      <w:r w:rsidRPr="00875626">
        <w:t>, müssen die Unterschiede auch in der Braille</w:t>
      </w:r>
      <w:r w:rsidRPr="00875626">
        <w:softHyphen/>
        <w:t>schrift kenntlich gemacht werden.</w:t>
      </w:r>
    </w:p>
    <w:p w:rsidR="00EE6BF6" w:rsidRDefault="00EE6BF6" w:rsidP="00EE6BF6">
      <w:pPr>
        <w:pStyle w:val="Leerzeile"/>
      </w:pPr>
    </w:p>
    <w:p w:rsidR="00E42E18" w:rsidRPr="00875626" w:rsidRDefault="00E42E18" w:rsidP="00E33E2E">
      <w:pPr>
        <w:pStyle w:val="Text"/>
      </w:pPr>
      <w:r w:rsidRPr="00875626">
        <w:t>Dies ist der Fall, wenn beispielsweise bestimmte Buchstaben in Fettdruck oder gar in gotischer Druckform erscheinen, etwa um sie als Vektoren auszuzeichnen.</w:t>
      </w:r>
    </w:p>
    <w:p w:rsidR="00EE6BF6" w:rsidRDefault="00EE6BF6" w:rsidP="00EE6BF6">
      <w:pPr>
        <w:pStyle w:val="Leerzeile"/>
      </w:pPr>
    </w:p>
    <w:p w:rsidR="00E42E18" w:rsidRPr="00875626" w:rsidRDefault="00E42E18" w:rsidP="008F627D">
      <w:pPr>
        <w:pStyle w:val="Text"/>
      </w:pPr>
      <w:r w:rsidRPr="00875626">
        <w:t>In der traditionellen Druck</w:t>
      </w:r>
      <w:r w:rsidRPr="00875626">
        <w:softHyphen/>
        <w:t>set</w:t>
      </w:r>
      <w:r w:rsidRPr="00875626">
        <w:softHyphen/>
        <w:t>zung für mathe</w:t>
      </w:r>
      <w:r w:rsidRPr="00875626">
        <w:softHyphen/>
        <w:t>matische Wer</w:t>
      </w:r>
      <w:r w:rsidRPr="00875626">
        <w:softHyphen/>
        <w:t>ke wer</w:t>
      </w:r>
      <w:r w:rsidR="00D1134B">
        <w:softHyphen/>
      </w:r>
      <w:r w:rsidRPr="00875626">
        <w:t xml:space="preserve">den </w:t>
      </w:r>
      <w:r>
        <w:t>Ein</w:t>
      </w:r>
      <w:r w:rsidRPr="00875626">
        <w:t>heiten und Kurzwörter durch typografische Mittel von Varia</w:t>
      </w:r>
      <w:r w:rsidRPr="00875626">
        <w:softHyphen/>
        <w:t>blen abgehoben. In der Braille</w:t>
      </w:r>
      <w:r w:rsidRPr="00875626">
        <w:softHyphen/>
        <w:t xml:space="preserve">mathematikschrift werden </w:t>
      </w:r>
      <w:r>
        <w:t>Ein</w:t>
      </w:r>
      <w:r w:rsidR="00D1134B">
        <w:softHyphen/>
      </w:r>
      <w:r w:rsidRPr="00875626">
        <w:t>heiten und Kurzwörter</w:t>
      </w:r>
      <w:r w:rsidR="00A6328B">
        <w:t xml:space="preserve"> </w:t>
      </w:r>
      <w:r w:rsidRPr="00875626">
        <w:t>ohnehin besonders gekenn</w:t>
      </w:r>
      <w:r w:rsidR="00722AAA">
        <w:softHyphen/>
      </w:r>
      <w:r w:rsidRPr="00875626">
        <w:t xml:space="preserve">zeichnet </w:t>
      </w:r>
      <w:r>
        <w:t>(siehe</w:t>
      </w:r>
      <w:r w:rsidRPr="00875626">
        <w:t xml:space="preserve"> </w:t>
      </w:r>
      <w:r>
        <w:t>"</w:t>
      </w:r>
      <w:r w:rsidR="008F627D">
        <w:fldChar w:fldCharType="begin"/>
      </w:r>
      <w:r w:rsidR="008F627D">
        <w:instrText xml:space="preserve"> REF _Ref394861952 \h </w:instrText>
      </w:r>
      <w:r w:rsidR="008F627D">
        <w:fldChar w:fldCharType="separate"/>
      </w:r>
      <w:r w:rsidR="005043AE">
        <w:t>4.</w:t>
      </w:r>
      <w:r w:rsidR="005043AE" w:rsidRPr="00875626">
        <w:t>1</w:t>
      </w:r>
      <w:r w:rsidR="005043AE">
        <w:t xml:space="preserve"> Kennzeichnung von Einheitensymbolen</w:t>
      </w:r>
      <w:r w:rsidR="008F627D">
        <w:fldChar w:fldCharType="end"/>
      </w:r>
      <w:r>
        <w:t>" und "</w:t>
      </w:r>
      <w:r w:rsidR="008F627D">
        <w:fldChar w:fldCharType="begin"/>
      </w:r>
      <w:r w:rsidR="008F627D">
        <w:instrText xml:space="preserve"> REF _Ref394861968 \h </w:instrText>
      </w:r>
      <w:r w:rsidR="008F627D">
        <w:fldChar w:fldCharType="separate"/>
      </w:r>
      <w:r w:rsidR="005043AE">
        <w:t>3.6 Kurz</w:t>
      </w:r>
      <w:r w:rsidR="005043AE">
        <w:softHyphen/>
        <w:t>wort</w:t>
      </w:r>
      <w:r w:rsidR="005043AE">
        <w:softHyphen/>
        <w:t>symbole</w:t>
      </w:r>
      <w:r w:rsidR="008F627D">
        <w:fldChar w:fldCharType="end"/>
      </w:r>
      <w:r>
        <w:t>"</w:t>
      </w:r>
      <w:r w:rsidRPr="00875626">
        <w:t xml:space="preserve">). Es ist daher nicht </w:t>
      </w:r>
      <w:r>
        <w:t>erforderlich</w:t>
      </w:r>
      <w:r w:rsidRPr="00875626">
        <w:t>, einen even</w:t>
      </w:r>
      <w:r w:rsidR="00D1134B">
        <w:softHyphen/>
      </w:r>
      <w:r w:rsidRPr="00875626">
        <w:t xml:space="preserve">tuellen Kursivdruck </w:t>
      </w:r>
      <w:r>
        <w:t>für Variable</w:t>
      </w:r>
      <w:r w:rsidR="00786B1D">
        <w:t>n</w:t>
      </w:r>
      <w:r w:rsidRPr="00875626">
        <w:t xml:space="preserve"> wiederzugeben.</w:t>
      </w:r>
    </w:p>
    <w:p w:rsidR="00EE6BF6" w:rsidRDefault="00EE6BF6" w:rsidP="00EE6BF6">
      <w:pPr>
        <w:pStyle w:val="Leerzeile"/>
      </w:pPr>
    </w:p>
    <w:p w:rsidR="00E42E18" w:rsidRPr="00875626" w:rsidRDefault="00E42E18" w:rsidP="008F627D">
      <w:pPr>
        <w:pStyle w:val="Text"/>
      </w:pPr>
      <w:r w:rsidRPr="00875626">
        <w:t>Für die Kennzeichnung besonderer typografischer Aus</w:t>
      </w:r>
      <w:r w:rsidR="001B3B2D">
        <w:softHyphen/>
      </w:r>
      <w:r w:rsidRPr="00875626">
        <w:t>zeich</w:t>
      </w:r>
      <w:r w:rsidR="001B3B2D">
        <w:softHyphen/>
      </w:r>
      <w:r w:rsidRPr="00875626">
        <w:t>nungen aller Arten stehen die beiden Ankündigungszeichen Punkt</w:t>
      </w:r>
      <w:r>
        <w:t> </w:t>
      </w:r>
      <w:r w:rsidRPr="00875626">
        <w:t>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 Punkte</w:t>
      </w:r>
      <w:r>
        <w:t> </w:t>
      </w:r>
      <w:r w:rsidR="00B654AF" w:rsidRPr="00875626">
        <w:t>4,5,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zur freien Verfügung. Um welche Art von Auszeichnung es sich im Einzelfall handelt, muss in einer brailleschrifttech</w:t>
      </w:r>
      <w:r w:rsidRPr="00875626">
        <w:softHyphen/>
        <w:t>nischen An</w:t>
      </w:r>
      <w:r w:rsidRPr="00875626">
        <w:softHyphen/>
        <w:t xml:space="preserve">merkung erläutert werden </w:t>
      </w:r>
      <w:r>
        <w:t>(siehe</w:t>
      </w:r>
      <w:r w:rsidRPr="00875626">
        <w:t xml:space="preserve"> </w:t>
      </w:r>
      <w:r>
        <w:t>"</w:t>
      </w:r>
      <w:r w:rsidR="008F627D">
        <w:fldChar w:fldCharType="begin"/>
      </w:r>
      <w:r w:rsidR="008F627D">
        <w:instrText xml:space="preserve"> REF _Ref394862030 \h </w:instrText>
      </w:r>
      <w:r w:rsidR="008F627D">
        <w:fldChar w:fldCharType="separate"/>
      </w:r>
      <w:r w:rsidR="005043AE">
        <w:t xml:space="preserve">1.3 </w:t>
      </w:r>
      <w:r w:rsidR="005043AE" w:rsidRPr="00875626">
        <w:t>Anmerkungen zur Braille</w:t>
      </w:r>
      <w:r w:rsidR="005043AE">
        <w:softHyphen/>
      </w:r>
      <w:r w:rsidR="005043AE" w:rsidRPr="00875626">
        <w:t>schrift</w:t>
      </w:r>
      <w:r w:rsidR="005043AE">
        <w:softHyphen/>
      </w:r>
      <w:r w:rsidR="005043AE" w:rsidRPr="00875626">
        <w:t>übertragung</w:t>
      </w:r>
      <w:r w:rsidR="008F627D">
        <w:fldChar w:fldCharType="end"/>
      </w:r>
      <w:r>
        <w:t>"</w:t>
      </w:r>
      <w:r w:rsidRPr="00875626">
        <w:t>). Da das Zeichen Punkte</w:t>
      </w:r>
      <w:r>
        <w:t> </w:t>
      </w:r>
      <w:r w:rsidR="00B654AF" w:rsidRPr="00875626">
        <w:t>4,5,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 xml:space="preserve">auch </w:t>
      </w:r>
      <w:r>
        <w:t>Ein</w:t>
      </w:r>
      <w:r w:rsidRPr="00875626">
        <w:t xml:space="preserve">heiten ankündigt, ist für </w:t>
      </w:r>
      <w:r w:rsidRPr="00875626">
        <w:lastRenderedPageBreak/>
        <w:t xml:space="preserve">Buchstaben das </w:t>
      </w:r>
      <w:r>
        <w:t>Zeichen</w:t>
      </w:r>
      <w:r w:rsidRPr="00875626">
        <w:t xml:space="preserve"> Punkt</w:t>
      </w:r>
      <w:r>
        <w:t> </w:t>
      </w:r>
      <w:r w:rsidRPr="00875626">
        <w:t>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zu empfehlen</w:t>
      </w:r>
      <w:r>
        <w:t xml:space="preserve"> (siehe</w:t>
      </w:r>
      <w:r w:rsidRPr="00875626">
        <w:t xml:space="preserve"> </w:t>
      </w:r>
      <w:r>
        <w:t>"</w:t>
      </w:r>
      <w:r w:rsidR="008F627D">
        <w:fldChar w:fldCharType="begin"/>
      </w:r>
      <w:r w:rsidR="008F627D">
        <w:instrText xml:space="preserve"> REF _Ref394862083 \h </w:instrText>
      </w:r>
      <w:r w:rsidR="008F627D">
        <w:fldChar w:fldCharType="separate"/>
      </w:r>
      <w:r w:rsidR="005043AE">
        <w:t>4.</w:t>
      </w:r>
      <w:r w:rsidR="005043AE" w:rsidRPr="00875626">
        <w:t>1</w:t>
      </w:r>
      <w:r w:rsidR="005043AE">
        <w:t xml:space="preserve"> Kennzeichnung von Einheitensymbol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Das Ankündigungszeichen für die besondere typografische Aus</w:t>
      </w:r>
      <w:r w:rsidR="00D1134B">
        <w:softHyphen/>
      </w:r>
      <w:r w:rsidRPr="00875626">
        <w:t>zeichnung steht unmittelbar vor dem ersten betreffenden Buch</w:t>
      </w:r>
      <w:r w:rsidR="00D1134B">
        <w:softHyphen/>
      </w:r>
      <w:r w:rsidRPr="00875626">
        <w:t>staben bzw. vor der eventuellen An</w:t>
      </w:r>
      <w:r w:rsidRPr="00875626">
        <w:softHyphen/>
        <w:t>kündigung für griechische Buchstaben und/oder Groß-/</w:t>
      </w:r>
      <w:r w:rsidRPr="009B7F98">
        <w:rPr>
          <w:rFonts w:ascii="Arial" w:hAnsi="Arial" w:cs="Arial"/>
        </w:rPr>
        <w:t>‌</w:t>
      </w:r>
      <w:r w:rsidRPr="00875626">
        <w:t>Kleinschreibung.</w:t>
      </w:r>
    </w:p>
    <w:p w:rsidR="00EE6BF6" w:rsidRDefault="00EE6BF6" w:rsidP="00EE6BF6">
      <w:pPr>
        <w:pStyle w:val="Leerzeile"/>
      </w:pPr>
    </w:p>
    <w:p w:rsidR="00E42E18" w:rsidRPr="00875626" w:rsidRDefault="00E42E18" w:rsidP="00E33E2E">
      <w:pPr>
        <w:pStyle w:val="Text"/>
      </w:pPr>
      <w:r w:rsidRPr="00875626">
        <w:t>Die Ankündigung gilt für die eventuell unmittelbar darauf folgen</w:t>
      </w:r>
      <w:r w:rsidR="00722AAA">
        <w:softHyphen/>
      </w:r>
      <w:r w:rsidR="00D1134B">
        <w:softHyphen/>
      </w:r>
      <w:r w:rsidRPr="00875626">
        <w:t>den 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0C02F6">
        <w:t>(Griechisch)</w:t>
      </w:r>
      <w:r w:rsidRPr="00875626">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1E45E5">
        <w:t>oder</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 xml:space="preserve">(Groß- und Kleinschreibung) </w:t>
      </w:r>
      <w:r>
        <w:t>—</w:t>
      </w:r>
      <w:r w:rsidRPr="00875626">
        <w:t xml:space="preserve"> bzw. Kombinationen davon</w:t>
      </w:r>
      <w:r>
        <w:t xml:space="preserve"> — </w:t>
      </w:r>
      <w:r w:rsidRPr="00875626">
        <w:t>und für alle Buchstaben bis:</w:t>
      </w:r>
    </w:p>
    <w:p w:rsidR="009629F0" w:rsidRPr="00875626" w:rsidRDefault="009629F0" w:rsidP="0078055C">
      <w:pPr>
        <w:pStyle w:val="Punkt"/>
        <w:rPr>
          <w:lang w:val="de-DE"/>
        </w:rPr>
      </w:pPr>
      <w:r w:rsidRPr="00875626">
        <w:rPr>
          <w:lang w:val="de-DE"/>
        </w:rPr>
        <w:t>zum nächsten Leerzeichen</w:t>
      </w:r>
    </w:p>
    <w:p w:rsidR="009629F0" w:rsidRPr="00875626" w:rsidRDefault="009629F0" w:rsidP="001E45E5">
      <w:pPr>
        <w:pStyle w:val="Punkt"/>
        <w:rPr>
          <w:lang w:val="de-DE"/>
        </w:rPr>
      </w:pPr>
      <w:r w:rsidRPr="00875626">
        <w:rPr>
          <w:lang w:val="de-DE"/>
        </w:rPr>
        <w:t>zum Zeilenende</w:t>
      </w:r>
      <w:r>
        <w:rPr>
          <w:lang w:val="de-DE"/>
        </w:rPr>
        <w:t xml:space="preserve"> — </w:t>
      </w:r>
      <w:r w:rsidRPr="00875626">
        <w:rPr>
          <w:lang w:val="de-DE"/>
        </w:rPr>
        <w:t>außer beim Zeilentrenn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78055C">
      <w:pPr>
        <w:pStyle w:val="Punkt"/>
        <w:rPr>
          <w:lang w:val="de-DE"/>
        </w:rPr>
      </w:pPr>
      <w:r w:rsidRPr="00875626">
        <w:rPr>
          <w:lang w:val="de-DE"/>
        </w:rPr>
        <w:t>zum nächsten außeralpha</w:t>
      </w:r>
      <w:r w:rsidRPr="00875626">
        <w:rPr>
          <w:lang w:val="de-DE"/>
        </w:rPr>
        <w:softHyphen/>
        <w:t>betischen Brai</w:t>
      </w:r>
      <w:r>
        <w:rPr>
          <w:lang w:val="de-DE"/>
        </w:rPr>
        <w:t>lleschriftzeichen jeglicher Art</w:t>
      </w:r>
    </w:p>
    <w:p w:rsidR="006D4416" w:rsidRDefault="006D4416" w:rsidP="006D4416">
      <w:pPr>
        <w:pStyle w:val="FesteLeerzeile"/>
      </w:pPr>
      <w:r>
        <w:t> </w:t>
      </w:r>
    </w:p>
    <w:p w:rsidR="00E42E18" w:rsidRPr="00875626" w:rsidRDefault="00E42E18" w:rsidP="00E33E2E">
      <w:pPr>
        <w:pStyle w:val="Text"/>
      </w:pPr>
      <w:r w:rsidRPr="00875626">
        <w:t xml:space="preserve">Die Ankündigungszeichen dürfen auch vor anderen </w:t>
      </w:r>
      <w:r>
        <w:t xml:space="preserve">Zeichen der </w:t>
      </w:r>
      <w:r w:rsidRPr="00875626">
        <w:t>Brailleschrift stehen, denen durch eine typografische Abhebung andere Bedeutungen zukommen. In diesem Fall gilt die Ankün</w:t>
      </w:r>
      <w:r w:rsidR="00D1134B">
        <w:softHyphen/>
      </w:r>
      <w:r w:rsidRPr="00875626">
        <w:t>digung</w:t>
      </w:r>
      <w:r>
        <w:t>:</w:t>
      </w:r>
    </w:p>
    <w:p w:rsidR="009629F0" w:rsidRPr="00875626" w:rsidRDefault="009629F0" w:rsidP="004F1015">
      <w:pPr>
        <w:pStyle w:val="Punkt"/>
        <w:rPr>
          <w:lang w:val="de-DE"/>
        </w:rPr>
      </w:pPr>
      <w:r w:rsidRPr="00875626">
        <w:rPr>
          <w:lang w:val="de-DE"/>
        </w:rPr>
        <w:t>vor einem Zahlzeichen für die ganze Zahl</w:t>
      </w:r>
    </w:p>
    <w:p w:rsidR="009629F0" w:rsidRPr="00875626" w:rsidRDefault="009629F0" w:rsidP="004F1015">
      <w:pPr>
        <w:pStyle w:val="Punkt"/>
        <w:rPr>
          <w:lang w:val="de-DE"/>
        </w:rPr>
      </w:pPr>
      <w:r w:rsidRPr="00875626">
        <w:rPr>
          <w:lang w:val="de-DE"/>
        </w:rPr>
        <w:t>direkt vor einer Ziffer nur für diese eine Ziffer</w:t>
      </w:r>
    </w:p>
    <w:p w:rsidR="009629F0" w:rsidRPr="00875626" w:rsidRDefault="009629F0" w:rsidP="001E45E5">
      <w:pPr>
        <w:pStyle w:val="Punkt"/>
        <w:rPr>
          <w:lang w:val="de-DE"/>
        </w:rPr>
      </w:pPr>
      <w:r w:rsidRPr="00875626">
        <w:rPr>
          <w:lang w:val="de-DE"/>
        </w:rPr>
        <w:t>vor allen anderen Symbolen lediglich für das darauf folgende Symbol</w:t>
      </w:r>
    </w:p>
    <w:p w:rsidR="006D4416" w:rsidRDefault="006D4416" w:rsidP="006D4416">
      <w:pPr>
        <w:pStyle w:val="FesteLeerzeile"/>
      </w:pPr>
      <w:r>
        <w:t> </w:t>
      </w:r>
    </w:p>
    <w:p w:rsidR="00E42E18" w:rsidRDefault="00E42E18" w:rsidP="001B3B2D">
      <w:pPr>
        <w:pStyle w:val="Text"/>
      </w:pPr>
      <w:r w:rsidRPr="00875626">
        <w:t>Die Ankündigung durch Punkt</w:t>
      </w:r>
      <w:r>
        <w:t> </w:t>
      </w:r>
      <w:r w:rsidRPr="00875626">
        <w:t>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rf nicht bei Projektiven verwendet werden, da Punkt</w:t>
      </w:r>
      <w:r>
        <w:t> </w:t>
      </w:r>
      <w:r w:rsidRPr="00875626">
        <w:t>5 die Verstärkung eines Projektivs einleitet</w:t>
      </w:r>
      <w:r>
        <w:t xml:space="preserve"> (siehe</w:t>
      </w:r>
      <w:r w:rsidRPr="00875626">
        <w:t xml:space="preserve"> </w:t>
      </w:r>
      <w:r>
        <w:t>"</w:t>
      </w:r>
      <w:r w:rsidR="008F627D">
        <w:fldChar w:fldCharType="begin"/>
      </w:r>
      <w:r w:rsidR="008F627D">
        <w:instrText xml:space="preserve"> REF _Ref394862104 \h </w:instrText>
      </w:r>
      <w:r w:rsidR="008F627D">
        <w:fldChar w:fldCharType="separate"/>
      </w:r>
      <w:r w:rsidR="005043AE">
        <w:t>10.</w:t>
      </w:r>
      <w:r w:rsidR="005043AE" w:rsidRPr="00875626">
        <w:t>2</w:t>
      </w:r>
      <w:r w:rsidR="005043AE">
        <w:t xml:space="preserve"> </w:t>
      </w:r>
      <w:r w:rsidR="005043AE" w:rsidRPr="00875626">
        <w:t>Verstärkte Projektive</w:t>
      </w:r>
      <w:r w:rsidR="008F627D">
        <w:fldChar w:fldCharType="end"/>
      </w:r>
      <w:r>
        <w:t>"</w:t>
      </w:r>
      <w:r w:rsidRPr="00875626">
        <w:t>). Des Weiteren ist sie dort nicht erlaubt, wo sie als Teil eines Symbols gelesen wer</w:t>
      </w:r>
      <w:r w:rsidR="002F171A">
        <w:softHyphen/>
      </w:r>
      <w:r w:rsidRPr="00875626">
        <w:t>den könn</w:t>
      </w:r>
      <w:r w:rsidRPr="00875626">
        <w:softHyphen/>
        <w:t>te. Zum Beispiel bildet ein vorangestellter Punkt</w:t>
      </w:r>
      <w:r>
        <w:t> </w:t>
      </w:r>
      <w:r w:rsidRPr="00875626">
        <w:t>5 in Kombination mit eckigen 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nicht etwa fett</w:t>
      </w:r>
      <w:r>
        <w:t xml:space="preserve"> </w:t>
      </w:r>
      <w:r w:rsidRPr="00875626">
        <w:t>gedruckte, sondern geschweifte 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111656">
        <w:rPr>
          <w:rFonts w:ascii="Arial" w:hAnsi="Arial" w:cs="Arial"/>
        </w:rPr>
        <w:t>‌</w:t>
      </w:r>
      <w:r>
        <w:t>(siehe</w:t>
      </w:r>
      <w:r w:rsidRPr="00875626">
        <w:t xml:space="preserve"> </w:t>
      </w:r>
      <w:r>
        <w:t>"</w:t>
      </w:r>
      <w:r w:rsidR="008F627D">
        <w:fldChar w:fldCharType="begin"/>
      </w:r>
      <w:r w:rsidR="008F627D">
        <w:instrText xml:space="preserve"> REF _Ref394862120 \h </w:instrText>
      </w:r>
      <w:r w:rsidR="008F627D">
        <w:fldChar w:fldCharType="separate"/>
      </w:r>
      <w:r w:rsidR="005043AE">
        <w:t>6.</w:t>
      </w:r>
      <w:r w:rsidR="005043AE" w:rsidRPr="00875626">
        <w:t>2</w:t>
      </w:r>
      <w:r w:rsidR="005043AE">
        <w:t xml:space="preserve"> </w:t>
      </w:r>
      <w:r w:rsidR="005043AE" w:rsidRPr="00875626">
        <w:t>Einfache Klammern</w:t>
      </w:r>
      <w:r w:rsidR="008F627D">
        <w:fldChar w:fldCharType="end"/>
      </w:r>
      <w:r>
        <w:t>"</w:t>
      </w:r>
      <w:r w:rsidRPr="00875626">
        <w:t>).</w:t>
      </w:r>
    </w:p>
    <w:p w:rsidR="00C96F1C" w:rsidRDefault="00C96F1C" w:rsidP="00C96F1C">
      <w:pPr>
        <w:pStyle w:val="Leerzeile"/>
      </w:pPr>
    </w:p>
    <w:p w:rsidR="00E42E18" w:rsidRPr="00875626" w:rsidRDefault="00E42E18" w:rsidP="008F627D">
      <w:pPr>
        <w:pStyle w:val="Text"/>
      </w:pPr>
      <w:r w:rsidRPr="00875626">
        <w:t>Die Ankündigung dur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darf dagegen dort nicht verwendet werden, wo sie mit dem ersten Teil einer unteren zusammen</w:t>
      </w:r>
      <w:r w:rsidR="00126285">
        <w:softHyphen/>
      </w:r>
      <w:r w:rsidRPr="00875626">
        <w:t>fas</w:t>
      </w:r>
      <w:r w:rsidR="00126285">
        <w:softHyphen/>
      </w:r>
      <w:r w:rsidRPr="00875626">
        <w:t>senden Markierung verwechselt werden könnte</w:t>
      </w:r>
      <w:r>
        <w:t xml:space="preserve"> (siehe</w:t>
      </w:r>
      <w:r w:rsidRPr="00875626">
        <w:t xml:space="preserve"> </w:t>
      </w:r>
      <w:r>
        <w:t>"</w:t>
      </w:r>
      <w:r w:rsidR="008F627D">
        <w:fldChar w:fldCharType="begin"/>
      </w:r>
      <w:r w:rsidR="008F627D">
        <w:instrText xml:space="preserve"> REF _Ref394862132 \h </w:instrText>
      </w:r>
      <w:r w:rsidR="008F627D">
        <w:fldChar w:fldCharType="separate"/>
      </w:r>
      <w:r w:rsidR="005043AE">
        <w:t>8.</w:t>
      </w:r>
      <w:r w:rsidR="005043AE" w:rsidRPr="00875626">
        <w:t>2</w:t>
      </w:r>
      <w:r w:rsidR="005043AE">
        <w:t xml:space="preserve"> </w:t>
      </w:r>
      <w:r w:rsidR="005043AE" w:rsidRPr="00875626">
        <w:t>Zu</w:t>
      </w:r>
      <w:r w:rsidR="005043AE">
        <w:softHyphen/>
      </w:r>
      <w:r w:rsidR="005043AE" w:rsidRPr="00875626">
        <w:t>sammenfassende Markierungen</w:t>
      </w:r>
      <w:r w:rsidR="008F627D">
        <w:fldChar w:fldCharType="end"/>
      </w:r>
      <w:r>
        <w:t>"</w:t>
      </w:r>
      <w:r w:rsidRPr="00875626">
        <w:t>).</w:t>
      </w:r>
    </w:p>
    <w:p w:rsidR="00EE6BF6" w:rsidRDefault="00EE6BF6" w:rsidP="00EE6BF6">
      <w:pPr>
        <w:pStyle w:val="Leerzeile"/>
      </w:pPr>
    </w:p>
    <w:p w:rsidR="002F171A" w:rsidRPr="00875626" w:rsidRDefault="002F171A" w:rsidP="002F171A">
      <w:pPr>
        <w:pStyle w:val="Text"/>
      </w:pPr>
      <w:bookmarkStart w:id="196" w:name="_Toc284272685"/>
      <w:bookmarkStart w:id="197" w:name="_Toc342762834"/>
      <w:r w:rsidRPr="00875626">
        <w:t>Die Ankündigung durch Punkt</w:t>
      </w:r>
      <w:r>
        <w:t>e </w:t>
      </w:r>
      <w:r w:rsidR="00B654AF">
        <w:t>4,</w:t>
      </w:r>
      <w:r w:rsidR="00B654AF" w:rsidRPr="00875626">
        <w:t>5</w:t>
      </w:r>
      <w:r w:rsidR="00B654AF">
        <w:t>,6</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_</w:t>
      </w:r>
      <w:r w:rsidRPr="00875626">
        <w:t>  </w:t>
      </w:r>
      <w:r w:rsidRPr="009B7F98">
        <w:rPr>
          <w:rFonts w:ascii="Arial" w:hAnsi="Arial" w:cs="Arial"/>
        </w:rPr>
        <w:t>‌</w:t>
      </w:r>
      <w:r>
        <w:t>ist direkt vor einer einzelnen Ziffer einer Zahl nicht zulässig, um Verwechslungen mit der Ankündigung einer Einheit vorzubeugen.</w:t>
      </w:r>
    </w:p>
    <w:p w:rsidR="002F171A" w:rsidRDefault="002F171A" w:rsidP="002F171A">
      <w:pPr>
        <w:pStyle w:val="Leerzeile"/>
      </w:pPr>
    </w:p>
    <w:p w:rsidR="00E42E18" w:rsidRPr="00875626" w:rsidRDefault="00E42E18" w:rsidP="00EC2649">
      <w:pPr>
        <w:pStyle w:val="Text"/>
      </w:pPr>
      <w:r w:rsidRPr="00875626">
        <w:lastRenderedPageBreak/>
        <w:t xml:space="preserve">Wird lediglich ein Teil eines Ausdrucks hervorgehoben, damit in einer Erläuterung darauf </w:t>
      </w:r>
      <w:r>
        <w:t>eingegangen</w:t>
      </w:r>
      <w:r w:rsidRPr="00875626">
        <w:t xml:space="preserve"> werden kann, </w:t>
      </w:r>
      <w:r>
        <w:t xml:space="preserve">empfiehlt sich </w:t>
      </w:r>
      <w:r w:rsidRPr="007A4EFB">
        <w:t xml:space="preserve">die </w:t>
      </w:r>
      <w:r>
        <w:t>T</w:t>
      </w:r>
      <w:r w:rsidRPr="007A4EFB">
        <w:t xml:space="preserve">echnik </w:t>
      </w:r>
      <w:r>
        <w:t>der horizontalen Zusammen</w:t>
      </w:r>
      <w:r>
        <w:softHyphen/>
        <w:t>fassungen</w:t>
      </w:r>
      <w:r w:rsidRPr="007A4EFB">
        <w:t xml:space="preserve"> </w:t>
      </w:r>
      <w:r>
        <w:t>(siehe</w:t>
      </w:r>
      <w:r w:rsidRPr="007A4EFB">
        <w:t xml:space="preserve"> </w:t>
      </w:r>
      <w:r w:rsidR="00EC2649">
        <w:t>"</w:t>
      </w:r>
      <w:r w:rsidR="00EC2649">
        <w:fldChar w:fldCharType="begin"/>
      </w:r>
      <w:r w:rsidR="00EC2649">
        <w:instrText xml:space="preserve"> REF _Ref394862162 \h </w:instrText>
      </w:r>
      <w:r w:rsidR="00EC2649">
        <w:fldChar w:fldCharType="separate"/>
      </w:r>
      <w:r w:rsidR="005043AE" w:rsidRPr="00875626">
        <w:t>1</w:t>
      </w:r>
      <w:r w:rsidR="005043AE">
        <w:t>5.</w:t>
      </w:r>
      <w:r w:rsidR="005043AE" w:rsidRPr="00875626">
        <w:t>2</w:t>
      </w:r>
      <w:r w:rsidR="005043AE">
        <w:t xml:space="preserve"> </w:t>
      </w:r>
      <w:r w:rsidR="005043AE" w:rsidRPr="00875626">
        <w:t>Horizontale Zusammenfassungen und liegende Klam</w:t>
      </w:r>
      <w:r w:rsidR="005043AE">
        <w:softHyphen/>
      </w:r>
      <w:r w:rsidR="005043AE" w:rsidRPr="00875626">
        <w:t>mern</w:t>
      </w:r>
      <w:r w:rsidR="00EC2649">
        <w:fldChar w:fldCharType="end"/>
      </w:r>
      <w:r>
        <w:t>"</w:t>
      </w:r>
      <w:r w:rsidRPr="007A4EFB">
        <w:t>)</w:t>
      </w:r>
      <w:r>
        <w:t>.</w:t>
      </w:r>
      <w:r w:rsidRPr="00875626">
        <w:t xml:space="preserve"> Für her</w:t>
      </w:r>
      <w:r w:rsidRPr="00875626">
        <w:softHyphen/>
        <w:t>vor</w:t>
      </w:r>
      <w:r>
        <w:t>zuhebende</w:t>
      </w:r>
      <w:r w:rsidRPr="00875626">
        <w:t xml:space="preserve"> Klammerpaare können die spe</w:t>
      </w:r>
      <w:r w:rsidR="002F171A">
        <w:softHyphen/>
      </w:r>
      <w:r w:rsidRPr="00875626">
        <w:t>ziellen Braille</w:t>
      </w:r>
      <w:r>
        <w:softHyphen/>
      </w:r>
      <w:r w:rsidRPr="00875626">
        <w:t xml:space="preserve">schriftklammern Verwendung finden </w:t>
      </w:r>
      <w:r>
        <w:t>(siehe</w:t>
      </w:r>
      <w:r w:rsidRPr="00875626">
        <w:t xml:space="preserve"> </w:t>
      </w:r>
      <w:r>
        <w:t>"</w:t>
      </w:r>
      <w:r w:rsidR="00EC2649">
        <w:fldChar w:fldCharType="begin"/>
      </w:r>
      <w:r w:rsidR="00EC2649">
        <w:instrText xml:space="preserve"> REF _Ref394862178 \h </w:instrText>
      </w:r>
      <w:r w:rsidR="00EC2649">
        <w:fldChar w:fldCharType="separate"/>
      </w:r>
      <w:r w:rsidR="005043AE">
        <w:t>6.</w:t>
      </w:r>
      <w:r w:rsidR="005043AE" w:rsidRPr="00875626">
        <w:t>3</w:t>
      </w:r>
      <w:r w:rsidR="005043AE">
        <w:t xml:space="preserve"> </w:t>
      </w:r>
      <w:r w:rsidR="005043AE" w:rsidRPr="00875626">
        <w:t>Spezielle Brailleschriftklammern</w:t>
      </w:r>
      <w:r w:rsidR="00EC2649">
        <w:fldChar w:fldCharType="end"/>
      </w:r>
      <w:r>
        <w:t>"</w:t>
      </w:r>
      <w:r w:rsidRPr="00875626">
        <w:t>).</w:t>
      </w:r>
    </w:p>
    <w:p w:rsidR="006D4416" w:rsidRDefault="006D4416" w:rsidP="006D4416">
      <w:pPr>
        <w:pStyle w:val="FesteLeerzeile"/>
      </w:pPr>
      <w:r>
        <w:t> </w:t>
      </w:r>
    </w:p>
    <w:p w:rsidR="00B113B2" w:rsidRPr="00875626" w:rsidRDefault="00B113B2" w:rsidP="000E5DFB">
      <w:pPr>
        <w:pStyle w:val="Beispiel"/>
      </w:pPr>
      <w:r w:rsidRPr="00875626">
        <w:t xml:space="preserve">Beispiel </w:t>
      </w:r>
      <w:r>
        <w:t>3.4 B01</w:t>
      </w:r>
    </w:p>
    <w:p w:rsidR="000E5DFB" w:rsidRPr="000C02F6" w:rsidRDefault="00B608B1" w:rsidP="00B608B1">
      <w:pPr>
        <w:pStyle w:val="Schwarzschrift"/>
      </w:pPr>
      <w:r w:rsidRPr="00B608B1">
        <w:rPr>
          <w:position w:val="-12"/>
        </w:rPr>
        <w:object w:dxaOrig="7620" w:dyaOrig="720">
          <v:shape id="_x0000_i1148" type="#_x0000_t75" style="width:381.5pt;height:36.55pt" o:ole="">
            <v:imagedata r:id="rId264" o:title=""/>
          </v:shape>
          <o:OLEObject Type="Embed" ProgID="Equation.DSMT4" ShapeID="_x0000_i1148" DrawAspect="Content" ObjectID="_1489811199" r:id="rId265"/>
        </w:object>
      </w:r>
    </w:p>
    <w:p w:rsidR="005D18C1" w:rsidRPr="00E27887" w:rsidRDefault="005D18C1" w:rsidP="00C30E80">
      <w:pPr>
        <w:pStyle w:val="Braille"/>
      </w:pPr>
      <w:r w:rsidRPr="00E27887">
        <w:t xml:space="preserve">  </w:t>
      </w:r>
      <w:r w:rsidR="00A3714D" w:rsidRPr="00E27887">
        <w:t>w0 l1te</w:t>
      </w:r>
      <w:r w:rsidR="00C30E80" w:rsidRPr="00E27887">
        <w:t>n</w:t>
      </w:r>
      <w:r w:rsidR="00A3714D" w:rsidRPr="00E27887">
        <w:t xml:space="preserve"> der vektor  !v:,</w:t>
      </w:r>
      <w:r w:rsidR="001E45E5" w:rsidRPr="00E27887">
        <w:t xml:space="preserve"> </w:t>
      </w:r>
      <w:r w:rsidRPr="00E27887">
        <w:t xml:space="preserve"> und</w:t>
      </w:r>
    </w:p>
    <w:p w:rsidR="00406E1E" w:rsidRPr="004F3CE1" w:rsidRDefault="00406E1E" w:rsidP="005D18C1">
      <w:pPr>
        <w:pStyle w:val="Braille"/>
        <w:rPr>
          <w:lang w:val="en-US"/>
        </w:rPr>
      </w:pPr>
      <w:bookmarkStart w:id="198" w:name="OLE_LINK37"/>
      <w:r w:rsidRPr="004F3CE1">
        <w:rPr>
          <w:lang w:val="en-US"/>
        </w:rPr>
        <w:t>d0</w:t>
      </w:r>
      <w:r w:rsidR="005D18C1" w:rsidRPr="004F3CE1">
        <w:rPr>
          <w:lang w:val="en-US"/>
        </w:rPr>
        <w:t xml:space="preserve"> </w:t>
      </w:r>
      <w:r w:rsidR="00E0330C" w:rsidRPr="004F3CE1">
        <w:rPr>
          <w:lang w:val="en-US"/>
        </w:rPr>
        <w:t>}</w:t>
      </w:r>
      <w:r w:rsidRPr="004F3CE1">
        <w:rPr>
          <w:lang w:val="en-US"/>
        </w:rPr>
        <w:t>recke  !&gt;</w:t>
      </w:r>
      <w:r w:rsidR="00FD02BF" w:rsidRPr="004F3CE1">
        <w:rPr>
          <w:lang w:val="en-US"/>
        </w:rPr>
        <w:t>ab'?</w:t>
      </w:r>
    </w:p>
    <w:bookmarkEnd w:id="198"/>
    <w:p w:rsidR="002A0442" w:rsidRPr="00875626" w:rsidRDefault="00A3714D" w:rsidP="00A770CF">
      <w:pPr>
        <w:pStyle w:val="LaTeX0"/>
      </w:pPr>
      <w:r w:rsidRPr="00875626">
        <w:t>Wie laute</w:t>
      </w:r>
      <w:r w:rsidR="00C30E80">
        <w:t>n</w:t>
      </w:r>
      <w:r w:rsidRPr="00875626">
        <w:t xml:space="preserve"> der Vektor $\</w:t>
      </w:r>
      <w:r w:rsidR="00357BFD">
        <w:t>vec</w:t>
      </w:r>
      <w:r w:rsidRPr="00875626">
        <w:t>{\mathbf{v}}$</w:t>
      </w:r>
      <w:r w:rsidR="00406E1E" w:rsidRPr="00875626">
        <w:t xml:space="preserve"> und die St</w:t>
      </w:r>
      <w:r w:rsidR="002C4102">
        <w:t>r</w:t>
      </w:r>
      <w:r w:rsidR="00406E1E" w:rsidRPr="00875626">
        <w:t xml:space="preserve">ecke </w:t>
      </w:r>
      <w:r w:rsidR="0000695C" w:rsidRPr="00875626">
        <w:t>$\mathbf{AB}</w:t>
      </w:r>
      <w:r w:rsidR="00C75BC6" w:rsidRPr="00875626">
        <w:t>$</w:t>
      </w:r>
      <w:r w:rsidRPr="00875626">
        <w:t>?</w:t>
      </w:r>
    </w:p>
    <w:p w:rsidR="006D4416" w:rsidRDefault="006D4416" w:rsidP="006D4416">
      <w:pPr>
        <w:pStyle w:val="FesteLeerzeile"/>
      </w:pPr>
      <w:r>
        <w:t> </w:t>
      </w:r>
    </w:p>
    <w:p w:rsidR="00333D8E" w:rsidRPr="00875626" w:rsidRDefault="00333D8E" w:rsidP="00333D8E">
      <w:pPr>
        <w:pStyle w:val="Beispiel"/>
      </w:pPr>
      <w:r w:rsidRPr="00875626">
        <w:t xml:space="preserve">Beispiel </w:t>
      </w:r>
      <w:r>
        <w:t>3.4 B02</w:t>
      </w:r>
    </w:p>
    <w:p w:rsidR="00333D8E" w:rsidRPr="00875626" w:rsidRDefault="00B608B1" w:rsidP="00B608B1">
      <w:pPr>
        <w:pStyle w:val="Schwarzschrift"/>
      </w:pPr>
      <w:r w:rsidRPr="00B608B1">
        <w:rPr>
          <w:position w:val="-6"/>
        </w:rPr>
        <w:object w:dxaOrig="980" w:dyaOrig="340">
          <v:shape id="_x0000_i1149" type="#_x0000_t75" style="width:48.35pt;height:17.2pt" o:ole="">
            <v:imagedata r:id="rId266" o:title=""/>
          </v:shape>
          <o:OLEObject Type="Embed" ProgID="Equation.DSMT4" ShapeID="_x0000_i1149" DrawAspect="Content" ObjectID="_1489811200" r:id="rId267"/>
        </w:object>
      </w:r>
    </w:p>
    <w:p w:rsidR="00333D8E" w:rsidRPr="00E27887" w:rsidRDefault="00333D8E" w:rsidP="00333D8E">
      <w:pPr>
        <w:pStyle w:val="Braille"/>
      </w:pPr>
      <w:r w:rsidRPr="00E27887">
        <w:t xml:space="preserve">   !#dbbf</w:t>
      </w:r>
    </w:p>
    <w:p w:rsidR="00333D8E" w:rsidRPr="00875626" w:rsidRDefault="00333D8E" w:rsidP="00333D8E">
      <w:pPr>
        <w:pStyle w:val="OderBeispiel"/>
      </w:pPr>
      <w:r w:rsidRPr="00875626">
        <w:t>oder</w:t>
      </w:r>
    </w:p>
    <w:p w:rsidR="00333D8E" w:rsidRPr="004F3CE1" w:rsidRDefault="00333D8E" w:rsidP="00333D8E">
      <w:pPr>
        <w:pStyle w:val="Braille"/>
        <w:rPr>
          <w:lang w:val="en-US"/>
        </w:rPr>
      </w:pPr>
      <w:r w:rsidRPr="004F3CE1">
        <w:rPr>
          <w:lang w:val="en-US"/>
        </w:rPr>
        <w:t xml:space="preserve">   _#dbbf</w:t>
      </w:r>
    </w:p>
    <w:p w:rsidR="00333D8E" w:rsidRPr="004F3CE1" w:rsidRDefault="00333D8E" w:rsidP="00333D8E">
      <w:pPr>
        <w:pStyle w:val="LaTeX0"/>
        <w:rPr>
          <w:lang w:val="en-US"/>
        </w:rPr>
      </w:pPr>
      <w:r w:rsidRPr="004F3CE1">
        <w:rPr>
          <w:lang w:val="en-US"/>
        </w:rPr>
        <w:t>\[\mathbf{4226}\]</w:t>
      </w:r>
    </w:p>
    <w:p w:rsidR="00333D8E" w:rsidRDefault="00333D8E" w:rsidP="00333D8E">
      <w:pPr>
        <w:pStyle w:val="FesteLeerzeile"/>
      </w:pPr>
      <w:r>
        <w:t> </w:t>
      </w:r>
    </w:p>
    <w:p w:rsidR="00333D8E" w:rsidRPr="00875626" w:rsidRDefault="00333D8E" w:rsidP="00333D8E">
      <w:pPr>
        <w:pStyle w:val="Beispiel"/>
      </w:pPr>
      <w:r w:rsidRPr="00875626">
        <w:t xml:space="preserve">Beispiel </w:t>
      </w:r>
      <w:r>
        <w:t>3.4 B03</w:t>
      </w:r>
    </w:p>
    <w:p w:rsidR="00333D8E" w:rsidRPr="00875626" w:rsidRDefault="00B608B1" w:rsidP="00B608B1">
      <w:pPr>
        <w:pStyle w:val="Schwarzschrift"/>
      </w:pPr>
      <w:r w:rsidRPr="00B608B1">
        <w:rPr>
          <w:position w:val="-10"/>
        </w:rPr>
        <w:object w:dxaOrig="2260" w:dyaOrig="380">
          <v:shape id="_x0000_i1150" type="#_x0000_t75" style="width:112.85pt;height:19.35pt" o:ole="">
            <v:imagedata r:id="rId268" o:title=""/>
          </v:shape>
          <o:OLEObject Type="Embed" ProgID="Equation.DSMT4" ShapeID="_x0000_i1150" DrawAspect="Content" ObjectID="_1489811201" r:id="rId269"/>
        </w:object>
      </w:r>
    </w:p>
    <w:p w:rsidR="00333D8E" w:rsidRPr="004F3CE1" w:rsidRDefault="00333D8E" w:rsidP="00333D8E">
      <w:pPr>
        <w:pStyle w:val="Braille"/>
        <w:rPr>
          <w:lang w:val="fr-FR"/>
        </w:rPr>
      </w:pPr>
      <w:r w:rsidRPr="004F3CE1">
        <w:rPr>
          <w:lang w:val="fr-FR"/>
        </w:rPr>
        <w:t xml:space="preserve">   #a!bc!de', #ce!f!f</w:t>
      </w:r>
    </w:p>
    <w:p w:rsidR="00333D8E" w:rsidRPr="004F3CE1" w:rsidRDefault="00333D8E" w:rsidP="00333D8E">
      <w:pPr>
        <w:pStyle w:val="LaTeX0"/>
        <w:rPr>
          <w:lang w:val="fr-FR"/>
        </w:rPr>
      </w:pPr>
      <w:r w:rsidRPr="004F3CE1">
        <w:rPr>
          <w:lang w:val="fr-FR"/>
        </w:rPr>
        <w:t xml:space="preserve">\[1\mathbf{2}3\mathbf{4}5, </w:t>
      </w:r>
      <w:r w:rsidR="00DF06CB" w:rsidRPr="004F3CE1">
        <w:rPr>
          <w:lang w:val="fr-FR"/>
        </w:rPr>
        <w:t>\;</w:t>
      </w:r>
      <w:r w:rsidRPr="004F3CE1">
        <w:rPr>
          <w:lang w:val="fr-FR"/>
        </w:rPr>
        <w:t xml:space="preserve"> 35\mathbf{66}\]</w:t>
      </w:r>
    </w:p>
    <w:p w:rsidR="00333D8E" w:rsidRDefault="00333D8E" w:rsidP="00333D8E">
      <w:pPr>
        <w:pStyle w:val="FesteLeerzeile"/>
      </w:pPr>
      <w:r>
        <w:t> </w:t>
      </w:r>
    </w:p>
    <w:p w:rsidR="00B113B2" w:rsidRPr="00875626" w:rsidRDefault="00B113B2" w:rsidP="000E5DFB">
      <w:pPr>
        <w:pStyle w:val="Beispiel"/>
      </w:pPr>
      <w:r w:rsidRPr="00875626">
        <w:t xml:space="preserve">Beispiel </w:t>
      </w:r>
      <w:r w:rsidR="00333D8E">
        <w:t>3.4 B04</w:t>
      </w:r>
    </w:p>
    <w:p w:rsidR="00A3714D" w:rsidRPr="00875626" w:rsidRDefault="00B608B1" w:rsidP="00B608B1">
      <w:pPr>
        <w:pStyle w:val="Schwarzschrift"/>
      </w:pPr>
      <w:r w:rsidRPr="00B608B1">
        <w:rPr>
          <w:position w:val="-4"/>
        </w:rPr>
        <w:object w:dxaOrig="580" w:dyaOrig="700">
          <v:shape id="_x0000_i1151" type="#_x0000_t75" style="width:29pt;height:34.4pt" o:ole="">
            <v:imagedata r:id="rId270" o:title=""/>
          </v:shape>
          <o:OLEObject Type="Embed" ProgID="Equation.DSMT4" ShapeID="_x0000_i1151" DrawAspect="Content" ObjectID="_1489811202" r:id="rId271"/>
        </w:object>
      </w:r>
    </w:p>
    <w:p w:rsidR="00A3714D" w:rsidRPr="00E27887" w:rsidRDefault="00B5069E" w:rsidP="00C65C95">
      <w:pPr>
        <w:pStyle w:val="Braille"/>
      </w:pPr>
      <w:r w:rsidRPr="00E27887">
        <w:t xml:space="preserve">   </w:t>
      </w:r>
      <w:r w:rsidR="00A3714D" w:rsidRPr="00E27887">
        <w:t>$:,!&gt;ab</w:t>
      </w:r>
    </w:p>
    <w:p w:rsidR="00556F89" w:rsidRPr="00875626" w:rsidRDefault="00C65C95" w:rsidP="00556F89">
      <w:pPr>
        <w:pStyle w:val="LaTeX0"/>
      </w:pPr>
      <w:r w:rsidRPr="00875626">
        <w:t>\[</w:t>
      </w:r>
      <w:r w:rsidR="00A3714D" w:rsidRPr="00875626">
        <w:t>\</w:t>
      </w:r>
      <w:r w:rsidR="00357BFD">
        <w:t>vec</w:t>
      </w:r>
      <w:r w:rsidR="00A3714D" w:rsidRPr="00875626">
        <w:t>{\mathbf{AB}}</w:t>
      </w:r>
      <w:r w:rsidRPr="00875626">
        <w:t>\]</w:t>
      </w:r>
    </w:p>
    <w:p w:rsidR="006D4416" w:rsidRDefault="006D4416" w:rsidP="006D4416">
      <w:pPr>
        <w:pStyle w:val="FesteLeerzeile"/>
      </w:pPr>
      <w:r>
        <w:t> </w:t>
      </w:r>
    </w:p>
    <w:p w:rsidR="00B113B2" w:rsidRPr="00875626" w:rsidRDefault="00B113B2" w:rsidP="000E5DFB">
      <w:pPr>
        <w:pStyle w:val="Beispiel"/>
      </w:pPr>
      <w:r w:rsidRPr="00875626">
        <w:lastRenderedPageBreak/>
        <w:t xml:space="preserve">Beispiel </w:t>
      </w:r>
      <w:r w:rsidR="00333D8E">
        <w:t>3.4 B05</w:t>
      </w:r>
    </w:p>
    <w:p w:rsidR="00A3714D" w:rsidRPr="00875626" w:rsidRDefault="008B0A75" w:rsidP="00B608B1">
      <w:pPr>
        <w:pStyle w:val="Schwarzschrift"/>
      </w:pPr>
      <w:r w:rsidRPr="008B0A75">
        <w:rPr>
          <w:position w:val="-22"/>
        </w:rPr>
        <w:object w:dxaOrig="600" w:dyaOrig="1040">
          <v:shape id="_x0000_i1152" type="#_x0000_t75" style="width:31.15pt;height:52.65pt" o:ole="">
            <v:imagedata r:id="rId272" o:title=""/>
          </v:shape>
          <o:OLEObject Type="Embed" ProgID="Equation.DSMT4" ShapeID="_x0000_i1152" DrawAspect="Content" ObjectID="_1489811203" r:id="rId273"/>
        </w:object>
      </w:r>
    </w:p>
    <w:p w:rsidR="00A3714D" w:rsidRPr="004F3CE1" w:rsidRDefault="00410E38" w:rsidP="00C65C95">
      <w:pPr>
        <w:pStyle w:val="Braille"/>
        <w:rPr>
          <w:lang w:val="en-US"/>
        </w:rPr>
      </w:pPr>
      <w:r w:rsidRPr="004F3CE1">
        <w:rPr>
          <w:lang w:val="en-US"/>
        </w:rPr>
        <w:t xml:space="preserve">   </w:t>
      </w:r>
      <w:r w:rsidR="001E45E5" w:rsidRPr="004F3CE1">
        <w:rPr>
          <w:lang w:val="en-US"/>
        </w:rPr>
        <w:t>$</w:t>
      </w:r>
      <w:r w:rsidR="00A3714D" w:rsidRPr="004F3CE1">
        <w:rPr>
          <w:lang w:val="en-US"/>
        </w:rPr>
        <w:t>$:,</w:t>
      </w:r>
      <w:r w:rsidRPr="004F3CE1">
        <w:rPr>
          <w:lang w:val="en-US"/>
        </w:rPr>
        <w:t>_</w:t>
      </w:r>
      <w:r w:rsidR="00A3714D" w:rsidRPr="004F3CE1">
        <w:rPr>
          <w:lang w:val="en-US"/>
        </w:rPr>
        <w:t>&gt;f1</w:t>
      </w:r>
      <w:r w:rsidRPr="004F3CE1">
        <w:rPr>
          <w:lang w:val="en-US"/>
        </w:rPr>
        <w:t>_</w:t>
      </w:r>
      <w:r w:rsidR="00A3714D" w:rsidRPr="004F3CE1">
        <w:rPr>
          <w:lang w:val="en-US"/>
        </w:rPr>
        <w:t>&gt;g</w:t>
      </w:r>
      <w:r w:rsidR="004A11FA" w:rsidRPr="004F3CE1">
        <w:rPr>
          <w:lang w:val="en-US"/>
        </w:rPr>
        <w:t>$5</w:t>
      </w:r>
    </w:p>
    <w:p w:rsidR="00A3714D" w:rsidRPr="004F3CE1" w:rsidRDefault="00A3714D" w:rsidP="00C75BC6">
      <w:pPr>
        <w:pStyle w:val="LaTeX0"/>
        <w:rPr>
          <w:lang w:val="en-US"/>
        </w:rPr>
      </w:pPr>
      <w:r w:rsidRPr="004F3CE1">
        <w:rPr>
          <w:lang w:val="en-US"/>
        </w:rPr>
        <w:t>\[\</w:t>
      </w:r>
      <w:r w:rsidR="00357BFD" w:rsidRPr="004F3CE1">
        <w:rPr>
          <w:lang w:val="en-US"/>
        </w:rPr>
        <w:t>vec</w:t>
      </w:r>
      <w:r w:rsidR="00B45BB1" w:rsidRPr="004F3CE1">
        <w:rPr>
          <w:lang w:val="en-US"/>
        </w:rPr>
        <w:t>{\mathbf{F}</w:t>
      </w:r>
      <w:r w:rsidRPr="004F3CE1">
        <w:rPr>
          <w:lang w:val="en-US"/>
        </w:rPr>
        <w:t>_{\mathbf{G}}}\]</w:t>
      </w:r>
    </w:p>
    <w:p w:rsidR="006D4416" w:rsidRDefault="006D4416" w:rsidP="006D4416">
      <w:pPr>
        <w:pStyle w:val="FesteLeerzeile"/>
      </w:pPr>
      <w:r>
        <w:t> </w:t>
      </w:r>
    </w:p>
    <w:p w:rsidR="00B113B2" w:rsidRDefault="00B113B2" w:rsidP="00FD02BF">
      <w:pPr>
        <w:pStyle w:val="Beispiel"/>
      </w:pPr>
      <w:r w:rsidRPr="00875626">
        <w:t xml:space="preserve">Beispiel </w:t>
      </w:r>
      <w:r w:rsidR="00333D8E">
        <w:t>3.4 B06</w:t>
      </w:r>
    </w:p>
    <w:p w:rsidR="00A3714D" w:rsidRPr="00875626" w:rsidRDefault="008B0A75" w:rsidP="00B608B1">
      <w:pPr>
        <w:pStyle w:val="Schwarzschrift"/>
      </w:pPr>
      <w:r w:rsidRPr="00B608B1">
        <w:rPr>
          <w:position w:val="-28"/>
        </w:rPr>
        <w:object w:dxaOrig="1740" w:dyaOrig="660">
          <v:shape id="_x0000_i1153" type="#_x0000_t75" style="width:87.05pt;height:32.25pt" o:ole="">
            <v:imagedata r:id="rId274" o:title=""/>
          </v:shape>
          <o:OLEObject Type="Embed" ProgID="Equation.DSMT4" ShapeID="_x0000_i1153" DrawAspect="Content" ObjectID="_1489811204" r:id="rId275"/>
        </w:object>
      </w:r>
    </w:p>
    <w:p w:rsidR="00A97154" w:rsidRPr="004F3CE1" w:rsidRDefault="00A97154" w:rsidP="00C75BC6">
      <w:pPr>
        <w:pStyle w:val="Braille"/>
        <w:rPr>
          <w:lang w:val="en-US"/>
        </w:rPr>
      </w:pPr>
      <w:r w:rsidRPr="004F3CE1">
        <w:rPr>
          <w:lang w:val="en-US"/>
        </w:rPr>
        <w:t xml:space="preserve">   </w:t>
      </w:r>
      <w:r w:rsidR="00A3714D" w:rsidRPr="004F3CE1">
        <w:rPr>
          <w:lang w:val="en-US"/>
        </w:rPr>
        <w:t>_:!&gt;ab</w:t>
      </w:r>
      <w:r w:rsidR="000E7EA5" w:rsidRPr="004F3CE1">
        <w:rPr>
          <w:lang w:val="en-US"/>
        </w:rPr>
        <w:t>', $</w:t>
      </w:r>
      <w:r w:rsidRPr="004F3CE1">
        <w:rPr>
          <w:lang w:val="en-US"/>
        </w:rPr>
        <w:t>_:!&gt;a1,!&gt;b1,</w:t>
      </w:r>
      <w:r w:rsidR="002F171A" w:rsidRPr="004F3CE1">
        <w:rPr>
          <w:lang w:val="en-US"/>
        </w:rPr>
        <w:t>$5</w:t>
      </w:r>
    </w:p>
    <w:p w:rsidR="002A0442" w:rsidRPr="00875626" w:rsidRDefault="00C75BC6" w:rsidP="00B70367">
      <w:pPr>
        <w:pStyle w:val="LaTeX0"/>
      </w:pPr>
      <w:r w:rsidRPr="00875626">
        <w:t>\[\underline{\mathbf{AB}}</w:t>
      </w:r>
      <w:r w:rsidR="00A97154" w:rsidRPr="00875626">
        <w:t>,</w:t>
      </w:r>
      <w:r w:rsidR="00A42786">
        <w:t xml:space="preserve"> </w:t>
      </w:r>
      <w:r w:rsidR="00DF06CB">
        <w:t>\;</w:t>
      </w:r>
      <w:r w:rsidR="0070270B">
        <w:t xml:space="preserve"> </w:t>
      </w:r>
      <w:r w:rsidR="00921A65">
        <w:t>\underline{\mathbf{A}</w:t>
      </w:r>
      <w:r w:rsidR="00A3714D" w:rsidRPr="00875626">
        <w:t>_{1}</w:t>
      </w:r>
      <w:r w:rsidR="00B70367" w:rsidRPr="00875626">
        <w:t xml:space="preserve"> </w:t>
      </w:r>
      <w:r w:rsidR="00A3714D" w:rsidRPr="00875626">
        <w:t>\mathbf{B}_{1}}\]</w:t>
      </w:r>
    </w:p>
    <w:bookmarkEnd w:id="196"/>
    <w:bookmarkEnd w:id="197"/>
    <w:p w:rsidR="00262683" w:rsidRDefault="00262683" w:rsidP="00262683">
      <w:pPr>
        <w:pStyle w:val="Leerzeile"/>
      </w:pPr>
    </w:p>
    <w:p w:rsidR="00B113B2" w:rsidRPr="00875626" w:rsidRDefault="00B113B2" w:rsidP="00AF0E40">
      <w:pPr>
        <w:pStyle w:val="berschrift2"/>
      </w:pPr>
      <w:bookmarkStart w:id="199" w:name="_Ref396925330"/>
      <w:bookmarkStart w:id="200" w:name="_Toc410933409"/>
      <w:r>
        <w:t>3.</w:t>
      </w:r>
      <w:r w:rsidRPr="00875626">
        <w:t>5</w:t>
      </w:r>
      <w:r>
        <w:t xml:space="preserve"> </w:t>
      </w:r>
      <w:r w:rsidRPr="00875626">
        <w:t>Buchstabenähnliche Symbole</w:t>
      </w:r>
      <w:bookmarkEnd w:id="199"/>
      <w:bookmarkEnd w:id="200"/>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d</w:t>
      </w:r>
      <w:r w:rsidRPr="00875626">
        <w:tab/>
      </w:r>
      <w:r w:rsidR="00B608B1" w:rsidRPr="00B608B1">
        <w:rPr>
          <w:position w:val="-4"/>
        </w:rPr>
        <w:object w:dxaOrig="279" w:dyaOrig="300">
          <v:shape id="_x0000_i1154" type="#_x0000_t75" style="width:15.05pt;height:15.05pt" o:ole="">
            <v:imagedata r:id="rId276" o:title=""/>
          </v:shape>
          <o:OLEObject Type="Embed" ProgID="Equation.DSMT4" ShapeID="_x0000_i1154" DrawAspect="Content" ObjectID="_1489811205" r:id="rId277"/>
        </w:object>
      </w:r>
      <w:r w:rsidRPr="00875626">
        <w:tab/>
        <w:t>großes Delta als Differenz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s</w:t>
      </w:r>
      <w:r w:rsidRPr="00875626">
        <w:tab/>
      </w:r>
      <w:r w:rsidR="008B0A75" w:rsidRPr="008B0A75">
        <w:rPr>
          <w:position w:val="-14"/>
        </w:rPr>
        <w:object w:dxaOrig="740" w:dyaOrig="520">
          <v:shape id="_x0000_i1155" type="#_x0000_t75" style="width:37.6pt;height:25.8pt" o:ole="">
            <v:imagedata r:id="rId278" o:title=""/>
          </v:shape>
          <o:OLEObject Type="Embed" ProgID="Equation.DSMT4" ShapeID="_x0000_i1155" DrawAspect="Content" ObjectID="_1489811206" r:id="rId279"/>
        </w:object>
      </w:r>
      <w:r w:rsidRPr="00875626">
        <w:tab/>
        <w:t>Summen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p</w:t>
      </w:r>
      <w:r w:rsidRPr="00875626">
        <w:tab/>
      </w:r>
      <w:r w:rsidR="008B0A75" w:rsidRPr="008B0A75">
        <w:rPr>
          <w:position w:val="-14"/>
        </w:rPr>
        <w:object w:dxaOrig="840" w:dyaOrig="520">
          <v:shape id="_x0000_i1156" type="#_x0000_t75" style="width:43pt;height:25.8pt" o:ole="">
            <v:imagedata r:id="rId280" o:title=""/>
          </v:shape>
          <o:OLEObject Type="Embed" ProgID="Equation.DSMT4" ShapeID="_x0000_i1156" DrawAspect="Content" ObjectID="_1489811207" r:id="rId281"/>
        </w:object>
      </w:r>
      <w:r w:rsidRPr="00875626">
        <w:tab/>
        <w:t>Produktzeichen</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6844C4" w:rsidRPr="00B608B1">
        <w:rPr>
          <w:position w:val="-4"/>
        </w:rPr>
        <w:object w:dxaOrig="279" w:dyaOrig="279">
          <v:shape id="_x0000_i1157" type="#_x0000_t75" style="width:12.9pt;height:12.9pt" o:ole="">
            <v:imagedata r:id="rId282" o:title=""/>
          </v:shape>
          <o:OLEObject Type="Embed" ProgID="Equation.DSMT4" ShapeID="_x0000_i1157" DrawAspect="Content" ObjectID="_1489811208" r:id="rId283"/>
        </w:object>
      </w:r>
      <w:r w:rsidRPr="00875626">
        <w:tab/>
        <w:t>ist Element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8B0A75" w:rsidRPr="00B608B1">
        <w:rPr>
          <w:position w:val="-6"/>
        </w:rPr>
        <w:object w:dxaOrig="279" w:dyaOrig="400">
          <v:shape id="_x0000_i1158" type="#_x0000_t75" style="width:12.9pt;height:19.35pt" o:ole="">
            <v:imagedata r:id="rId284" o:title=""/>
          </v:shape>
          <o:OLEObject Type="Embed" ProgID="Equation.DSMT4" ShapeID="_x0000_i1158" DrawAspect="Content" ObjectID="_1489811209" r:id="rId285"/>
        </w:object>
      </w:r>
      <w:r w:rsidRPr="00875626">
        <w:tab/>
        <w:t>rundes d</w:t>
      </w:r>
      <w:r>
        <w:t xml:space="preserve"> (für partielle Ableit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008B0A75" w:rsidRPr="00B608B1">
        <w:rPr>
          <w:position w:val="-4"/>
        </w:rPr>
        <w:object w:dxaOrig="279" w:dyaOrig="380">
          <v:shape id="_x0000_i1159" type="#_x0000_t75" style="width:12.9pt;height:18.25pt" o:ole="">
            <v:imagedata r:id="rId286" o:title=""/>
          </v:shape>
          <o:OLEObject Type="Embed" ProgID="Equation.DSMT4" ShapeID="_x0000_i1159" DrawAspect="Content" ObjectID="_1489811210" r:id="rId287"/>
        </w:object>
      </w:r>
      <w:r w:rsidRPr="00875626">
        <w:tab/>
        <w:t>h-quer</w:t>
      </w:r>
      <w:r>
        <w:t>, reduzierte plancksche Konstant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p</w:t>
      </w:r>
      <w:r w:rsidRPr="00875626">
        <w:tab/>
      </w:r>
      <w:r w:rsidR="008B0A75" w:rsidRPr="008B0A75">
        <w:rPr>
          <w:position w:val="-14"/>
        </w:rPr>
        <w:object w:dxaOrig="360" w:dyaOrig="420">
          <v:shape id="_x0000_i1160" type="#_x0000_t75" style="width:19.35pt;height:21.5pt" o:ole="">
            <v:imagedata r:id="rId288" o:title=""/>
          </v:shape>
          <o:OLEObject Type="Embed" ProgID="Equation.DSMT4" ShapeID="_x0000_i1160" DrawAspect="Content" ObjectID="_1489811211" r:id="rId289"/>
        </w:object>
      </w:r>
      <w:r w:rsidRPr="00875626">
        <w:tab/>
      </w:r>
      <w:r>
        <w:t>wei</w:t>
      </w:r>
      <w:r w:rsidRPr="00875626">
        <w:t>erstraßsches p</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n</w:t>
      </w:r>
      <w:r w:rsidRPr="00875626">
        <w:tab/>
      </w:r>
      <w:r w:rsidR="00B608B1" w:rsidRPr="00B608B1">
        <w:rPr>
          <w:position w:val="-6"/>
        </w:rPr>
        <w:object w:dxaOrig="340" w:dyaOrig="360">
          <v:shape id="_x0000_i1161" type="#_x0000_t75" style="width:17.2pt;height:19.35pt" o:ole="">
            <v:imagedata r:id="rId290" o:title=""/>
          </v:shape>
          <o:OLEObject Type="Embed" ProgID="Equation.DSMT4" ShapeID="_x0000_i1161" DrawAspect="Content" ObjectID="_1489811212" r:id="rId291"/>
        </w:object>
      </w:r>
      <w:r w:rsidRPr="00875626">
        <w:tab/>
        <w:t>Menge der natürlich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z</w:t>
      </w:r>
      <w:r w:rsidRPr="00875626">
        <w:tab/>
      </w:r>
      <w:r w:rsidR="00B608B1" w:rsidRPr="00B608B1">
        <w:rPr>
          <w:position w:val="-4"/>
        </w:rPr>
        <w:object w:dxaOrig="300" w:dyaOrig="340">
          <v:shape id="_x0000_i1162" type="#_x0000_t75" style="width:15.05pt;height:17.2pt" o:ole="">
            <v:imagedata r:id="rId292" o:title=""/>
          </v:shape>
          <o:OLEObject Type="Embed" ProgID="Equation.DSMT4" ShapeID="_x0000_i1162" DrawAspect="Content" ObjectID="_1489811213" r:id="rId293"/>
        </w:object>
      </w:r>
      <w:r w:rsidRPr="00875626">
        <w:tab/>
        <w:t>Menge der ganz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q</w:t>
      </w:r>
      <w:r w:rsidRPr="00875626">
        <w:tab/>
      </w:r>
      <w:r w:rsidR="00B608B1" w:rsidRPr="00B608B1">
        <w:rPr>
          <w:position w:val="-10"/>
        </w:rPr>
        <w:object w:dxaOrig="320" w:dyaOrig="360">
          <v:shape id="_x0000_i1163" type="#_x0000_t75" style="width:15.05pt;height:19.35pt" o:ole="">
            <v:imagedata r:id="rId294" o:title=""/>
          </v:shape>
          <o:OLEObject Type="Embed" ProgID="Equation.DSMT4" ShapeID="_x0000_i1163" DrawAspect="Content" ObjectID="_1489811214" r:id="rId295"/>
        </w:object>
      </w:r>
      <w:r w:rsidRPr="00875626">
        <w:tab/>
        <w:t>Menge der rational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r</w:t>
      </w:r>
      <w:r w:rsidRPr="00875626">
        <w:tab/>
      </w:r>
      <w:r w:rsidR="00B608B1" w:rsidRPr="00B608B1">
        <w:rPr>
          <w:position w:val="-4"/>
        </w:rPr>
        <w:object w:dxaOrig="340" w:dyaOrig="340">
          <v:shape id="_x0000_i1164" type="#_x0000_t75" style="width:17.2pt;height:17.2pt" o:ole="">
            <v:imagedata r:id="rId296" o:title=""/>
          </v:shape>
          <o:OLEObject Type="Embed" ProgID="Equation.DSMT4" ShapeID="_x0000_i1164" DrawAspect="Content" ObjectID="_1489811215" r:id="rId297"/>
        </w:object>
      </w:r>
      <w:r w:rsidRPr="00875626">
        <w:tab/>
        <w:t>Menge der reell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00B608B1" w:rsidRPr="00B608B1">
        <w:rPr>
          <w:position w:val="-4"/>
        </w:rPr>
        <w:object w:dxaOrig="320" w:dyaOrig="340">
          <v:shape id="_x0000_i1165" type="#_x0000_t75" style="width:15.05pt;height:17.2pt" o:ole="">
            <v:imagedata r:id="rId298" o:title=""/>
          </v:shape>
          <o:OLEObject Type="Embed" ProgID="Equation.DSMT4" ShapeID="_x0000_i1165" DrawAspect="Content" ObjectID="_1489811216" r:id="rId299"/>
        </w:object>
      </w:r>
      <w:r w:rsidRPr="00875626">
        <w:tab/>
        <w:t>Menge der komplex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00B608B1" w:rsidRPr="00B608B1">
        <w:rPr>
          <w:position w:val="-4"/>
        </w:rPr>
        <w:object w:dxaOrig="360" w:dyaOrig="340">
          <v:shape id="_x0000_i1166" type="#_x0000_t75" style="width:19.35pt;height:17.2pt" o:ole="">
            <v:imagedata r:id="rId300" o:title=""/>
          </v:shape>
          <o:OLEObject Type="Embed" ProgID="Equation.DSMT4" ShapeID="_x0000_i1166" DrawAspect="Content" ObjectID="_1489811217" r:id="rId301"/>
        </w:object>
      </w:r>
      <w:r w:rsidRPr="00875626">
        <w:tab/>
        <w:t>Menge der Quaternion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p</w:t>
      </w:r>
      <w:r w:rsidRPr="00875626">
        <w:tab/>
      </w:r>
      <w:r w:rsidR="00B608B1" w:rsidRPr="00B608B1">
        <w:rPr>
          <w:position w:val="-4"/>
        </w:rPr>
        <w:object w:dxaOrig="300" w:dyaOrig="340">
          <v:shape id="_x0000_i1167" type="#_x0000_t75" style="width:15.05pt;height:17.2pt" o:ole="">
            <v:imagedata r:id="rId302" o:title=""/>
          </v:shape>
          <o:OLEObject Type="Embed" ProgID="Equation.DSMT4" ShapeID="_x0000_i1167" DrawAspect="Content" ObjectID="_1489811218" r:id="rId303"/>
        </w:object>
      </w:r>
      <w:r w:rsidRPr="00875626">
        <w:tab/>
        <w:t>Projektive Gerade</w:t>
      </w:r>
    </w:p>
    <w:p w:rsidR="006D4416" w:rsidRDefault="006D4416" w:rsidP="006D4416">
      <w:pPr>
        <w:pStyle w:val="FesteLeerzeile"/>
      </w:pPr>
      <w:r>
        <w:t> </w:t>
      </w:r>
    </w:p>
    <w:p w:rsidR="00E42E18" w:rsidRPr="00875626" w:rsidRDefault="00E42E18" w:rsidP="005828CE">
      <w:pPr>
        <w:pStyle w:val="Text"/>
        <w:keepLines/>
      </w:pPr>
      <w:r w:rsidRPr="00875626">
        <w:lastRenderedPageBreak/>
        <w:t>Für viele mathematische Symbole, deren Formen in der Schwarzschrift auf ein</w:t>
      </w:r>
      <w:r w:rsidRPr="00875626">
        <w:softHyphen/>
        <w:t>zel</w:t>
      </w:r>
      <w:r w:rsidRPr="00875626">
        <w:softHyphen/>
        <w:t>ne Buchstaben zurückgehen, die aber nicht mit diesen Buchstaben identisch sind, gibt es eigene Brailleschriftsymbole.</w:t>
      </w:r>
    </w:p>
    <w:p w:rsidR="00EE6BF6" w:rsidRDefault="00EE6BF6" w:rsidP="00EE6BF6">
      <w:pPr>
        <w:pStyle w:val="Leerzeile"/>
      </w:pPr>
    </w:p>
    <w:p w:rsidR="00E42E18" w:rsidRPr="00875626" w:rsidRDefault="00E42E18" w:rsidP="0010624E">
      <w:pPr>
        <w:pStyle w:val="Text"/>
      </w:pPr>
      <w:r w:rsidRPr="00875626">
        <w:t>So haben die Symbole für Summe und Produkt in der Schwarzschrift die Form der griechischen Großbuch</w:t>
      </w:r>
      <w:r w:rsidRPr="00875626">
        <w:softHyphen/>
        <w:t>staben Sigma und Pi. Sie werden in der Brailleschrift aufgrund ihrer Größe jedoch nicht wie diese Buch</w:t>
      </w:r>
      <w:r w:rsidRPr="00875626">
        <w:softHyphen/>
        <w:t>staben behandelt, sondern jeweils mit dem für sie festgelegten Symbol</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amp;s</w:t>
      </w:r>
      <w:r w:rsidRPr="00875626">
        <w:t>  </w:t>
      </w:r>
      <w:r w:rsidRPr="009B7F98">
        <w:rPr>
          <w:rFonts w:ascii="Arial" w:hAnsi="Arial" w:cs="Arial"/>
        </w:rPr>
        <w:t>‌</w:t>
      </w:r>
      <w:r w:rsidRPr="00875626">
        <w:t>für Summe 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amp;p</w:t>
      </w:r>
      <w:r w:rsidRPr="00875626">
        <w:t>  </w:t>
      </w:r>
      <w:r w:rsidRPr="009B7F98">
        <w:rPr>
          <w:rFonts w:ascii="Arial" w:hAnsi="Arial" w:cs="Arial"/>
        </w:rPr>
        <w:t>‌</w:t>
      </w:r>
      <w:r w:rsidRPr="00875626">
        <w:t xml:space="preserve">für Produkt geschrieben </w:t>
      </w:r>
      <w:r>
        <w:t>(siehe</w:t>
      </w:r>
      <w:r w:rsidRPr="00875626">
        <w:t xml:space="preserve"> </w:t>
      </w:r>
      <w:r>
        <w:t>"</w:t>
      </w:r>
      <w:r w:rsidR="0010624E">
        <w:fldChar w:fldCharType="begin"/>
      </w:r>
      <w:r w:rsidR="0010624E">
        <w:instrText xml:space="preserve"> REF _Ref394862199 \h </w:instrText>
      </w:r>
      <w:r w:rsidR="0010624E">
        <w:fldChar w:fldCharType="separate"/>
      </w:r>
      <w:r w:rsidR="005043AE">
        <w:t>11.</w:t>
      </w:r>
      <w:r w:rsidR="005043AE" w:rsidRPr="00875626">
        <w:t>1</w:t>
      </w:r>
      <w:r w:rsidR="005043AE">
        <w:t xml:space="preserve"> </w:t>
      </w:r>
      <w:r w:rsidR="005043AE" w:rsidRPr="00875626">
        <w:t>Funktionen</w:t>
      </w:r>
      <w:r w:rsidR="0010624E">
        <w:fldChar w:fldCharType="end"/>
      </w:r>
      <w:r>
        <w:t>"</w:t>
      </w:r>
      <w:r w:rsidRPr="00875626">
        <w:t>).</w:t>
      </w:r>
    </w:p>
    <w:p w:rsidR="00EE6BF6" w:rsidRDefault="00EE6BF6" w:rsidP="00EE6BF6">
      <w:pPr>
        <w:pStyle w:val="Leerzeile"/>
      </w:pPr>
    </w:p>
    <w:p w:rsidR="00E42E18" w:rsidRPr="00875626" w:rsidRDefault="00E42E18" w:rsidP="00722AAA">
      <w:pPr>
        <w:pStyle w:val="Text"/>
      </w:pPr>
      <w:r w:rsidRPr="00875626">
        <w:t xml:space="preserve">Die </w:t>
      </w:r>
      <w:r>
        <w:t xml:space="preserve">reduzierte </w:t>
      </w:r>
      <w:r w:rsidRPr="00875626">
        <w:t>plancksche Konstante (auch als "h-quer" be</w:t>
      </w:r>
      <w:r w:rsidR="00722AAA">
        <w:softHyphen/>
      </w:r>
      <w:r w:rsidRPr="00875626">
        <w:t>kannt) wird in der Schwarzschrift durch ein durchge</w:t>
      </w:r>
      <w:r w:rsidR="00722AAA">
        <w:softHyphen/>
      </w:r>
      <w:r w:rsidRPr="00875626">
        <w:t>strichenes kleines h, in der Brailleschrift durch die feste Zeichen</w:t>
      </w:r>
      <w:r w:rsidR="00722AAA">
        <w:softHyphen/>
      </w:r>
      <w:r w:rsidRPr="00875626">
        <w:t>fol</w:t>
      </w:r>
      <w:r w:rsidR="00722AAA">
        <w:softHyphen/>
      </w:r>
      <w:r w:rsidRPr="00875626">
        <w:t>g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h</w:t>
      </w:r>
      <w:r w:rsidRPr="00875626">
        <w:t>  </w:t>
      </w:r>
      <w:r w:rsidRPr="000C02F6">
        <w:t>ab</w:t>
      </w:r>
      <w:r w:rsidR="00256D1E" w:rsidRPr="000C02F6">
        <w:softHyphen/>
      </w:r>
      <w:r w:rsidRPr="000C02F6">
        <w:t>ge</w:t>
      </w:r>
      <w:r w:rsidR="00256D1E" w:rsidRPr="000C02F6">
        <w:softHyphen/>
      </w:r>
      <w:r w:rsidRPr="000C02F6">
        <w:t>bil</w:t>
      </w:r>
      <w:r w:rsidR="00256D1E" w:rsidRPr="000C02F6">
        <w:softHyphen/>
      </w:r>
      <w:r w:rsidRPr="000C02F6">
        <w:t>det</w:t>
      </w:r>
      <w:r w:rsidRPr="00875626">
        <w:t xml:space="preserve">. </w:t>
      </w:r>
      <w:r>
        <w:t xml:space="preserve">Analog </w:t>
      </w:r>
      <w:r w:rsidRPr="00875626">
        <w:t xml:space="preserve">wird </w:t>
      </w:r>
      <w:r>
        <w:t xml:space="preserve">bei partiellen Ableitungen das </w:t>
      </w:r>
      <w:r w:rsidRPr="00875626">
        <w:t>in der Schwarz</w:t>
      </w:r>
      <w:r w:rsidRPr="00875626">
        <w:softHyphen/>
        <w:t xml:space="preserve">schrift </w:t>
      </w:r>
      <w:r>
        <w:t xml:space="preserve">geschwungene kleine d </w:t>
      </w:r>
      <w:r w:rsidRPr="00875626">
        <w:t>in der Braille</w:t>
      </w:r>
      <w:r w:rsidR="00722AAA">
        <w:softHyphen/>
      </w:r>
      <w:r w:rsidRPr="00875626">
        <w:t>schrift mi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d</w:t>
      </w:r>
      <w:r w:rsidRPr="00875626">
        <w:t>  </w:t>
      </w:r>
      <w:r w:rsidRPr="009B7F98">
        <w:rPr>
          <w:rFonts w:ascii="Arial" w:hAnsi="Arial" w:cs="Arial"/>
        </w:rPr>
        <w:t>‌</w:t>
      </w:r>
      <w:r w:rsidRPr="00875626">
        <w:t>wie</w:t>
      </w:r>
      <w:r w:rsidRPr="00875626">
        <w:softHyphen/>
        <w:t>dergegeben.</w:t>
      </w:r>
    </w:p>
    <w:p w:rsidR="00EE6BF6" w:rsidRDefault="00EE6BF6" w:rsidP="00EE6BF6">
      <w:pPr>
        <w:pStyle w:val="Leerzeile"/>
      </w:pPr>
    </w:p>
    <w:p w:rsidR="00E42E18" w:rsidRPr="00875626" w:rsidRDefault="00E42E18" w:rsidP="0010624E">
      <w:pPr>
        <w:pStyle w:val="Text"/>
      </w:pPr>
      <w:r w:rsidRPr="00875626">
        <w:t>Auch die mit Doppelstrichen gezeichneten Großbuchstaben für die Standard</w:t>
      </w:r>
      <w:r w:rsidRPr="00875626">
        <w:softHyphen/>
        <w:t>men</w:t>
      </w:r>
      <w:r w:rsidRPr="00875626">
        <w:softHyphen/>
        <w:t xml:space="preserve">gen werden in der Brailleschrift durch </w:t>
      </w:r>
      <w:r>
        <w:t>eigene, jeweils aus drei Braillez</w:t>
      </w:r>
      <w:r w:rsidRPr="00875626">
        <w:t>eichen beste</w:t>
      </w:r>
      <w:r w:rsidRPr="00875626">
        <w:softHyphen/>
        <w:t>hende Symbole wieder</w:t>
      </w:r>
      <w:r w:rsidR="00256D1E">
        <w:softHyphen/>
      </w:r>
      <w:r w:rsidRPr="00875626">
        <w:t>ge</w:t>
      </w:r>
      <w:r w:rsidR="00722AAA">
        <w:softHyphen/>
      </w:r>
      <w:r w:rsidRPr="00875626">
        <w:t>ge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n</w:t>
      </w:r>
      <w:r w:rsidRPr="00875626">
        <w:t>  </w:t>
      </w:r>
      <w:r w:rsidRPr="009B7F98">
        <w:rPr>
          <w:rFonts w:ascii="Arial" w:hAnsi="Arial" w:cs="Arial"/>
        </w:rPr>
        <w:t>‌</w:t>
      </w:r>
      <w:r w:rsidRPr="00875626">
        <w:t>für natürliche Zahl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z</w:t>
      </w:r>
      <w:r w:rsidRPr="00875626">
        <w:t>  </w:t>
      </w:r>
      <w:r w:rsidRPr="009B7F98">
        <w:rPr>
          <w:rFonts w:ascii="Arial" w:hAnsi="Arial" w:cs="Arial"/>
        </w:rPr>
        <w:t>‌</w:t>
      </w:r>
      <w:r w:rsidRPr="00875626">
        <w:t>für ganze Zah</w:t>
      </w:r>
      <w:r w:rsidRPr="00875626">
        <w:softHyphen/>
        <w:t>l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q</w:t>
      </w:r>
      <w:r w:rsidRPr="00875626">
        <w:t>  </w:t>
      </w:r>
      <w:r w:rsidRPr="009B7F98">
        <w:rPr>
          <w:rFonts w:ascii="Arial" w:hAnsi="Arial" w:cs="Arial"/>
        </w:rPr>
        <w:t>‌</w:t>
      </w:r>
      <w:r w:rsidRPr="00875626">
        <w:t>für rationale Zahlen usw. und gelten als außer</w:t>
      </w:r>
      <w:r w:rsidR="00256D1E">
        <w:softHyphen/>
      </w:r>
      <w:r w:rsidRPr="00875626">
        <w:t>alpha</w:t>
      </w:r>
      <w:r w:rsidR="00256D1E">
        <w:softHyphen/>
      </w:r>
      <w:r w:rsidRPr="00875626">
        <w:t>betische Symbole</w:t>
      </w:r>
      <w:r>
        <w:t xml:space="preserve"> (siehe </w:t>
      </w:r>
      <w:r w:rsidR="0010624E">
        <w:t xml:space="preserve">Beispiel </w:t>
      </w:r>
      <w:r w:rsidR="0010624E">
        <w:fldChar w:fldCharType="begin"/>
      </w:r>
      <w:r w:rsidR="0010624E">
        <w:instrText xml:space="preserve"> REF TM_12_B09_Grundmengen \h </w:instrText>
      </w:r>
      <w:r w:rsidR="0010624E">
        <w:fldChar w:fldCharType="separate"/>
      </w:r>
      <w:r w:rsidR="005043AE">
        <w:t>12 B09</w:t>
      </w:r>
      <w:r w:rsidR="0010624E">
        <w:fldChar w:fldCharType="end"/>
      </w:r>
      <w:r>
        <w:t>)</w:t>
      </w:r>
      <w:r w:rsidRPr="00875626">
        <w:t>. Bei Bedarf kön</w:t>
      </w:r>
      <w:r w:rsidR="00722AAA">
        <w:softHyphen/>
      </w:r>
      <w:r w:rsidRPr="00875626">
        <w:t>nen weitere Symbole nach diesem</w:t>
      </w:r>
      <w:r w:rsidRPr="00875626">
        <w:rPr>
          <w:rStyle w:val="Kommentarzeichen"/>
        </w:rPr>
        <w:t xml:space="preserve"> </w:t>
      </w:r>
      <w:r w:rsidRPr="00875626">
        <w:t xml:space="preserve">Muster gebildet werden. </w:t>
      </w:r>
      <w:r>
        <w:t>Die Neu</w:t>
      </w:r>
      <w:r w:rsidR="00256D1E">
        <w:softHyphen/>
      </w:r>
      <w:r>
        <w:t>schöpfung muss in den</w:t>
      </w:r>
      <w:r w:rsidRPr="00875626">
        <w:t xml:space="preserve"> Vorbemerkung</w:t>
      </w:r>
      <w:r>
        <w:t>en</w:t>
      </w:r>
      <w:r w:rsidRPr="00875626">
        <w:t xml:space="preserve"> oder </w:t>
      </w:r>
      <w:r>
        <w:t xml:space="preserve">den </w:t>
      </w:r>
      <w:r w:rsidRPr="00875626">
        <w:t>Anmer</w:t>
      </w:r>
      <w:r w:rsidR="00722AAA">
        <w:softHyphen/>
      </w:r>
      <w:r w:rsidRPr="00875626">
        <w:t>kung</w:t>
      </w:r>
      <w:r>
        <w:t>en</w:t>
      </w:r>
      <w:r w:rsidRPr="00875626">
        <w:t xml:space="preserve"> zur Brailleschriftübertragung</w:t>
      </w:r>
      <w:r>
        <w:t xml:space="preserve"> erläutert werden (siehe "</w:t>
      </w:r>
      <w:r w:rsidR="0010624E">
        <w:fldChar w:fldCharType="begin"/>
      </w:r>
      <w:r w:rsidR="0010624E">
        <w:instrText xml:space="preserve"> REF _Ref394862252 \h </w:instrText>
      </w:r>
      <w:r w:rsidR="0010624E">
        <w:fldChar w:fldCharType="separate"/>
      </w:r>
      <w:r w:rsidR="005043AE">
        <w:t xml:space="preserve">1.3 </w:t>
      </w:r>
      <w:r w:rsidR="005043AE" w:rsidRPr="00875626">
        <w:t>Anmerkungen zur Braille</w:t>
      </w:r>
      <w:r w:rsidR="005043AE">
        <w:softHyphen/>
      </w:r>
      <w:r w:rsidR="005043AE" w:rsidRPr="00875626">
        <w:t>schrift</w:t>
      </w:r>
      <w:r w:rsidR="005043AE">
        <w:softHyphen/>
      </w:r>
      <w:r w:rsidR="005043AE" w:rsidRPr="00875626">
        <w:t>übertragung</w:t>
      </w:r>
      <w:r w:rsidR="0010624E">
        <w:fldChar w:fldCharType="end"/>
      </w:r>
      <w:r>
        <w:t>")</w:t>
      </w:r>
      <w:r w:rsidRPr="00875626">
        <w:t>.</w:t>
      </w:r>
    </w:p>
    <w:p w:rsidR="00EE6BF6" w:rsidRDefault="00EE6BF6" w:rsidP="00EE6BF6">
      <w:pPr>
        <w:pStyle w:val="Leerzeile"/>
      </w:pPr>
    </w:p>
    <w:p w:rsidR="00E42E18" w:rsidRPr="00875626" w:rsidRDefault="00E42E18" w:rsidP="0010624E">
      <w:pPr>
        <w:pStyle w:val="Text"/>
      </w:pPr>
      <w:r w:rsidRPr="00875626">
        <w:t xml:space="preserve">Dagegen ist der griechische Kleinbuchstabe Pi nicht von den anderen griechischen Kleinbuchstaben zu unterscheiden und </w:t>
      </w:r>
      <w:r>
        <w:t xml:space="preserve">ist </w:t>
      </w:r>
      <w:r w:rsidRPr="00875626">
        <w:t>ent</w:t>
      </w:r>
      <w:r w:rsidR="00256D1E">
        <w:softHyphen/>
      </w:r>
      <w:r w:rsidRPr="00875626">
        <w:t>sprechend den Regeln für die Dar</w:t>
      </w:r>
      <w:r>
        <w:softHyphen/>
      </w:r>
      <w:r w:rsidRPr="00875626">
        <w:t>stellung griechischer Buch</w:t>
      </w:r>
      <w:r w:rsidR="00256D1E">
        <w:softHyphen/>
      </w:r>
      <w:r w:rsidRPr="00875626">
        <w:t xml:space="preserve">staben </w:t>
      </w:r>
      <w:r>
        <w:t>zu behandeln (siehe</w:t>
      </w:r>
      <w:r w:rsidRPr="00875626">
        <w:t xml:space="preserve"> </w:t>
      </w:r>
      <w:r>
        <w:t>"</w:t>
      </w:r>
      <w:r w:rsidR="0010624E">
        <w:fldChar w:fldCharType="begin"/>
      </w:r>
      <w:r w:rsidR="0010624E">
        <w:instrText xml:space="preserve"> REF _Ref394862269 \h </w:instrText>
      </w:r>
      <w:r w:rsidR="0010624E">
        <w:fldChar w:fldCharType="separate"/>
      </w:r>
      <w:r w:rsidR="005043AE">
        <w:t>3.</w:t>
      </w:r>
      <w:r w:rsidR="005043AE" w:rsidRPr="00875626">
        <w:t>3</w:t>
      </w:r>
      <w:r w:rsidR="005043AE">
        <w:t xml:space="preserve"> </w:t>
      </w:r>
      <w:r w:rsidR="005043AE" w:rsidRPr="00875626">
        <w:t>Griechische Buchstaben</w:t>
      </w:r>
      <w:r w:rsidR="0010624E">
        <w:fldChar w:fldCharType="end"/>
      </w:r>
      <w:r>
        <w:t>"</w:t>
      </w:r>
      <w:r w:rsidRPr="00875626">
        <w:t>).</w:t>
      </w:r>
    </w:p>
    <w:p w:rsidR="006D4416" w:rsidRDefault="006D4416" w:rsidP="006D4416">
      <w:pPr>
        <w:pStyle w:val="FesteLeerzeile"/>
      </w:pPr>
      <w:r>
        <w:t> </w:t>
      </w:r>
    </w:p>
    <w:p w:rsidR="00B113B2" w:rsidRPr="00875626" w:rsidRDefault="00B113B2" w:rsidP="00CF2214">
      <w:pPr>
        <w:pStyle w:val="Beispiel"/>
      </w:pPr>
      <w:r>
        <w:t>Beispiel 3.5 B01</w:t>
      </w:r>
    </w:p>
    <w:p w:rsidR="00CF2214" w:rsidRPr="00875626" w:rsidRDefault="00B608B1" w:rsidP="00B608B1">
      <w:pPr>
        <w:pStyle w:val="Schwarzschrift"/>
      </w:pPr>
      <w:r w:rsidRPr="00B608B1">
        <w:rPr>
          <w:position w:val="-30"/>
        </w:rPr>
        <w:object w:dxaOrig="1160" w:dyaOrig="820">
          <v:shape id="_x0000_i1168" type="#_x0000_t75" style="width:56.95pt;height:40.85pt" o:ole="">
            <v:imagedata r:id="rId304" o:title=""/>
          </v:shape>
          <o:OLEObject Type="Embed" ProgID="Equation.DSMT4" ShapeID="_x0000_i1168" DrawAspect="Content" ObjectID="_1489811219" r:id="rId305"/>
        </w:object>
      </w:r>
    </w:p>
    <w:p w:rsidR="00CF2214" w:rsidRPr="004F3CE1" w:rsidRDefault="00CF2214" w:rsidP="00CF2214">
      <w:pPr>
        <w:pStyle w:val="Braille"/>
        <w:rPr>
          <w:lang w:val="en-US"/>
        </w:rPr>
      </w:pPr>
      <w:r w:rsidRPr="004F3CE1">
        <w:rPr>
          <w:lang w:val="en-US"/>
        </w:rPr>
        <w:t xml:space="preserve">   "h =h8#b&lt;p</w:t>
      </w:r>
    </w:p>
    <w:p w:rsidR="00CF2214" w:rsidRPr="004F3CE1" w:rsidRDefault="00CF2214" w:rsidP="00CF2214">
      <w:pPr>
        <w:pStyle w:val="LaTeX0"/>
        <w:rPr>
          <w:lang w:val="en-US"/>
        </w:rPr>
      </w:pPr>
      <w:r w:rsidRPr="004F3CE1">
        <w:rPr>
          <w:lang w:val="en-US"/>
        </w:rPr>
        <w:t>\[\hbar =\frac{text{h}}{2\pi}\]</w:t>
      </w:r>
    </w:p>
    <w:p w:rsidR="006D4416" w:rsidRDefault="006D4416" w:rsidP="006D4416">
      <w:pPr>
        <w:pStyle w:val="FesteLeerzeile"/>
      </w:pPr>
      <w:r>
        <w:t> </w:t>
      </w:r>
    </w:p>
    <w:p w:rsidR="00B113B2" w:rsidRPr="00875626" w:rsidRDefault="00B113B2" w:rsidP="000C4A4C">
      <w:pPr>
        <w:pStyle w:val="Beispiel"/>
      </w:pPr>
      <w:r>
        <w:lastRenderedPageBreak/>
        <w:t>Beispiel 3.5 B02</w:t>
      </w:r>
    </w:p>
    <w:p w:rsidR="000C4A4C" w:rsidRPr="00875626" w:rsidRDefault="00B608B1" w:rsidP="00B608B1">
      <w:pPr>
        <w:pStyle w:val="Schwarzschrift"/>
      </w:pPr>
      <w:r w:rsidRPr="00B608B1">
        <w:rPr>
          <w:position w:val="-20"/>
        </w:rPr>
        <w:object w:dxaOrig="6800" w:dyaOrig="499">
          <v:shape id="_x0000_i1169" type="#_x0000_t75" style="width:340.65pt;height:24.7pt" o:ole="">
            <v:imagedata r:id="rId306" o:title=""/>
          </v:shape>
          <o:OLEObject Type="Embed" ProgID="Equation.DSMT4" ShapeID="_x0000_i1169" DrawAspect="Content" ObjectID="_1489811220" r:id="rId307"/>
        </w:object>
      </w:r>
    </w:p>
    <w:p w:rsidR="000C4A4C" w:rsidRPr="00E27887" w:rsidRDefault="000C4A4C" w:rsidP="000C4A4C">
      <w:pPr>
        <w:pStyle w:val="Braille"/>
      </w:pPr>
      <w:r w:rsidRPr="00E27887">
        <w:t xml:space="preserve">   $$n =!{#a',#b',#c',#d',#e',"</w:t>
      </w:r>
    </w:p>
    <w:p w:rsidR="000C4A4C" w:rsidRPr="00E27887" w:rsidRDefault="000C4A4C" w:rsidP="000C4A4C">
      <w:pPr>
        <w:pStyle w:val="Braille"/>
      </w:pPr>
      <w:r w:rsidRPr="00E27887">
        <w:t xml:space="preserve">     ...!}'; $$n1) =!{#j',#a',"</w:t>
      </w:r>
    </w:p>
    <w:p w:rsidR="000C4A4C" w:rsidRPr="00E27887" w:rsidRDefault="000C4A4C" w:rsidP="000C4A4C">
      <w:pPr>
        <w:pStyle w:val="Braille"/>
      </w:pPr>
      <w:r w:rsidRPr="00E27887">
        <w:t xml:space="preserve">     #b',#c',#d',#e',...!}</w:t>
      </w:r>
    </w:p>
    <w:p w:rsidR="000C4A4C" w:rsidRDefault="000C4A4C" w:rsidP="00A770CF">
      <w:pPr>
        <w:pStyle w:val="LaTeX0"/>
      </w:pPr>
      <w:r w:rsidRPr="00875626">
        <w:t>\[\</w:t>
      </w:r>
      <w:r>
        <w:t>mat</w:t>
      </w:r>
      <w:r w:rsidR="0070270B">
        <w:t xml:space="preserve">hbb{N} =\{1,2,3,4,5,...\}; </w:t>
      </w:r>
      <w:r w:rsidR="00DF06CB">
        <w:t>\;</w:t>
      </w:r>
      <w:r>
        <w:t xml:space="preserve"> </w:t>
      </w:r>
      <w:r w:rsidRPr="00875626">
        <w:t>\</w:t>
      </w:r>
      <w:r>
        <w:t xml:space="preserve">mathbb{N}_{0} </w:t>
      </w:r>
      <w:r w:rsidR="00256D1E">
        <w:t>=\{0,1,2,3,4,5,...\}</w:t>
      </w:r>
      <w:r w:rsidRPr="00875626">
        <w:t>\]</w:t>
      </w:r>
    </w:p>
    <w:p w:rsidR="006D4416" w:rsidRDefault="006D4416" w:rsidP="006D4416">
      <w:pPr>
        <w:pStyle w:val="FesteLeerzeile"/>
      </w:pPr>
      <w:r>
        <w:t> </w:t>
      </w:r>
    </w:p>
    <w:p w:rsidR="00B113B2" w:rsidRPr="00875626" w:rsidRDefault="00B113B2" w:rsidP="000C4A4C">
      <w:pPr>
        <w:pStyle w:val="Beispiel"/>
      </w:pPr>
      <w:r>
        <w:t>Beispiel 3.5 B03</w:t>
      </w:r>
    </w:p>
    <w:p w:rsidR="000C4A4C" w:rsidRPr="00875626" w:rsidRDefault="00536575" w:rsidP="00B608B1">
      <w:pPr>
        <w:pStyle w:val="Schwarzschrift"/>
      </w:pPr>
      <w:r w:rsidRPr="00B608B1">
        <w:rPr>
          <w:position w:val="-54"/>
        </w:rPr>
        <w:object w:dxaOrig="4000" w:dyaOrig="1240">
          <v:shape id="_x0000_i1170" type="#_x0000_t75" style="width:199.9pt;height:62.35pt" o:ole="">
            <v:imagedata r:id="rId308" o:title=""/>
          </v:shape>
          <o:OLEObject Type="Embed" ProgID="Equation.DSMT4" ShapeID="_x0000_i1170" DrawAspect="Content" ObjectID="_1489811221" r:id="rId309"/>
        </w:object>
      </w:r>
    </w:p>
    <w:p w:rsidR="000C4A4C" w:rsidRPr="004F3CE1" w:rsidRDefault="000C4A4C" w:rsidP="000C4A4C">
      <w:pPr>
        <w:pStyle w:val="Braille"/>
        <w:rPr>
          <w:lang w:val="fr-FR"/>
        </w:rPr>
      </w:pPr>
      <w:r w:rsidRPr="004F3CE1">
        <w:rPr>
          <w:lang w:val="fr-FR"/>
        </w:rPr>
        <w:t xml:space="preserve">   &lt;m&amp;d</w:t>
      </w:r>
      <w:r w:rsidR="008332B6" w:rsidRPr="004F3CE1">
        <w:rPr>
          <w:lang w:val="fr-FR"/>
        </w:rPr>
        <w:t>z</w:t>
      </w:r>
      <w:r w:rsidRPr="004F3CE1">
        <w:rPr>
          <w:lang w:val="fr-FR"/>
        </w:rPr>
        <w:t>2</w:t>
      </w:r>
      <w:r w:rsidR="008332B6" w:rsidRPr="004F3CE1">
        <w:rPr>
          <w:lang w:val="fr-FR"/>
        </w:rPr>
        <w:t>;"d|;&lt;y 8 "dt|;&lt;`'</w:t>
      </w:r>
    </w:p>
    <w:p w:rsidR="008332B6" w:rsidRPr="004F3CE1" w:rsidRDefault="008332B6" w:rsidP="000C4A4C">
      <w:pPr>
        <w:pStyle w:val="Braille"/>
        <w:rPr>
          <w:lang w:val="fr-FR"/>
        </w:rPr>
      </w:pPr>
      <w:r w:rsidRPr="004F3CE1">
        <w:rPr>
          <w:lang w:val="fr-FR"/>
        </w:rPr>
        <w:t xml:space="preserve">     ??&gt;t2;"d|;&lt;y 8 "dz|;&lt;`&amp;dz</w:t>
      </w:r>
    </w:p>
    <w:p w:rsidR="00F83F26" w:rsidRPr="004F3CE1" w:rsidRDefault="000C4A4C" w:rsidP="000C4A4C">
      <w:pPr>
        <w:pStyle w:val="LaTeX0"/>
        <w:rPr>
          <w:lang w:val="fr-FR"/>
        </w:rPr>
      </w:pPr>
      <w:r w:rsidRPr="004F3CE1">
        <w:rPr>
          <w:lang w:val="fr-FR"/>
        </w:rPr>
        <w:t>\[</w:t>
      </w:r>
      <w:r w:rsidR="008332B6" w:rsidRPr="004F3CE1">
        <w:rPr>
          <w:lang w:val="fr-FR"/>
        </w:rPr>
        <w:t xml:space="preserve">\mu </w:t>
      </w:r>
      <w:r w:rsidR="00DB7D63" w:rsidRPr="004F3CE1">
        <w:rPr>
          <w:lang w:val="fr-FR"/>
        </w:rPr>
        <w:t>\Delta z \left( \frac{\partial^{</w:t>
      </w:r>
      <w:r w:rsidR="00F83F26" w:rsidRPr="004F3CE1">
        <w:rPr>
          <w:lang w:val="fr-FR"/>
        </w:rPr>
        <w:t>2}\psi}{\partial t^{2}} \right)</w:t>
      </w:r>
    </w:p>
    <w:p w:rsidR="002A0442" w:rsidRPr="004F3CE1" w:rsidRDefault="00DB7D63" w:rsidP="00F83F26">
      <w:pPr>
        <w:pStyle w:val="LaTeX0"/>
        <w:rPr>
          <w:lang w:val="fr-FR"/>
        </w:rPr>
      </w:pPr>
      <w:r w:rsidRPr="004F3CE1">
        <w:rPr>
          <w:lang w:val="fr-FR"/>
        </w:rPr>
        <w:t>\approx T \left( \frac{\partial^{2}\psi}{\partial z^{2}} \right) \Delta z</w:t>
      </w:r>
      <w:r w:rsidR="000C4A4C" w:rsidRPr="004F3CE1">
        <w:rPr>
          <w:lang w:val="fr-FR"/>
        </w:rPr>
        <w:t>\]</w:t>
      </w:r>
    </w:p>
    <w:p w:rsidR="00262683" w:rsidRDefault="00262683" w:rsidP="00262683">
      <w:pPr>
        <w:pStyle w:val="Leerzeile"/>
      </w:pPr>
    </w:p>
    <w:p w:rsidR="00B113B2" w:rsidRDefault="00B113B2" w:rsidP="00AF0E40">
      <w:pPr>
        <w:pStyle w:val="berschrift2"/>
      </w:pPr>
      <w:bookmarkStart w:id="201" w:name="_Ref394861968"/>
      <w:bookmarkStart w:id="202" w:name="_Ref396924789"/>
      <w:bookmarkStart w:id="203" w:name="_Ref396925221"/>
      <w:bookmarkStart w:id="204" w:name="_Ref396925293"/>
      <w:bookmarkStart w:id="205" w:name="_Toc410933410"/>
      <w:r>
        <w:t>3.6 Kurz</w:t>
      </w:r>
      <w:r w:rsidR="00EA7CDA">
        <w:softHyphen/>
      </w:r>
      <w:r>
        <w:t>wort</w:t>
      </w:r>
      <w:r w:rsidR="00EA7CDA">
        <w:softHyphen/>
      </w:r>
      <w:r>
        <w:t>symbole</w:t>
      </w:r>
      <w:bookmarkEnd w:id="201"/>
      <w:bookmarkEnd w:id="202"/>
      <w:bookmarkEnd w:id="203"/>
      <w:bookmarkEnd w:id="204"/>
      <w:bookmarkEnd w:id="205"/>
    </w:p>
    <w:p w:rsidR="008C48DC" w:rsidRPr="00875626" w:rsidRDefault="008C48DC" w:rsidP="00C05EFE">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r>
      <w:r>
        <w:t>Schlüsselzeichen für Kurzwortsymbole</w:t>
      </w:r>
    </w:p>
    <w:p w:rsidR="006D4416" w:rsidRDefault="006D4416" w:rsidP="006D4416">
      <w:pPr>
        <w:pStyle w:val="FesteLeerzeile"/>
      </w:pPr>
      <w:r>
        <w:t> </w:t>
      </w:r>
    </w:p>
    <w:p w:rsidR="00E42E18" w:rsidRDefault="00E42E18" w:rsidP="00E33E2E">
      <w:pPr>
        <w:pStyle w:val="Text"/>
      </w:pPr>
      <w:r>
        <w:t>In der Schwarzschrift sind viele definierte Funktionen usw. des Öfteren in abgekürzter Form anzutreffen</w:t>
      </w:r>
      <w:r w:rsidR="003C55F4">
        <w:t>, s</w:t>
      </w:r>
      <w:r>
        <w:t>o zum Beispiel "sin" für die Sinus-Funktion. Die Buchstaben dieser Kurzwortsymbole werden oft typografisch von Variablen usw. unterschieden, um sie nicht miteinander zu verwechseln.</w:t>
      </w:r>
    </w:p>
    <w:p w:rsidR="00EE6BF6" w:rsidRDefault="00EE6BF6" w:rsidP="00EE6BF6">
      <w:pPr>
        <w:pStyle w:val="Leerzeile"/>
      </w:pPr>
    </w:p>
    <w:p w:rsidR="00E42E18" w:rsidRPr="000C02F6" w:rsidRDefault="00E42E18" w:rsidP="009666C3">
      <w:pPr>
        <w:pStyle w:val="Text"/>
      </w:pPr>
      <w:r>
        <w:t xml:space="preserve">In der Braillemathematikschrift existieren für etliche Funktionen eigene </w:t>
      </w:r>
      <w:r w:rsidR="00DC6BBF">
        <w:t>Symbole</w:t>
      </w:r>
      <w:r>
        <w:t xml:space="preserve">, die mit dem </w:t>
      </w:r>
      <w:r w:rsidR="009666C3">
        <w:t>Z</w:t>
      </w:r>
      <w:r>
        <w:t>ei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6</w:t>
      </w:r>
      <w:r w:rsidRPr="00875626">
        <w:t>  </w:t>
      </w:r>
      <w:r w:rsidRPr="009B7F98">
        <w:rPr>
          <w:rFonts w:ascii="Arial" w:hAnsi="Arial" w:cs="Arial"/>
        </w:rPr>
        <w:t>‌</w:t>
      </w:r>
      <w:r w:rsidR="009666C3">
        <w:rPr>
          <w:rFonts w:ascii="Arial" w:hAnsi="Arial" w:cs="Arial"/>
        </w:rPr>
        <w:t>beginnen</w:t>
      </w:r>
      <w:r w:rsidRPr="000C02F6">
        <w:t>. In diesem Fall ist ebenfalls eine Verwechslung mit Vari</w:t>
      </w:r>
      <w:r w:rsidR="009666C3" w:rsidRPr="000C02F6">
        <w:softHyphen/>
      </w:r>
      <w:r w:rsidRPr="000C02F6">
        <w:t>a</w:t>
      </w:r>
      <w:r w:rsidR="009666C3" w:rsidRPr="000C02F6">
        <w:softHyphen/>
      </w:r>
      <w:r w:rsidRPr="000C02F6">
        <w:t>blen ausgeschlos</w:t>
      </w:r>
      <w:r w:rsidR="009666C3" w:rsidRPr="000C02F6">
        <w:softHyphen/>
      </w:r>
      <w:r w:rsidRPr="000C02F6">
        <w:t>sen.</w:t>
      </w:r>
    </w:p>
    <w:p w:rsidR="00EE6BF6" w:rsidRDefault="00EE6BF6" w:rsidP="00EE6BF6">
      <w:pPr>
        <w:pStyle w:val="Leerzeile"/>
      </w:pPr>
    </w:p>
    <w:p w:rsidR="00E42E18" w:rsidRPr="00F53CA6" w:rsidRDefault="00E42E18" w:rsidP="00E33E2E">
      <w:pPr>
        <w:pStyle w:val="Text"/>
      </w:pPr>
      <w:r>
        <w:t>Kommen Kurzwortsymbole vor, die in der Brailleschrift noch nicht definiert sind, können sie mit dem Schlüsselzeichen für Kurz</w:t>
      </w:r>
      <w:r w:rsidR="00256D1E">
        <w:softHyphen/>
      </w:r>
      <w:r>
        <w:t>wort</w:t>
      </w:r>
      <w:r w:rsidR="00511D1D">
        <w:softHyphen/>
      </w:r>
      <w:r>
        <w:t>symbole</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7</w:t>
      </w:r>
      <w:r w:rsidRPr="00875626">
        <w:t>  </w:t>
      </w:r>
      <w:r>
        <w:t>eingeleitet wer</w:t>
      </w:r>
      <w:r>
        <w:softHyphen/>
        <w:t>den.</w:t>
      </w:r>
      <w:r w:rsidRPr="009B7F98">
        <w:t xml:space="preserve"> Beginnt ein </w:t>
      </w:r>
      <w:r>
        <w:t>Kurzw</w:t>
      </w:r>
      <w:r w:rsidRPr="00F53CA6">
        <w:t xml:space="preserve">ort </w:t>
      </w:r>
      <w:r w:rsidRPr="00F53CA6">
        <w:lastRenderedPageBreak/>
        <w:t xml:space="preserve">mit einem Großbuchstaben, </w:t>
      </w:r>
      <w:r>
        <w:t xml:space="preserve">ist </w:t>
      </w:r>
      <w:r w:rsidRPr="00F53CA6">
        <w:t>das ent</w:t>
      </w:r>
      <w:r>
        <w:softHyphen/>
      </w:r>
      <w:r w:rsidRPr="00F53CA6">
        <w:t>spre</w:t>
      </w:r>
      <w:r>
        <w:softHyphen/>
      </w:r>
      <w:r w:rsidRPr="00F53CA6">
        <w:t>chende Ankün</w:t>
      </w:r>
      <w:r w:rsidR="00722AAA">
        <w:softHyphen/>
      </w:r>
      <w:r w:rsidRPr="00F53CA6">
        <w:t>di</w:t>
      </w:r>
      <w:r w:rsidR="00722AAA">
        <w:softHyphen/>
      </w:r>
      <w:r w:rsidRPr="00F53CA6">
        <w:t>gungs</w:t>
      </w:r>
      <w:r w:rsidR="00722AAA">
        <w:softHyphen/>
      </w:r>
      <w:r w:rsidR="00256D1E">
        <w:softHyphen/>
      </w:r>
      <w:r>
        <w:t>zei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CF0985">
        <w:rPr>
          <w:rFonts w:ascii="Arial" w:hAnsi="Arial" w:cs="Arial"/>
        </w:rPr>
        <w:t>‌</w:t>
      </w:r>
      <w:r w:rsidRPr="00F53CA6">
        <w:t>bzw.</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gt;</w:t>
      </w:r>
      <w:r w:rsidRPr="00875626">
        <w:t>  </w:t>
      </w:r>
      <w:r w:rsidRPr="00CF0985">
        <w:rPr>
          <w:rFonts w:ascii="Arial" w:hAnsi="Arial" w:cs="Arial"/>
        </w:rPr>
        <w:t>‌</w:t>
      </w:r>
      <w:r w:rsidRPr="00F53CA6">
        <w:t>unmittelbar nach dem Schlüssel</w:t>
      </w:r>
      <w:r w:rsidR="00511D1D">
        <w:softHyphen/>
      </w:r>
      <w:r w:rsidRPr="00F53CA6">
        <w:t>zeichen</w:t>
      </w:r>
      <w:r w:rsidR="00DC6BBF">
        <w:t xml:space="preserve"> </w:t>
      </w:r>
      <w:r>
        <w:t>zu setzen</w:t>
      </w:r>
      <w:r w:rsidRPr="00F53CA6">
        <w:t>. Das Kurzwort muss von darauffolgenden Ar</w:t>
      </w:r>
      <w:r w:rsidR="00511D1D">
        <w:softHyphen/>
      </w:r>
      <w:r w:rsidRPr="00F53CA6">
        <w:t>gumenten usw. durch ein Leerzeichen oder ein Ankündigungs</w:t>
      </w:r>
      <w:r w:rsidR="00511D1D">
        <w:softHyphen/>
      </w:r>
      <w:r w:rsidRPr="00F53CA6">
        <w:t>zeichen (Zahl</w:t>
      </w:r>
      <w:r w:rsidR="00256D1E">
        <w:softHyphen/>
      </w:r>
      <w:r w:rsidRPr="00F53CA6">
        <w:t>zeichen, Kleinschreibzeichen o. Ä.) abge</w:t>
      </w:r>
      <w:r>
        <w:t>grenzt</w:t>
      </w:r>
      <w:r w:rsidRPr="00F53CA6">
        <w:t xml:space="preserve"> werden.</w:t>
      </w:r>
    </w:p>
    <w:p w:rsidR="00EE6BF6" w:rsidRDefault="00EE6BF6" w:rsidP="00EE6BF6">
      <w:pPr>
        <w:pStyle w:val="Leerzeile"/>
      </w:pPr>
    </w:p>
    <w:p w:rsidR="00E42E18" w:rsidRPr="00F53CA6" w:rsidRDefault="00E42E18" w:rsidP="001D7CDE">
      <w:pPr>
        <w:pStyle w:val="Text"/>
      </w:pPr>
      <w:r>
        <w:t>Es liegt im Ermessen des Übertragenden oder Schreibende</w:t>
      </w:r>
      <w:r w:rsidR="00DC6BBF">
        <w:t>n</w:t>
      </w:r>
      <w:r>
        <w:t>, Kurzwörter</w:t>
      </w:r>
      <w:r w:rsidRPr="00F53CA6">
        <w:t>, für die eigene</w:t>
      </w:r>
      <w:r w:rsidR="001D7CDE">
        <w:t>, mit dem Z</w:t>
      </w:r>
      <w:r w:rsidRPr="00F53CA6">
        <w:t>ei</w:t>
      </w:r>
      <w:r w:rsidR="001D7CDE">
        <w:softHyphen/>
      </w:r>
      <w:r w:rsidRPr="00F53CA6">
        <w:t>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6</w:t>
      </w:r>
      <w:r w:rsidRPr="00875626">
        <w:t>  </w:t>
      </w:r>
      <w:r w:rsidRPr="00CF0985">
        <w:rPr>
          <w:rFonts w:ascii="Arial" w:hAnsi="Arial" w:cs="Arial"/>
        </w:rPr>
        <w:t>‌</w:t>
      </w:r>
      <w:r w:rsidR="005E2DA9" w:rsidRPr="00CF0985">
        <w:t>beginnende Symbo</w:t>
      </w:r>
      <w:r w:rsidR="001D7CDE" w:rsidRPr="00CF0985">
        <w:t xml:space="preserve">le </w:t>
      </w:r>
      <w:r w:rsidRPr="00F53CA6">
        <w:t>existieren</w:t>
      </w:r>
      <w:r>
        <w:t>,</w:t>
      </w:r>
      <w:r w:rsidRPr="00F53CA6">
        <w:t xml:space="preserve"> </w:t>
      </w:r>
      <w:r>
        <w:t>ebenso zu schreiben</w:t>
      </w:r>
      <w:r w:rsidRPr="00F53CA6">
        <w:t>.</w:t>
      </w:r>
    </w:p>
    <w:p w:rsidR="00EE6BF6" w:rsidRDefault="00EE6BF6" w:rsidP="00EE6BF6">
      <w:pPr>
        <w:pStyle w:val="Leerzeile"/>
      </w:pPr>
    </w:p>
    <w:p w:rsidR="00E42E18" w:rsidRPr="00F53CA6" w:rsidRDefault="00E42E18" w:rsidP="0010624E">
      <w:pPr>
        <w:pStyle w:val="Text"/>
      </w:pPr>
      <w:r w:rsidRPr="00F53CA6">
        <w:t>Das Schlüsselzei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7</w:t>
      </w:r>
      <w:r w:rsidRPr="00875626">
        <w:t>  </w:t>
      </w:r>
      <w:r w:rsidRPr="00CF0985">
        <w:rPr>
          <w:rFonts w:ascii="Arial" w:hAnsi="Arial" w:cs="Arial"/>
        </w:rPr>
        <w:t>‌</w:t>
      </w:r>
      <w:r>
        <w:t>findet</w:t>
      </w:r>
      <w:r w:rsidRPr="00F53CA6">
        <w:t xml:space="preserve"> auch für die Einleitung ver</w:t>
      </w:r>
      <w:r w:rsidR="00256D1E">
        <w:softHyphen/>
      </w:r>
      <w:r w:rsidRPr="00F53CA6">
        <w:t>schiedener geome</w:t>
      </w:r>
      <w:r>
        <w:softHyphen/>
      </w:r>
      <w:r w:rsidRPr="00F53CA6">
        <w:t>trischer Symbole</w:t>
      </w:r>
      <w:r>
        <w:t xml:space="preserve"> Verwendung</w:t>
      </w:r>
      <w:r w:rsidRPr="00F53CA6">
        <w:t xml:space="preserve"> </w:t>
      </w:r>
      <w:r>
        <w:t>(siehe</w:t>
      </w:r>
      <w:r w:rsidRPr="00F53CA6">
        <w:t xml:space="preserve"> </w:t>
      </w:r>
      <w:r>
        <w:t>"</w:t>
      </w:r>
      <w:r w:rsidR="0010624E">
        <w:rPr>
          <w:rFonts w:ascii="Arial" w:hAnsi="Arial"/>
        </w:rPr>
        <w:fldChar w:fldCharType="begin"/>
      </w:r>
      <w:r w:rsidR="0010624E">
        <w:instrText xml:space="preserve"> REF _Ref394862290 \h </w:instrText>
      </w:r>
      <w:r w:rsidR="0010624E">
        <w:rPr>
          <w:rFonts w:ascii="Arial" w:hAnsi="Arial"/>
        </w:rPr>
      </w:r>
      <w:r w:rsidR="0010624E">
        <w:rPr>
          <w:rFonts w:ascii="Arial" w:hAnsi="Arial"/>
        </w:rPr>
        <w:fldChar w:fldCharType="separate"/>
      </w:r>
      <w:r w:rsidR="005043AE">
        <w:t>14.</w:t>
      </w:r>
      <w:r w:rsidR="005043AE" w:rsidRPr="00875626">
        <w:t>1</w:t>
      </w:r>
      <w:r w:rsidR="005043AE">
        <w:t xml:space="preserve"> </w:t>
      </w:r>
      <w:r w:rsidR="005043AE" w:rsidRPr="00875626">
        <w:t>Geometrische Symbole</w:t>
      </w:r>
      <w:r w:rsidR="0010624E">
        <w:rPr>
          <w:rFonts w:ascii="Arial" w:hAnsi="Arial"/>
        </w:rPr>
        <w:fldChar w:fldCharType="end"/>
      </w:r>
      <w:r w:rsidRPr="009B7F98">
        <w:t>"</w:t>
      </w:r>
      <w:r>
        <w:t>)</w:t>
      </w:r>
      <w:r w:rsidRPr="00F53CA6">
        <w:t>. In diesen Symbolen folgt auf das Schlüsselzeichen jedoch nie ein Buchstabe.</w:t>
      </w:r>
    </w:p>
    <w:p w:rsidR="006D4416" w:rsidRDefault="006D4416" w:rsidP="006D4416">
      <w:pPr>
        <w:pStyle w:val="FesteLeerzeile"/>
      </w:pPr>
      <w:r>
        <w:t> </w:t>
      </w:r>
    </w:p>
    <w:p w:rsidR="00B113B2" w:rsidRPr="00875626" w:rsidRDefault="00B113B2" w:rsidP="00416751">
      <w:pPr>
        <w:pStyle w:val="Beispiel"/>
      </w:pPr>
      <w:r>
        <w:t>Beispiel 3.6 B01</w:t>
      </w:r>
    </w:p>
    <w:p w:rsidR="00B113B2" w:rsidRPr="00875626" w:rsidRDefault="00B608B1" w:rsidP="00B608B1">
      <w:pPr>
        <w:pStyle w:val="Beispiel"/>
      </w:pPr>
      <w:r w:rsidRPr="00B608B1">
        <w:rPr>
          <w:position w:val="-6"/>
        </w:rPr>
        <w:object w:dxaOrig="2160" w:dyaOrig="360">
          <v:shape id="_x0000_i1171" type="#_x0000_t75" style="width:108.55pt;height:19.35pt" o:ole="">
            <v:imagedata r:id="rId310" o:title=""/>
          </v:shape>
          <o:OLEObject Type="Embed" ProgID="Equation.DSMT4" ShapeID="_x0000_i1171" DrawAspect="Content" ObjectID="_1489811222" r:id="rId311"/>
        </w:object>
      </w:r>
    </w:p>
    <w:p w:rsidR="00416751" w:rsidRPr="004F3CE1" w:rsidRDefault="00416751" w:rsidP="00416751">
      <w:pPr>
        <w:pStyle w:val="Braille"/>
        <w:rPr>
          <w:lang w:val="fr-FR"/>
        </w:rPr>
      </w:pPr>
      <w:r w:rsidRPr="004F3CE1">
        <w:rPr>
          <w:lang w:val="fr-FR"/>
        </w:rPr>
        <w:t xml:space="preserve">   #aj 7mod #h =#b</w:t>
      </w:r>
    </w:p>
    <w:p w:rsidR="00416751" w:rsidRPr="004F3CE1" w:rsidRDefault="00416751" w:rsidP="00416751">
      <w:pPr>
        <w:pStyle w:val="LaTeX0"/>
        <w:rPr>
          <w:lang w:val="en-US"/>
        </w:rPr>
      </w:pPr>
      <w:r w:rsidRPr="004F3CE1">
        <w:rPr>
          <w:lang w:val="en-US"/>
        </w:rPr>
        <w:t xml:space="preserve">\[10 </w:t>
      </w:r>
      <w:r w:rsidR="00DF06CB" w:rsidRPr="004F3CE1">
        <w:rPr>
          <w:lang w:val="en-US"/>
        </w:rPr>
        <w:t>\;</w:t>
      </w:r>
      <w:r w:rsidR="00243802" w:rsidRPr="004F3CE1">
        <w:rPr>
          <w:lang w:val="en-US"/>
        </w:rPr>
        <w:t xml:space="preserve"> </w:t>
      </w:r>
      <w:r w:rsidRPr="004F3CE1">
        <w:rPr>
          <w:lang w:val="en-US"/>
        </w:rPr>
        <w:t>\text{mod}</w:t>
      </w:r>
      <w:r w:rsidR="00243802" w:rsidRPr="004F3CE1">
        <w:rPr>
          <w:lang w:val="en-US"/>
        </w:rPr>
        <w:t xml:space="preserve"> </w:t>
      </w:r>
      <w:r w:rsidR="00DF06CB" w:rsidRPr="004F3CE1">
        <w:rPr>
          <w:lang w:val="en-US"/>
        </w:rPr>
        <w:t>\;</w:t>
      </w:r>
      <w:r w:rsidRPr="004F3CE1">
        <w:rPr>
          <w:lang w:val="en-US"/>
        </w:rPr>
        <w:t xml:space="preserve"> 8 =2\]</w:t>
      </w:r>
    </w:p>
    <w:p w:rsidR="006D4416" w:rsidRDefault="006D4416" w:rsidP="006D4416">
      <w:pPr>
        <w:pStyle w:val="FesteLeerzeile"/>
      </w:pPr>
      <w:r>
        <w:t> </w:t>
      </w:r>
    </w:p>
    <w:p w:rsidR="00B113B2" w:rsidRPr="00875626" w:rsidRDefault="00B113B2" w:rsidP="00416751">
      <w:pPr>
        <w:pStyle w:val="Beispiel"/>
      </w:pPr>
      <w:r>
        <w:t>Beispiel 3.6 B02</w:t>
      </w:r>
    </w:p>
    <w:p w:rsidR="00B113B2" w:rsidRPr="00875626" w:rsidRDefault="00B608B1" w:rsidP="00B608B1">
      <w:pPr>
        <w:pStyle w:val="Beispiel"/>
      </w:pPr>
      <w:r w:rsidRPr="00B608B1">
        <w:rPr>
          <w:position w:val="-6"/>
        </w:rPr>
        <w:object w:dxaOrig="4760" w:dyaOrig="360">
          <v:shape id="_x0000_i1172" type="#_x0000_t75" style="width:237.5pt;height:19.35pt" o:ole="">
            <v:imagedata r:id="rId312" o:title=""/>
          </v:shape>
          <o:OLEObject Type="Embed" ProgID="Equation.DSMT4" ShapeID="_x0000_i1172" DrawAspect="Content" ObjectID="_1489811223" r:id="rId313"/>
        </w:object>
      </w:r>
    </w:p>
    <w:p w:rsidR="00416751" w:rsidRPr="004F3CE1" w:rsidRDefault="00416751" w:rsidP="00416751">
      <w:pPr>
        <w:pStyle w:val="Braille"/>
        <w:rPr>
          <w:lang w:val="en-US"/>
        </w:rPr>
      </w:pPr>
      <w:r w:rsidRPr="004F3CE1">
        <w:rPr>
          <w:lang w:val="en-US"/>
        </w:rPr>
        <w:t xml:space="preserve">   #a 7&gt;or #a =#a aber'</w:t>
      </w:r>
    </w:p>
    <w:p w:rsidR="00416751" w:rsidRPr="004F3CE1" w:rsidRDefault="00416751" w:rsidP="00416751">
      <w:pPr>
        <w:pStyle w:val="Braille"/>
        <w:rPr>
          <w:lang w:val="en-US"/>
        </w:rPr>
      </w:pPr>
      <w:r w:rsidRPr="004F3CE1">
        <w:rPr>
          <w:lang w:val="en-US"/>
        </w:rPr>
        <w:t xml:space="preserve">     #a 7&gt;xor #a =#j</w:t>
      </w:r>
    </w:p>
    <w:p w:rsidR="00416751" w:rsidRPr="004F3CE1" w:rsidRDefault="00416751" w:rsidP="00416751">
      <w:pPr>
        <w:pStyle w:val="LaTeX0"/>
        <w:rPr>
          <w:lang w:val="en-US"/>
        </w:rPr>
      </w:pPr>
      <w:r w:rsidRPr="004F3CE1">
        <w:rPr>
          <w:lang w:val="en-US"/>
        </w:rPr>
        <w:t>\[1</w:t>
      </w:r>
      <w:r w:rsidR="00243802" w:rsidRPr="004F3CE1">
        <w:rPr>
          <w:lang w:val="en-US"/>
        </w:rPr>
        <w:t xml:space="preserve"> </w:t>
      </w:r>
      <w:r w:rsidR="00DF06CB" w:rsidRPr="004F3CE1">
        <w:rPr>
          <w:lang w:val="en-US"/>
        </w:rPr>
        <w:t>\;</w:t>
      </w:r>
      <w:r w:rsidRPr="004F3CE1">
        <w:rPr>
          <w:lang w:val="en-US"/>
        </w:rPr>
        <w:t xml:space="preserve"> \text{OR} </w:t>
      </w:r>
      <w:r w:rsidR="00DF06CB" w:rsidRPr="004F3CE1">
        <w:rPr>
          <w:lang w:val="en-US"/>
        </w:rPr>
        <w:t>\;</w:t>
      </w:r>
      <w:r w:rsidR="00243802" w:rsidRPr="004F3CE1">
        <w:rPr>
          <w:lang w:val="en-US"/>
        </w:rPr>
        <w:t xml:space="preserve"> </w:t>
      </w:r>
      <w:r w:rsidRPr="004F3CE1">
        <w:rPr>
          <w:lang w:val="en-US"/>
        </w:rPr>
        <w:t xml:space="preserve">1 =1 </w:t>
      </w:r>
      <w:r w:rsidR="00DF06CB" w:rsidRPr="004F3CE1">
        <w:rPr>
          <w:lang w:val="en-US"/>
        </w:rPr>
        <w:t>\;</w:t>
      </w:r>
      <w:r w:rsidR="00243802" w:rsidRPr="004F3CE1">
        <w:rPr>
          <w:lang w:val="en-US"/>
        </w:rPr>
        <w:t xml:space="preserve"> </w:t>
      </w:r>
      <w:r w:rsidRPr="004F3CE1">
        <w:rPr>
          <w:lang w:val="en-US"/>
        </w:rPr>
        <w:t xml:space="preserve">\text{aber} </w:t>
      </w:r>
      <w:r w:rsidR="00DF06CB" w:rsidRPr="004F3CE1">
        <w:rPr>
          <w:lang w:val="en-US"/>
        </w:rPr>
        <w:t>\;</w:t>
      </w:r>
      <w:r w:rsidR="00243802" w:rsidRPr="004F3CE1">
        <w:rPr>
          <w:lang w:val="en-US"/>
        </w:rPr>
        <w:t xml:space="preserve"> </w:t>
      </w:r>
      <w:r w:rsidRPr="004F3CE1">
        <w:rPr>
          <w:lang w:val="en-US"/>
        </w:rPr>
        <w:t xml:space="preserve">1 </w:t>
      </w:r>
      <w:r w:rsidR="00DF06CB" w:rsidRPr="004F3CE1">
        <w:rPr>
          <w:lang w:val="en-US"/>
        </w:rPr>
        <w:t>\;</w:t>
      </w:r>
      <w:r w:rsidR="00243802" w:rsidRPr="004F3CE1">
        <w:rPr>
          <w:lang w:val="en-US"/>
        </w:rPr>
        <w:t xml:space="preserve"> </w:t>
      </w:r>
      <w:r w:rsidRPr="004F3CE1">
        <w:rPr>
          <w:lang w:val="en-US"/>
        </w:rPr>
        <w:t xml:space="preserve">\text{XOR} </w:t>
      </w:r>
      <w:r w:rsidR="00DF06CB" w:rsidRPr="004F3CE1">
        <w:rPr>
          <w:lang w:val="en-US"/>
        </w:rPr>
        <w:t>\;</w:t>
      </w:r>
      <w:r w:rsidR="00243802" w:rsidRPr="004F3CE1">
        <w:rPr>
          <w:lang w:val="en-US"/>
        </w:rPr>
        <w:t xml:space="preserve"> </w:t>
      </w:r>
      <w:r w:rsidRPr="004F3CE1">
        <w:rPr>
          <w:lang w:val="en-US"/>
        </w:rPr>
        <w:t>1 =0\]</w:t>
      </w:r>
    </w:p>
    <w:p w:rsidR="006D4416" w:rsidRDefault="006D4416" w:rsidP="006D4416">
      <w:pPr>
        <w:pStyle w:val="FesteLeerzeile"/>
      </w:pPr>
      <w:r>
        <w:t> </w:t>
      </w:r>
    </w:p>
    <w:p w:rsidR="00B113B2" w:rsidRDefault="00B113B2" w:rsidP="00CF07C9">
      <w:pPr>
        <w:pStyle w:val="Beispiel"/>
      </w:pPr>
      <w:r>
        <w:t>Beispiel 3.6 B03</w:t>
      </w:r>
    </w:p>
    <w:p w:rsidR="00CF07C9" w:rsidRPr="00875626" w:rsidRDefault="00CF623F" w:rsidP="0010624E">
      <w:pPr>
        <w:pStyle w:val="Anmerkung"/>
      </w:pPr>
      <w:r>
        <w:t>(Anm.</w:t>
      </w:r>
      <w:r w:rsidR="00CF07C9">
        <w:t>: Für die übliche Darstellung</w:t>
      </w:r>
      <w:r w:rsidR="00245414">
        <w:t xml:space="preserve"> siehe</w:t>
      </w:r>
      <w:r w:rsidR="00CF07C9">
        <w:t xml:space="preserve"> </w:t>
      </w:r>
      <w:r w:rsidR="0010624E">
        <w:t xml:space="preserve">Beispiel </w:t>
      </w:r>
      <w:r w:rsidR="0010624E">
        <w:fldChar w:fldCharType="begin"/>
      </w:r>
      <w:r w:rsidR="0010624E">
        <w:instrText xml:space="preserve"> REF TM_14_2_B01_Sinus_Normaldarstellung \h </w:instrText>
      </w:r>
      <w:r w:rsidR="0010624E">
        <w:fldChar w:fldCharType="separate"/>
      </w:r>
      <w:r w:rsidR="005043AE">
        <w:t>14.2 B01</w:t>
      </w:r>
      <w:r w:rsidR="0010624E">
        <w:fldChar w:fldCharType="end"/>
      </w:r>
      <w:r w:rsidR="00CF07C9">
        <w:t>)</w:t>
      </w:r>
    </w:p>
    <w:p w:rsidR="00B113B2" w:rsidRPr="00875626" w:rsidRDefault="00B608B1" w:rsidP="00B608B1">
      <w:pPr>
        <w:pStyle w:val="Beispiel"/>
      </w:pPr>
      <w:r w:rsidRPr="00B608B1">
        <w:rPr>
          <w:position w:val="-10"/>
        </w:rPr>
        <w:object w:dxaOrig="1960" w:dyaOrig="380">
          <v:shape id="_x0000_i1173" type="#_x0000_t75" style="width:97.8pt;height:19.35pt" o:ole="">
            <v:imagedata r:id="rId314" o:title=""/>
          </v:shape>
          <o:OLEObject Type="Embed" ProgID="Equation.DSMT4" ShapeID="_x0000_i1173" DrawAspect="Content" ObjectID="_1489811224" r:id="rId315"/>
        </w:object>
      </w:r>
    </w:p>
    <w:p w:rsidR="00CF07C9" w:rsidRPr="00E27887" w:rsidRDefault="00CF07C9" w:rsidP="00CF07C9">
      <w:pPr>
        <w:pStyle w:val="Braille"/>
      </w:pPr>
      <w:r w:rsidRPr="00E27887">
        <w:t xml:space="preserve">   7sin#cj_") =#j,e</w:t>
      </w:r>
    </w:p>
    <w:p w:rsidR="00CF07C9" w:rsidRPr="004F3CE1" w:rsidRDefault="00CF07C9" w:rsidP="00CF07C9">
      <w:pPr>
        <w:pStyle w:val="LaTeX0"/>
        <w:rPr>
          <w:lang w:val="en-US"/>
        </w:rPr>
      </w:pPr>
      <w:r w:rsidRPr="004F3CE1">
        <w:rPr>
          <w:lang w:val="en-US"/>
        </w:rPr>
        <w:t>\[\sin 30^{\circ} =0,5\]</w:t>
      </w:r>
    </w:p>
    <w:p w:rsidR="006D4416" w:rsidRDefault="006D4416" w:rsidP="006D4416">
      <w:pPr>
        <w:pStyle w:val="FesteLeerzeile"/>
      </w:pPr>
      <w:bookmarkStart w:id="206" w:name="_Toc342762835"/>
      <w:bookmarkStart w:id="207" w:name="_Ref370055027"/>
      <w:bookmarkStart w:id="208" w:name="_Ref370055110"/>
      <w:bookmarkStart w:id="209" w:name="_Ref370055317"/>
      <w:bookmarkStart w:id="210" w:name="_Ref370055370"/>
      <w:bookmarkStart w:id="211" w:name="_Ref370057410"/>
      <w:bookmarkStart w:id="212" w:name="_Ref370057868"/>
      <w:bookmarkStart w:id="213" w:name="_Ref370546275"/>
      <w:bookmarkStart w:id="214" w:name="_Toc284272686"/>
      <w:r>
        <w:t> </w:t>
      </w:r>
    </w:p>
    <w:p w:rsidR="00B113B2" w:rsidRPr="00875626" w:rsidRDefault="00B113B2" w:rsidP="001600ED">
      <w:pPr>
        <w:pStyle w:val="Beispiel"/>
      </w:pPr>
      <w:r w:rsidRPr="00875626">
        <w:lastRenderedPageBreak/>
        <w:t>Beis</w:t>
      </w:r>
      <w:r>
        <w:t>piel 3.6 B04</w:t>
      </w:r>
    </w:p>
    <w:p w:rsidR="001600ED" w:rsidRPr="00875626" w:rsidRDefault="00B608B1" w:rsidP="00B608B1">
      <w:pPr>
        <w:pStyle w:val="Schwarzschrift"/>
      </w:pPr>
      <w:r w:rsidRPr="00B608B1">
        <w:rPr>
          <w:position w:val="-20"/>
        </w:rPr>
        <w:object w:dxaOrig="2100" w:dyaOrig="499">
          <v:shape id="_x0000_i1174" type="#_x0000_t75" style="width:105.3pt;height:24.7pt" o:ole="">
            <v:imagedata r:id="rId316" o:title=""/>
          </v:shape>
          <o:OLEObject Type="Embed" ProgID="Equation.DSMT4" ShapeID="_x0000_i1174" DrawAspect="Content" ObjectID="_1489811225" r:id="rId317"/>
        </w:object>
      </w:r>
    </w:p>
    <w:p w:rsidR="001600ED" w:rsidRPr="004F3CE1" w:rsidRDefault="001600ED" w:rsidP="001600ED">
      <w:pPr>
        <w:pStyle w:val="Braille"/>
        <w:rPr>
          <w:lang w:val="fr-FR"/>
        </w:rPr>
      </w:pPr>
      <w:r w:rsidRPr="004F3CE1">
        <w:rPr>
          <w:lang w:val="fr-FR"/>
        </w:rPr>
        <w:t xml:space="preserve">   6l1,)'x =6l'x</w:t>
      </w:r>
    </w:p>
    <w:p w:rsidR="003C02A2" w:rsidRDefault="003C02A2" w:rsidP="001600ED">
      <w:pPr>
        <w:pStyle w:val="OderBeispiel"/>
        <w:rPr>
          <w:lang w:val="de-CH"/>
        </w:rPr>
      </w:pPr>
      <w:r>
        <w:t>oder</w:t>
      </w:r>
    </w:p>
    <w:p w:rsidR="001600ED" w:rsidRPr="00E27887" w:rsidRDefault="001600ED" w:rsidP="001600ED">
      <w:pPr>
        <w:pStyle w:val="Braille"/>
      </w:pPr>
      <w:r w:rsidRPr="00E27887">
        <w:t xml:space="preserve">   7log1,)'x =7lg'x</w:t>
      </w:r>
    </w:p>
    <w:p w:rsidR="001600ED" w:rsidRPr="00875626" w:rsidRDefault="001600ED" w:rsidP="001600ED">
      <w:pPr>
        <w:pStyle w:val="LaTeX0"/>
      </w:pPr>
      <w:r w:rsidRPr="00875626">
        <w:t>\[\log_{10}x =\lg x\]</w:t>
      </w:r>
    </w:p>
    <w:bookmarkEnd w:id="206"/>
    <w:bookmarkEnd w:id="207"/>
    <w:bookmarkEnd w:id="208"/>
    <w:bookmarkEnd w:id="209"/>
    <w:bookmarkEnd w:id="210"/>
    <w:bookmarkEnd w:id="211"/>
    <w:bookmarkEnd w:id="212"/>
    <w:bookmarkEnd w:id="213"/>
    <w:p w:rsidR="00262683" w:rsidRDefault="00262683" w:rsidP="00262683">
      <w:pPr>
        <w:pStyle w:val="Leerzeile"/>
      </w:pPr>
    </w:p>
    <w:p w:rsidR="00B113B2" w:rsidRDefault="00B113B2" w:rsidP="00AF0E40">
      <w:pPr>
        <w:pStyle w:val="berschrift2"/>
      </w:pPr>
      <w:bookmarkStart w:id="215" w:name="_Ref394861561"/>
      <w:bookmarkStart w:id="216" w:name="_Ref394861592"/>
      <w:bookmarkStart w:id="217" w:name="_Ref394862381"/>
      <w:bookmarkStart w:id="218" w:name="_Ref396923985"/>
      <w:bookmarkStart w:id="219" w:name="_Toc410933411"/>
      <w:r>
        <w:t>3.7 Satzzeichen</w:t>
      </w:r>
      <w:bookmarkEnd w:id="215"/>
      <w:bookmarkEnd w:id="216"/>
      <w:bookmarkEnd w:id="217"/>
      <w:bookmarkEnd w:id="218"/>
      <w:bookmarkEnd w:id="219"/>
    </w:p>
    <w:p w:rsidR="008C48DC" w:rsidRPr="00875626" w:rsidRDefault="008C48DC" w:rsidP="002A0E8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Satzzeichen</w:t>
      </w:r>
    </w:p>
    <w:p w:rsidR="006D4416" w:rsidRDefault="006D4416" w:rsidP="006D4416">
      <w:pPr>
        <w:pStyle w:val="FesteLeerzeile"/>
      </w:pPr>
      <w:r>
        <w:t> </w:t>
      </w:r>
    </w:p>
    <w:p w:rsidR="00E42E18" w:rsidRPr="000C02F6" w:rsidRDefault="00E42E18" w:rsidP="000C02F6">
      <w:pPr>
        <w:pStyle w:val="Text"/>
      </w:pPr>
      <w:r>
        <w:t xml:space="preserve">Kommen </w:t>
      </w:r>
      <w:r w:rsidRPr="00875626">
        <w:t>in der Mathematikschrift</w:t>
      </w:r>
      <w:r>
        <w:t xml:space="preserve"> Satzzeichen vor, muss i</w:t>
      </w:r>
      <w:r w:rsidRPr="00875626">
        <w:t xml:space="preserve">hnen </w:t>
      </w:r>
      <w:r>
        <w:t xml:space="preserve">der </w:t>
      </w:r>
      <w:r w:rsidRPr="00875626">
        <w:t>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9B7F98">
        <w:rPr>
          <w:rFonts w:ascii="Arial" w:hAnsi="Arial" w:cs="Arial"/>
        </w:rPr>
        <w:t>‌</w:t>
      </w:r>
      <w:r w:rsidRPr="00875626">
        <w:t>vorangestellt werden, um sie von anderen Symbolen zu unterscheiden. Der Satz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sowie der Gedankenstri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sind hiervon ausgenommen, da keine Verwechslungsgefahr besteht.</w:t>
      </w:r>
    </w:p>
    <w:p w:rsidR="00EE6BF6" w:rsidRDefault="00EE6BF6" w:rsidP="00EE6BF6">
      <w:pPr>
        <w:pStyle w:val="Leerzeile"/>
      </w:pPr>
    </w:p>
    <w:p w:rsidR="00E42E18" w:rsidRPr="00875626" w:rsidRDefault="00E42E18" w:rsidP="0010624E">
      <w:pPr>
        <w:pStyle w:val="Text"/>
      </w:pPr>
      <w:bookmarkStart w:id="220" w:name="_Ref370055818"/>
      <w:bookmarkStart w:id="221" w:name="_Toc378272316"/>
      <w:bookmarkStart w:id="222" w:name="_Toc342762836"/>
      <w:r>
        <w:t xml:space="preserve">Auch </w:t>
      </w:r>
      <w:r w:rsidRPr="00875626">
        <w:t xml:space="preserve">Klammern der Textschrift </w:t>
      </w:r>
      <w:r>
        <w:t xml:space="preserve">wird </w:t>
      </w:r>
      <w:r w:rsidRPr="00875626">
        <w:t>der Punkt</w:t>
      </w:r>
      <w:r>
        <w:t> </w:t>
      </w:r>
      <w:r w:rsidRPr="00875626">
        <w:t>6</w:t>
      </w:r>
      <w:r>
        <w:t xml:space="preserve"> </w:t>
      </w:r>
      <w:r w:rsidRPr="00875626">
        <w:t>voran</w:t>
      </w:r>
      <w:r>
        <w:softHyphen/>
        <w:t>gestellt.</w:t>
      </w:r>
      <w:r w:rsidRPr="00875626">
        <w:t xml:space="preserve"> </w:t>
      </w:r>
      <w:r>
        <w:t>R</w:t>
      </w:r>
      <w:r w:rsidRPr="00875626">
        <w:t>unde Text</w:t>
      </w:r>
      <w:r>
        <w:softHyphen/>
      </w:r>
      <w:r w:rsidRPr="00875626">
        <w:t>klam</w:t>
      </w:r>
      <w:r>
        <w:softHyphen/>
      </w:r>
      <w:r w:rsidRPr="00875626">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t xml:space="preserve">erscheinen somit </w:t>
      </w:r>
      <w:r w:rsidRPr="00875626">
        <w:t xml:space="preserve">jeweils </w:t>
      </w:r>
      <w:r>
        <w:t xml:space="preserve">mit </w:t>
      </w:r>
      <w:r w:rsidRPr="00875626">
        <w:t>einem Punkt</w:t>
      </w:r>
      <w:r>
        <w:t> </w:t>
      </w:r>
      <w:r w:rsidRPr="00875626">
        <w:t>6</w:t>
      </w:r>
      <w:r>
        <w:t>.</w:t>
      </w:r>
      <w:r w:rsidRPr="00875626">
        <w:t xml:space="preserve"> </w:t>
      </w:r>
      <w:r w:rsidR="006D2F2E">
        <w:t>Ob</w:t>
      </w:r>
      <w:r>
        <w:t>wohl bei e</w:t>
      </w:r>
      <w:r w:rsidRPr="00875626">
        <w:t>ckige</w:t>
      </w:r>
      <w:r>
        <w:t>n</w:t>
      </w:r>
      <w:r w:rsidRPr="00875626">
        <w:t xml:space="preserve"> Text</w:t>
      </w:r>
      <w:r>
        <w:softHyphen/>
      </w:r>
      <w:r w:rsidRPr="00875626">
        <w:t>klam</w:t>
      </w:r>
      <w:r>
        <w:softHyphen/>
      </w:r>
      <w:r w:rsidRPr="00875626">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00DD52B6">
        <w:t xml:space="preserve">ein </w:t>
      </w:r>
      <w:r>
        <w:t>Punkt 6 be</w:t>
      </w:r>
      <w:r w:rsidR="00D726F4">
        <w:softHyphen/>
      </w:r>
      <w:r>
        <w:t>reits Bestandteil des Symbols ist, müssen sie mit einem wei</w:t>
      </w:r>
      <w:r w:rsidR="00DD52B6">
        <w:softHyphen/>
      </w:r>
      <w:r>
        <w:t>teren Punkt 6 angekündigt werden</w:t>
      </w:r>
      <w:r w:rsidRPr="009B7F98">
        <w:t xml:space="preserve"> </w:t>
      </w:r>
      <w:r>
        <w:t>(siehe "</w:t>
      </w:r>
      <w:r w:rsidR="0010624E">
        <w:fldChar w:fldCharType="begin"/>
      </w:r>
      <w:r w:rsidR="0010624E">
        <w:instrText xml:space="preserve"> REF _Ref394862341 \h </w:instrText>
      </w:r>
      <w:r w:rsidR="0010624E">
        <w:fldChar w:fldCharType="separate"/>
      </w:r>
      <w:r w:rsidR="005043AE">
        <w:t>6.</w:t>
      </w:r>
      <w:r w:rsidR="005043AE" w:rsidRPr="00875626">
        <w:t>6</w:t>
      </w:r>
      <w:r w:rsidR="005043AE">
        <w:t xml:space="preserve"> </w:t>
      </w:r>
      <w:r w:rsidR="005043AE" w:rsidRPr="00875626">
        <w:t>Textklammern in der Mathematik</w:t>
      </w:r>
      <w:r w:rsidR="0010624E">
        <w:fldChar w:fldCharType="end"/>
      </w:r>
      <w:r>
        <w:t>").</w:t>
      </w:r>
    </w:p>
    <w:bookmarkEnd w:id="214"/>
    <w:bookmarkEnd w:id="220"/>
    <w:bookmarkEnd w:id="221"/>
    <w:bookmarkEnd w:id="222"/>
    <w:p w:rsidR="00262683" w:rsidRDefault="00262683" w:rsidP="00262683">
      <w:pPr>
        <w:pStyle w:val="Leerzeile"/>
      </w:pPr>
    </w:p>
    <w:p w:rsidR="00B113B2" w:rsidRPr="00875626" w:rsidRDefault="00B113B2" w:rsidP="00AF0E40">
      <w:pPr>
        <w:pStyle w:val="berschrift2"/>
      </w:pPr>
      <w:bookmarkStart w:id="223" w:name="_Ref394861617"/>
      <w:bookmarkStart w:id="224" w:name="_Toc410933412"/>
      <w:r>
        <w:t xml:space="preserve">3.8 </w:t>
      </w:r>
      <w:r w:rsidRPr="00875626">
        <w:t>Text in der Mathematikschrift</w:t>
      </w:r>
      <w:bookmarkEnd w:id="223"/>
      <w:bookmarkEnd w:id="224"/>
    </w:p>
    <w:p w:rsidR="00E42E18" w:rsidRPr="00875626" w:rsidRDefault="00DD52B6" w:rsidP="00DD52B6">
      <w:pPr>
        <w:pStyle w:val="Text"/>
      </w:pPr>
      <w:r>
        <w:t>F</w:t>
      </w:r>
      <w:r w:rsidR="00E42E18" w:rsidRPr="00875626">
        <w:t>ür Text</w:t>
      </w:r>
      <w:r w:rsidR="00E42E18">
        <w:t>einschübe in</w:t>
      </w:r>
      <w:r w:rsidR="00E42E18" w:rsidRPr="00875626">
        <w:t xml:space="preserve"> mathematischen </w:t>
      </w:r>
      <w:r w:rsidR="00E42E18">
        <w:t>Passagen</w:t>
      </w:r>
      <w:r w:rsidR="00E42E18" w:rsidRPr="00875626">
        <w:t xml:space="preserve"> </w:t>
      </w:r>
      <w:r>
        <w:t xml:space="preserve">wird </w:t>
      </w:r>
      <w:r w:rsidR="00E42E18" w:rsidRPr="00875626">
        <w:t>in der Regel in die Text</w:t>
      </w:r>
      <w:r w:rsidR="00E42E18">
        <w:softHyphen/>
      </w:r>
      <w:r>
        <w:t>schrift gewechselt. Dennoch</w:t>
      </w:r>
      <w:r w:rsidR="00E42E18" w:rsidRPr="00875626">
        <w:t xml:space="preserve"> dürfen einzelne Wörter und kurze Phrasen geschrieben werden, ohne die Mathematik</w:t>
      </w:r>
      <w:r w:rsidR="00D726F4">
        <w:softHyphen/>
      </w:r>
      <w:r w:rsidR="00E42E18" w:rsidRPr="00875626">
        <w:t>schrift zu ver</w:t>
      </w:r>
      <w:r>
        <w:softHyphen/>
      </w:r>
      <w:r w:rsidR="00E42E18" w:rsidRPr="00875626">
        <w:t>lassen. Dann muss Basisschrift ver</w:t>
      </w:r>
      <w:r w:rsidR="00E42E18">
        <w:softHyphen/>
      </w:r>
      <w:r w:rsidR="00E42E18" w:rsidRPr="00875626">
        <w:t>wendet werden. In der Mathematikschrift wird die Groß</w:t>
      </w:r>
      <w:r w:rsidR="00722AAA">
        <w:softHyphen/>
      </w:r>
      <w:r w:rsidR="00E42E18" w:rsidRPr="00875626">
        <w:t>schrei</w:t>
      </w:r>
      <w:r w:rsidR="00722AAA">
        <w:softHyphen/>
      </w:r>
      <w:r w:rsidR="00E42E18" w:rsidRPr="00875626">
        <w:t xml:space="preserve">bung grundsätzlich gekennzeichnet, so auch bei Wörtern. Dagegen wird bei einem Schriftwechsel zur Textschrift die Großschreibung wie </w:t>
      </w:r>
      <w:r w:rsidR="00E42E18">
        <w:t xml:space="preserve">im übrigen </w:t>
      </w:r>
      <w:r w:rsidR="00E42E18" w:rsidRPr="00875626">
        <w:t>Text gehandhabt.</w:t>
      </w:r>
    </w:p>
    <w:p w:rsidR="00EE6BF6" w:rsidRDefault="00EE6BF6" w:rsidP="00EE6BF6">
      <w:pPr>
        <w:pStyle w:val="Leerzeile"/>
      </w:pPr>
    </w:p>
    <w:p w:rsidR="00E42E18" w:rsidRPr="00875626" w:rsidRDefault="00E42E18" w:rsidP="00E33E2E">
      <w:pPr>
        <w:pStyle w:val="Text"/>
      </w:pPr>
      <w:r w:rsidRPr="00875626">
        <w:t>Normalerweise geht dem Text ein Leerzeichen voraus</w:t>
      </w:r>
      <w:r>
        <w:t>. Dies sorgt</w:t>
      </w:r>
      <w:r w:rsidRPr="00875626">
        <w:t xml:space="preserve"> in der Regel dafür, dass er nicht </w:t>
      </w:r>
      <w:r>
        <w:t xml:space="preserve">zum Beispiel </w:t>
      </w:r>
      <w:r w:rsidRPr="00875626">
        <w:t>mit Vari</w:t>
      </w:r>
      <w:r w:rsidR="00722AAA">
        <w:softHyphen/>
      </w:r>
      <w:r w:rsidRPr="00875626">
        <w:t>ablen ver</w:t>
      </w:r>
      <w:r w:rsidR="00D726F4">
        <w:softHyphen/>
      </w:r>
      <w:r w:rsidRPr="00875626">
        <w:t xml:space="preserve">wechselt werden </w:t>
      </w:r>
      <w:r>
        <w:t>kann</w:t>
      </w:r>
      <w:r w:rsidRPr="00875626">
        <w:t xml:space="preserve">. </w:t>
      </w:r>
      <w:r>
        <w:t>Die deutschen Buchstaben ä</w:t>
      </w:r>
      <w:r w:rsidRPr="00875626">
        <w:t xml:space="preserve">, </w:t>
      </w:r>
      <w:r w:rsidRPr="00875626">
        <w:lastRenderedPageBreak/>
        <w:t>ö</w:t>
      </w:r>
      <w:r>
        <w:t>, ü</w:t>
      </w:r>
      <w:r w:rsidRPr="00875626">
        <w:t xml:space="preserve"> und ß </w:t>
      </w:r>
      <w:r>
        <w:t xml:space="preserve">werden </w:t>
      </w:r>
      <w:r w:rsidRPr="00875626">
        <w:t>mit Braillezeichen geschrieben, die eben</w:t>
      </w:r>
      <w:r w:rsidRPr="00875626">
        <w:softHyphen/>
        <w:t>falls mathema</w:t>
      </w:r>
      <w:r w:rsidR="00D726F4">
        <w:softHyphen/>
      </w:r>
      <w:r w:rsidRPr="00875626">
        <w:t xml:space="preserve">tische Symbole oder Teile davon </w:t>
      </w:r>
      <w:r>
        <w:t>abbilden. Sofern es sich um Klein</w:t>
      </w:r>
      <w:r w:rsidR="00D726F4">
        <w:softHyphen/>
      </w:r>
      <w:r>
        <w:t xml:space="preserve">buchstaben handelt, müssen sie </w:t>
      </w:r>
      <w:r w:rsidRPr="00875626">
        <w:t>in kritischen Situationen mit 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versehen werden.</w:t>
      </w:r>
    </w:p>
    <w:p w:rsidR="00EE6BF6" w:rsidRDefault="00EE6BF6" w:rsidP="00EE6BF6">
      <w:pPr>
        <w:pStyle w:val="Leerzeile"/>
      </w:pPr>
    </w:p>
    <w:p w:rsidR="00E42E18" w:rsidRPr="00875626" w:rsidRDefault="00E42E18" w:rsidP="0010624E">
      <w:pPr>
        <w:pStyle w:val="Text"/>
      </w:pPr>
      <w:r>
        <w:t xml:space="preserve">Solange die Mathematikschrift nicht verlassen wird, </w:t>
      </w:r>
      <w:r w:rsidRPr="00875626">
        <w:t xml:space="preserve">bedarf es beim Zeilenumbruch </w:t>
      </w:r>
      <w:r>
        <w:t xml:space="preserve">vor oder nach einem Wort </w:t>
      </w:r>
      <w:r w:rsidRPr="00875626">
        <w:t>eines Zeilen</w:t>
      </w:r>
      <w:r w:rsidR="00D726F4">
        <w:softHyphen/>
      </w:r>
      <w:r w:rsidRPr="00875626">
        <w:t>trenn</w:t>
      </w:r>
      <w:r>
        <w:softHyphen/>
      </w:r>
      <w:r w:rsidRPr="00875626">
        <w:t xml:space="preserve">zeichens </w:t>
      </w:r>
      <w:r>
        <w:t>(siehe "</w:t>
      </w:r>
      <w:r w:rsidR="0010624E">
        <w:fldChar w:fldCharType="begin"/>
      </w:r>
      <w:r w:rsidR="0010624E">
        <w:instrText xml:space="preserve"> REF _Ref394862364 \h </w:instrText>
      </w:r>
      <w:r w:rsidR="0010624E">
        <w:fldChar w:fldCharType="separate"/>
      </w:r>
      <w:r w:rsidR="005043AE">
        <w:t xml:space="preserve">1.2 </w:t>
      </w:r>
      <w:r w:rsidR="005043AE" w:rsidRPr="009C2EAB">
        <w:t>Trennen und Zusam</w:t>
      </w:r>
      <w:r w:rsidR="005043AE">
        <w:softHyphen/>
      </w:r>
      <w:r w:rsidR="005043AE" w:rsidRPr="009C2EAB">
        <w:t>men</w:t>
      </w:r>
      <w:r w:rsidR="005043AE">
        <w:softHyphen/>
      </w:r>
      <w:r w:rsidR="005043AE" w:rsidRPr="009C2EAB">
        <w:t>halten mathematischer Ausdrü</w:t>
      </w:r>
      <w:r w:rsidR="005043AE">
        <w:softHyphen/>
      </w:r>
      <w:r w:rsidR="005043AE" w:rsidRPr="009C2EAB">
        <w:t>cke</w:t>
      </w:r>
      <w:r w:rsidR="0010624E">
        <w:fldChar w:fldCharType="end"/>
      </w:r>
      <w:r>
        <w:t>").</w:t>
      </w:r>
    </w:p>
    <w:p w:rsidR="00EE6BF6" w:rsidRDefault="00EE6BF6" w:rsidP="00EE6BF6">
      <w:pPr>
        <w:pStyle w:val="Leerzeile"/>
      </w:pPr>
    </w:p>
    <w:p w:rsidR="00E42E18" w:rsidRPr="00875626" w:rsidRDefault="00E42E18" w:rsidP="0010624E">
      <w:pPr>
        <w:pStyle w:val="Text"/>
      </w:pPr>
      <w:bookmarkStart w:id="225" w:name="_Toc284272730"/>
      <w:bookmarkStart w:id="226" w:name="_Toc342762837"/>
      <w:bookmarkStart w:id="227" w:name="_Toc284272687"/>
      <w:r>
        <w:t xml:space="preserve">Für </w:t>
      </w:r>
      <w:r w:rsidRPr="00875626">
        <w:t xml:space="preserve">Satzzeichen </w:t>
      </w:r>
      <w:r>
        <w:t>gelten die</w:t>
      </w:r>
      <w:r w:rsidRPr="00875626">
        <w:t xml:space="preserve"> in der Mathematikschrift </w:t>
      </w:r>
      <w:r>
        <w:t xml:space="preserve">üblichen Regeln. Sie sind daher </w:t>
      </w:r>
      <w:r w:rsidRPr="00875626">
        <w:t>in den meisten Fällen mit voran</w:t>
      </w:r>
      <w:r w:rsidR="00722AAA">
        <w:softHyphen/>
      </w:r>
      <w:r w:rsidRPr="00875626">
        <w:t>gehen</w:t>
      </w:r>
      <w:r w:rsidR="00722AAA">
        <w:softHyphen/>
      </w:r>
      <w:r w:rsidRPr="00875626">
        <w:t xml:space="preserve">dem </w:t>
      </w:r>
      <w:r>
        <w:t>Punkt 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t xml:space="preserve">zu kennzeichnen </w:t>
      </w:r>
      <w:r w:rsidRPr="009B7F98">
        <w:rPr>
          <w:rFonts w:ascii="Arial" w:hAnsi="Arial" w:cs="Arial"/>
        </w:rPr>
        <w:t>‌</w:t>
      </w:r>
      <w:r>
        <w:t>(siehe "</w:t>
      </w:r>
      <w:r w:rsidR="0010624E">
        <w:fldChar w:fldCharType="begin"/>
      </w:r>
      <w:r w:rsidR="0010624E">
        <w:instrText xml:space="preserve"> REF _Ref394862381 \h </w:instrText>
      </w:r>
      <w:r w:rsidR="0010624E">
        <w:fldChar w:fldCharType="separate"/>
      </w:r>
      <w:r w:rsidR="005043AE">
        <w:t>3.7 Satzzeichen</w:t>
      </w:r>
      <w:r w:rsidR="0010624E">
        <w:fldChar w:fldCharType="end"/>
      </w:r>
      <w:r>
        <w:t>"</w:t>
      </w:r>
      <w:r w:rsidRPr="00875626">
        <w:t>).</w:t>
      </w:r>
    </w:p>
    <w:p w:rsidR="00EE6BF6" w:rsidRDefault="00EE6BF6" w:rsidP="00EE6BF6">
      <w:pPr>
        <w:pStyle w:val="Leerzeile"/>
      </w:pPr>
    </w:p>
    <w:p w:rsidR="006D4416" w:rsidRDefault="006D4416" w:rsidP="006D4416">
      <w:pPr>
        <w:pStyle w:val="FesteLeerzeile"/>
      </w:pPr>
      <w:r>
        <w:t> </w:t>
      </w:r>
    </w:p>
    <w:p w:rsidR="00B113B2" w:rsidRPr="00875626" w:rsidRDefault="00B113B2" w:rsidP="00DE0676">
      <w:pPr>
        <w:pStyle w:val="Beispiel"/>
      </w:pPr>
      <w:r w:rsidRPr="00875626">
        <w:t xml:space="preserve">Beispiel </w:t>
      </w:r>
      <w:r>
        <w:t>3.8 B01</w:t>
      </w:r>
    </w:p>
    <w:p w:rsidR="002A586F" w:rsidRPr="00875626" w:rsidRDefault="00B608B1" w:rsidP="00B608B1">
      <w:pPr>
        <w:pStyle w:val="Schwarzschrift"/>
      </w:pPr>
      <w:r w:rsidRPr="00B608B1">
        <w:rPr>
          <w:position w:val="-12"/>
        </w:rPr>
        <w:object w:dxaOrig="3920" w:dyaOrig="420">
          <v:shape id="_x0000_i1175" type="#_x0000_t75" style="width:196.65pt;height:21.5pt" o:ole="">
            <v:imagedata r:id="rId318" o:title=""/>
          </v:shape>
          <o:OLEObject Type="Embed" ProgID="Equation.DSMT4" ShapeID="_x0000_i1175" DrawAspect="Content" ObjectID="_1489811226" r:id="rId319"/>
        </w:object>
      </w:r>
    </w:p>
    <w:p w:rsidR="002A586F" w:rsidRPr="00E27887" w:rsidRDefault="002A586F" w:rsidP="00C86278">
      <w:pPr>
        <w:pStyle w:val="Braille"/>
      </w:pPr>
      <w:r w:rsidRPr="00E27887">
        <w:t xml:space="preserve">   </w:t>
      </w:r>
      <w:r w:rsidR="007125EE" w:rsidRPr="00E27887">
        <w:t>a o=#j', n',z &amp;</w:t>
      </w:r>
      <w:r w:rsidRPr="00E27887">
        <w:t>e$$n und</w:t>
      </w:r>
      <w:r w:rsidR="00902F0A" w:rsidRPr="00E27887">
        <w:t>'</w:t>
      </w:r>
    </w:p>
    <w:p w:rsidR="002A586F" w:rsidRPr="004F3CE1" w:rsidRDefault="002A586F" w:rsidP="00B3003F">
      <w:pPr>
        <w:pStyle w:val="Braille"/>
        <w:rPr>
          <w:lang w:val="en-US"/>
        </w:rPr>
      </w:pPr>
      <w:r w:rsidRPr="004F3CE1">
        <w:rPr>
          <w:lang w:val="en-US"/>
        </w:rPr>
        <w:t xml:space="preserve">     n *=#a</w:t>
      </w:r>
    </w:p>
    <w:p w:rsidR="002A586F" w:rsidRPr="004F3CE1" w:rsidRDefault="00137070" w:rsidP="005B00AA">
      <w:pPr>
        <w:pStyle w:val="LaTeX0"/>
        <w:rPr>
          <w:lang w:val="en-US"/>
        </w:rPr>
      </w:pPr>
      <w:r w:rsidRPr="004F3CE1">
        <w:rPr>
          <w:lang w:val="en-US"/>
        </w:rPr>
        <w:t>\[</w:t>
      </w:r>
      <w:r w:rsidR="002A586F" w:rsidRPr="004F3CE1">
        <w:rPr>
          <w:lang w:val="en-US"/>
        </w:rPr>
        <w:t>a</w:t>
      </w:r>
      <w:r w:rsidR="005B00AA" w:rsidRPr="004F3CE1">
        <w:rPr>
          <w:lang w:val="en-US"/>
        </w:rPr>
        <w:t xml:space="preserve"> </w:t>
      </w:r>
      <w:r w:rsidR="002A586F" w:rsidRPr="004F3CE1">
        <w:rPr>
          <w:lang w:val="en-US"/>
        </w:rPr>
        <w:t>\ge</w:t>
      </w:r>
      <w:r w:rsidR="00CC34EF" w:rsidRPr="004F3CE1">
        <w:rPr>
          <w:lang w:val="en-US"/>
        </w:rPr>
        <w:t>q</w:t>
      </w:r>
      <w:r w:rsidR="0027215B" w:rsidRPr="004F3CE1">
        <w:rPr>
          <w:lang w:val="en-US"/>
        </w:rPr>
        <w:t xml:space="preserve"> 0, </w:t>
      </w:r>
      <w:r w:rsidR="00DF06CB" w:rsidRPr="004F3CE1">
        <w:rPr>
          <w:lang w:val="en-US"/>
        </w:rPr>
        <w:t>\;</w:t>
      </w:r>
      <w:r w:rsidR="00090A8A" w:rsidRPr="004F3CE1">
        <w:rPr>
          <w:lang w:val="en-US"/>
        </w:rPr>
        <w:t xml:space="preserve"> </w:t>
      </w:r>
      <w:r w:rsidRPr="004F3CE1">
        <w:rPr>
          <w:lang w:val="en-US"/>
        </w:rPr>
        <w:t>n,z</w:t>
      </w:r>
      <w:r w:rsidR="00B24271" w:rsidRPr="004F3CE1">
        <w:rPr>
          <w:lang w:val="en-US"/>
        </w:rPr>
        <w:t xml:space="preserve"> </w:t>
      </w:r>
      <w:r w:rsidRPr="004F3CE1">
        <w:rPr>
          <w:lang w:val="en-US"/>
        </w:rPr>
        <w:t>\in \m</w:t>
      </w:r>
      <w:r w:rsidR="005B00AA" w:rsidRPr="004F3CE1">
        <w:rPr>
          <w:lang w:val="en-US"/>
        </w:rPr>
        <w:t xml:space="preserve">athbb{N} </w:t>
      </w:r>
      <w:r w:rsidR="00DF06CB" w:rsidRPr="004F3CE1">
        <w:rPr>
          <w:lang w:val="en-US"/>
        </w:rPr>
        <w:t>\;</w:t>
      </w:r>
      <w:r w:rsidR="005B00AA" w:rsidRPr="004F3CE1">
        <w:rPr>
          <w:lang w:val="en-US"/>
        </w:rPr>
        <w:t xml:space="preserve"> \text{und} </w:t>
      </w:r>
      <w:r w:rsidR="00DF06CB" w:rsidRPr="004F3CE1">
        <w:rPr>
          <w:lang w:val="en-US"/>
        </w:rPr>
        <w:t>\;</w:t>
      </w:r>
      <w:r w:rsidR="00692A2C" w:rsidRPr="004F3CE1">
        <w:rPr>
          <w:lang w:val="en-US"/>
        </w:rPr>
        <w:t xml:space="preserve"> </w:t>
      </w:r>
      <w:r w:rsidRPr="004F3CE1">
        <w:rPr>
          <w:lang w:val="en-US"/>
        </w:rPr>
        <w:t>n</w:t>
      </w:r>
      <w:r w:rsidR="005B00AA" w:rsidRPr="004F3CE1">
        <w:rPr>
          <w:lang w:val="en-US"/>
        </w:rPr>
        <w:t xml:space="preserve"> </w:t>
      </w:r>
      <w:r w:rsidR="00CE64CE" w:rsidRPr="004F3CE1">
        <w:rPr>
          <w:lang w:val="en-US"/>
        </w:rPr>
        <w:t>\neq</w:t>
      </w:r>
      <w:r w:rsidRPr="004F3CE1">
        <w:rPr>
          <w:lang w:val="en-US"/>
        </w:rPr>
        <w:t xml:space="preserve"> 1\]</w:t>
      </w:r>
    </w:p>
    <w:p w:rsidR="006D4416" w:rsidRPr="004F3CE1" w:rsidRDefault="006D4416" w:rsidP="006D4416">
      <w:pPr>
        <w:pStyle w:val="FesteLeerzeile"/>
        <w:rPr>
          <w:lang w:val="en-US"/>
        </w:rPr>
      </w:pPr>
      <w:r w:rsidRPr="004F3CE1">
        <w:rPr>
          <w:lang w:val="en-US"/>
        </w:rPr>
        <w:t> </w:t>
      </w:r>
    </w:p>
    <w:p w:rsidR="00B113B2" w:rsidRPr="00875626" w:rsidRDefault="00B113B2" w:rsidP="00B3003F">
      <w:pPr>
        <w:pStyle w:val="Beispiel"/>
      </w:pPr>
      <w:r w:rsidRPr="00875626">
        <w:t xml:space="preserve">Beispiel </w:t>
      </w:r>
      <w:r>
        <w:t>3.8 B02</w:t>
      </w:r>
    </w:p>
    <w:p w:rsidR="004806ED" w:rsidRPr="00875626" w:rsidRDefault="00B608B1" w:rsidP="00B608B1">
      <w:pPr>
        <w:pStyle w:val="Schwarzschrift"/>
      </w:pPr>
      <w:r w:rsidRPr="00B608B1">
        <w:rPr>
          <w:position w:val="-18"/>
        </w:rPr>
        <w:object w:dxaOrig="4120" w:dyaOrig="520">
          <v:shape id="_x0000_i1176" type="#_x0000_t75" style="width:206.35pt;height:25.8pt" o:ole="">
            <v:imagedata r:id="rId320" o:title=""/>
          </v:shape>
          <o:OLEObject Type="Embed" ProgID="Equation.DSMT4" ShapeID="_x0000_i1176" DrawAspect="Content" ObjectID="_1489811227" r:id="rId321"/>
        </w:object>
      </w:r>
    </w:p>
    <w:p w:rsidR="002A586F" w:rsidRPr="004F3CE1" w:rsidRDefault="002A586F" w:rsidP="00B3003F">
      <w:pPr>
        <w:pStyle w:val="Braille"/>
        <w:rPr>
          <w:lang w:val="en-US"/>
        </w:rPr>
      </w:pPr>
      <w:r w:rsidRPr="004F3CE1">
        <w:rPr>
          <w:lang w:val="en-US"/>
        </w:rPr>
        <w:t xml:space="preserve">   &amp;s&gt;f =#j =</w:t>
      </w:r>
      <w:r w:rsidR="0027215B" w:rsidRPr="004F3CE1">
        <w:rPr>
          <w:lang w:val="en-US"/>
        </w:rPr>
        <w:t xml:space="preserve">=o </w:t>
      </w:r>
      <w:r w:rsidRPr="004F3CE1">
        <w:rPr>
          <w:lang w:val="en-US"/>
        </w:rPr>
        <w:t>v =konstant</w:t>
      </w:r>
    </w:p>
    <w:p w:rsidR="000A7395" w:rsidRPr="004F3CE1" w:rsidRDefault="00137070" w:rsidP="00137070">
      <w:pPr>
        <w:pStyle w:val="LaTeX0"/>
        <w:rPr>
          <w:lang w:val="en-US"/>
        </w:rPr>
      </w:pPr>
      <w:r w:rsidRPr="004F3CE1">
        <w:rPr>
          <w:lang w:val="en-US"/>
        </w:rPr>
        <w:t>\[</w:t>
      </w:r>
      <w:r w:rsidR="005949E6" w:rsidRPr="004F3CE1">
        <w:rPr>
          <w:lang w:val="en-US"/>
        </w:rPr>
        <w:t>\sum F</w:t>
      </w:r>
      <w:r w:rsidR="00B14BBE" w:rsidRPr="004F3CE1">
        <w:rPr>
          <w:lang w:val="en-US"/>
        </w:rPr>
        <w:t xml:space="preserve"> =0 \Rightarrow v =</w:t>
      </w:r>
      <w:r w:rsidR="005F2155" w:rsidRPr="004F3CE1">
        <w:rPr>
          <w:lang w:val="en-US"/>
        </w:rPr>
        <w:t>\text</w:t>
      </w:r>
      <w:r w:rsidR="00B14BBE" w:rsidRPr="004F3CE1">
        <w:rPr>
          <w:lang w:val="en-US"/>
        </w:rPr>
        <w:t>{</w:t>
      </w:r>
      <w:r w:rsidR="000A7395" w:rsidRPr="004F3CE1">
        <w:rPr>
          <w:lang w:val="en-US"/>
        </w:rPr>
        <w:t>konstant</w:t>
      </w:r>
      <w:r w:rsidR="00B14BBE" w:rsidRPr="004F3CE1">
        <w:rPr>
          <w:lang w:val="en-US"/>
        </w:rPr>
        <w:t>}</w:t>
      </w:r>
      <w:r w:rsidRPr="004F3CE1">
        <w:rPr>
          <w:lang w:val="en-US"/>
        </w:rPr>
        <w:t>\]</w:t>
      </w:r>
    </w:p>
    <w:p w:rsidR="006D4416" w:rsidRDefault="006D4416" w:rsidP="006D4416">
      <w:pPr>
        <w:pStyle w:val="FesteLeerzeile"/>
      </w:pPr>
      <w:r>
        <w:t> </w:t>
      </w:r>
    </w:p>
    <w:p w:rsidR="00B113B2" w:rsidRPr="00875626" w:rsidRDefault="00B113B2" w:rsidP="00B3003F">
      <w:pPr>
        <w:pStyle w:val="Beispiel"/>
      </w:pPr>
      <w:r w:rsidRPr="00875626">
        <w:t xml:space="preserve">Beispiel </w:t>
      </w:r>
      <w:r>
        <w:t>3.8 B03</w:t>
      </w:r>
    </w:p>
    <w:p w:rsidR="002A586F" w:rsidRPr="00875626" w:rsidRDefault="00B608B1" w:rsidP="00B608B1">
      <w:pPr>
        <w:pStyle w:val="Schwarzschrift"/>
      </w:pPr>
      <w:r w:rsidRPr="00B608B1">
        <w:rPr>
          <w:position w:val="-36"/>
        </w:rPr>
        <w:object w:dxaOrig="5200" w:dyaOrig="880">
          <v:shape id="_x0000_i1177" type="#_x0000_t75" style="width:262.2pt;height:44.05pt" o:ole="">
            <v:imagedata r:id="rId322" o:title=""/>
          </v:shape>
          <o:OLEObject Type="Embed" ProgID="Equation.DSMT4" ShapeID="_x0000_i1177" DrawAspect="Content" ObjectID="_1489811228" r:id="rId323"/>
        </w:object>
      </w:r>
    </w:p>
    <w:p w:rsidR="002A586F" w:rsidRPr="00E27887" w:rsidRDefault="002A586F" w:rsidP="00B3003F">
      <w:pPr>
        <w:pStyle w:val="Braille"/>
      </w:pPr>
      <w:r w:rsidRPr="00E27887">
        <w:t xml:space="preserve">   f2x` =;$kraft </w:t>
      </w:r>
      <w:r w:rsidR="000A7395" w:rsidRPr="00E27887">
        <w:t>8 beschleunigte</w:t>
      </w:r>
      <w:r w:rsidR="000631AB" w:rsidRPr="00E27887">
        <w:t>'</w:t>
      </w:r>
    </w:p>
    <w:p w:rsidR="002A586F" w:rsidRPr="00E27887" w:rsidRDefault="002A586F" w:rsidP="00B3003F">
      <w:pPr>
        <w:pStyle w:val="Braille"/>
      </w:pPr>
      <w:r w:rsidRPr="00E27887">
        <w:t xml:space="preserve">     $masse&lt; =</w:t>
      </w:r>
      <w:r w:rsidR="000A7395" w:rsidRPr="00E27887">
        <w:t>;</w:t>
      </w:r>
      <w:r w:rsidRPr="00E27887">
        <w:t>&gt;f</w:t>
      </w:r>
      <w:r w:rsidR="000A7395" w:rsidRPr="00E27887">
        <w:t xml:space="preserve"> </w:t>
      </w:r>
      <w:r w:rsidRPr="00E27887">
        <w:t>8</w:t>
      </w:r>
      <w:r w:rsidR="000A7395" w:rsidRPr="00E27887">
        <w:t xml:space="preserve"> </w:t>
      </w:r>
      <w:r w:rsidRPr="00E27887">
        <w:t>m</w:t>
      </w:r>
      <w:r w:rsidR="000A7395" w:rsidRPr="00E27887">
        <w:t>&lt;</w:t>
      </w:r>
    </w:p>
    <w:p w:rsidR="002A586F" w:rsidRPr="00875626" w:rsidRDefault="00137070" w:rsidP="00137070">
      <w:pPr>
        <w:pStyle w:val="LaTeX0"/>
      </w:pPr>
      <w:r w:rsidRPr="00875626">
        <w:t>\[</w:t>
      </w:r>
      <w:r w:rsidR="00564B10">
        <w:t>f</w:t>
      </w:r>
      <w:r w:rsidR="003E716B" w:rsidRPr="00875626">
        <w:t>(x)</w:t>
      </w:r>
      <w:r w:rsidR="000631AB">
        <w:t xml:space="preserve"> </w:t>
      </w:r>
      <w:r w:rsidR="003E716B" w:rsidRPr="00875626">
        <w:t>=\frac{</w:t>
      </w:r>
      <w:r w:rsidR="00692A2C">
        <w:t>\text{</w:t>
      </w:r>
      <w:r w:rsidR="003E716B" w:rsidRPr="00875626">
        <w:t>Kraft</w:t>
      </w:r>
      <w:r w:rsidR="00692A2C">
        <w:t>}</w:t>
      </w:r>
      <w:r w:rsidR="003E716B" w:rsidRPr="00875626">
        <w:t>}{</w:t>
      </w:r>
      <w:r w:rsidR="00692A2C">
        <w:t>\text{</w:t>
      </w:r>
      <w:r w:rsidR="003E716B" w:rsidRPr="00875626">
        <w:t>b</w:t>
      </w:r>
      <w:r w:rsidRPr="00875626">
        <w:t>eschleunigte Masse</w:t>
      </w:r>
      <w:r w:rsidR="00692A2C">
        <w:t>}</w:t>
      </w:r>
      <w:r w:rsidRPr="00875626">
        <w:t>}</w:t>
      </w:r>
      <w:r w:rsidR="000631AB">
        <w:t xml:space="preserve"> </w:t>
      </w:r>
      <w:r w:rsidRPr="00875626">
        <w:t>=\frac{F}{m}\]</w:t>
      </w:r>
    </w:p>
    <w:p w:rsidR="00EE6BF6" w:rsidRDefault="00EE6BF6" w:rsidP="00EE6BF6">
      <w:pPr>
        <w:pStyle w:val="Leerzeile"/>
      </w:pPr>
      <w:bookmarkStart w:id="228" w:name="_Ref370056746"/>
      <w:bookmarkStart w:id="229" w:name="_Toc378272317"/>
    </w:p>
    <w:p w:rsidR="007334F8" w:rsidRDefault="007334F8" w:rsidP="009629F0">
      <w:pPr>
        <w:pStyle w:val="Text"/>
      </w:pPr>
      <w:bookmarkStart w:id="230" w:name="_Ref370056801"/>
      <w:bookmarkStart w:id="231" w:name="_Ref370056840"/>
      <w:bookmarkStart w:id="232" w:name="_Toc378272318"/>
      <w:bookmarkEnd w:id="225"/>
      <w:bookmarkEnd w:id="226"/>
      <w:bookmarkEnd w:id="228"/>
      <w:bookmarkEnd w:id="229"/>
    </w:p>
    <w:p w:rsidR="007908A1" w:rsidRDefault="007908A1" w:rsidP="007908A1">
      <w:pPr>
        <w:sectPr w:rsidR="007908A1" w:rsidSect="00D44093">
          <w:headerReference w:type="even" r:id="rId324"/>
          <w:headerReference w:type="default" r:id="rId325"/>
          <w:footerReference w:type="even" r:id="rId326"/>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233" w:name="_Ref396924419"/>
      <w:bookmarkStart w:id="234" w:name="_Toc410933413"/>
      <w:r>
        <w:lastRenderedPageBreak/>
        <w:t>4 E</w:t>
      </w:r>
      <w:r w:rsidRPr="00875626">
        <w:t>inheiten</w:t>
      </w:r>
      <w:bookmarkEnd w:id="233"/>
      <w:bookmarkEnd w:id="234"/>
    </w:p>
    <w:p w:rsidR="00B113B2" w:rsidRPr="00875626" w:rsidRDefault="00B113B2" w:rsidP="00AF0E40">
      <w:pPr>
        <w:pStyle w:val="berschrift2"/>
      </w:pPr>
      <w:bookmarkStart w:id="235" w:name="_Ref394861952"/>
      <w:bookmarkStart w:id="236" w:name="_Ref394862083"/>
      <w:bookmarkStart w:id="237" w:name="_Ref396925120"/>
      <w:bookmarkStart w:id="238" w:name="_Toc410933414"/>
      <w:bookmarkEnd w:id="230"/>
      <w:bookmarkEnd w:id="231"/>
      <w:bookmarkEnd w:id="232"/>
      <w:r>
        <w:t>4.</w:t>
      </w:r>
      <w:r w:rsidRPr="00875626">
        <w:t>1</w:t>
      </w:r>
      <w:r>
        <w:t xml:space="preserve"> Kennzeichnung von Einheitensymbolen</w:t>
      </w:r>
      <w:bookmarkEnd w:id="235"/>
      <w:bookmarkEnd w:id="236"/>
      <w:bookmarkEnd w:id="237"/>
      <w:bookmarkEnd w:id="238"/>
    </w:p>
    <w:p w:rsidR="008C48DC" w:rsidRPr="00875626" w:rsidRDefault="008C48DC" w:rsidP="00C24B1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 xml:space="preserve">Kennzeichen für </w:t>
      </w:r>
      <w:r>
        <w:t>Einheitensymbole</w:t>
      </w:r>
    </w:p>
    <w:p w:rsidR="006D4416" w:rsidRDefault="006D4416" w:rsidP="006D4416">
      <w:pPr>
        <w:pStyle w:val="FesteLeerzeile"/>
      </w:pPr>
      <w:r>
        <w:t> </w:t>
      </w:r>
    </w:p>
    <w:p w:rsidR="00E42E18" w:rsidRDefault="00E42E18" w:rsidP="00692A2C">
      <w:pPr>
        <w:pStyle w:val="Text"/>
        <w:rPr>
          <w:lang w:bidi="he-IL"/>
        </w:rPr>
      </w:pPr>
      <w:r>
        <w:t>Einheitensymbolen wird das Einheitenkenn</w:t>
      </w:r>
      <w:r>
        <w:softHyphen/>
        <w:t>z</w:t>
      </w:r>
      <w:r w:rsidRPr="00C64ABF">
        <w:rPr>
          <w:lang w:bidi="he-IL"/>
        </w:rPr>
        <w:t>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t>un</w:t>
      </w:r>
      <w:r w:rsidR="00692A2C">
        <w:softHyphen/>
      </w:r>
      <w:r>
        <w:t>mit</w:t>
      </w:r>
      <w:r w:rsidR="00692A2C">
        <w:softHyphen/>
      </w:r>
      <w:r>
        <w:t>tel</w:t>
      </w:r>
      <w:r w:rsidR="00692A2C">
        <w:softHyphen/>
      </w:r>
      <w:r>
        <w:t xml:space="preserve">bar </w:t>
      </w:r>
      <w:r>
        <w:rPr>
          <w:lang w:bidi="he-IL"/>
        </w:rPr>
        <w:t>vorangestellt. Es ist unerheblich</w:t>
      </w:r>
      <w:r>
        <w:t>, ob sie echte Maß</w:t>
      </w:r>
      <w:r w:rsidR="00722AAA">
        <w:softHyphen/>
      </w:r>
      <w:r>
        <w:t>ein</w:t>
      </w:r>
      <w:r w:rsidR="00722AAA">
        <w:softHyphen/>
      </w:r>
      <w:r>
        <w:t>heiten wie Meter oder Hilfs</w:t>
      </w:r>
      <w:r>
        <w:softHyphen/>
        <w:t>ein</w:t>
      </w:r>
      <w:r>
        <w:softHyphen/>
        <w:t>heiten wie Prozent darstellen</w:t>
      </w:r>
      <w:r>
        <w:rPr>
          <w:lang w:bidi="he-IL"/>
        </w:rPr>
        <w:t>.</w:t>
      </w:r>
    </w:p>
    <w:p w:rsidR="00EE6BF6" w:rsidRDefault="00EE6BF6" w:rsidP="00EE6BF6">
      <w:pPr>
        <w:pStyle w:val="Leerzeile"/>
      </w:pPr>
    </w:p>
    <w:p w:rsidR="00E42E18" w:rsidRPr="00875626" w:rsidRDefault="00E42E18" w:rsidP="00E33E2E">
      <w:pPr>
        <w:pStyle w:val="Text"/>
      </w:pPr>
      <w:r w:rsidRPr="00875626">
        <w:t xml:space="preserve">Bilden mehrere </w:t>
      </w:r>
      <w:r>
        <w:t>Ein</w:t>
      </w:r>
      <w:r w:rsidRPr="00875626">
        <w:t>heiten einen Einheitenkomplex, bedarf es nur eines Kennzeichens, solange der Komplex nicht durch Leer</w:t>
      </w:r>
      <w:r w:rsidR="00692A2C">
        <w:softHyphen/>
      </w:r>
      <w:r w:rsidRPr="00875626">
        <w:t>zei</w:t>
      </w:r>
      <w:r w:rsidR="00692A2C">
        <w:softHyphen/>
      </w:r>
      <w:r w:rsidRPr="00875626">
        <w:t>chen oder Werte unterbrochen wird.</w:t>
      </w:r>
    </w:p>
    <w:p w:rsidR="00EE6BF6" w:rsidRDefault="00EE6BF6" w:rsidP="00EE6BF6">
      <w:pPr>
        <w:pStyle w:val="Leerzeile"/>
      </w:pPr>
    </w:p>
    <w:p w:rsidR="00E42E18" w:rsidRDefault="00E42E18" w:rsidP="00E33E2E">
      <w:pPr>
        <w:pStyle w:val="Text"/>
        <w:rPr>
          <w:lang w:bidi="he-IL"/>
        </w:rPr>
      </w:pPr>
      <w:r>
        <w:rPr>
          <w:lang w:bidi="he-IL"/>
        </w:rPr>
        <w:t>Bezieht sich eine Einheit direkt auf einen Wert, wird sie mit dem vorangestellten Kennzeichen unmittelbar an diesen ange</w:t>
      </w:r>
      <w:r w:rsidR="00692A2C">
        <w:rPr>
          <w:lang w:bidi="he-IL"/>
        </w:rPr>
        <w:softHyphen/>
      </w:r>
      <w:r>
        <w:rPr>
          <w:lang w:bidi="he-IL"/>
        </w:rPr>
        <w:t>schlos</w:t>
      </w:r>
      <w:r w:rsidR="00692A2C">
        <w:rPr>
          <w:lang w:bidi="he-IL"/>
        </w:rPr>
        <w:softHyphen/>
      </w:r>
      <w:r>
        <w:rPr>
          <w:lang w:bidi="he-IL"/>
        </w:rPr>
        <w:t>sen. Leerzeichen in einer Schwarzschriftvorlage werden hier ignoriert.</w:t>
      </w:r>
    </w:p>
    <w:p w:rsidR="00EE6BF6" w:rsidRDefault="00EE6BF6" w:rsidP="00EE6BF6">
      <w:pPr>
        <w:pStyle w:val="Leerzeile"/>
      </w:pPr>
    </w:p>
    <w:p w:rsidR="00E42E18" w:rsidRDefault="00E42E18" w:rsidP="00AF75FA">
      <w:pPr>
        <w:pStyle w:val="Text"/>
      </w:pPr>
      <w:r>
        <w:t>Die Kennzeichnung von Einheiten ersetzt die typografischen Mit</w:t>
      </w:r>
      <w:r w:rsidR="00692A2C">
        <w:softHyphen/>
      </w:r>
      <w:r>
        <w:t>tel, die der Schwarzschrift zur Unterscheidung der Variablen von Einheiten- und Funktions</w:t>
      </w:r>
      <w:r>
        <w:softHyphen/>
        <w:t>symbolen zur Verfügung stehen. Um einer möglichen Verwechslungsgefahr verschiedener Sym</w:t>
      </w:r>
      <w:r w:rsidR="00692A2C">
        <w:softHyphen/>
      </w:r>
      <w:r>
        <w:t>bol</w:t>
      </w:r>
      <w:r w:rsidR="00692A2C">
        <w:softHyphen/>
      </w:r>
      <w:r>
        <w:t>ty</w:t>
      </w:r>
      <w:r w:rsidR="002A4588">
        <w:softHyphen/>
      </w:r>
      <w:r>
        <w:t>pen vorzubeugen, bedient sich die Schwarzschrift — vom Lesen</w:t>
      </w:r>
      <w:r w:rsidR="00692A2C">
        <w:softHyphen/>
      </w:r>
      <w:r>
        <w:t>den oft nur unbewusst wahrgenommen — druck</w:t>
      </w:r>
      <w:r>
        <w:softHyphen/>
        <w:t>tech</w:t>
      </w:r>
      <w:r w:rsidR="00722AAA">
        <w:softHyphen/>
      </w:r>
      <w:r>
        <w:t>nischer Fein</w:t>
      </w:r>
      <w:r w:rsidR="002A4588">
        <w:softHyphen/>
      </w:r>
      <w:r>
        <w:t xml:space="preserve">heiten. </w:t>
      </w:r>
      <w:r w:rsidR="00692A2C">
        <w:t>Typische visuelle Kennzeichnungsmerkmale sind g</w:t>
      </w:r>
      <w:r>
        <w:t>e</w:t>
      </w:r>
      <w:r w:rsidR="00692A2C">
        <w:softHyphen/>
      </w:r>
      <w:r>
        <w:t>rade gesetzte Buchstaben für Einheiten und kur</w:t>
      </w:r>
      <w:r w:rsidR="00692A2C">
        <w:softHyphen/>
      </w:r>
      <w:r>
        <w:t>si</w:t>
      </w:r>
      <w:r w:rsidR="00692A2C">
        <w:softHyphen/>
      </w:r>
      <w:r>
        <w:t>ve für Vari</w:t>
      </w:r>
      <w:r w:rsidR="00692A2C">
        <w:softHyphen/>
      </w:r>
      <w:r>
        <w:t>able</w:t>
      </w:r>
      <w:r w:rsidR="00511D1D">
        <w:t>n</w:t>
      </w:r>
      <w:r>
        <w:t xml:space="preserve"> — oder auch ein Leerzeichen (voll oder halb) vor Ein</w:t>
      </w:r>
      <w:r w:rsidR="00722AAA">
        <w:softHyphen/>
      </w:r>
      <w:r>
        <w:t>heiten</w:t>
      </w:r>
      <w:r w:rsidR="00692A2C">
        <w:softHyphen/>
      </w:r>
      <w:r>
        <w:t>sym</w:t>
      </w:r>
      <w:r w:rsidR="00692A2C">
        <w:softHyphen/>
      </w:r>
      <w:r>
        <w:t>bo</w:t>
      </w:r>
      <w:r w:rsidR="00AF75FA">
        <w:softHyphen/>
      </w:r>
      <w:r>
        <w:t>len, aber nicht vor Variablen.</w:t>
      </w:r>
    </w:p>
    <w:p w:rsidR="006D4416" w:rsidRDefault="006D4416" w:rsidP="006D4416">
      <w:pPr>
        <w:pStyle w:val="FesteLeerzeile"/>
      </w:pPr>
      <w:r>
        <w:t> </w:t>
      </w:r>
    </w:p>
    <w:p w:rsidR="00B113B2" w:rsidRPr="00875626" w:rsidRDefault="00B113B2" w:rsidP="00837487">
      <w:pPr>
        <w:pStyle w:val="Beispiel"/>
      </w:pPr>
      <w:r w:rsidRPr="00875626">
        <w:t xml:space="preserve">Beispiel </w:t>
      </w:r>
      <w:r>
        <w:t>4.1 B01</w:t>
      </w:r>
    </w:p>
    <w:p w:rsidR="00837487" w:rsidRPr="00875626" w:rsidRDefault="00B608B1" w:rsidP="00B608B1">
      <w:pPr>
        <w:pStyle w:val="Schwarzschrift"/>
      </w:pPr>
      <w:r w:rsidRPr="00B608B1">
        <w:rPr>
          <w:position w:val="-10"/>
        </w:rPr>
        <w:object w:dxaOrig="2540" w:dyaOrig="400">
          <v:shape id="_x0000_i1178" type="#_x0000_t75" style="width:126.8pt;height:19.35pt" o:ole="">
            <v:imagedata r:id="rId327" o:title=""/>
          </v:shape>
          <o:OLEObject Type="Embed" ProgID="Equation.DSMT4" ShapeID="_x0000_i1178" DrawAspect="Content" ObjectID="_1489811229" r:id="rId328"/>
        </w:object>
      </w:r>
    </w:p>
    <w:p w:rsidR="00837487" w:rsidRPr="004F3CE1" w:rsidRDefault="00837487" w:rsidP="00837487">
      <w:pPr>
        <w:pStyle w:val="Braille"/>
        <w:rPr>
          <w:lang w:val="fr-FR"/>
        </w:rPr>
      </w:pPr>
      <w:r w:rsidRPr="004F3CE1">
        <w:rPr>
          <w:lang w:val="fr-FR"/>
        </w:rPr>
        <w:t xml:space="preserve">   #j,c_l =#cjj_ml</w:t>
      </w:r>
    </w:p>
    <w:p w:rsidR="00837487" w:rsidRPr="004F3CE1" w:rsidRDefault="00837487" w:rsidP="00837487">
      <w:pPr>
        <w:pStyle w:val="LaTeX0"/>
        <w:rPr>
          <w:lang w:val="en-US"/>
        </w:rPr>
      </w:pPr>
      <w:r w:rsidRPr="004F3CE1">
        <w:rPr>
          <w:lang w:val="en-US"/>
        </w:rPr>
        <w:t xml:space="preserve">\[0,3 </w:t>
      </w:r>
      <w:r w:rsidR="005F2155" w:rsidRPr="004F3CE1">
        <w:rPr>
          <w:lang w:val="en-US"/>
        </w:rPr>
        <w:t>\text</w:t>
      </w:r>
      <w:r w:rsidR="00B24271" w:rsidRPr="004F3CE1">
        <w:rPr>
          <w:lang w:val="en-US"/>
        </w:rPr>
        <w:t>{l} =</w:t>
      </w:r>
      <w:r w:rsidRPr="004F3CE1">
        <w:rPr>
          <w:lang w:val="en-US"/>
        </w:rPr>
        <w:t xml:space="preserve">300 </w:t>
      </w:r>
      <w:r w:rsidR="005F2155" w:rsidRPr="004F3CE1">
        <w:rPr>
          <w:lang w:val="en-US"/>
        </w:rPr>
        <w:t>\text</w:t>
      </w:r>
      <w:r w:rsidRPr="004F3CE1">
        <w:rPr>
          <w:lang w:val="en-US"/>
        </w:rPr>
        <w:t>{ml}\]</w:t>
      </w:r>
    </w:p>
    <w:p w:rsidR="006D4416" w:rsidRDefault="006D4416" w:rsidP="006D4416">
      <w:pPr>
        <w:pStyle w:val="FesteLeerzeile"/>
      </w:pPr>
      <w:bookmarkStart w:id="239" w:name="Beispiel_Einheitenbruch_1"/>
      <w:r>
        <w:t> </w:t>
      </w:r>
    </w:p>
    <w:bookmarkEnd w:id="239"/>
    <w:p w:rsidR="00B113B2" w:rsidRPr="00875626" w:rsidRDefault="00B113B2" w:rsidP="00837487">
      <w:pPr>
        <w:pStyle w:val="Beispiel"/>
      </w:pPr>
      <w:r w:rsidRPr="00875626">
        <w:lastRenderedPageBreak/>
        <w:t xml:space="preserve">Beispiel </w:t>
      </w:r>
      <w:bookmarkStart w:id="240" w:name="TM_4_1_B02_Einheitenbruch_1"/>
      <w:r>
        <w:t>4.1 B02</w:t>
      </w:r>
      <w:bookmarkEnd w:id="240"/>
    </w:p>
    <w:p w:rsidR="00837487" w:rsidRPr="00875626" w:rsidRDefault="00B608B1" w:rsidP="00B608B1">
      <w:pPr>
        <w:pStyle w:val="Schwarzschrift"/>
      </w:pPr>
      <w:r w:rsidRPr="00B608B1">
        <w:rPr>
          <w:position w:val="-30"/>
        </w:rPr>
        <w:object w:dxaOrig="1820" w:dyaOrig="820">
          <v:shape id="_x0000_i1179" type="#_x0000_t75" style="width:91.35pt;height:40.85pt" o:ole="">
            <v:imagedata r:id="rId329" o:title=""/>
          </v:shape>
          <o:OLEObject Type="Embed" ProgID="Equation.DSMT4" ShapeID="_x0000_i1179" DrawAspect="Content" ObjectID="_1489811230" r:id="rId330"/>
        </w:object>
      </w:r>
    </w:p>
    <w:p w:rsidR="00837487" w:rsidRPr="004F3CE1" w:rsidRDefault="00837487" w:rsidP="00837487">
      <w:pPr>
        <w:pStyle w:val="Braille"/>
        <w:rPr>
          <w:lang w:val="en-US"/>
        </w:rPr>
      </w:pPr>
      <w:r w:rsidRPr="004F3CE1">
        <w:rPr>
          <w:lang w:val="en-US"/>
        </w:rPr>
        <w:t xml:space="preserve">   #a_&gt;h =#a_&gt;v.s8&gt;a</w:t>
      </w:r>
    </w:p>
    <w:p w:rsidR="002A0442" w:rsidRPr="004F3CE1" w:rsidRDefault="00837487" w:rsidP="00837487">
      <w:pPr>
        <w:pStyle w:val="LaTeX0"/>
        <w:rPr>
          <w:lang w:val="en-US"/>
        </w:rPr>
      </w:pPr>
      <w:r w:rsidRPr="004F3CE1">
        <w:rPr>
          <w:lang w:val="en-US"/>
        </w:rPr>
        <w:t>\[1</w:t>
      </w:r>
      <w:r w:rsidR="00243802" w:rsidRPr="004F3CE1">
        <w:rPr>
          <w:lang w:val="en-US"/>
        </w:rPr>
        <w:t xml:space="preserve"> </w:t>
      </w:r>
      <w:r w:rsidR="005F2155" w:rsidRPr="004F3CE1">
        <w:rPr>
          <w:lang w:val="en-US"/>
        </w:rPr>
        <w:t>\text</w:t>
      </w:r>
      <w:r w:rsidR="00B24271" w:rsidRPr="004F3CE1">
        <w:rPr>
          <w:lang w:val="en-US"/>
        </w:rPr>
        <w:t>{H} =</w:t>
      </w:r>
      <w:r w:rsidRPr="004F3CE1">
        <w:rPr>
          <w:lang w:val="en-US"/>
        </w:rPr>
        <w:t>1 \frac{</w:t>
      </w:r>
      <w:r w:rsidR="005F2155" w:rsidRPr="004F3CE1">
        <w:rPr>
          <w:lang w:val="en-US"/>
        </w:rPr>
        <w:t>\text</w:t>
      </w:r>
      <w:r w:rsidRPr="004F3CE1">
        <w:rPr>
          <w:lang w:val="en-US"/>
        </w:rPr>
        <w:t xml:space="preserve">{V} \cdot </w:t>
      </w:r>
      <w:r w:rsidR="005F2155" w:rsidRPr="004F3CE1">
        <w:rPr>
          <w:lang w:val="en-US"/>
        </w:rPr>
        <w:t>\text</w:t>
      </w:r>
      <w:r w:rsidRPr="004F3CE1">
        <w:rPr>
          <w:lang w:val="en-US"/>
        </w:rPr>
        <w:t>{s}}{</w:t>
      </w:r>
      <w:r w:rsidR="005F2155" w:rsidRPr="004F3CE1">
        <w:rPr>
          <w:lang w:val="en-US"/>
        </w:rPr>
        <w:t>\text</w:t>
      </w:r>
      <w:r w:rsidRPr="004F3CE1">
        <w:rPr>
          <w:lang w:val="en-US"/>
        </w:rPr>
        <w:t>{A}}\]</w:t>
      </w:r>
    </w:p>
    <w:p w:rsidR="00262683" w:rsidRDefault="00262683" w:rsidP="00262683">
      <w:pPr>
        <w:pStyle w:val="Leerzeile"/>
      </w:pPr>
    </w:p>
    <w:p w:rsidR="00B113B2" w:rsidRPr="00875626" w:rsidRDefault="00B113B2" w:rsidP="00AF0E40">
      <w:pPr>
        <w:pStyle w:val="berschrift2"/>
      </w:pPr>
      <w:bookmarkStart w:id="241" w:name="_Toc410933415"/>
      <w:r>
        <w:t xml:space="preserve">4.2 </w:t>
      </w:r>
      <w:r w:rsidRPr="00875626">
        <w:t>Prozent, Promille</w:t>
      </w:r>
      <w:bookmarkEnd w:id="241"/>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j)</w:t>
      </w:r>
      <w:r w:rsidRPr="00875626">
        <w:tab/>
      </w:r>
      <w:r w:rsidR="006D53E0" w:rsidRPr="00B608B1">
        <w:rPr>
          <w:position w:val="-6"/>
        </w:rPr>
        <w:object w:dxaOrig="360" w:dyaOrig="320">
          <v:shape id="_x0000_i1180" type="#_x0000_t75" style="width:19.35pt;height:15.05pt" o:ole="">
            <v:imagedata r:id="rId331" o:title=""/>
          </v:shape>
          <o:OLEObject Type="Embed" ProgID="Equation.DSMT4" ShapeID="_x0000_i1180" DrawAspect="Content" ObjectID="_1489811231" r:id="rId332"/>
        </w:object>
      </w:r>
      <w:r w:rsidRPr="00875626">
        <w:tab/>
        <w:t>Prozen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j))</w:t>
      </w:r>
      <w:r w:rsidRPr="00875626">
        <w:tab/>
      </w:r>
      <w:r w:rsidR="00B608B1" w:rsidRPr="00B608B1">
        <w:rPr>
          <w:position w:val="-6"/>
        </w:rPr>
        <w:object w:dxaOrig="420" w:dyaOrig="320">
          <v:shape id="_x0000_i1181" type="#_x0000_t75" style="width:21.5pt;height:15.05pt" o:ole="">
            <v:imagedata r:id="rId333" o:title=""/>
          </v:shape>
          <o:OLEObject Type="Embed" ProgID="Equation.DSMT4" ShapeID="_x0000_i1181" DrawAspect="Content" ObjectID="_1489811232" r:id="rId334"/>
        </w:object>
      </w:r>
      <w:r w:rsidRPr="00875626">
        <w:tab/>
        <w:t>Promille</w:t>
      </w:r>
    </w:p>
    <w:p w:rsidR="006D4416" w:rsidRDefault="006D4416" w:rsidP="006D4416">
      <w:pPr>
        <w:pStyle w:val="FesteLeerzeile"/>
      </w:pPr>
      <w:r>
        <w:t> </w:t>
      </w:r>
    </w:p>
    <w:p w:rsidR="00B113B2" w:rsidRPr="00875626" w:rsidRDefault="00B113B2" w:rsidP="00B022F4">
      <w:pPr>
        <w:pStyle w:val="Beispiel"/>
      </w:pPr>
      <w:r>
        <w:t>Beispiel 4.2 B01</w:t>
      </w:r>
    </w:p>
    <w:p w:rsidR="00B022F4" w:rsidRPr="00875626" w:rsidRDefault="00B608B1" w:rsidP="00B608B1">
      <w:pPr>
        <w:pStyle w:val="Schwarzschrift"/>
      </w:pPr>
      <w:r w:rsidRPr="00B608B1">
        <w:rPr>
          <w:position w:val="-6"/>
        </w:rPr>
        <w:object w:dxaOrig="2760" w:dyaOrig="360">
          <v:shape id="_x0000_i1182" type="#_x0000_t75" style="width:137.55pt;height:19.35pt" o:ole="">
            <v:imagedata r:id="rId335" o:title=""/>
          </v:shape>
          <o:OLEObject Type="Embed" ProgID="Equation.DSMT4" ShapeID="_x0000_i1182" DrawAspect="Content" ObjectID="_1489811233" r:id="rId336"/>
        </w:object>
      </w:r>
    </w:p>
    <w:p w:rsidR="005A705D" w:rsidRPr="00E27887" w:rsidRDefault="00B022F4" w:rsidP="005246A0">
      <w:pPr>
        <w:pStyle w:val="Braille"/>
      </w:pPr>
      <w:r w:rsidRPr="00E27887">
        <w:t xml:space="preserve"> </w:t>
      </w:r>
      <w:r w:rsidR="00207665" w:rsidRPr="00E27887">
        <w:t xml:space="preserve">  </w:t>
      </w:r>
      <w:r w:rsidR="005A705D" w:rsidRPr="00E27887">
        <w:t>#bj</w:t>
      </w:r>
      <w:r w:rsidR="00CD50B5" w:rsidRPr="00E27887">
        <w:t>_</w:t>
      </w:r>
      <w:r w:rsidR="005A705D" w:rsidRPr="00E27887">
        <w:t>#j) von #ea_km</w:t>
      </w:r>
    </w:p>
    <w:p w:rsidR="005A705D" w:rsidRPr="004F3CE1" w:rsidRDefault="005A705D" w:rsidP="00020E39">
      <w:pPr>
        <w:pStyle w:val="LaTeX0"/>
        <w:rPr>
          <w:lang w:val="en-US"/>
        </w:rPr>
      </w:pPr>
      <w:r w:rsidRPr="004F3CE1">
        <w:rPr>
          <w:lang w:val="en-US"/>
        </w:rPr>
        <w:t>\[20\%</w:t>
      </w:r>
      <w:r w:rsidR="00020E39" w:rsidRPr="004F3CE1">
        <w:rPr>
          <w:lang w:val="en-US"/>
        </w:rPr>
        <w:t xml:space="preserve"> </w:t>
      </w:r>
      <w:r w:rsidR="00DF06CB" w:rsidRPr="004F3CE1">
        <w:rPr>
          <w:lang w:val="en-US"/>
        </w:rPr>
        <w:t>\;</w:t>
      </w:r>
      <w:r w:rsidR="00020E39" w:rsidRPr="004F3CE1">
        <w:rPr>
          <w:lang w:val="en-US"/>
        </w:rPr>
        <w:t xml:space="preserve"> \text{</w:t>
      </w:r>
      <w:r w:rsidRPr="004F3CE1">
        <w:rPr>
          <w:lang w:val="en-US"/>
        </w:rPr>
        <w:t>von</w:t>
      </w:r>
      <w:r w:rsidR="00020E39" w:rsidRPr="004F3CE1">
        <w:rPr>
          <w:lang w:val="en-US"/>
        </w:rPr>
        <w:t xml:space="preserve">} </w:t>
      </w:r>
      <w:r w:rsidR="00DF06CB" w:rsidRPr="004F3CE1">
        <w:rPr>
          <w:lang w:val="en-US"/>
        </w:rPr>
        <w:t>\;</w:t>
      </w:r>
      <w:r w:rsidRPr="004F3CE1">
        <w:rPr>
          <w:lang w:val="en-US"/>
        </w:rPr>
        <w:t xml:space="preserve"> 51 </w:t>
      </w:r>
      <w:r w:rsidR="005828CE" w:rsidRPr="004F3CE1">
        <w:rPr>
          <w:lang w:val="en-US"/>
        </w:rPr>
        <w:t>\</w:t>
      </w:r>
      <w:r w:rsidR="005B02AA" w:rsidRPr="004F3CE1">
        <w:rPr>
          <w:lang w:val="en-US"/>
        </w:rPr>
        <w:t>text{</w:t>
      </w:r>
      <w:r w:rsidRPr="004F3CE1">
        <w:rPr>
          <w:lang w:val="en-US"/>
        </w:rPr>
        <w:t>km</w:t>
      </w:r>
      <w:r w:rsidR="005B02AA"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246A0">
      <w:pPr>
        <w:pStyle w:val="Beispiel"/>
      </w:pPr>
      <w:r>
        <w:t>Beispiel 4.2 B02</w:t>
      </w:r>
    </w:p>
    <w:p w:rsidR="00B022F4" w:rsidRPr="00875626" w:rsidRDefault="00B608B1" w:rsidP="00B608B1">
      <w:pPr>
        <w:pStyle w:val="Schwarzschrift"/>
      </w:pPr>
      <w:r w:rsidRPr="00B608B1">
        <w:rPr>
          <w:position w:val="-6"/>
        </w:rPr>
        <w:object w:dxaOrig="720" w:dyaOrig="340">
          <v:shape id="_x0000_i1183" type="#_x0000_t75" style="width:36.55pt;height:17.2pt" o:ole="">
            <v:imagedata r:id="rId337" o:title=""/>
          </v:shape>
          <o:OLEObject Type="Embed" ProgID="Equation.DSMT4" ShapeID="_x0000_i1183" DrawAspect="Content" ObjectID="_1489811234" r:id="rId338"/>
        </w:object>
      </w:r>
    </w:p>
    <w:p w:rsidR="005A705D" w:rsidRPr="003625D3" w:rsidRDefault="001947BF" w:rsidP="005246A0">
      <w:pPr>
        <w:pStyle w:val="Braille"/>
      </w:pPr>
      <w:r w:rsidRPr="004F3CE1">
        <w:rPr>
          <w:lang w:val="en-US"/>
        </w:rPr>
        <w:t xml:space="preserve">  </w:t>
      </w:r>
      <w:r w:rsidR="00207665" w:rsidRPr="004F3CE1">
        <w:rPr>
          <w:lang w:val="en-US"/>
        </w:rPr>
        <w:t xml:space="preserve"> </w:t>
      </w:r>
      <w:r w:rsidR="005A705D" w:rsidRPr="004F3CE1">
        <w:rPr>
          <w:lang w:val="en-US"/>
        </w:rPr>
        <w:t>#g</w:t>
      </w:r>
      <w:r w:rsidR="00CD50B5" w:rsidRPr="004F3CE1">
        <w:rPr>
          <w:lang w:val="en-US"/>
        </w:rPr>
        <w:t>_</w:t>
      </w:r>
      <w:r w:rsidR="005A705D" w:rsidRPr="004F3CE1">
        <w:rPr>
          <w:lang w:val="en-US"/>
        </w:rPr>
        <w:t>#j))</w:t>
      </w:r>
    </w:p>
    <w:p w:rsidR="002A0442" w:rsidRPr="004F3CE1" w:rsidRDefault="005A705D" w:rsidP="005617C3">
      <w:pPr>
        <w:pStyle w:val="LaTeX0"/>
        <w:rPr>
          <w:lang w:val="en-US"/>
        </w:rPr>
      </w:pPr>
      <w:r w:rsidRPr="004F3CE1">
        <w:rPr>
          <w:lang w:val="en-US"/>
        </w:rPr>
        <w:t>\[7 \permil\]</w:t>
      </w:r>
    </w:p>
    <w:p w:rsidR="00262683" w:rsidRPr="004F3CE1" w:rsidRDefault="00262683" w:rsidP="00262683">
      <w:pPr>
        <w:pStyle w:val="Leerzeile"/>
        <w:rPr>
          <w:lang w:val="en-US"/>
        </w:rPr>
      </w:pPr>
    </w:p>
    <w:p w:rsidR="00B113B2" w:rsidRPr="00875626" w:rsidRDefault="00B113B2" w:rsidP="00AF0E40">
      <w:pPr>
        <w:pStyle w:val="berschrift2"/>
      </w:pPr>
      <w:bookmarkStart w:id="242" w:name="_Toc410933416"/>
      <w:r>
        <w:t xml:space="preserve">4.3 </w:t>
      </w:r>
      <w:r w:rsidRPr="00875626">
        <w:t>Winkel- und Temperaturmaße</w:t>
      </w:r>
      <w:bookmarkEnd w:id="242"/>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875626">
        <w:tab/>
      </w:r>
      <w:r w:rsidR="00B608B1" w:rsidRPr="00B608B1">
        <w:rPr>
          <w:position w:val="-4"/>
        </w:rPr>
        <w:object w:dxaOrig="180" w:dyaOrig="300">
          <v:shape id="_x0000_i1184" type="#_x0000_t75" style="width:9.65pt;height:15.05pt" o:ole="">
            <v:imagedata r:id="rId339" o:title=""/>
          </v:shape>
          <o:OLEObject Type="Embed" ProgID="Equation.DSMT4" ShapeID="_x0000_i1184" DrawAspect="Content" ObjectID="_1489811235" r:id="rId340"/>
        </w:object>
      </w:r>
      <w:r w:rsidRPr="00875626">
        <w:tab/>
        <w:t>Grad (Kringe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875626">
        <w:tab/>
      </w:r>
      <w:r w:rsidR="00B608B1" w:rsidRPr="00B608B1">
        <w:rPr>
          <w:position w:val="-4"/>
        </w:rPr>
        <w:object w:dxaOrig="120" w:dyaOrig="340">
          <v:shape id="_x0000_i1185" type="#_x0000_t75" style="width:6.45pt;height:17.2pt" o:ole="">
            <v:imagedata r:id="rId341" o:title=""/>
          </v:shape>
          <o:OLEObject Type="Embed" ProgID="Equation.DSMT4" ShapeID="_x0000_i1185" DrawAspect="Content" ObjectID="_1489811236" r:id="rId342"/>
        </w:object>
      </w:r>
      <w:r w:rsidRPr="00875626">
        <w:tab/>
        <w:t>Minute (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875626">
        <w:tab/>
      </w:r>
      <w:r w:rsidR="00B608B1" w:rsidRPr="00B608B1">
        <w:rPr>
          <w:position w:val="-4"/>
        </w:rPr>
        <w:object w:dxaOrig="200" w:dyaOrig="340">
          <v:shape id="_x0000_i1186" type="#_x0000_t75" style="width:9.65pt;height:17.2pt" o:ole="">
            <v:imagedata r:id="rId343" o:title=""/>
          </v:shape>
          <o:OLEObject Type="Embed" ProgID="Equation.DSMT4" ShapeID="_x0000_i1186" DrawAspect="Content" ObjectID="_1489811237" r:id="rId344"/>
        </w:object>
      </w:r>
      <w:r w:rsidRPr="00875626">
        <w:tab/>
      </w:r>
      <w:r>
        <w:t>Sekunde</w:t>
      </w:r>
      <w:r w:rsidRPr="00875626">
        <w:t xml:space="preserve"> (Doppel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875626">
        <w:tab/>
      </w:r>
      <w:r w:rsidR="006D53E0" w:rsidRPr="00B608B1">
        <w:rPr>
          <w:position w:val="-6"/>
        </w:rPr>
        <w:object w:dxaOrig="639" w:dyaOrig="499">
          <v:shape id="_x0000_i1187" type="#_x0000_t75" style="width:33.3pt;height:25.8pt" o:ole="">
            <v:imagedata r:id="rId345" o:title=""/>
          </v:shape>
          <o:OLEObject Type="Embed" ProgID="Equation.DSMT4" ShapeID="_x0000_i1187" DrawAspect="Content" ObjectID="_1489811238" r:id="rId346"/>
        </w:object>
      </w:r>
      <w:r w:rsidRPr="00875626">
        <w:tab/>
        <w:t>Radiant (ra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875626">
        <w:tab/>
      </w:r>
      <w:r w:rsidR="006D53E0" w:rsidRPr="00B608B1">
        <w:rPr>
          <w:position w:val="-6"/>
        </w:rPr>
        <w:object w:dxaOrig="680" w:dyaOrig="499">
          <v:shape id="_x0000_i1188" type="#_x0000_t75" style="width:34.4pt;height:25.8pt" o:ole="">
            <v:imagedata r:id="rId347" o:title=""/>
          </v:shape>
          <o:OLEObject Type="Embed" ProgID="Equation.DSMT4" ShapeID="_x0000_i1188" DrawAspect="Content" ObjectID="_1489811239" r:id="rId348"/>
        </w:object>
      </w:r>
      <w:r w:rsidRPr="00875626">
        <w:tab/>
        <w:t>Quadratradiant</w:t>
      </w:r>
    </w:p>
    <w:p w:rsidR="006D4416" w:rsidRDefault="006D4416" w:rsidP="006D4416">
      <w:pPr>
        <w:pStyle w:val="FesteLeerzeile"/>
      </w:pPr>
      <w:r>
        <w:t> </w:t>
      </w:r>
    </w:p>
    <w:p w:rsidR="00B113B2" w:rsidRPr="00875626" w:rsidRDefault="00B113B2" w:rsidP="00B022F4">
      <w:pPr>
        <w:pStyle w:val="Beispiel"/>
      </w:pPr>
      <w:bookmarkStart w:id="243" w:name="_Toc284272733"/>
      <w:bookmarkStart w:id="244" w:name="_Toc342762840"/>
      <w:r>
        <w:lastRenderedPageBreak/>
        <w:t>Beispiel 4.3 B01</w:t>
      </w:r>
    </w:p>
    <w:p w:rsidR="00B022F4" w:rsidRPr="00875626" w:rsidRDefault="00B608B1" w:rsidP="00B608B1">
      <w:pPr>
        <w:pStyle w:val="Schwarzschrift"/>
      </w:pPr>
      <w:r w:rsidRPr="00B608B1">
        <w:rPr>
          <w:position w:val="-6"/>
        </w:rPr>
        <w:object w:dxaOrig="780" w:dyaOrig="340">
          <v:shape id="_x0000_i1189" type="#_x0000_t75" style="width:39.75pt;height:17.2pt" o:ole="">
            <v:imagedata r:id="rId349" o:title=""/>
          </v:shape>
          <o:OLEObject Type="Embed" ProgID="Equation.DSMT4" ShapeID="_x0000_i1189" DrawAspect="Content" ObjectID="_1489811240" r:id="rId350"/>
        </w:object>
      </w:r>
    </w:p>
    <w:p w:rsidR="005A705D" w:rsidRPr="004F3CE1" w:rsidRDefault="001947BF" w:rsidP="006361C0">
      <w:pPr>
        <w:pStyle w:val="Braille"/>
        <w:rPr>
          <w:lang w:val="en-US"/>
        </w:rPr>
      </w:pPr>
      <w:bookmarkStart w:id="245" w:name="OLE_LINK43"/>
      <w:r w:rsidRPr="004F3CE1">
        <w:rPr>
          <w:lang w:val="en-US"/>
        </w:rPr>
        <w:t xml:space="preserve">  </w:t>
      </w:r>
      <w:r w:rsidR="00207665" w:rsidRPr="004F3CE1">
        <w:rPr>
          <w:lang w:val="en-US"/>
        </w:rPr>
        <w:t xml:space="preserve"> </w:t>
      </w:r>
      <w:r w:rsidR="005A705D" w:rsidRPr="004F3CE1">
        <w:rPr>
          <w:lang w:val="en-US"/>
        </w:rPr>
        <w:t>#ab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p>
    <w:bookmarkEnd w:id="245"/>
    <w:p w:rsidR="005A705D" w:rsidRPr="00875626" w:rsidRDefault="005A705D" w:rsidP="006361C0">
      <w:pPr>
        <w:pStyle w:val="LaTeX0"/>
      </w:pPr>
      <w:r w:rsidRPr="00875626">
        <w:t>\[120^{\circ}</w:t>
      </w:r>
      <w:r w:rsidR="00207665" w:rsidRPr="00875626">
        <w:t>\]</w:t>
      </w:r>
    </w:p>
    <w:p w:rsidR="006D4416" w:rsidRDefault="006D4416" w:rsidP="006D4416">
      <w:pPr>
        <w:pStyle w:val="FesteLeerzeile"/>
      </w:pPr>
      <w:r>
        <w:t> </w:t>
      </w:r>
    </w:p>
    <w:p w:rsidR="00B113B2" w:rsidRPr="00875626" w:rsidRDefault="00B113B2" w:rsidP="00B022F4">
      <w:pPr>
        <w:pStyle w:val="Beispiel"/>
      </w:pPr>
      <w:r>
        <w:t>Beispiel 4.3 B02</w:t>
      </w:r>
    </w:p>
    <w:p w:rsidR="00B022F4" w:rsidRPr="00875626" w:rsidRDefault="00C30C72" w:rsidP="00B608B1">
      <w:pPr>
        <w:pStyle w:val="Schwarzschrift"/>
      </w:pPr>
      <w:r w:rsidRPr="00B608B1">
        <w:rPr>
          <w:position w:val="-10"/>
        </w:rPr>
        <w:object w:dxaOrig="2680" w:dyaOrig="400">
          <v:shape id="_x0000_i1190" type="#_x0000_t75" style="width:134.35pt;height:19.35pt" o:ole="">
            <v:imagedata r:id="rId351" o:title=""/>
          </v:shape>
          <o:OLEObject Type="Embed" ProgID="Equation.DSMT4" ShapeID="_x0000_i1190" DrawAspect="Content" ObjectID="_1489811241" r:id="rId352"/>
        </w:object>
      </w:r>
    </w:p>
    <w:p w:rsidR="005A705D" w:rsidRPr="004F3CE1" w:rsidRDefault="001947BF" w:rsidP="006361C0">
      <w:pPr>
        <w:pStyle w:val="Braille"/>
        <w:rPr>
          <w:lang w:val="en-US"/>
        </w:rPr>
      </w:pPr>
      <w:r w:rsidRPr="004F3CE1">
        <w:rPr>
          <w:lang w:val="en-US"/>
        </w:rPr>
        <w:t xml:space="preserve">  </w:t>
      </w:r>
      <w:r w:rsidR="00207665" w:rsidRPr="004F3CE1">
        <w:rPr>
          <w:lang w:val="en-US"/>
        </w:rPr>
        <w:t xml:space="preserve"> </w:t>
      </w:r>
      <w:r w:rsidR="005A705D" w:rsidRPr="004F3CE1">
        <w:rPr>
          <w:lang w:val="en-US"/>
        </w:rPr>
        <w:t>6a#i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r w:rsidR="005A705D" w:rsidRPr="004F3CE1">
        <w:rPr>
          <w:lang w:val="en-US"/>
        </w:rPr>
        <w:t xml:space="preserve"> =&lt;p8</w:t>
      </w:r>
      <w:r w:rsidR="00207665" w:rsidRPr="004F3CE1">
        <w:rPr>
          <w:lang w:val="en-US"/>
        </w:rPr>
        <w:t>#b</w:t>
      </w:r>
    </w:p>
    <w:p w:rsidR="005A705D" w:rsidRPr="004F3CE1" w:rsidRDefault="005A705D" w:rsidP="006361C0">
      <w:pPr>
        <w:pStyle w:val="LaTeX0"/>
        <w:rPr>
          <w:lang w:val="en-US"/>
        </w:rPr>
      </w:pPr>
      <w:r w:rsidRPr="004F3CE1">
        <w:rPr>
          <w:lang w:val="en-US"/>
        </w:rPr>
        <w:t xml:space="preserve">\[\arc 90^{\circ} </w:t>
      </w:r>
      <w:r w:rsidR="00D94C06" w:rsidRPr="004F3CE1">
        <w:rPr>
          <w:lang w:val="en-US"/>
        </w:rPr>
        <w:t>=</w:t>
      </w:r>
      <w:r w:rsidR="005733C7" w:rsidRPr="004F3CE1">
        <w:rPr>
          <w:lang w:val="en-US"/>
        </w:rPr>
        <w:t>\</w:t>
      </w:r>
      <w:r w:rsidRPr="004F3CE1">
        <w:rPr>
          <w:lang w:val="en-US"/>
        </w:rPr>
        <w:t>frac{\pi}{2}</w:t>
      </w:r>
      <w:r w:rsidR="00207665" w:rsidRPr="004F3CE1">
        <w:rPr>
          <w:lang w:val="en-US"/>
        </w:rPr>
        <w:t>\]</w:t>
      </w:r>
    </w:p>
    <w:p w:rsidR="006D4416" w:rsidRDefault="006D4416" w:rsidP="006D4416">
      <w:pPr>
        <w:pStyle w:val="FesteLeerzeile"/>
      </w:pPr>
      <w:r>
        <w:t> </w:t>
      </w:r>
    </w:p>
    <w:p w:rsidR="00B113B2" w:rsidRPr="00875626" w:rsidRDefault="00B113B2" w:rsidP="00B022F4">
      <w:pPr>
        <w:pStyle w:val="Beispiel"/>
      </w:pPr>
      <w:r>
        <w:t>Beispiel 4.3 B03</w:t>
      </w:r>
    </w:p>
    <w:p w:rsidR="00B022F4" w:rsidRPr="00875626" w:rsidRDefault="00D31D40" w:rsidP="00B608B1">
      <w:pPr>
        <w:pStyle w:val="Schwarzschrift"/>
      </w:pPr>
      <w:r w:rsidRPr="00B608B1">
        <w:rPr>
          <w:position w:val="-6"/>
        </w:rPr>
        <w:object w:dxaOrig="1740" w:dyaOrig="360">
          <v:shape id="_x0000_i1191" type="#_x0000_t75" style="width:89.2pt;height:19.35pt" o:ole="">
            <v:imagedata r:id="rId353" o:title=""/>
          </v:shape>
          <o:OLEObject Type="Embed" ProgID="Equation.DSMT4" ShapeID="_x0000_i1191" DrawAspect="Content" ObjectID="_1489811242" r:id="rId354"/>
        </w:object>
      </w:r>
    </w:p>
    <w:p w:rsidR="003B383D" w:rsidRPr="00E27887" w:rsidRDefault="003B383D" w:rsidP="003B383D">
      <w:pPr>
        <w:pStyle w:val="Braille"/>
      </w:pPr>
      <w:r w:rsidRPr="00E27887">
        <w:t xml:space="preserve">   #bj</w:t>
      </w:r>
      <w:r w:rsidRPr="00E27887">
        <w:rPr>
          <w:rStyle w:val="FormatvorlageZeichenlisteBlistaBraillePlusANSIChar"/>
          <w:rFonts w:ascii="Blista Braille Plus (ANSI)" w:hAnsi="Blista Braille Plus (ANSI)"/>
          <w:sz w:val="32"/>
        </w:rPr>
        <w:t>_</w:t>
      </w:r>
      <w:r w:rsidRPr="00E27887">
        <w:t>")#e_"*#aj_"**</w:t>
      </w:r>
    </w:p>
    <w:p w:rsidR="003B383D" w:rsidRPr="00AA6394" w:rsidRDefault="003B383D" w:rsidP="003B383D">
      <w:pPr>
        <w:pStyle w:val="OderBeispiel"/>
        <w:rPr>
          <w:rStyle w:val="FormatvorlageBrailleblistaMarburg-mH16Pt"/>
          <w:rFonts w:ascii="Verdana" w:hAnsi="Verdana"/>
          <w:sz w:val="28"/>
        </w:rPr>
      </w:pPr>
      <w:r w:rsidRPr="00AA6394">
        <w:rPr>
          <w:rStyle w:val="FormatvorlageBrailleblistaMarburg-mH16Pt"/>
          <w:rFonts w:ascii="Verdana" w:hAnsi="Verdana"/>
          <w:sz w:val="28"/>
        </w:rPr>
        <w:t>oder</w:t>
      </w:r>
    </w:p>
    <w:p w:rsidR="003B383D" w:rsidRPr="00E27887" w:rsidRDefault="003B383D" w:rsidP="003B383D">
      <w:pPr>
        <w:pStyle w:val="Braille"/>
      </w:pPr>
      <w:r w:rsidRPr="00E27887">
        <w:t xml:space="preserve">   #bj</w:t>
      </w:r>
      <w:r w:rsidRPr="00E27887">
        <w:rPr>
          <w:rStyle w:val="FormatvorlageZeichenlisteBlistaBraillePlusANSIChar"/>
          <w:rFonts w:ascii="Blista Braille Plus (ANSI)" w:hAnsi="Blista Braille Plus (ANSI)"/>
          <w:sz w:val="32"/>
        </w:rPr>
        <w:t>_</w:t>
      </w:r>
      <w:r w:rsidRPr="00E27887">
        <w:t>") #e_"* #aj_"**</w:t>
      </w:r>
    </w:p>
    <w:p w:rsidR="005A705D" w:rsidRPr="004F3CE1" w:rsidRDefault="003C25EA" w:rsidP="006361C0">
      <w:pPr>
        <w:pStyle w:val="LaTeX0"/>
        <w:rPr>
          <w:lang w:val="en-US"/>
        </w:rPr>
      </w:pPr>
      <w:r w:rsidRPr="004F3CE1">
        <w:rPr>
          <w:lang w:val="en-US"/>
        </w:rPr>
        <w:t>\[20</w:t>
      </w:r>
      <w:r w:rsidR="005A705D" w:rsidRPr="004F3CE1">
        <w:rPr>
          <w:lang w:val="en-US"/>
        </w:rPr>
        <w:t>^</w:t>
      </w:r>
      <w:r w:rsidR="006361C0" w:rsidRPr="004F3CE1">
        <w:rPr>
          <w:lang w:val="en-US"/>
        </w:rPr>
        <w:t>{</w:t>
      </w:r>
      <w:r w:rsidR="005A705D" w:rsidRPr="004F3CE1">
        <w:rPr>
          <w:lang w:val="en-US"/>
        </w:rPr>
        <w:t>\circ</w:t>
      </w:r>
      <w:r w:rsidR="006361C0" w:rsidRPr="004F3CE1">
        <w:rPr>
          <w:lang w:val="en-US"/>
        </w:rPr>
        <w:t>}</w:t>
      </w:r>
      <w:r w:rsidR="005A705D" w:rsidRPr="004F3CE1">
        <w:rPr>
          <w:lang w:val="en-US"/>
        </w:rPr>
        <w:t xml:space="preserve"> </w:t>
      </w:r>
      <w:r w:rsidR="00DF06CB" w:rsidRPr="004F3CE1">
        <w:rPr>
          <w:lang w:val="en-US"/>
        </w:rPr>
        <w:t>\;</w:t>
      </w:r>
      <w:r w:rsidR="00AB5042" w:rsidRPr="004F3CE1">
        <w:rPr>
          <w:lang w:val="en-US"/>
        </w:rPr>
        <w:t xml:space="preserve"> </w:t>
      </w:r>
      <w:r w:rsidR="005A705D" w:rsidRPr="004F3CE1">
        <w:rPr>
          <w:lang w:val="en-US"/>
        </w:rPr>
        <w:t>5'</w:t>
      </w:r>
      <w:r w:rsidR="00AB5042" w:rsidRPr="004F3CE1">
        <w:rPr>
          <w:lang w:val="en-US"/>
        </w:rPr>
        <w:t xml:space="preserve"> </w:t>
      </w:r>
      <w:r w:rsidR="00DF06CB" w:rsidRPr="004F3CE1">
        <w:rPr>
          <w:lang w:val="en-US"/>
        </w:rPr>
        <w:t>\;</w:t>
      </w:r>
      <w:r w:rsidR="005A705D" w:rsidRPr="004F3CE1">
        <w:rPr>
          <w:lang w:val="en-US"/>
        </w:rPr>
        <w:t xml:space="preserve"> 10''</w:t>
      </w:r>
      <w:r w:rsidR="00207665" w:rsidRPr="004F3CE1">
        <w:rPr>
          <w:lang w:val="en-US"/>
        </w:rPr>
        <w:t>\]</w:t>
      </w:r>
    </w:p>
    <w:bookmarkEnd w:id="243"/>
    <w:bookmarkEnd w:id="244"/>
    <w:p w:rsidR="00262683" w:rsidRDefault="00262683" w:rsidP="00262683">
      <w:pPr>
        <w:pStyle w:val="Leerzeile"/>
      </w:pPr>
    </w:p>
    <w:p w:rsidR="00B113B2" w:rsidRPr="00875626" w:rsidRDefault="00B113B2" w:rsidP="00AF0E40">
      <w:pPr>
        <w:pStyle w:val="berschrift2"/>
      </w:pPr>
      <w:bookmarkStart w:id="246" w:name="_Toc410933417"/>
      <w:r>
        <w:t>4.4 Einheiten</w:t>
      </w:r>
      <w:r w:rsidRPr="00875626">
        <w:t>symbole aus Buchstaben</w:t>
      </w:r>
      <w:bookmarkEnd w:id="246"/>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kzentzeichen</w:t>
      </w:r>
    </w:p>
    <w:p w:rsidR="006D4416" w:rsidRDefault="006D4416" w:rsidP="006D4416">
      <w:pPr>
        <w:pStyle w:val="FesteLeerzeile"/>
      </w:pPr>
      <w:r>
        <w:t> </w:t>
      </w:r>
    </w:p>
    <w:p w:rsidR="008C48DC" w:rsidRDefault="00C21788" w:rsidP="00447669">
      <w:pPr>
        <w:pStyle w:val="Zeichenlistenberschrift"/>
      </w:pPr>
      <w:r>
        <w:t xml:space="preserve">Ausgewählte </w:t>
      </w:r>
      <w:r w:rsidR="008C48DC">
        <w:t>Einheiten</w:t>
      </w:r>
      <w:r w:rsidR="008C48DC" w:rsidRPr="00B00FCB">
        <w:t>symbole aus Buchstab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w:t>
      </w:r>
      <w:r w:rsidRPr="00875626">
        <w:tab/>
      </w:r>
      <w:r w:rsidR="006D53E0" w:rsidRPr="00B608B1">
        <w:rPr>
          <w:position w:val="-4"/>
        </w:rPr>
        <w:object w:dxaOrig="320" w:dyaOrig="240">
          <v:shape id="_x0000_i1192" type="#_x0000_t75" style="width:15.05pt;height:12.9pt" o:ole="">
            <v:imagedata r:id="rId355" o:title=""/>
          </v:shape>
          <o:OLEObject Type="Embed" ProgID="Equation.DSMT4" ShapeID="_x0000_i1192" DrawAspect="Content" ObjectID="_1489811243" r:id="rId356"/>
        </w:object>
      </w:r>
      <w:r w:rsidRPr="00875626">
        <w:tab/>
      </w:r>
      <w:r>
        <w:t>Meter</w:t>
      </w:r>
    </w:p>
    <w:p w:rsidR="001D7CDE" w:rsidRPr="00875626" w:rsidRDefault="001D7CDE"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cm</w:t>
      </w:r>
      <w:r w:rsidRPr="00875626">
        <w:tab/>
      </w:r>
      <w:r w:rsidR="006D53E0" w:rsidRPr="00B608B1">
        <w:rPr>
          <w:position w:val="-6"/>
        </w:rPr>
        <w:object w:dxaOrig="460" w:dyaOrig="260">
          <v:shape id="_x0000_i1193" type="#_x0000_t75" style="width:23.65pt;height:12.9pt" o:ole="">
            <v:imagedata r:id="rId357" o:title=""/>
          </v:shape>
          <o:OLEObject Type="Embed" ProgID="Equation.DSMT4" ShapeID="_x0000_i1193" DrawAspect="Content" ObjectID="_1489811244" r:id="rId358"/>
        </w:object>
      </w:r>
      <w:r w:rsidRPr="00875626">
        <w:tab/>
      </w:r>
      <w:r>
        <w:t>Zentimeter</w:t>
      </w:r>
    </w:p>
    <w:p w:rsidR="001D7CDE" w:rsidRPr="00875626" w:rsidRDefault="001D7CDE"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m</w:t>
      </w:r>
      <w:r w:rsidRPr="00875626">
        <w:tab/>
      </w:r>
      <w:r w:rsidR="008C280A" w:rsidRPr="00B608B1">
        <w:rPr>
          <w:position w:val="-4"/>
        </w:rPr>
        <w:object w:dxaOrig="580" w:dyaOrig="240">
          <v:shape id="_x0000_i1194" type="#_x0000_t75" style="width:29pt;height:12.9pt" o:ole="">
            <v:imagedata r:id="rId359" o:title=""/>
          </v:shape>
          <o:OLEObject Type="Embed" ProgID="Equation.DSMT4" ShapeID="_x0000_i1194" DrawAspect="Content" ObjectID="_1489811245" r:id="rId360"/>
        </w:object>
      </w:r>
      <w:r w:rsidRPr="00875626">
        <w:tab/>
      </w:r>
      <w:r>
        <w:t>Millimet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t;m'm</w:t>
      </w:r>
      <w:r w:rsidRPr="00875626">
        <w:tab/>
      </w:r>
      <w:r w:rsidR="008C280A" w:rsidRPr="008C280A">
        <w:rPr>
          <w:position w:val="-10"/>
        </w:rPr>
        <w:object w:dxaOrig="480" w:dyaOrig="300">
          <v:shape id="_x0000_i1195" type="#_x0000_t75" style="width:24.7pt;height:15.05pt" o:ole="">
            <v:imagedata r:id="rId361" o:title=""/>
          </v:shape>
          <o:OLEObject Type="Embed" ProgID="Equation.DSMT4" ShapeID="_x0000_i1195" DrawAspect="Content" ObjectID="_1489811246" r:id="rId362"/>
        </w:object>
      </w:r>
      <w:r w:rsidRPr="00875626">
        <w:tab/>
      </w:r>
      <w:r>
        <w:t>Mikromet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v</w:t>
      </w:r>
      <w:r w:rsidRPr="00875626">
        <w:tab/>
      </w:r>
      <w:r w:rsidR="008C280A" w:rsidRPr="00B608B1">
        <w:rPr>
          <w:position w:val="-4"/>
        </w:rPr>
        <w:object w:dxaOrig="279" w:dyaOrig="300">
          <v:shape id="_x0000_i1196" type="#_x0000_t75" style="width:15.05pt;height:15.05pt" o:ole="">
            <v:imagedata r:id="rId363" o:title=""/>
          </v:shape>
          <o:OLEObject Type="Embed" ProgID="Equation.DSMT4" ShapeID="_x0000_i1196" DrawAspect="Content" ObjectID="_1489811247" r:id="rId364"/>
        </w:object>
      </w:r>
      <w:r w:rsidRPr="00875626">
        <w:tab/>
      </w:r>
      <w:r>
        <w:t>Volt</w:t>
      </w:r>
    </w:p>
    <w:p w:rsidR="008C48DC" w:rsidRPr="004F3CE1" w:rsidRDefault="008C48DC" w:rsidP="00B608B1">
      <w:pPr>
        <w:pStyle w:val="Zeichenliste"/>
        <w:rPr>
          <w:lang w:val="en-US"/>
        </w:rPr>
      </w:pPr>
      <w:r w:rsidRPr="00BA6A76">
        <w:rPr>
          <w:rFonts w:ascii="Blista Braille Plus (ANSI)" w:hAnsi="Blista Braille Plus (ANSI)"/>
          <w:color w:val="F79646"/>
          <w:sz w:val="32"/>
        </w:rPr>
        <w:t>%</w:t>
      </w:r>
      <w:r w:rsidRPr="00BA6A76">
        <w:rPr>
          <w:rFonts w:ascii="Blista Braille Plus (ANSI)" w:hAnsi="Blista Braille Plus (ANSI)"/>
          <w:sz w:val="32"/>
        </w:rPr>
        <w:t>_&gt;mv</w:t>
      </w:r>
      <w:r w:rsidRPr="00875626">
        <w:tab/>
      </w:r>
      <w:r w:rsidR="008C280A" w:rsidRPr="00B608B1">
        <w:rPr>
          <w:position w:val="-4"/>
        </w:rPr>
        <w:object w:dxaOrig="480" w:dyaOrig="300">
          <v:shape id="_x0000_i1197" type="#_x0000_t75" style="width:24.7pt;height:15.05pt" o:ole="">
            <v:imagedata r:id="rId365" o:title=""/>
          </v:shape>
          <o:OLEObject Type="Embed" ProgID="Equation.DSMT4" ShapeID="_x0000_i1197" DrawAspect="Content" ObjectID="_1489811248" r:id="rId366"/>
        </w:object>
      </w:r>
      <w:r w:rsidRPr="00875626">
        <w:tab/>
      </w:r>
      <w:r w:rsidRPr="004F3CE1">
        <w:rPr>
          <w:lang w:val="en-US"/>
        </w:rPr>
        <w:t>Megavolt</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_m&gt;a</w:t>
      </w:r>
      <w:r w:rsidRPr="004F3CE1">
        <w:rPr>
          <w:lang w:val="en-US"/>
        </w:rPr>
        <w:tab/>
      </w:r>
      <w:r w:rsidR="008C280A" w:rsidRPr="00B608B1">
        <w:rPr>
          <w:position w:val="-4"/>
        </w:rPr>
        <w:object w:dxaOrig="520" w:dyaOrig="300">
          <v:shape id="_x0000_i1198" type="#_x0000_t75" style="width:25.8pt;height:15.05pt" o:ole="">
            <v:imagedata r:id="rId367" o:title=""/>
          </v:shape>
          <o:OLEObject Type="Embed" ProgID="Equation.DSMT4" ShapeID="_x0000_i1198" DrawAspect="Content" ObjectID="_1489811249" r:id="rId368"/>
        </w:object>
      </w:r>
      <w:r w:rsidRPr="004F3CE1">
        <w:rPr>
          <w:lang w:val="en-US"/>
        </w:rPr>
        <w:tab/>
        <w:t>Milliamper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t;m&gt;</w:t>
      </w:r>
      <w:r w:rsidR="001309CF">
        <w:rPr>
          <w:rFonts w:ascii="Blista Braille Plus (ANSI)" w:hAnsi="Blista Braille Plus (ANSI)"/>
          <w:sz w:val="32"/>
        </w:rPr>
        <w:t>w</w:t>
      </w:r>
      <w:r w:rsidRPr="00875626">
        <w:tab/>
      </w:r>
      <w:r w:rsidR="008C280A" w:rsidRPr="008C280A">
        <w:rPr>
          <w:position w:val="-10"/>
        </w:rPr>
        <w:object w:dxaOrig="499" w:dyaOrig="360">
          <v:shape id="_x0000_i1199" type="#_x0000_t75" style="width:24.7pt;height:19.35pt" o:ole="">
            <v:imagedata r:id="rId369" o:title=""/>
          </v:shape>
          <o:OLEObject Type="Embed" ProgID="Equation.DSMT4" ShapeID="_x0000_i1199" DrawAspect="Content" ObjectID="_1489811250" r:id="rId370"/>
        </w:object>
      </w:r>
      <w:r w:rsidRPr="00875626">
        <w:tab/>
      </w:r>
      <w:r>
        <w:t>Mikrowat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t;&gt;</w:t>
      </w:r>
      <w:r w:rsidR="001309CF">
        <w:rPr>
          <w:rFonts w:ascii="Blista Braille Plus (ANSI)" w:hAnsi="Blista Braille Plus (ANSI)"/>
          <w:sz w:val="32"/>
        </w:rPr>
        <w:t>w</w:t>
      </w:r>
      <w:r w:rsidRPr="00875626">
        <w:tab/>
      </w:r>
      <w:r w:rsidR="008C280A" w:rsidRPr="00B608B1">
        <w:rPr>
          <w:position w:val="-4"/>
        </w:rPr>
        <w:object w:dxaOrig="279" w:dyaOrig="300">
          <v:shape id="_x0000_i1200" type="#_x0000_t75" style="width:12.9pt;height:15.05pt" o:ole="">
            <v:imagedata r:id="rId371" o:title=""/>
          </v:shape>
          <o:OLEObject Type="Embed" ProgID="Equation.DSMT4" ShapeID="_x0000_i1200" DrawAspect="Content" ObjectID="_1489811251" r:id="rId372"/>
        </w:object>
      </w:r>
      <w:r w:rsidRPr="00875626">
        <w:tab/>
      </w:r>
      <w:r>
        <w:t>Ohm</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k&lt;&gt;</w:t>
      </w:r>
      <w:r w:rsidR="001309CF">
        <w:rPr>
          <w:rFonts w:ascii="Blista Braille Plus (ANSI)" w:hAnsi="Blista Braille Plus (ANSI)"/>
          <w:sz w:val="32"/>
        </w:rPr>
        <w:t>w</w:t>
      </w:r>
      <w:r w:rsidRPr="00875626">
        <w:tab/>
      </w:r>
      <w:r w:rsidR="008C280A" w:rsidRPr="00B608B1">
        <w:rPr>
          <w:position w:val="-4"/>
        </w:rPr>
        <w:object w:dxaOrig="440" w:dyaOrig="300">
          <v:shape id="_x0000_i1201" type="#_x0000_t75" style="width:23.65pt;height:15.05pt" o:ole="">
            <v:imagedata r:id="rId373" o:title=""/>
          </v:shape>
          <o:OLEObject Type="Embed" ProgID="Equation.DSMT4" ShapeID="_x0000_i1201" DrawAspect="Content" ObjectID="_1489811252" r:id="rId374"/>
        </w:object>
      </w:r>
      <w:r w:rsidRPr="00875626">
        <w:tab/>
      </w:r>
      <w:r>
        <w:t>Kiloohm</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001309CF">
        <w:rPr>
          <w:rFonts w:ascii="Blista Braille Plus (ANSI)" w:hAnsi="Blista Braille Plus (ANSI)"/>
          <w:sz w:val="32"/>
        </w:rPr>
        <w:t>h</w:t>
      </w:r>
      <w:r w:rsidRPr="00BA6A76">
        <w:rPr>
          <w:rFonts w:ascii="Blista Braille Plus (ANSI)" w:hAnsi="Blista Braille Plus (ANSI)"/>
          <w:sz w:val="32"/>
        </w:rPr>
        <w:t>z</w:t>
      </w:r>
      <w:r w:rsidRPr="00875626">
        <w:tab/>
      </w:r>
      <w:r w:rsidR="008C280A" w:rsidRPr="00B608B1">
        <w:rPr>
          <w:position w:val="-4"/>
        </w:rPr>
        <w:object w:dxaOrig="400" w:dyaOrig="300">
          <v:shape id="_x0000_i1202" type="#_x0000_t75" style="width:21.5pt;height:15.05pt" o:ole="">
            <v:imagedata r:id="rId375" o:title=""/>
          </v:shape>
          <o:OLEObject Type="Embed" ProgID="Equation.DSMT4" ShapeID="_x0000_i1202" DrawAspect="Content" ObjectID="_1489811253" r:id="rId376"/>
        </w:object>
      </w:r>
      <w:r w:rsidRPr="00875626">
        <w:tab/>
      </w:r>
      <w:r>
        <w:t>Hertz</w:t>
      </w:r>
    </w:p>
    <w:p w:rsidR="008C48DC" w:rsidRPr="0087562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_k$</w:t>
      </w:r>
      <w:r w:rsidR="001309CF">
        <w:rPr>
          <w:rFonts w:ascii="Blista Braille Plus (ANSI)" w:hAnsi="Blista Braille Plus (ANSI)"/>
          <w:sz w:val="32"/>
        </w:rPr>
        <w:t>h</w:t>
      </w:r>
      <w:r w:rsidRPr="00BA6A76">
        <w:rPr>
          <w:rFonts w:ascii="Blista Braille Plus (ANSI)" w:hAnsi="Blista Braille Plus (ANSI)"/>
          <w:sz w:val="32"/>
        </w:rPr>
        <w:t>z</w:t>
      </w:r>
      <w:r w:rsidRPr="00875626">
        <w:tab/>
      </w:r>
      <w:r w:rsidR="008C280A" w:rsidRPr="00B608B1">
        <w:rPr>
          <w:position w:val="-4"/>
        </w:rPr>
        <w:object w:dxaOrig="580" w:dyaOrig="300">
          <v:shape id="_x0000_i1203" type="#_x0000_t75" style="width:29pt;height:15.05pt" o:ole="">
            <v:imagedata r:id="rId377" o:title=""/>
          </v:shape>
          <o:OLEObject Type="Embed" ProgID="Equation.DSMT4" ShapeID="_x0000_i1203" DrawAspect="Content" ObjectID="_1489811254" r:id="rId378"/>
        </w:object>
      </w:r>
      <w:r w:rsidRPr="00875626">
        <w:tab/>
      </w:r>
      <w:r>
        <w:t>Kilohertz</w:t>
      </w:r>
    </w:p>
    <w:p w:rsidR="008C48DC" w:rsidRPr="00875626" w:rsidRDefault="008C48DC" w:rsidP="008C280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e&gt;v</w:t>
      </w:r>
      <w:r w:rsidRPr="00875626">
        <w:tab/>
      </w:r>
      <w:r w:rsidR="008C280A" w:rsidRPr="00B608B1">
        <w:rPr>
          <w:position w:val="-6"/>
        </w:rPr>
        <w:object w:dxaOrig="420" w:dyaOrig="320">
          <v:shape id="_x0000_i1204" type="#_x0000_t75" style="width:21.5pt;height:15.05pt" o:ole="">
            <v:imagedata r:id="rId379" o:title=""/>
          </v:shape>
          <o:OLEObject Type="Embed" ProgID="Equation.DSMT4" ShapeID="_x0000_i1204" DrawAspect="Content" ObjectID="_1489811255" r:id="rId380"/>
        </w:object>
      </w:r>
      <w:r w:rsidRPr="00875626">
        <w:tab/>
      </w:r>
      <w:r>
        <w:t>Elektronenvolt</w:t>
      </w:r>
    </w:p>
    <w:p w:rsidR="008C48DC" w:rsidRPr="00875626" w:rsidRDefault="008C48DC" w:rsidP="00755D6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e&gt;v</w:t>
      </w:r>
      <w:r w:rsidR="00135C7F">
        <w:t>  </w:t>
      </w:r>
      <w:r w:rsidRPr="005868D3">
        <w:t>od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m'e&gt;v</w:t>
      </w:r>
      <w:r w:rsidRPr="00875626">
        <w:tab/>
      </w:r>
      <w:r w:rsidR="008C280A" w:rsidRPr="00B608B1">
        <w:rPr>
          <w:position w:val="-6"/>
        </w:rPr>
        <w:object w:dxaOrig="639" w:dyaOrig="320">
          <v:shape id="_x0000_i1205" type="#_x0000_t75" style="width:33.3pt;height:15.05pt" o:ole="">
            <v:imagedata r:id="rId381" o:title=""/>
          </v:shape>
          <o:OLEObject Type="Embed" ProgID="Equation.DSMT4" ShapeID="_x0000_i1205" DrawAspect="Content" ObjectID="_1489811256" r:id="rId382"/>
        </w:object>
      </w:r>
      <w:r w:rsidRPr="00875626">
        <w:tab/>
      </w:r>
      <w:r>
        <w:t>Megaelektronenvol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w:t>
      </w:r>
      <w:r w:rsidRPr="00875626">
        <w:tab/>
      </w:r>
      <w:r w:rsidR="008C280A" w:rsidRPr="00B608B1">
        <w:rPr>
          <w:position w:val="-6"/>
        </w:rPr>
        <w:object w:dxaOrig="200" w:dyaOrig="260">
          <v:shape id="_x0000_i1206" type="#_x0000_t75" style="width:9.65pt;height:12.9pt" o:ole="">
            <v:imagedata r:id="rId383" o:title=""/>
          </v:shape>
          <o:OLEObject Type="Embed" ProgID="Equation.DSMT4" ShapeID="_x0000_i1206" DrawAspect="Content" ObjectID="_1489811257" r:id="rId384"/>
        </w:object>
      </w:r>
      <w:r w:rsidRPr="00875626">
        <w:tab/>
      </w:r>
      <w:r>
        <w:t>Sekun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ec</w:t>
      </w:r>
      <w:r w:rsidRPr="00875626">
        <w:tab/>
      </w:r>
      <w:r w:rsidR="008C280A" w:rsidRPr="00B608B1">
        <w:rPr>
          <w:position w:val="-6"/>
        </w:rPr>
        <w:object w:dxaOrig="520" w:dyaOrig="260">
          <v:shape id="_x0000_i1207" type="#_x0000_t75" style="width:25.8pt;height:12.9pt" o:ole="">
            <v:imagedata r:id="rId385" o:title=""/>
          </v:shape>
          <o:OLEObject Type="Embed" ProgID="Equation.DSMT4" ShapeID="_x0000_i1207" DrawAspect="Content" ObjectID="_1489811258" r:id="rId386"/>
        </w:object>
      </w:r>
      <w:r w:rsidRPr="00875626">
        <w:tab/>
      </w:r>
      <w:r>
        <w:t>Sekun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in</w:t>
      </w:r>
      <w:r w:rsidRPr="00875626">
        <w:tab/>
      </w:r>
      <w:r w:rsidR="008C280A" w:rsidRPr="00B608B1">
        <w:rPr>
          <w:position w:val="-4"/>
        </w:rPr>
        <w:object w:dxaOrig="560" w:dyaOrig="300">
          <v:shape id="_x0000_i1208" type="#_x0000_t75" style="width:27.95pt;height:15.05pt" o:ole="">
            <v:imagedata r:id="rId387" o:title=""/>
          </v:shape>
          <o:OLEObject Type="Embed" ProgID="Equation.DSMT4" ShapeID="_x0000_i1208" DrawAspect="Content" ObjectID="_1489811259" r:id="rId388"/>
        </w:object>
      </w:r>
      <w:r w:rsidRPr="00875626">
        <w:tab/>
      </w:r>
      <w:r>
        <w:t>Minute</w:t>
      </w:r>
    </w:p>
    <w:p w:rsidR="0051433A" w:rsidRPr="00875626" w:rsidRDefault="008C48DC" w:rsidP="0051433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a</w:t>
      </w:r>
      <w:r w:rsidRPr="00875626">
        <w:tab/>
      </w:r>
      <w:r w:rsidR="008C280A" w:rsidRPr="00B608B1">
        <w:rPr>
          <w:position w:val="-4"/>
        </w:rPr>
        <w:object w:dxaOrig="279" w:dyaOrig="360">
          <v:shape id="_x0000_i1209" type="#_x0000_t75" style="width:15.05pt;height:19.35pt" o:ole="">
            <v:imagedata r:id="rId389" o:title=""/>
          </v:shape>
          <o:OLEObject Type="Embed" ProgID="Equation.DSMT4" ShapeID="_x0000_i1209" DrawAspect="Content" ObjectID="_1489811260" r:id="rId390"/>
        </w:object>
      </w:r>
      <w:r w:rsidRPr="00875626">
        <w:tab/>
      </w:r>
      <w:r w:rsidRPr="00380CBF">
        <w:rPr>
          <w:rFonts w:hint="eastAsia"/>
        </w:rPr>
        <w:t>Å</w:t>
      </w:r>
      <w:r>
        <w:t>ngström</w:t>
      </w:r>
    </w:p>
    <w:p w:rsidR="006D4416" w:rsidRDefault="006D4416" w:rsidP="006D4416">
      <w:pPr>
        <w:pStyle w:val="FesteLeerzeile"/>
      </w:pPr>
      <w:r>
        <w:t> </w:t>
      </w:r>
    </w:p>
    <w:p w:rsidR="00E42E18" w:rsidRPr="00875626" w:rsidRDefault="00E42E18" w:rsidP="0010624E">
      <w:pPr>
        <w:pStyle w:val="Text"/>
      </w:pPr>
      <w:r>
        <w:t>Die Buchstaben, die das Einheitensymbol bilden, werden i</w:t>
      </w:r>
      <w:r w:rsidRPr="00875626">
        <w:t xml:space="preserve">m Anschluss an das Kennzeichen für </w:t>
      </w:r>
      <w:r>
        <w:t>Ein</w:t>
      </w:r>
      <w:r w:rsidRPr="00875626">
        <w:t xml:space="preserve">heiten </w:t>
      </w:r>
      <w:r>
        <w:t>n</w:t>
      </w:r>
      <w:r w:rsidRPr="00875626">
        <w:t xml:space="preserve">ach den üblichen Regeln </w:t>
      </w:r>
      <w:r>
        <w:t>geschrieben</w:t>
      </w:r>
      <w:r w:rsidRPr="00875626">
        <w:t xml:space="preserve"> </w:t>
      </w:r>
      <w:r>
        <w:t>(siehe</w:t>
      </w:r>
      <w:r w:rsidRPr="00875626">
        <w:t xml:space="preserve"> </w:t>
      </w:r>
      <w:r>
        <w:t>"</w:t>
      </w:r>
      <w:r w:rsidR="0010624E">
        <w:fldChar w:fldCharType="begin"/>
      </w:r>
      <w:r w:rsidR="0010624E">
        <w:instrText xml:space="preserve"> REF _Ref394862405 \h </w:instrText>
      </w:r>
      <w:r w:rsidR="0010624E">
        <w:fldChar w:fldCharType="separate"/>
      </w:r>
      <w:r w:rsidR="005043AE">
        <w:t xml:space="preserve">3 </w:t>
      </w:r>
      <w:r w:rsidR="005043AE" w:rsidRPr="00875626">
        <w:t>Buchstaben</w:t>
      </w:r>
      <w:r w:rsidR="005043AE">
        <w:t xml:space="preserve"> und Satzzeichen</w:t>
      </w:r>
      <w:r w:rsidR="0010624E">
        <w:fldChar w:fldCharType="end"/>
      </w:r>
      <w:r>
        <w:t>"</w:t>
      </w:r>
      <w:r w:rsidRPr="00875626">
        <w:t>).</w:t>
      </w:r>
    </w:p>
    <w:p w:rsidR="00EE6BF6" w:rsidRDefault="00EE6BF6" w:rsidP="00EE6BF6">
      <w:pPr>
        <w:pStyle w:val="Leerzeile"/>
      </w:pPr>
    </w:p>
    <w:p w:rsidR="00E42E18" w:rsidRPr="00875626" w:rsidRDefault="00E42E18" w:rsidP="00E33E2E">
      <w:pPr>
        <w:pStyle w:val="Text"/>
      </w:pPr>
      <w:r>
        <w:t xml:space="preserve">Ist </w:t>
      </w:r>
      <w:r w:rsidRPr="00875626">
        <w:t xml:space="preserve">ein Buchstabe mit Akzent </w:t>
      </w:r>
      <w:r>
        <w:t xml:space="preserve">Bestandteil eines </w:t>
      </w:r>
      <w:r w:rsidRPr="00875626">
        <w:t>E</w:t>
      </w:r>
      <w:r>
        <w:t>inheiten</w:t>
      </w:r>
      <w:r w:rsidR="00722AAA">
        <w:softHyphen/>
      </w:r>
      <w:r w:rsidRPr="00875626">
        <w:t>sym</w:t>
      </w:r>
      <w:r w:rsidR="00722AAA">
        <w:softHyphen/>
      </w:r>
      <w:r w:rsidRPr="00875626">
        <w:t>bol</w:t>
      </w:r>
      <w:r>
        <w:t>s,</w:t>
      </w:r>
      <w:r w:rsidRPr="00875626">
        <w:t xml:space="preserve"> wird </w:t>
      </w:r>
      <w:r>
        <w:t xml:space="preserve">dieser </w:t>
      </w:r>
      <w:r w:rsidRPr="00875626">
        <w:t>durch 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und den Grundbuchstaben dar</w:t>
      </w:r>
      <w:r w:rsidR="007F1456">
        <w:softHyphen/>
      </w:r>
      <w:r w:rsidRPr="00875626">
        <w:t>gestellt.</w:t>
      </w:r>
    </w:p>
    <w:p w:rsidR="006D4416" w:rsidRDefault="006D4416" w:rsidP="006D4416">
      <w:pPr>
        <w:pStyle w:val="FesteLeerzeile"/>
      </w:pPr>
      <w:r>
        <w:t> </w:t>
      </w:r>
    </w:p>
    <w:p w:rsidR="00B113B2" w:rsidRPr="00875626" w:rsidRDefault="00B113B2" w:rsidP="009A5A93">
      <w:pPr>
        <w:pStyle w:val="Beispiel"/>
      </w:pPr>
      <w:r>
        <w:t>Beispiel 4.4 B01</w:t>
      </w:r>
    </w:p>
    <w:p w:rsidR="005F6E51" w:rsidRPr="00875626" w:rsidRDefault="00B608B1" w:rsidP="00B608B1">
      <w:pPr>
        <w:pStyle w:val="Schwarzschrift"/>
      </w:pPr>
      <w:r w:rsidRPr="00B608B1">
        <w:rPr>
          <w:position w:val="-12"/>
        </w:rPr>
        <w:object w:dxaOrig="3519" w:dyaOrig="420">
          <v:shape id="_x0000_i1210" type="#_x0000_t75" style="width:177.3pt;height:21.5pt" o:ole="">
            <v:imagedata r:id="rId391" o:title=""/>
          </v:shape>
          <o:OLEObject Type="Embed" ProgID="Equation.DSMT4" ShapeID="_x0000_i1210" DrawAspect="Content" ObjectID="_1489811261" r:id="rId392"/>
        </w:object>
      </w:r>
    </w:p>
    <w:p w:rsidR="005F6E51" w:rsidRPr="004F3CE1" w:rsidRDefault="005F6E51" w:rsidP="005F6E51">
      <w:pPr>
        <w:pStyle w:val="Braille"/>
        <w:rPr>
          <w:lang w:val="en-US"/>
        </w:rPr>
      </w:pPr>
      <w:r w:rsidRPr="004F3CE1">
        <w:rPr>
          <w:lang w:val="en-US"/>
        </w:rPr>
        <w:t xml:space="preserve">   #a_atm =#aja,cbe_k$pa</w:t>
      </w:r>
    </w:p>
    <w:p w:rsidR="005F6E51" w:rsidRPr="004F3CE1" w:rsidRDefault="005F6E51" w:rsidP="005F6E51">
      <w:pPr>
        <w:pStyle w:val="LaTeX0"/>
        <w:rPr>
          <w:lang w:val="en-US"/>
        </w:rPr>
      </w:pPr>
      <w:r w:rsidRPr="004F3CE1">
        <w:rPr>
          <w:lang w:val="en-US"/>
        </w:rPr>
        <w:t xml:space="preserve">\[1 \text{atm} </w:t>
      </w:r>
      <w:r w:rsidR="00D94C06" w:rsidRPr="004F3CE1">
        <w:rPr>
          <w:lang w:val="en-US"/>
        </w:rPr>
        <w:t>=</w:t>
      </w:r>
      <w:r w:rsidRPr="004F3CE1">
        <w:rPr>
          <w:lang w:val="en-US"/>
        </w:rPr>
        <w:t>101,325 \text{kPa}\]</w:t>
      </w:r>
    </w:p>
    <w:p w:rsidR="006D4416" w:rsidRDefault="006D4416" w:rsidP="006D4416">
      <w:pPr>
        <w:pStyle w:val="FesteLeerzeile"/>
      </w:pPr>
      <w:r>
        <w:t> </w:t>
      </w:r>
    </w:p>
    <w:p w:rsidR="00B113B2" w:rsidRPr="00875626" w:rsidRDefault="00B113B2" w:rsidP="009A5A93">
      <w:pPr>
        <w:pStyle w:val="Beispiel"/>
      </w:pPr>
      <w:r>
        <w:t>Beispiel 4.4 B02</w:t>
      </w:r>
    </w:p>
    <w:p w:rsidR="005F6E51" w:rsidRPr="00875626" w:rsidRDefault="00B608B1" w:rsidP="00B608B1">
      <w:pPr>
        <w:pStyle w:val="Schwarzschrift"/>
      </w:pPr>
      <w:r w:rsidRPr="00B608B1">
        <w:rPr>
          <w:position w:val="-12"/>
        </w:rPr>
        <w:object w:dxaOrig="1860" w:dyaOrig="580">
          <v:shape id="_x0000_i1211" type="#_x0000_t75" style="width:93.5pt;height:29pt" o:ole="">
            <v:imagedata r:id="rId393" o:title=""/>
          </v:shape>
          <o:OLEObject Type="Embed" ProgID="Equation.DSMT4" ShapeID="_x0000_i1211" DrawAspect="Content" ObjectID="_1489811262" r:id="rId394"/>
        </w:object>
      </w:r>
    </w:p>
    <w:p w:rsidR="005F6E51" w:rsidRPr="004F3CE1" w:rsidRDefault="005F6E51" w:rsidP="005F6E51">
      <w:pPr>
        <w:pStyle w:val="Braille"/>
        <w:rPr>
          <w:lang w:val="en-US"/>
        </w:rPr>
      </w:pPr>
      <w:r w:rsidRPr="004F3CE1">
        <w:rPr>
          <w:lang w:val="en-US"/>
        </w:rPr>
        <w:t xml:space="preserve">   #a_$hz =#a_s|-,</w:t>
      </w:r>
    </w:p>
    <w:p w:rsidR="005F6E51" w:rsidRPr="004F3CE1" w:rsidRDefault="005F6E51" w:rsidP="005F6E51">
      <w:pPr>
        <w:pStyle w:val="LaTeX0"/>
        <w:rPr>
          <w:lang w:val="en-US"/>
        </w:rPr>
      </w:pPr>
      <w:r w:rsidRPr="004F3CE1">
        <w:rPr>
          <w:lang w:val="en-US"/>
        </w:rPr>
        <w:t xml:space="preserve">\[1 \text{Hz} </w:t>
      </w:r>
      <w:r w:rsidR="00D94C06" w:rsidRPr="004F3CE1">
        <w:rPr>
          <w:lang w:val="en-US"/>
        </w:rPr>
        <w:t>=</w:t>
      </w:r>
      <w:r w:rsidRPr="004F3CE1">
        <w:rPr>
          <w:lang w:val="en-US"/>
        </w:rPr>
        <w:t>1 \text{s}^{-1}\]</w:t>
      </w:r>
    </w:p>
    <w:p w:rsidR="006D4416" w:rsidRDefault="006D4416" w:rsidP="006D4416">
      <w:pPr>
        <w:pStyle w:val="FesteLeerzeile"/>
      </w:pPr>
      <w:r>
        <w:t> </w:t>
      </w:r>
    </w:p>
    <w:p w:rsidR="00B113B2" w:rsidRPr="00875626" w:rsidRDefault="00B113B2" w:rsidP="009A5A93">
      <w:pPr>
        <w:pStyle w:val="Beispiel"/>
      </w:pPr>
      <w:r>
        <w:t>Beispiel 4.4 B03</w:t>
      </w:r>
    </w:p>
    <w:p w:rsidR="002001BF" w:rsidRPr="00875626" w:rsidRDefault="00B608B1" w:rsidP="00B608B1">
      <w:pPr>
        <w:pStyle w:val="Schwarzschrift"/>
      </w:pPr>
      <w:r w:rsidRPr="00B608B1">
        <w:rPr>
          <w:position w:val="-12"/>
        </w:rPr>
        <w:object w:dxaOrig="3840" w:dyaOrig="580">
          <v:shape id="_x0000_i1212" type="#_x0000_t75" style="width:191.3pt;height:29pt" o:ole="">
            <v:imagedata r:id="rId395" o:title=""/>
          </v:shape>
          <o:OLEObject Type="Embed" ProgID="Equation.DSMT4" ShapeID="_x0000_i1212" DrawAspect="Content" ObjectID="_1489811263" r:id="rId396"/>
        </w:object>
      </w:r>
    </w:p>
    <w:p w:rsidR="005A705D" w:rsidRPr="004F3CE1" w:rsidRDefault="001947BF" w:rsidP="00DC2535">
      <w:pPr>
        <w:pStyle w:val="Braille"/>
        <w:rPr>
          <w:lang w:val="en-US"/>
        </w:rPr>
      </w:pPr>
      <w:r w:rsidRPr="004F3CE1">
        <w:rPr>
          <w:lang w:val="en-US"/>
        </w:rPr>
        <w:t xml:space="preserve">  </w:t>
      </w:r>
      <w:r w:rsidR="00DC2535" w:rsidRPr="004F3CE1">
        <w:rPr>
          <w:lang w:val="en-US"/>
        </w:rPr>
        <w:t xml:space="preserve"> </w:t>
      </w:r>
      <w:r w:rsidR="005A705D" w:rsidRPr="004F3CE1">
        <w:rPr>
          <w:lang w:val="en-US"/>
        </w:rPr>
        <w:t>#a_</w:t>
      </w:r>
      <w:r w:rsidR="00260960" w:rsidRPr="004F3CE1">
        <w:rPr>
          <w:lang w:val="en-US"/>
        </w:rPr>
        <w:t>&gt;</w:t>
      </w:r>
      <w:r w:rsidR="00DC2535" w:rsidRPr="004F3CE1">
        <w:rPr>
          <w:lang w:val="en-US"/>
        </w:rPr>
        <w:t>"a</w:t>
      </w:r>
      <w:r w:rsidR="005A705D" w:rsidRPr="004F3CE1">
        <w:rPr>
          <w:lang w:val="en-US"/>
        </w:rPr>
        <w:t xml:space="preserve"> =#ajj_pm =#aj|-,)_m</w:t>
      </w:r>
    </w:p>
    <w:p w:rsidR="005A705D" w:rsidRPr="004F3CE1" w:rsidRDefault="005A705D" w:rsidP="0060657A">
      <w:pPr>
        <w:pStyle w:val="LaTeX0"/>
        <w:rPr>
          <w:lang w:val="en-US"/>
        </w:rPr>
      </w:pPr>
      <w:r w:rsidRPr="004F3CE1">
        <w:rPr>
          <w:lang w:val="en-US"/>
        </w:rPr>
        <w:t xml:space="preserve">\[1 \AA </w:t>
      </w:r>
      <w:r w:rsidR="00D94C06" w:rsidRPr="004F3CE1">
        <w:rPr>
          <w:lang w:val="en-US"/>
        </w:rPr>
        <w:t>=</w:t>
      </w:r>
      <w:r w:rsidRPr="004F3CE1">
        <w:rPr>
          <w:lang w:val="en-US"/>
        </w:rPr>
        <w:t xml:space="preserve">100 </w:t>
      </w:r>
      <w:r w:rsidR="005F2155" w:rsidRPr="004F3CE1">
        <w:rPr>
          <w:lang w:val="en-US"/>
        </w:rPr>
        <w:t>\text</w:t>
      </w:r>
      <w:r w:rsidR="00DC2535" w:rsidRPr="004F3CE1">
        <w:rPr>
          <w:lang w:val="en-US"/>
        </w:rPr>
        <w:t>{</w:t>
      </w:r>
      <w:r w:rsidRPr="004F3CE1">
        <w:rPr>
          <w:lang w:val="en-US"/>
        </w:rPr>
        <w:t>pm</w:t>
      </w:r>
      <w:r w:rsidR="00DC2535" w:rsidRPr="004F3CE1">
        <w:rPr>
          <w:lang w:val="en-US"/>
        </w:rPr>
        <w:t>}</w:t>
      </w:r>
      <w:r w:rsidRPr="004F3CE1">
        <w:rPr>
          <w:lang w:val="en-US"/>
        </w:rPr>
        <w:t xml:space="preserve"> </w:t>
      </w:r>
      <w:r w:rsidR="00D94C06" w:rsidRPr="004F3CE1">
        <w:rPr>
          <w:lang w:val="en-US"/>
        </w:rPr>
        <w:t>=</w:t>
      </w:r>
      <w:r w:rsidRPr="004F3CE1">
        <w:rPr>
          <w:lang w:val="en-US"/>
        </w:rPr>
        <w:t>10^</w:t>
      </w:r>
      <w:r w:rsidR="00DC2535" w:rsidRPr="004F3CE1">
        <w:rPr>
          <w:lang w:val="en-US"/>
        </w:rPr>
        <w:t>{</w:t>
      </w:r>
      <w:r w:rsidRPr="004F3CE1">
        <w:rPr>
          <w:lang w:val="en-US"/>
        </w:rPr>
        <w:t>-10</w:t>
      </w:r>
      <w:r w:rsidR="00DC2535" w:rsidRPr="004F3CE1">
        <w:rPr>
          <w:lang w:val="en-US"/>
        </w:rPr>
        <w:t>}</w:t>
      </w:r>
      <w:r w:rsidRPr="004F3CE1">
        <w:rPr>
          <w:lang w:val="en-US"/>
        </w:rPr>
        <w:t xml:space="preserve"> </w:t>
      </w:r>
      <w:r w:rsidR="005F2155" w:rsidRPr="004F3CE1">
        <w:rPr>
          <w:lang w:val="en-US"/>
        </w:rPr>
        <w:t>\text</w:t>
      </w:r>
      <w:r w:rsidR="00DC2535" w:rsidRPr="004F3CE1">
        <w:rPr>
          <w:lang w:val="en-US"/>
        </w:rPr>
        <w:t>{</w:t>
      </w:r>
      <w:r w:rsidRPr="004F3CE1">
        <w:rPr>
          <w:lang w:val="en-US"/>
        </w:rPr>
        <w:t>m</w:t>
      </w:r>
      <w:r w:rsidR="00DC2535" w:rsidRPr="004F3CE1">
        <w:rPr>
          <w:lang w:val="en-US"/>
        </w:rPr>
        <w:t>}</w:t>
      </w:r>
      <w:r w:rsidR="00207665" w:rsidRPr="004F3CE1">
        <w:rPr>
          <w:lang w:val="en-US"/>
        </w:rPr>
        <w:t>\]</w:t>
      </w:r>
    </w:p>
    <w:p w:rsidR="006D4416" w:rsidRDefault="006D4416" w:rsidP="006D4416">
      <w:pPr>
        <w:pStyle w:val="FesteLeerzeile"/>
      </w:pPr>
      <w:r>
        <w:t> </w:t>
      </w:r>
    </w:p>
    <w:p w:rsidR="00B113B2" w:rsidRPr="00957394" w:rsidRDefault="00B113B2" w:rsidP="009A5A93">
      <w:pPr>
        <w:pStyle w:val="Beispiel"/>
      </w:pPr>
      <w:r w:rsidRPr="00875626">
        <w:lastRenderedPageBreak/>
        <w:t xml:space="preserve">Beispiel </w:t>
      </w:r>
      <w:r>
        <w:t>4.4 B04</w:t>
      </w:r>
    </w:p>
    <w:p w:rsidR="005F6E51" w:rsidRPr="00875626" w:rsidRDefault="00B608B1" w:rsidP="00B608B1">
      <w:pPr>
        <w:pStyle w:val="Schwarzschrift"/>
      </w:pPr>
      <w:r w:rsidRPr="00B608B1">
        <w:rPr>
          <w:position w:val="-30"/>
        </w:rPr>
        <w:object w:dxaOrig="2140" w:dyaOrig="820">
          <v:shape id="_x0000_i1213" type="#_x0000_t75" style="width:106.4pt;height:40.85pt" o:ole="">
            <v:imagedata r:id="rId397" o:title=""/>
          </v:shape>
          <o:OLEObject Type="Embed" ProgID="Equation.DSMT4" ShapeID="_x0000_i1213" DrawAspect="Content" ObjectID="_1489811264" r:id="rId398"/>
        </w:object>
      </w:r>
    </w:p>
    <w:p w:rsidR="005F6E51" w:rsidRPr="004F3CE1" w:rsidRDefault="00956E1F" w:rsidP="005F6E51">
      <w:pPr>
        <w:pStyle w:val="Braille"/>
        <w:rPr>
          <w:lang w:val="en-US"/>
        </w:rPr>
      </w:pPr>
      <w:r w:rsidRPr="004F3CE1">
        <w:rPr>
          <w:lang w:val="en-US"/>
        </w:rPr>
        <w:t xml:space="preserve">   #a_&lt;&gt;w =#aj|*_</w:t>
      </w:r>
      <w:r w:rsidR="005F6E51" w:rsidRPr="004F3CE1">
        <w:rPr>
          <w:lang w:val="en-US"/>
        </w:rPr>
        <w:t>;cm8s&lt;</w:t>
      </w:r>
    </w:p>
    <w:p w:rsidR="003C02A2" w:rsidRPr="004F3CE1" w:rsidRDefault="003C02A2" w:rsidP="005F6E51">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5F6E51" w:rsidRPr="004F3CE1" w:rsidRDefault="005F6E51" w:rsidP="005F6E51">
      <w:pPr>
        <w:pStyle w:val="Braille"/>
        <w:rPr>
          <w:lang w:val="en-US"/>
        </w:rPr>
      </w:pPr>
      <w:r w:rsidRPr="004F3CE1">
        <w:rPr>
          <w:lang w:val="en-US"/>
        </w:rPr>
        <w:t xml:space="preserve">   #a_&lt;&gt;w =#aj|*_cm8s</w:t>
      </w:r>
    </w:p>
    <w:p w:rsidR="005F6E51" w:rsidRPr="004F3CE1" w:rsidRDefault="005F6E51" w:rsidP="005F6E51">
      <w:pPr>
        <w:pStyle w:val="LaTeX0"/>
        <w:rPr>
          <w:lang w:val="en-US"/>
        </w:rPr>
      </w:pPr>
      <w:r w:rsidRPr="004F3CE1">
        <w:rPr>
          <w:lang w:val="en-US"/>
        </w:rPr>
        <w:t xml:space="preserve">\[1 \Omega </w:t>
      </w:r>
      <w:r w:rsidR="00D94C06" w:rsidRPr="004F3CE1">
        <w:rPr>
          <w:lang w:val="en-US"/>
        </w:rPr>
        <w:t>=</w:t>
      </w:r>
      <w:r w:rsidRPr="004F3CE1">
        <w:rPr>
          <w:lang w:val="en-US"/>
        </w:rPr>
        <w:t>10^</w:t>
      </w:r>
      <w:r w:rsidR="00243802" w:rsidRPr="004F3CE1">
        <w:rPr>
          <w:lang w:val="en-US"/>
        </w:rPr>
        <w:t>{</w:t>
      </w:r>
      <w:r w:rsidRPr="004F3CE1">
        <w:rPr>
          <w:lang w:val="en-US"/>
        </w:rPr>
        <w:t>9</w:t>
      </w:r>
      <w:r w:rsidR="00243802" w:rsidRPr="004F3CE1">
        <w:rPr>
          <w:lang w:val="en-US"/>
        </w:rPr>
        <w:t>}</w:t>
      </w:r>
      <w:r w:rsidRPr="004F3CE1">
        <w:rPr>
          <w:lang w:val="en-US"/>
        </w:rPr>
        <w:t xml:space="preserve"> \frac{</w:t>
      </w:r>
      <w:r w:rsidRPr="002B4CBA">
        <w:t>\text{cm}</w:t>
      </w:r>
      <w:r w:rsidRPr="004F3CE1">
        <w:rPr>
          <w:lang w:val="en-US"/>
        </w:rPr>
        <w:t>}{</w:t>
      </w:r>
      <w:r w:rsidRPr="002B4CBA">
        <w:t>\text{s}</w:t>
      </w:r>
      <w:r w:rsidRPr="004F3CE1">
        <w:rPr>
          <w:lang w:val="en-US"/>
        </w:rPr>
        <w:t>}\]</w:t>
      </w:r>
    </w:p>
    <w:p w:rsidR="006D4416" w:rsidRDefault="006D4416" w:rsidP="006D4416">
      <w:pPr>
        <w:pStyle w:val="FesteLeerzeile"/>
      </w:pPr>
      <w:bookmarkStart w:id="247" w:name="Beispiel_Einheitenbruch_2"/>
      <w:r>
        <w:t> </w:t>
      </w:r>
    </w:p>
    <w:bookmarkEnd w:id="247"/>
    <w:p w:rsidR="00B113B2" w:rsidRPr="00875626" w:rsidRDefault="00B113B2" w:rsidP="009A5A93">
      <w:pPr>
        <w:pStyle w:val="Beispiel"/>
      </w:pPr>
      <w:r w:rsidRPr="00875626">
        <w:t xml:space="preserve">Beispiel </w:t>
      </w:r>
      <w:bookmarkStart w:id="248" w:name="TM_4_4_B05_Einheitenbruch_2"/>
      <w:r>
        <w:t>4.4 B05</w:t>
      </w:r>
      <w:bookmarkEnd w:id="248"/>
    </w:p>
    <w:p w:rsidR="005F6E51" w:rsidRPr="00875626" w:rsidRDefault="00B608B1" w:rsidP="00B608B1">
      <w:pPr>
        <w:pStyle w:val="Schwarzschrift"/>
      </w:pPr>
      <w:r w:rsidRPr="00B608B1">
        <w:rPr>
          <w:position w:val="-30"/>
        </w:rPr>
        <w:object w:dxaOrig="3000" w:dyaOrig="820">
          <v:shape id="_x0000_i1214" type="#_x0000_t75" style="width:150.45pt;height:40.85pt" o:ole="">
            <v:imagedata r:id="rId399" o:title=""/>
          </v:shape>
          <o:OLEObject Type="Embed" ProgID="Equation.DSMT4" ShapeID="_x0000_i1214" DrawAspect="Content" ObjectID="_1489811265" r:id="rId400"/>
        </w:object>
      </w:r>
    </w:p>
    <w:p w:rsidR="005F6E51" w:rsidRPr="004F3CE1" w:rsidRDefault="00CF6583" w:rsidP="005F6E51">
      <w:pPr>
        <w:pStyle w:val="Braille"/>
        <w:rPr>
          <w:lang w:val="en-US"/>
        </w:rPr>
      </w:pPr>
      <w:r w:rsidRPr="004F3CE1">
        <w:rPr>
          <w:lang w:val="en-US"/>
        </w:rPr>
        <w:t xml:space="preserve">   #a_&gt;a =#a_;</w:t>
      </w:r>
      <w:r w:rsidR="005F6E51" w:rsidRPr="004F3CE1">
        <w:rPr>
          <w:lang w:val="en-US"/>
        </w:rPr>
        <w:t>&gt;c8s&lt; =#a_&gt;c.s|-,</w:t>
      </w:r>
    </w:p>
    <w:p w:rsidR="003C02A2" w:rsidRPr="004F3CE1" w:rsidRDefault="003C02A2" w:rsidP="005F6E51">
      <w:pPr>
        <w:pStyle w:val="OderBeispiel"/>
        <w:rPr>
          <w:lang w:val="en-US"/>
        </w:rPr>
      </w:pPr>
      <w:r w:rsidRPr="004F3CE1">
        <w:rPr>
          <w:lang w:val="en-US"/>
        </w:rPr>
        <w:t>oder</w:t>
      </w:r>
    </w:p>
    <w:p w:rsidR="005F6E51" w:rsidRPr="004F3CE1" w:rsidRDefault="005F6E51" w:rsidP="005F6E51">
      <w:pPr>
        <w:pStyle w:val="Braille"/>
        <w:rPr>
          <w:lang w:val="en-US"/>
        </w:rPr>
      </w:pPr>
      <w:r w:rsidRPr="004F3CE1">
        <w:rPr>
          <w:lang w:val="en-US"/>
        </w:rPr>
        <w:t xml:space="preserve">   #a_&gt;a =#a_&gt;c8s =#a_&gt;c.s|-,</w:t>
      </w:r>
    </w:p>
    <w:p w:rsidR="005F6E51" w:rsidRPr="004F3CE1" w:rsidRDefault="005F6E51" w:rsidP="00A770CF">
      <w:pPr>
        <w:pStyle w:val="LaTeX0"/>
        <w:rPr>
          <w:lang w:val="en-US"/>
        </w:rPr>
      </w:pPr>
      <w:r w:rsidRPr="004F3CE1">
        <w:rPr>
          <w:lang w:val="en-US"/>
        </w:rPr>
        <w:t xml:space="preserve">\[1 \text{A} </w:t>
      </w:r>
      <w:r w:rsidR="00D94C06" w:rsidRPr="004F3CE1">
        <w:rPr>
          <w:lang w:val="en-US"/>
        </w:rPr>
        <w:t>=</w:t>
      </w:r>
      <w:r w:rsidRPr="004F3CE1">
        <w:rPr>
          <w:lang w:val="en-US"/>
        </w:rPr>
        <w:t xml:space="preserve">1 \frac{\text{C}}{\text{s}} </w:t>
      </w:r>
      <w:r w:rsidR="00D94C06" w:rsidRPr="004F3CE1">
        <w:rPr>
          <w:lang w:val="en-US"/>
        </w:rPr>
        <w:t>=</w:t>
      </w:r>
      <w:r w:rsidRPr="004F3CE1">
        <w:rPr>
          <w:lang w:val="en-US"/>
        </w:rPr>
        <w:t>1 \text{C} \cdot \text{s}^{-1}\]</w:t>
      </w:r>
    </w:p>
    <w:p w:rsidR="006D4416" w:rsidRDefault="006D4416" w:rsidP="006D4416">
      <w:pPr>
        <w:pStyle w:val="FesteLeerzeile"/>
      </w:pPr>
      <w:r>
        <w:t> </w:t>
      </w:r>
    </w:p>
    <w:p w:rsidR="00B113B2" w:rsidRPr="00875626" w:rsidRDefault="00B113B2" w:rsidP="009A5A93">
      <w:pPr>
        <w:pStyle w:val="Beispiel"/>
      </w:pPr>
      <w:r>
        <w:t>Beispiel 4.4 B06</w:t>
      </w:r>
    </w:p>
    <w:p w:rsidR="005A705D" w:rsidRPr="00875626" w:rsidRDefault="00B608B1" w:rsidP="00B608B1">
      <w:pPr>
        <w:pStyle w:val="Schwarzschrift"/>
      </w:pPr>
      <w:r w:rsidRPr="00B608B1">
        <w:rPr>
          <w:position w:val="-36"/>
        </w:rPr>
        <w:object w:dxaOrig="5640" w:dyaOrig="880">
          <v:shape id="_x0000_i1215" type="#_x0000_t75" style="width:281.55pt;height:44.05pt" o:ole="">
            <v:imagedata r:id="rId401" o:title=""/>
          </v:shape>
          <o:OLEObject Type="Embed" ProgID="Equation.DSMT4" ShapeID="_x0000_i1215" DrawAspect="Content" ObjectID="_1489811266" r:id="rId402"/>
        </w:object>
      </w:r>
    </w:p>
    <w:p w:rsidR="00385C66" w:rsidRPr="00E27887" w:rsidRDefault="00385C66" w:rsidP="009A5A93">
      <w:pPr>
        <w:pStyle w:val="Braille"/>
      </w:pPr>
      <w:r w:rsidRPr="00E27887">
        <w:t xml:space="preserve">   $kapazit`t1min </w:t>
      </w:r>
      <w:r w:rsidR="009A5A93" w:rsidRPr="00E27887">
        <w:t>=;#ae_s 8 #b_&lt;&gt;w&lt;'</w:t>
      </w:r>
    </w:p>
    <w:p w:rsidR="00385C66" w:rsidRPr="00E27887" w:rsidRDefault="00385C66" w:rsidP="00385C66">
      <w:pPr>
        <w:pStyle w:val="Braille"/>
      </w:pPr>
      <w:r w:rsidRPr="00E27887">
        <w:t xml:space="preserve">     =#g,e</w:t>
      </w:r>
      <w:r w:rsidR="00CF6583" w:rsidRPr="00E27887">
        <w:t>_</w:t>
      </w:r>
      <w:r w:rsidRPr="00E27887">
        <w:t>;s8&lt;&gt;w&lt; =#g,e_&gt;f</w:t>
      </w:r>
    </w:p>
    <w:p w:rsidR="003C02A2" w:rsidRDefault="003C02A2" w:rsidP="00385C66">
      <w:pPr>
        <w:pStyle w:val="OderBeispiel"/>
      </w:pPr>
      <w:r>
        <w:t>oder</w:t>
      </w:r>
    </w:p>
    <w:p w:rsidR="00B34B7A" w:rsidRPr="00E27887" w:rsidRDefault="00B34B7A" w:rsidP="009A5A93">
      <w:pPr>
        <w:pStyle w:val="Braille"/>
      </w:pPr>
      <w:r w:rsidRPr="00E27887">
        <w:t xml:space="preserve">   $kapazit`t1min </w:t>
      </w:r>
      <w:r w:rsidR="009A5A93" w:rsidRPr="00E27887">
        <w:t>=#ae_s8#b_&lt;&gt;w'</w:t>
      </w:r>
    </w:p>
    <w:p w:rsidR="00B34B7A" w:rsidRPr="00E27887" w:rsidRDefault="008612FF" w:rsidP="00B34B7A">
      <w:pPr>
        <w:pStyle w:val="Braille"/>
      </w:pPr>
      <w:r w:rsidRPr="00E27887">
        <w:t xml:space="preserve">     =#g,e_s8</w:t>
      </w:r>
      <w:r w:rsidR="00B34B7A" w:rsidRPr="00E27887">
        <w:t>&lt;&gt;w =#g,e_&gt;f</w:t>
      </w:r>
    </w:p>
    <w:p w:rsidR="00F83F26" w:rsidRDefault="005A705D" w:rsidP="0060657A">
      <w:pPr>
        <w:pStyle w:val="LaTeX0"/>
      </w:pPr>
      <w:r w:rsidRPr="00875626">
        <w:t>\[</w:t>
      </w:r>
      <w:r w:rsidR="00ED189B">
        <w:t>\text{Kapazität}_{</w:t>
      </w:r>
      <w:r w:rsidR="00BB0CAC">
        <w:t>\text{</w:t>
      </w:r>
      <w:r w:rsidR="00ED189B">
        <w:t>min</w:t>
      </w:r>
      <w:r w:rsidR="00BB0CAC">
        <w:t>}</w:t>
      </w:r>
      <w:r w:rsidR="00ED189B">
        <w:t>} =\frac{</w:t>
      </w:r>
      <w:r w:rsidR="00B34B7A">
        <w:t>15</w:t>
      </w:r>
      <w:r w:rsidR="00F83F26">
        <w:t xml:space="preserve"> \text{s}}{2 \Omega}</w:t>
      </w:r>
    </w:p>
    <w:p w:rsidR="005A705D" w:rsidRPr="00875626" w:rsidRDefault="00ED189B" w:rsidP="00F83F26">
      <w:pPr>
        <w:pStyle w:val="LaTeX0"/>
      </w:pPr>
      <w:r>
        <w:t>=7,5 \frac{\text{s}}{\Omega} =7,5 \text{F}</w:t>
      </w:r>
      <w:r w:rsidR="00207665" w:rsidRPr="00875626">
        <w:t>\]</w:t>
      </w:r>
    </w:p>
    <w:p w:rsidR="00262683" w:rsidRDefault="00262683" w:rsidP="00262683">
      <w:pPr>
        <w:pStyle w:val="Leerzeile"/>
      </w:pPr>
    </w:p>
    <w:p w:rsidR="00B113B2" w:rsidRPr="00875626" w:rsidRDefault="00B113B2" w:rsidP="00AF0E40">
      <w:pPr>
        <w:pStyle w:val="berschrift2"/>
      </w:pPr>
      <w:bookmarkStart w:id="249" w:name="_Toc410933418"/>
      <w:r>
        <w:lastRenderedPageBreak/>
        <w:t xml:space="preserve">4.5 </w:t>
      </w:r>
      <w:r w:rsidRPr="00875626">
        <w:t>Vergrößerungs- und Verkleinerungs</w:t>
      </w:r>
      <w:r w:rsidR="00BB0CAC">
        <w:softHyphen/>
      </w:r>
      <w:r w:rsidRPr="00875626">
        <w:t>präfixe</w:t>
      </w:r>
      <w:bookmarkEnd w:id="249"/>
    </w:p>
    <w:p w:rsidR="00E42E18" w:rsidRPr="00875626" w:rsidRDefault="00E42E18" w:rsidP="00E33E2E">
      <w:pPr>
        <w:pStyle w:val="Text"/>
      </w:pPr>
      <w:bookmarkStart w:id="250" w:name="_Toc342762842"/>
      <w:r w:rsidRPr="00875626">
        <w:t xml:space="preserve">Vergrößerungs- und Verkleinerungspräfixe </w:t>
      </w:r>
      <w:r>
        <w:t xml:space="preserve">werden verwendet, um ein Mehrfaches bzw. einen Bruchteil einer Grundeinheit zu bilden. Am bekanntesten sind </w:t>
      </w:r>
      <w:r w:rsidRPr="00875626">
        <w:t>die</w:t>
      </w:r>
      <w:r>
        <w:softHyphen/>
      </w:r>
      <w:r w:rsidRPr="00875626">
        <w:t>jenigen des Internationalen Einheitensystems (SI)</w:t>
      </w:r>
      <w:r>
        <w:t>, zum Beispiel "k" ("Kilo-", das Tausend</w:t>
      </w:r>
      <w:r w:rsidR="007F1456">
        <w:softHyphen/>
      </w:r>
      <w:r>
        <w:t>fache der Grundeinheit) und "m" ("Milli-", ein Tausendstel der Grund</w:t>
      </w:r>
      <w:r>
        <w:softHyphen/>
        <w:t>einheit).</w:t>
      </w:r>
      <w:r w:rsidRPr="00875626">
        <w:t xml:space="preserve"> </w:t>
      </w:r>
      <w:r>
        <w:t>Sie werden als Bestandt</w:t>
      </w:r>
      <w:r w:rsidRPr="00875626">
        <w:t xml:space="preserve">eil der </w:t>
      </w:r>
      <w:r>
        <w:t>Ein</w:t>
      </w:r>
      <w:r w:rsidRPr="00875626">
        <w:t>heit behan</w:t>
      </w:r>
      <w:r w:rsidR="00722AAA">
        <w:softHyphen/>
      </w:r>
      <w:r w:rsidRPr="00875626">
        <w:t xml:space="preserve">delt. Das </w:t>
      </w:r>
      <w:r>
        <w:t>Einheiten</w:t>
      </w:r>
      <w:r w:rsidRPr="00875626">
        <w:t>kenn</w:t>
      </w:r>
      <w:r>
        <w:softHyphen/>
      </w:r>
      <w:r w:rsidRPr="00875626">
        <w: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 xml:space="preserve">steht </w:t>
      </w:r>
      <w:r>
        <w:t xml:space="preserve">also </w:t>
      </w:r>
      <w:r w:rsidRPr="00875626">
        <w:t xml:space="preserve">vor dem Präfix und nicht vor der </w:t>
      </w:r>
      <w:r>
        <w:t>Grundein</w:t>
      </w:r>
      <w:r w:rsidRPr="00875626">
        <w:t>heit.</w:t>
      </w:r>
    </w:p>
    <w:p w:rsidR="006D4416" w:rsidRDefault="006D4416" w:rsidP="006D4416">
      <w:pPr>
        <w:pStyle w:val="FesteLeerzeile"/>
      </w:pPr>
      <w:r>
        <w:t> </w:t>
      </w:r>
    </w:p>
    <w:p w:rsidR="00B113B2" w:rsidRPr="00957394" w:rsidRDefault="00B113B2" w:rsidP="00957394">
      <w:pPr>
        <w:pStyle w:val="Beispiel"/>
      </w:pPr>
      <w:r>
        <w:t>Beispiel 4.5 B01</w:t>
      </w:r>
    </w:p>
    <w:p w:rsidR="001D5268" w:rsidRPr="00875626" w:rsidRDefault="00B608B1" w:rsidP="00B608B1">
      <w:pPr>
        <w:pStyle w:val="Schwarzschrift"/>
      </w:pPr>
      <w:r w:rsidRPr="00B608B1">
        <w:rPr>
          <w:position w:val="-12"/>
        </w:rPr>
        <w:object w:dxaOrig="6300" w:dyaOrig="580">
          <v:shape id="_x0000_i1216" type="#_x0000_t75" style="width:314.85pt;height:29pt" o:ole="">
            <v:imagedata r:id="rId403" o:title=""/>
          </v:shape>
          <o:OLEObject Type="Embed" ProgID="Equation.DSMT4" ShapeID="_x0000_i1216" DrawAspect="Content" ObjectID="_1489811267" r:id="rId404"/>
        </w:object>
      </w:r>
    </w:p>
    <w:p w:rsidR="001D5268" w:rsidRPr="004F3CE1" w:rsidRDefault="00E606C3" w:rsidP="001D5268">
      <w:pPr>
        <w:pStyle w:val="Braille"/>
        <w:rPr>
          <w:rStyle w:val="FormatvorlageBrailleblistaMarburg-mH16Pt"/>
          <w:rFonts w:ascii="Blista Braille Plus (ANSI)" w:hAnsi="Blista Braille Plus (ANSI)"/>
          <w:sz w:val="32"/>
          <w:lang w:val="fr-FR"/>
        </w:rPr>
      </w:pPr>
      <w:r w:rsidRPr="004F3CE1">
        <w:rPr>
          <w:rStyle w:val="FormatvorlageBrailleblistaMarburg-mH16Pt"/>
          <w:rFonts w:ascii="Blista Braille Plus (ANSI)" w:hAnsi="Blista Braille Plus (ANSI)"/>
          <w:sz w:val="32"/>
          <w:lang w:val="fr-FR"/>
        </w:rPr>
        <w:t xml:space="preserve">   #aj|-:_m =#a_mm'</w:t>
      </w:r>
    </w:p>
    <w:p w:rsidR="001D5268" w:rsidRPr="00E27887" w:rsidRDefault="00E606C3" w:rsidP="001D5268">
      <w:pPr>
        <w:pStyle w:val="Braille"/>
      </w:pPr>
      <w:r w:rsidRPr="00E27887">
        <w:rPr>
          <w:rStyle w:val="FormatvorlageBrailleblistaMarburg-mH16Pt"/>
          <w:rFonts w:ascii="Blista Braille Plus (ANSI)" w:hAnsi="Blista Braille Plus (ANSI)"/>
          <w:sz w:val="32"/>
        </w:rPr>
        <w:t xml:space="preserve">     =ein $tausendstel $meter</w:t>
      </w:r>
    </w:p>
    <w:p w:rsidR="001D5268" w:rsidRPr="00493758" w:rsidRDefault="001D5268" w:rsidP="00482902">
      <w:pPr>
        <w:pStyle w:val="LaTeX0"/>
      </w:pPr>
      <w:r w:rsidRPr="00875626">
        <w:t>\[10^{-3}</w:t>
      </w:r>
      <w:r w:rsidR="00090A8A">
        <w:t xml:space="preserve"> </w:t>
      </w:r>
      <w:r w:rsidR="005F2155">
        <w:t>\text</w:t>
      </w:r>
      <w:r w:rsidRPr="00875626">
        <w:t>{m} =1</w:t>
      </w:r>
      <w:r w:rsidR="00090A8A">
        <w:t xml:space="preserve"> </w:t>
      </w:r>
      <w:r w:rsidR="00956E1F">
        <w:t>\text</w:t>
      </w:r>
      <w:r w:rsidRPr="00875626">
        <w:t>{mm} =\text{ein Tausendstel Meter}\]</w:t>
      </w:r>
    </w:p>
    <w:p w:rsidR="006D4416" w:rsidRDefault="006D4416" w:rsidP="006D4416">
      <w:pPr>
        <w:pStyle w:val="FesteLeerzeile"/>
      </w:pPr>
      <w:r>
        <w:t> </w:t>
      </w:r>
    </w:p>
    <w:p w:rsidR="00B113B2" w:rsidRPr="00957394" w:rsidRDefault="00B113B2" w:rsidP="00957394">
      <w:pPr>
        <w:pStyle w:val="Beispiel"/>
      </w:pPr>
      <w:r w:rsidRPr="00875626">
        <w:t xml:space="preserve">Beispiel </w:t>
      </w:r>
      <w:r>
        <w:t>4.5 B02</w:t>
      </w:r>
    </w:p>
    <w:p w:rsidR="001D5268" w:rsidRPr="00875626" w:rsidRDefault="00B608B1" w:rsidP="00B608B1">
      <w:pPr>
        <w:pStyle w:val="Schwarzschrift"/>
      </w:pPr>
      <w:r w:rsidRPr="00B608B1">
        <w:rPr>
          <w:position w:val="-12"/>
        </w:rPr>
        <w:object w:dxaOrig="9020" w:dyaOrig="580">
          <v:shape id="_x0000_i1217" type="#_x0000_t75" style="width:452.4pt;height:29pt" o:ole="">
            <v:imagedata r:id="rId405" o:title=""/>
          </v:shape>
          <o:OLEObject Type="Embed" ProgID="Equation.DSMT4" ShapeID="_x0000_i1217" DrawAspect="Content" ObjectID="_1489811268" r:id="rId406"/>
        </w:object>
      </w:r>
    </w:p>
    <w:p w:rsidR="001709D5" w:rsidRPr="00E27887" w:rsidRDefault="001709D5" w:rsidP="001709D5">
      <w:pPr>
        <w:pStyle w:val="Braille"/>
        <w:rPr>
          <w:rStyle w:val="FormatvorlageBrailleblistaMarburg-mH16Pt"/>
          <w:rFonts w:ascii="Blista Braille Plus (ANSI)" w:hAnsi="Blista Braille Plus (ANSI)"/>
          <w:sz w:val="32"/>
        </w:rPr>
      </w:pPr>
      <w:r w:rsidRPr="00E27887">
        <w:rPr>
          <w:rStyle w:val="FormatvorlageBrailleblistaMarburg-mH16Pt"/>
          <w:rFonts w:ascii="Blista Braille Plus (ANSI)" w:hAnsi="Blista Braille Plus (ANSI)"/>
          <w:sz w:val="32"/>
        </w:rPr>
        <w:t xml:space="preserve">   $ein $millionstel $meter'</w:t>
      </w:r>
    </w:p>
    <w:p w:rsidR="001709D5" w:rsidRPr="004F3CE1" w:rsidRDefault="001709D5" w:rsidP="001709D5">
      <w:pPr>
        <w:pStyle w:val="Braille"/>
        <w:rPr>
          <w:rStyle w:val="FormatvorlageBrailleblistaMarburg-mH16Pt"/>
          <w:rFonts w:ascii="Blista Braille Plus (ANSI)" w:hAnsi="Blista Braille Plus (ANSI)"/>
          <w:sz w:val="32"/>
          <w:lang w:val="en-US"/>
        </w:rPr>
      </w:pPr>
      <w:r w:rsidRPr="004F3CE1">
        <w:rPr>
          <w:rStyle w:val="FormatvorlageBrailleblistaMarburg-mH16Pt"/>
          <w:rFonts w:ascii="Blista Braille Plus (ANSI)" w:hAnsi="Blista Braille Plus (ANSI)"/>
          <w:sz w:val="32"/>
          <w:lang w:val="en-US"/>
        </w:rPr>
        <w:t xml:space="preserve">     =#a.#aj|-+_m =#a_&lt;m'm'</w:t>
      </w:r>
    </w:p>
    <w:p w:rsidR="001709D5" w:rsidRPr="004F3CE1" w:rsidRDefault="001709D5" w:rsidP="001709D5">
      <w:pPr>
        <w:pStyle w:val="Braille"/>
        <w:rPr>
          <w:lang w:val="en-US"/>
        </w:rPr>
      </w:pPr>
      <w:r w:rsidRPr="004F3CE1">
        <w:rPr>
          <w:rStyle w:val="FormatvorlageBrailleblistaMarburg-mH16Pt"/>
          <w:rFonts w:ascii="Blista Braille Plus (ANSI)" w:hAnsi="Blista Braille Plus (ANSI)"/>
          <w:sz w:val="32"/>
          <w:lang w:val="en-US"/>
        </w:rPr>
        <w:t xml:space="preserve">     '=#a $mikrometer'=</w:t>
      </w:r>
    </w:p>
    <w:p w:rsidR="003C02A2" w:rsidRPr="004F3CE1" w:rsidRDefault="003C02A2" w:rsidP="001709D5">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1709D5" w:rsidRPr="004F3CE1" w:rsidRDefault="001709D5" w:rsidP="001709D5">
      <w:pPr>
        <w:pStyle w:val="Braille"/>
        <w:rPr>
          <w:rStyle w:val="FormatvorlageBrailleblistaMarburg-mH16Pt"/>
          <w:rFonts w:ascii="Blista Braille Plus (ANSI)" w:hAnsi="Blista Braille Plus (ANSI)"/>
          <w:sz w:val="32"/>
          <w:lang w:val="en-US"/>
        </w:rPr>
      </w:pPr>
      <w:r w:rsidRPr="004F3CE1">
        <w:rPr>
          <w:rStyle w:val="FormatvorlageBrailleblistaMarburg-mH16Pt"/>
          <w:rFonts w:ascii="Blista Braille Plus (ANSI)" w:hAnsi="Blista Braille Plus (ANSI)"/>
          <w:sz w:val="32"/>
          <w:lang w:val="en-US"/>
        </w:rPr>
        <w:t xml:space="preserve">   '.3n million}el meter'.'</w:t>
      </w:r>
    </w:p>
    <w:p w:rsidR="001709D5" w:rsidRPr="004F3CE1" w:rsidRDefault="001709D5" w:rsidP="001709D5">
      <w:pPr>
        <w:pStyle w:val="Braille"/>
        <w:rPr>
          <w:rStyle w:val="FormatvorlageBrailleblistaMarburg-mH16Pt"/>
          <w:rFonts w:ascii="Blista Braille Plus (ANSI)" w:hAnsi="Blista Braille Plus (ANSI)"/>
          <w:sz w:val="32"/>
          <w:lang w:val="en-US"/>
        </w:rPr>
      </w:pPr>
      <w:r w:rsidRPr="004F3CE1">
        <w:rPr>
          <w:rStyle w:val="FormatvorlageBrailleblistaMarburg-mH16Pt"/>
          <w:rFonts w:ascii="Blista Braille Plus (ANSI)" w:hAnsi="Blista Braille Plus (ANSI)"/>
          <w:sz w:val="32"/>
          <w:lang w:val="en-US"/>
        </w:rPr>
        <w:t xml:space="preserve">     =#a.#aj|-+_m =#a_&lt;m'm'</w:t>
      </w:r>
    </w:p>
    <w:p w:rsidR="001709D5" w:rsidRPr="004F3CE1" w:rsidRDefault="001709D5" w:rsidP="001709D5">
      <w:pPr>
        <w:pStyle w:val="Braille"/>
        <w:rPr>
          <w:lang w:val="en-US"/>
        </w:rPr>
      </w:pPr>
      <w:r w:rsidRPr="004F3CE1">
        <w:rPr>
          <w:rStyle w:val="FormatvorlageBrailleblistaMarburg-mH16Pt"/>
          <w:rFonts w:ascii="Blista Braille Plus (ANSI)" w:hAnsi="Blista Braille Plus (ANSI)"/>
          <w:sz w:val="32"/>
          <w:lang w:val="en-US"/>
        </w:rPr>
        <w:t xml:space="preserve">     '.=#a mikrometer='.</w:t>
      </w:r>
    </w:p>
    <w:p w:rsidR="00F83F26" w:rsidRPr="004F3CE1" w:rsidRDefault="001D5268" w:rsidP="00482902">
      <w:pPr>
        <w:pStyle w:val="LaTeX0"/>
        <w:rPr>
          <w:lang w:val="en-US"/>
        </w:rPr>
      </w:pPr>
      <w:r w:rsidRPr="004F3CE1">
        <w:rPr>
          <w:lang w:val="en-US"/>
        </w:rPr>
        <w:t>\[\text{Ein Millionstel Meter} =1 \cdot 10^{-6}</w:t>
      </w:r>
      <w:r w:rsidR="00090A8A" w:rsidRPr="004F3CE1">
        <w:rPr>
          <w:lang w:val="en-US"/>
        </w:rPr>
        <w:t xml:space="preserve"> </w:t>
      </w:r>
      <w:r w:rsidR="005F2155" w:rsidRPr="004F3CE1">
        <w:rPr>
          <w:lang w:val="en-US"/>
        </w:rPr>
        <w:t>\text</w:t>
      </w:r>
      <w:r w:rsidR="00F83F26" w:rsidRPr="004F3CE1">
        <w:rPr>
          <w:lang w:val="en-US"/>
        </w:rPr>
        <w:t>{m}</w:t>
      </w:r>
    </w:p>
    <w:p w:rsidR="001D5268" w:rsidRPr="00875626" w:rsidRDefault="001D5268" w:rsidP="00482902">
      <w:pPr>
        <w:pStyle w:val="LaTeX0"/>
      </w:pPr>
      <w:r w:rsidRPr="00875626">
        <w:t>=1</w:t>
      </w:r>
      <w:r w:rsidR="00090A8A">
        <w:t xml:space="preserve"> </w:t>
      </w:r>
      <w:r w:rsidR="005F2155">
        <w:t>\text</w:t>
      </w:r>
      <w:r w:rsidRPr="00875626">
        <w:t>{\mu</w:t>
      </w:r>
      <w:r w:rsidR="00D01584" w:rsidRPr="00875626">
        <w:t xml:space="preserve"> </w:t>
      </w:r>
      <w:r w:rsidR="004C74C4" w:rsidRPr="00875626">
        <w:t>m}</w:t>
      </w:r>
      <w:r w:rsidR="00482902">
        <w:t xml:space="preserve"> </w:t>
      </w:r>
      <w:r w:rsidR="00DF06CB">
        <w:t>\;</w:t>
      </w:r>
      <w:r w:rsidR="00090A8A">
        <w:t xml:space="preserve"> </w:t>
      </w:r>
      <w:r w:rsidRPr="00875626">
        <w:t>\text{</w:t>
      </w:r>
      <w:r w:rsidR="00D01584" w:rsidRPr="00875626">
        <w:t>(</w:t>
      </w:r>
      <w:r w:rsidR="004C74C4" w:rsidRPr="00875626">
        <w:t xml:space="preserve">1 </w:t>
      </w:r>
      <w:r w:rsidR="00D01584" w:rsidRPr="00875626">
        <w:t>Mikrom</w:t>
      </w:r>
      <w:r w:rsidR="001E6BF4">
        <w:t>eter</w:t>
      </w:r>
      <w:r w:rsidR="004C74C4" w:rsidRPr="00875626">
        <w:t>)</w:t>
      </w:r>
      <w:r w:rsidR="001E6BF4">
        <w:t>}</w:t>
      </w:r>
      <w:r w:rsidRPr="00875626">
        <w:t>\]</w:t>
      </w:r>
    </w:p>
    <w:p w:rsidR="006D4416" w:rsidRDefault="006D4416" w:rsidP="006D4416">
      <w:pPr>
        <w:pStyle w:val="FesteLeerzeile"/>
      </w:pPr>
      <w:r>
        <w:t> </w:t>
      </w:r>
    </w:p>
    <w:p w:rsidR="00B113B2" w:rsidRPr="00875626" w:rsidRDefault="00B113B2" w:rsidP="00AF7AA4">
      <w:pPr>
        <w:pStyle w:val="Beispiel"/>
      </w:pPr>
      <w:r>
        <w:lastRenderedPageBreak/>
        <w:t>Beispiel 4.5 B03</w:t>
      </w:r>
    </w:p>
    <w:p w:rsidR="0003196A" w:rsidRPr="00875626" w:rsidRDefault="000C4406" w:rsidP="00B608B1">
      <w:pPr>
        <w:pStyle w:val="Schwarzschrift"/>
      </w:pPr>
      <w:r w:rsidRPr="000C4406">
        <w:rPr>
          <w:position w:val="-100"/>
        </w:rPr>
        <w:object w:dxaOrig="9180" w:dyaOrig="2160">
          <v:shape id="_x0000_i1218" type="#_x0000_t75" style="width:459.95pt;height:108.55pt" o:ole="">
            <v:imagedata r:id="rId407" o:title=""/>
          </v:shape>
          <o:OLEObject Type="Embed" ProgID="Equation.DSMT4" ShapeID="_x0000_i1218" DrawAspect="Content" ObjectID="_1489811269" r:id="rId408"/>
        </w:object>
      </w:r>
    </w:p>
    <w:p w:rsidR="008967B3" w:rsidRPr="00E27887" w:rsidRDefault="00E606C3" w:rsidP="008967B3">
      <w:pPr>
        <w:pStyle w:val="Braille"/>
      </w:pPr>
      <w:r w:rsidRPr="00E27887">
        <w:t xml:space="preserve">  sp34erkapazit`t von </w:t>
      </w:r>
      <w:r w:rsidR="00957394" w:rsidRPr="00E27887">
        <w:t>'</w:t>
      </w:r>
      <w:r w:rsidR="00D713FE" w:rsidRPr="00E27887">
        <w:t>x terabyte+</w:t>
      </w:r>
    </w:p>
    <w:p w:rsidR="00D713FE" w:rsidRPr="00E27887" w:rsidRDefault="00E606C3" w:rsidP="008967B3">
      <w:pPr>
        <w:pStyle w:val="Braille"/>
      </w:pPr>
      <w:r w:rsidRPr="00E27887">
        <w:t>aber was, bitte sehr, i</w:t>
      </w:r>
      <w:r w:rsidR="009F1E31" w:rsidRPr="00E27887">
        <w:t xml:space="preserve">} </w:t>
      </w:r>
      <w:r w:rsidR="00D713FE" w:rsidRPr="00E27887">
        <w:t>3n</w:t>
      </w:r>
      <w:r w:rsidR="00916F48" w:rsidRPr="00E27887">
        <w:t xml:space="preserve"> tera-</w:t>
      </w:r>
    </w:p>
    <w:p w:rsidR="008967B3" w:rsidRPr="00E27887" w:rsidRDefault="00E606C3" w:rsidP="008967B3">
      <w:pPr>
        <w:pStyle w:val="Braille"/>
      </w:pPr>
      <w:r w:rsidRPr="00E27887">
        <w:t>byte?</w:t>
      </w:r>
    </w:p>
    <w:p w:rsidR="008967B3" w:rsidRPr="00E27887" w:rsidRDefault="00E606C3" w:rsidP="008967B3">
      <w:pPr>
        <w:pStyle w:val="Braille"/>
      </w:pPr>
      <w:r w:rsidRPr="00E27887">
        <w:t xml:space="preserve">   #a_&gt;t$byte =#a.jjj_&gt;g$byte'</w:t>
      </w:r>
    </w:p>
    <w:p w:rsidR="008967B3" w:rsidRPr="00E27887" w:rsidRDefault="00E606C3" w:rsidP="008967B3">
      <w:pPr>
        <w:pStyle w:val="Braille"/>
      </w:pPr>
      <w:r w:rsidRPr="00E27887">
        <w:t xml:space="preserve">     =#a.jjj.jjj_&gt;m$byte'</w:t>
      </w:r>
    </w:p>
    <w:p w:rsidR="008967B3" w:rsidRPr="00E27887" w:rsidRDefault="00E606C3" w:rsidP="008967B3">
      <w:pPr>
        <w:pStyle w:val="Braille"/>
      </w:pPr>
      <w:r w:rsidRPr="00E27887">
        <w:t xml:space="preserve">     =#aj|*_k$byte =#aj|,;_$byte</w:t>
      </w:r>
    </w:p>
    <w:p w:rsidR="00B803D9" w:rsidRDefault="008967B3" w:rsidP="009B5A5A">
      <w:pPr>
        <w:pStyle w:val="LaTeX0"/>
      </w:pPr>
      <w:r w:rsidRPr="00875626">
        <w:t>Speicherkapazität von x Terabyte! Aber was, bitte sehr, ist ein Terabyte?</w:t>
      </w:r>
    </w:p>
    <w:p w:rsidR="002A0442" w:rsidRPr="00875626" w:rsidRDefault="008967B3" w:rsidP="00715581">
      <w:pPr>
        <w:pStyle w:val="LaTeX0"/>
      </w:pPr>
      <w:r w:rsidRPr="00875626">
        <w:t>\[1</w:t>
      </w:r>
      <w:r w:rsidR="00090A8A">
        <w:t xml:space="preserve"> </w:t>
      </w:r>
      <w:r w:rsidR="005F2155">
        <w:t>\text</w:t>
      </w:r>
      <w:r w:rsidRPr="00875626">
        <w:t>{TByte} =1</w:t>
      </w:r>
      <w:r w:rsidR="00DF06CB">
        <w:t>\;</w:t>
      </w:r>
      <w:r w:rsidRPr="00875626">
        <w:t>000</w:t>
      </w:r>
      <w:r w:rsidR="00090A8A">
        <w:t xml:space="preserve"> </w:t>
      </w:r>
      <w:r w:rsidR="005F2155">
        <w:t>\text</w:t>
      </w:r>
      <w:r w:rsidRPr="00875626">
        <w:t>{GByte</w:t>
      </w:r>
      <w:r w:rsidR="00715581">
        <w:t>}</w:t>
      </w:r>
      <w:r w:rsidR="00875E19">
        <w:t xml:space="preserve"> </w:t>
      </w:r>
      <w:r w:rsidRPr="00875626">
        <w:t>=1</w:t>
      </w:r>
      <w:r w:rsidR="00DF06CB">
        <w:t>\;</w:t>
      </w:r>
      <w:r w:rsidRPr="00875626">
        <w:t>000</w:t>
      </w:r>
      <w:r w:rsidR="00DF06CB">
        <w:t>\;</w:t>
      </w:r>
      <w:r w:rsidRPr="00875626">
        <w:t>000</w:t>
      </w:r>
      <w:r w:rsidR="00090A8A">
        <w:t xml:space="preserve"> </w:t>
      </w:r>
      <w:r w:rsidR="005F2155">
        <w:t>\text</w:t>
      </w:r>
      <w:r w:rsidRPr="00875626">
        <w:t>{MByte} =10^{9}</w:t>
      </w:r>
      <w:r w:rsidR="00090A8A">
        <w:t xml:space="preserve"> </w:t>
      </w:r>
      <w:r w:rsidR="00473508">
        <w:t>\text</w:t>
      </w:r>
      <w:r w:rsidR="00715581">
        <w:t>{kByte}</w:t>
      </w:r>
      <w:r w:rsidR="00875E19">
        <w:t xml:space="preserve"> </w:t>
      </w:r>
      <w:r w:rsidRPr="00875626">
        <w:t xml:space="preserve">=10^{12} </w:t>
      </w:r>
      <w:r w:rsidR="005F2155">
        <w:t>\text</w:t>
      </w:r>
      <w:r w:rsidRPr="00875626">
        <w:t>{Byte}\]</w:t>
      </w:r>
    </w:p>
    <w:bookmarkEnd w:id="250"/>
    <w:p w:rsidR="00262683" w:rsidRDefault="00262683" w:rsidP="00262683">
      <w:pPr>
        <w:pStyle w:val="Leerzeile"/>
      </w:pPr>
    </w:p>
    <w:p w:rsidR="00B113B2" w:rsidRPr="00875626" w:rsidRDefault="00B113B2" w:rsidP="00AF0E40">
      <w:pPr>
        <w:pStyle w:val="berschrift2"/>
      </w:pPr>
      <w:bookmarkStart w:id="251" w:name="_Toc410933419"/>
      <w:r>
        <w:t xml:space="preserve">4.6 </w:t>
      </w:r>
      <w:r w:rsidRPr="00875626">
        <w:t>Währungssymbole</w:t>
      </w:r>
      <w:bookmarkEnd w:id="251"/>
    </w:p>
    <w:p w:rsidR="008C48DC" w:rsidRDefault="00C21788" w:rsidP="007334F8">
      <w:pPr>
        <w:pStyle w:val="Zeichenlistenberschrift"/>
      </w:pPr>
      <w:r>
        <w:t xml:space="preserve">Ausgewählte </w:t>
      </w:r>
      <w:r w:rsidR="008C48DC">
        <w:t>Währungssymbol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e</w:t>
      </w:r>
      <w:r w:rsidRPr="00875626">
        <w:tab/>
      </w:r>
      <w:r w:rsidR="008C280A" w:rsidRPr="00B608B1">
        <w:rPr>
          <w:position w:val="-6"/>
        </w:rPr>
        <w:object w:dxaOrig="260" w:dyaOrig="320">
          <v:shape id="_x0000_i1219" type="#_x0000_t75" style="width:12.9pt;height:15.05pt" o:ole="">
            <v:imagedata r:id="rId409" o:title=""/>
          </v:shape>
          <o:OLEObject Type="Embed" ProgID="Equation.DSMT4" ShapeID="_x0000_i1219" DrawAspect="Content" ObjectID="_1489811270" r:id="rId410"/>
        </w:object>
      </w:r>
      <w:r w:rsidRPr="00875626">
        <w:tab/>
      </w:r>
      <w:r>
        <w:t>Euro (Eurozone)</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_&gt;</w:t>
      </w:r>
      <w:r w:rsidR="001309CF" w:rsidRPr="004F3CE1">
        <w:rPr>
          <w:rFonts w:ascii="Blista Braille Plus (ANSI)" w:hAnsi="Blista Braille Plus (ANSI)"/>
          <w:sz w:val="32"/>
          <w:lang w:val="fr-FR"/>
        </w:rPr>
        <w:t>eur</w:t>
      </w:r>
      <w:r w:rsidRPr="004F3CE1">
        <w:rPr>
          <w:lang w:val="fr-FR"/>
        </w:rPr>
        <w:tab/>
      </w:r>
      <w:r w:rsidR="008C280A" w:rsidRPr="00B608B1">
        <w:rPr>
          <w:position w:val="-6"/>
        </w:rPr>
        <w:object w:dxaOrig="639" w:dyaOrig="320">
          <v:shape id="_x0000_i1220" type="#_x0000_t75" style="width:33.3pt;height:15.05pt" o:ole="">
            <v:imagedata r:id="rId411" o:title=""/>
          </v:shape>
          <o:OLEObject Type="Embed" ProgID="Equation.DSMT4" ShapeID="_x0000_i1220" DrawAspect="Content" ObjectID="_1489811271" r:id="rId412"/>
        </w:object>
      </w:r>
      <w:r w:rsidRPr="004F3CE1">
        <w:rPr>
          <w:lang w:val="fr-FR"/>
        </w:rPr>
        <w:tab/>
        <w:t>Euro (Eurozone)</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_ct</w:t>
      </w:r>
      <w:r w:rsidRPr="004F3CE1">
        <w:rPr>
          <w:lang w:val="fr-FR"/>
        </w:rPr>
        <w:tab/>
      </w:r>
      <w:r w:rsidR="008C280A" w:rsidRPr="00B608B1">
        <w:rPr>
          <w:position w:val="-6"/>
        </w:rPr>
        <w:object w:dxaOrig="320" w:dyaOrig="300">
          <v:shape id="_x0000_i1221" type="#_x0000_t75" style="width:17.2pt;height:15.05pt" o:ole="">
            <v:imagedata r:id="rId413" o:title=""/>
          </v:shape>
          <o:OLEObject Type="Embed" ProgID="Equation.DSMT4" ShapeID="_x0000_i1221" DrawAspect="Content" ObjectID="_1489811272" r:id="rId414"/>
        </w:object>
      </w:r>
      <w:r w:rsidRPr="004F3CE1">
        <w:rPr>
          <w:lang w:val="fr-FR"/>
        </w:rPr>
        <w:tab/>
        <w:t>Euro-Cent (Eurozon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001309CF">
        <w:rPr>
          <w:rFonts w:ascii="Blista Braille Plus (ANSI)" w:hAnsi="Blista Braille Plus (ANSI)"/>
          <w:sz w:val="32"/>
        </w:rPr>
        <w:t>f</w:t>
      </w:r>
      <w:r w:rsidRPr="00BA6A76">
        <w:rPr>
          <w:rFonts w:ascii="Blista Braille Plus (ANSI)" w:hAnsi="Blista Braille Plus (ANSI)"/>
          <w:sz w:val="32"/>
        </w:rPr>
        <w:t>r.</w:t>
      </w:r>
      <w:r w:rsidRPr="00875626">
        <w:tab/>
      </w:r>
      <w:r w:rsidR="005043B9" w:rsidRPr="00B608B1">
        <w:rPr>
          <w:position w:val="-4"/>
        </w:rPr>
        <w:object w:dxaOrig="400" w:dyaOrig="300">
          <v:shape id="_x0000_i1222" type="#_x0000_t75" style="width:21.5pt;height:15.05pt" o:ole="">
            <v:imagedata r:id="rId415" o:title=""/>
          </v:shape>
          <o:OLEObject Type="Embed" ProgID="Equation.DSMT4" ShapeID="_x0000_i1222" DrawAspect="Content" ObjectID="_1489811273" r:id="rId416"/>
        </w:object>
      </w:r>
      <w:r w:rsidRPr="00875626">
        <w:tab/>
      </w:r>
      <w:r>
        <w:t>Franken (Schwei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chf</w:t>
      </w:r>
      <w:r w:rsidRPr="00875626">
        <w:tab/>
      </w:r>
      <w:r w:rsidR="005043B9" w:rsidRPr="00B608B1">
        <w:rPr>
          <w:position w:val="-6"/>
        </w:rPr>
        <w:object w:dxaOrig="639" w:dyaOrig="320">
          <v:shape id="_x0000_i1223" type="#_x0000_t75" style="width:33.3pt;height:15.05pt" o:ole="">
            <v:imagedata r:id="rId417" o:title=""/>
          </v:shape>
          <o:OLEObject Type="Embed" ProgID="Equation.DSMT4" ShapeID="_x0000_i1223" DrawAspect="Content" ObjectID="_1489811274" r:id="rId418"/>
        </w:object>
      </w:r>
      <w:r w:rsidRPr="00875626">
        <w:tab/>
      </w:r>
      <w:r>
        <w:t>Franken (Schwei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w:t>
      </w:r>
      <w:r w:rsidRPr="00875626">
        <w:tab/>
      </w:r>
      <w:r w:rsidR="005043B9" w:rsidRPr="00B608B1">
        <w:rPr>
          <w:position w:val="-10"/>
        </w:rPr>
        <w:object w:dxaOrig="220" w:dyaOrig="360">
          <v:shape id="_x0000_i1224" type="#_x0000_t75" style="width:9.65pt;height:19.35pt" o:ole="">
            <v:imagedata r:id="rId419" o:title=""/>
          </v:shape>
          <o:OLEObject Type="Embed" ProgID="Equation.DSMT4" ShapeID="_x0000_i1224" DrawAspect="Content" ObjectID="_1489811275" r:id="rId420"/>
        </w:object>
      </w:r>
      <w:r w:rsidRPr="00875626">
        <w:tab/>
      </w:r>
      <w:r>
        <w:t>Dollar (vor allem US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w:t>
      </w:r>
      <w:r w:rsidR="001309CF">
        <w:rPr>
          <w:rFonts w:ascii="Blista Braille Plus (ANSI)" w:hAnsi="Blista Braille Plus (ANSI)"/>
          <w:sz w:val="32"/>
        </w:rPr>
        <w:t>usd</w:t>
      </w:r>
      <w:r w:rsidRPr="00875626">
        <w:tab/>
      </w:r>
      <w:r w:rsidR="005043B9" w:rsidRPr="00B608B1">
        <w:rPr>
          <w:position w:val="-6"/>
        </w:rPr>
        <w:object w:dxaOrig="660" w:dyaOrig="320">
          <v:shape id="_x0000_i1225" type="#_x0000_t75" style="width:32.25pt;height:15.05pt" o:ole="">
            <v:imagedata r:id="rId421" o:title=""/>
          </v:shape>
          <o:OLEObject Type="Embed" ProgID="Equation.DSMT4" ShapeID="_x0000_i1225" DrawAspect="Content" ObjectID="_1489811276" r:id="rId422"/>
        </w:object>
      </w:r>
      <w:r w:rsidRPr="00875626">
        <w:tab/>
      </w:r>
      <w:r>
        <w:t>Dollar (US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c</w:t>
      </w:r>
      <w:r w:rsidRPr="00875626">
        <w:tab/>
      </w:r>
      <w:r w:rsidR="005043B9" w:rsidRPr="00B608B1">
        <w:rPr>
          <w:position w:val="-10"/>
        </w:rPr>
        <w:object w:dxaOrig="220" w:dyaOrig="340">
          <v:shape id="_x0000_i1226" type="#_x0000_t75" style="width:9.65pt;height:17.2pt" o:ole="">
            <v:imagedata r:id="rId423" o:title=""/>
          </v:shape>
          <o:OLEObject Type="Embed" ProgID="Equation.DSMT4" ShapeID="_x0000_i1226" DrawAspect="Content" ObjectID="_1489811277" r:id="rId424"/>
        </w:object>
      </w:r>
      <w:r w:rsidRPr="00875626">
        <w:tab/>
      </w:r>
      <w:r>
        <w:t>Cent (vor allem US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w:t>
      </w:r>
      <w:r w:rsidRPr="00875626">
        <w:tab/>
      </w:r>
      <w:r w:rsidR="005043B9" w:rsidRPr="00B608B1">
        <w:rPr>
          <w:position w:val="-4"/>
        </w:rPr>
        <w:object w:dxaOrig="220" w:dyaOrig="300">
          <v:shape id="_x0000_i1227" type="#_x0000_t75" style="width:9.65pt;height:15.05pt" o:ole="">
            <v:imagedata r:id="rId425" o:title=""/>
          </v:shape>
          <o:OLEObject Type="Embed" ProgID="Equation.DSMT4" ShapeID="_x0000_i1227" DrawAspect="Content" ObjectID="_1489811278" r:id="rId426"/>
        </w:object>
      </w:r>
      <w:r w:rsidRPr="00875626">
        <w:tab/>
      </w:r>
      <w:r>
        <w:t>Pfund (vor allem Großbritannien)</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gbp</w:t>
      </w:r>
      <w:r w:rsidRPr="00875626">
        <w:tab/>
      </w:r>
      <w:r w:rsidR="005043B9" w:rsidRPr="00B608B1">
        <w:rPr>
          <w:position w:val="-6"/>
        </w:rPr>
        <w:object w:dxaOrig="639" w:dyaOrig="320">
          <v:shape id="_x0000_i1228" type="#_x0000_t75" style="width:33.3pt;height:15.05pt" o:ole="">
            <v:imagedata r:id="rId427" o:title=""/>
          </v:shape>
          <o:OLEObject Type="Embed" ProgID="Equation.DSMT4" ShapeID="_x0000_i1228" DrawAspect="Content" ObjectID="_1489811279" r:id="rId428"/>
        </w:object>
      </w:r>
      <w:r w:rsidRPr="00875626">
        <w:tab/>
      </w:r>
      <w:r>
        <w:t>Pfund (Großbritann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w:t>
      </w:r>
      <w:r w:rsidR="001309CF">
        <w:rPr>
          <w:rFonts w:ascii="Blista Braille Plus (ANSI)" w:hAnsi="Blista Braille Plus (ANSI)"/>
          <w:sz w:val="32"/>
        </w:rPr>
        <w:t>tl</w:t>
      </w:r>
      <w:r w:rsidRPr="00875626">
        <w:tab/>
      </w:r>
      <w:r w:rsidR="005043B9" w:rsidRPr="00B608B1">
        <w:rPr>
          <w:position w:val="-4"/>
        </w:rPr>
        <w:object w:dxaOrig="420" w:dyaOrig="300">
          <v:shape id="_x0000_i1229" type="#_x0000_t75" style="width:21.5pt;height:15.05pt" o:ole="">
            <v:imagedata r:id="rId429" o:title=""/>
          </v:shape>
          <o:OLEObject Type="Embed" ProgID="Equation.DSMT4" ShapeID="_x0000_i1229" DrawAspect="Content" ObjectID="_1489811280" r:id="rId430"/>
        </w:object>
      </w:r>
      <w:r w:rsidRPr="00875626">
        <w:tab/>
      </w:r>
      <w:r>
        <w:t>Pfund/Lira (Türkei)</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w:t>
      </w:r>
      <w:r w:rsidR="001309CF">
        <w:rPr>
          <w:rFonts w:ascii="Blista Braille Plus (ANSI)" w:hAnsi="Blista Braille Plus (ANSI)"/>
          <w:sz w:val="32"/>
        </w:rPr>
        <w:t>t</w:t>
      </w:r>
      <w:r w:rsidRPr="00BA6A76">
        <w:rPr>
          <w:rFonts w:ascii="Blista Braille Plus (ANSI)" w:hAnsi="Blista Braille Plus (ANSI)"/>
          <w:sz w:val="32"/>
        </w:rPr>
        <w:t>r</w:t>
      </w:r>
      <w:r w:rsidR="001309CF">
        <w:rPr>
          <w:rFonts w:ascii="Blista Braille Plus (ANSI)" w:hAnsi="Blista Braille Plus (ANSI)"/>
          <w:sz w:val="32"/>
        </w:rPr>
        <w:t>l</w:t>
      </w:r>
      <w:r w:rsidRPr="00875626">
        <w:tab/>
      </w:r>
      <w:r w:rsidR="005043B9" w:rsidRPr="00B608B1">
        <w:rPr>
          <w:position w:val="-4"/>
        </w:rPr>
        <w:object w:dxaOrig="620" w:dyaOrig="300">
          <v:shape id="_x0000_i1230" type="#_x0000_t75" style="width:31.15pt;height:15.05pt" o:ole="">
            <v:imagedata r:id="rId431" o:title=""/>
          </v:shape>
          <o:OLEObject Type="Embed" ProgID="Equation.DSMT4" ShapeID="_x0000_i1230" DrawAspect="Content" ObjectID="_1489811281" r:id="rId432"/>
        </w:object>
      </w:r>
      <w:r w:rsidRPr="00875626">
        <w:tab/>
      </w:r>
      <w:r>
        <w:t>Pfund/Lira (Türkei)</w:t>
      </w:r>
    </w:p>
    <w:p w:rsidR="008C48DC" w:rsidRPr="0087562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_dkr</w:t>
      </w:r>
      <w:r w:rsidRPr="00875626">
        <w:tab/>
      </w:r>
      <w:r w:rsidR="005043B9" w:rsidRPr="00B608B1">
        <w:rPr>
          <w:position w:val="-6"/>
        </w:rPr>
        <w:object w:dxaOrig="540" w:dyaOrig="320">
          <v:shape id="_x0000_i1231" type="#_x0000_t75" style="width:27.95pt;height:17.2pt" o:ole="">
            <v:imagedata r:id="rId433" o:title=""/>
          </v:shape>
          <o:OLEObject Type="Embed" ProgID="Equation.DSMT4" ShapeID="_x0000_i1231" DrawAspect="Content" ObjectID="_1489811282" r:id="rId434"/>
        </w:object>
      </w:r>
      <w:r w:rsidRPr="00875626">
        <w:tab/>
      </w:r>
      <w:r>
        <w:t>Krone (Dänemar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dkk</w:t>
      </w:r>
      <w:r w:rsidRPr="00875626">
        <w:tab/>
      </w:r>
      <w:r w:rsidR="005043B9" w:rsidRPr="00B608B1">
        <w:rPr>
          <w:position w:val="-4"/>
        </w:rPr>
        <w:object w:dxaOrig="660" w:dyaOrig="300">
          <v:shape id="_x0000_i1232" type="#_x0000_t75" style="width:32.25pt;height:15.05pt" o:ole="">
            <v:imagedata r:id="rId435" o:title=""/>
          </v:shape>
          <o:OLEObject Type="Embed" ProgID="Equation.DSMT4" ShapeID="_x0000_i1232" DrawAspect="Content" ObjectID="_1489811283" r:id="rId436"/>
        </w:object>
      </w:r>
      <w:r w:rsidRPr="00875626">
        <w:tab/>
      </w:r>
      <w:r>
        <w:t>Krone (Dänemar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kc</w:t>
      </w:r>
      <w:r w:rsidRPr="00875626">
        <w:tab/>
      </w:r>
      <w:r w:rsidR="005043B9" w:rsidRPr="00B608B1">
        <w:rPr>
          <w:position w:val="-6"/>
        </w:rPr>
        <w:object w:dxaOrig="380" w:dyaOrig="320">
          <v:shape id="_x0000_i1233" type="#_x0000_t75" style="width:19.35pt;height:15.05pt" o:ole="">
            <v:imagedata r:id="rId437" o:title=""/>
          </v:shape>
          <o:OLEObject Type="Embed" ProgID="Equation.DSMT4" ShapeID="_x0000_i1233" DrawAspect="Content" ObjectID="_1489811284" r:id="rId438"/>
        </w:object>
      </w:r>
      <w:r w:rsidRPr="00875626">
        <w:tab/>
      </w:r>
      <w:r>
        <w:t>Krone (Tschechische Republi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czk</w:t>
      </w:r>
      <w:r w:rsidRPr="00875626">
        <w:tab/>
      </w:r>
      <w:r w:rsidR="005043B9" w:rsidRPr="00B608B1">
        <w:rPr>
          <w:position w:val="-6"/>
        </w:rPr>
        <w:object w:dxaOrig="639" w:dyaOrig="320">
          <v:shape id="_x0000_i1234" type="#_x0000_t75" style="width:33.3pt;height:15.05pt" o:ole="">
            <v:imagedata r:id="rId439" o:title=""/>
          </v:shape>
          <o:OLEObject Type="Embed" ProgID="Equation.DSMT4" ShapeID="_x0000_i1234" DrawAspect="Content" ObjectID="_1489811285" r:id="rId440"/>
        </w:object>
      </w:r>
      <w:r w:rsidRPr="00875626">
        <w:tab/>
      </w:r>
      <w:r>
        <w:t>Krone (Tschechische Republi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i&gt;r</w:t>
      </w:r>
      <w:r w:rsidRPr="00875626">
        <w:tab/>
      </w:r>
      <w:r w:rsidR="005043B9" w:rsidRPr="00B608B1">
        <w:rPr>
          <w:position w:val="-4"/>
        </w:rPr>
        <w:object w:dxaOrig="340" w:dyaOrig="300">
          <v:shape id="_x0000_i1235" type="#_x0000_t75" style="width:17.2pt;height:15.05pt" o:ole="">
            <v:imagedata r:id="rId441" o:title=""/>
          </v:shape>
          <o:OLEObject Type="Embed" ProgID="Equation.DSMT4" ShapeID="_x0000_i1235" DrawAspect="Content" ObjectID="_1489811286" r:id="rId442"/>
        </w:object>
      </w:r>
      <w:r w:rsidRPr="00875626">
        <w:tab/>
      </w:r>
      <w:r>
        <w:t>Rupie (Ind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inr</w:t>
      </w:r>
      <w:r w:rsidRPr="00875626">
        <w:tab/>
      </w:r>
      <w:r w:rsidR="005043B9" w:rsidRPr="00B608B1">
        <w:rPr>
          <w:position w:val="-4"/>
        </w:rPr>
        <w:object w:dxaOrig="580" w:dyaOrig="300">
          <v:shape id="_x0000_i1236" type="#_x0000_t75" style="width:29pt;height:15.05pt" o:ole="">
            <v:imagedata r:id="rId443" o:title=""/>
          </v:shape>
          <o:OLEObject Type="Embed" ProgID="Equation.DSMT4" ShapeID="_x0000_i1236" DrawAspect="Content" ObjectID="_1489811287" r:id="rId444"/>
        </w:object>
      </w:r>
      <w:r w:rsidRPr="00875626">
        <w:tab/>
      </w:r>
      <w:r>
        <w:t>Rupie (Ind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gt;a</w:t>
      </w:r>
      <w:r w:rsidRPr="00875626">
        <w:tab/>
      </w:r>
      <w:r w:rsidR="005043B9" w:rsidRPr="00B608B1">
        <w:rPr>
          <w:position w:val="-10"/>
        </w:rPr>
        <w:object w:dxaOrig="440" w:dyaOrig="360">
          <v:shape id="_x0000_i1237" type="#_x0000_t75" style="width:23.65pt;height:19.35pt" o:ole="">
            <v:imagedata r:id="rId445" o:title=""/>
          </v:shape>
          <o:OLEObject Type="Embed" ProgID="Equation.DSMT4" ShapeID="_x0000_i1237" DrawAspect="Content" ObjectID="_1489811288" r:id="rId446"/>
        </w:object>
      </w:r>
      <w:r w:rsidRPr="00875626">
        <w:tab/>
      </w:r>
      <w:r>
        <w:t>Dollar (Australien)</w:t>
      </w:r>
    </w:p>
    <w:p w:rsidR="008C48DC" w:rsidRPr="00875626" w:rsidRDefault="008C48DC" w:rsidP="005043B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A</w:t>
      </w:r>
      <w:r w:rsidR="001309CF">
        <w:rPr>
          <w:rFonts w:ascii="Blista Braille Plus (ANSI)" w:hAnsi="Blista Braille Plus (ANSI)"/>
          <w:sz w:val="32"/>
        </w:rPr>
        <w:t>ud</w:t>
      </w:r>
      <w:r w:rsidRPr="00875626">
        <w:tab/>
      </w:r>
      <w:r w:rsidR="005043B9" w:rsidRPr="00B608B1">
        <w:rPr>
          <w:position w:val="-6"/>
        </w:rPr>
        <w:object w:dxaOrig="680" w:dyaOrig="320">
          <v:shape id="_x0000_i1238" type="#_x0000_t75" style="width:34.4pt;height:15.05pt" o:ole="">
            <v:imagedata r:id="rId447" o:title=""/>
          </v:shape>
          <o:OLEObject Type="Embed" ProgID="Equation.DSMT4" ShapeID="_x0000_i1238" DrawAspect="Content" ObjectID="_1489811289" r:id="rId448"/>
        </w:object>
      </w:r>
      <w:r w:rsidRPr="00875626">
        <w:tab/>
      </w:r>
      <w:r>
        <w:t>Dollar (Austral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nz"s</w:t>
      </w:r>
      <w:r w:rsidRPr="00875626">
        <w:tab/>
      </w:r>
      <w:r w:rsidR="005043B9" w:rsidRPr="00B608B1">
        <w:rPr>
          <w:position w:val="-10"/>
        </w:rPr>
        <w:object w:dxaOrig="620" w:dyaOrig="360">
          <v:shape id="_x0000_i1239" type="#_x0000_t75" style="width:31.15pt;height:19.35pt" o:ole="">
            <v:imagedata r:id="rId449" o:title=""/>
          </v:shape>
          <o:OLEObject Type="Embed" ProgID="Equation.DSMT4" ShapeID="_x0000_i1239" DrawAspect="Content" ObjectID="_1489811290" r:id="rId450"/>
        </w:object>
      </w:r>
      <w:r w:rsidRPr="00875626">
        <w:tab/>
      </w:r>
      <w:r>
        <w:t>Dollar (Neuseela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nzd</w:t>
      </w:r>
      <w:r w:rsidRPr="00875626">
        <w:tab/>
      </w:r>
      <w:r w:rsidR="005043B9" w:rsidRPr="00B608B1">
        <w:rPr>
          <w:position w:val="-4"/>
        </w:rPr>
        <w:object w:dxaOrig="660" w:dyaOrig="300">
          <v:shape id="_x0000_i1240" type="#_x0000_t75" style="width:32.25pt;height:15.05pt" o:ole="">
            <v:imagedata r:id="rId451" o:title=""/>
          </v:shape>
          <o:OLEObject Type="Embed" ProgID="Equation.DSMT4" ShapeID="_x0000_i1240" DrawAspect="Content" ObjectID="_1489811291" r:id="rId452"/>
        </w:object>
      </w:r>
      <w:r w:rsidRPr="00875626">
        <w:tab/>
      </w:r>
      <w:r>
        <w:t>Dollar (Neuseela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y</w:t>
      </w:r>
      <w:r w:rsidRPr="00875626">
        <w:tab/>
      </w:r>
      <w:r w:rsidR="005043B9" w:rsidRPr="00B608B1">
        <w:rPr>
          <w:position w:val="-4"/>
        </w:rPr>
        <w:object w:dxaOrig="240" w:dyaOrig="300">
          <v:shape id="_x0000_i1241" type="#_x0000_t75" style="width:12.9pt;height:15.05pt" o:ole="">
            <v:imagedata r:id="rId453" o:title=""/>
          </v:shape>
          <o:OLEObject Type="Embed" ProgID="Equation.DSMT4" ShapeID="_x0000_i1241" DrawAspect="Content" ObjectID="_1489811292" r:id="rId454"/>
        </w:object>
      </w:r>
      <w:r w:rsidRPr="00875626">
        <w:tab/>
      </w:r>
      <w:r>
        <w:t>Yen (Japa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jpy</w:t>
      </w:r>
      <w:r w:rsidRPr="00875626">
        <w:tab/>
      </w:r>
      <w:r w:rsidR="005043B9" w:rsidRPr="00B608B1">
        <w:rPr>
          <w:position w:val="-6"/>
        </w:rPr>
        <w:object w:dxaOrig="560" w:dyaOrig="320">
          <v:shape id="_x0000_i1242" type="#_x0000_t75" style="width:27.95pt;height:15.05pt" o:ole="">
            <v:imagedata r:id="rId455" o:title=""/>
          </v:shape>
          <o:OLEObject Type="Embed" ProgID="Equation.DSMT4" ShapeID="_x0000_i1242" DrawAspect="Content" ObjectID="_1489811293" r:id="rId456"/>
        </w:object>
      </w:r>
      <w:r w:rsidRPr="00875626">
        <w:tab/>
      </w:r>
      <w:r>
        <w:t>Yen (Japan)</w:t>
      </w:r>
    </w:p>
    <w:p w:rsidR="008C48DC" w:rsidRPr="004F3CE1" w:rsidRDefault="008C48DC" w:rsidP="005043B9">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_"y</w:t>
      </w:r>
      <w:r w:rsidRPr="004F3CE1">
        <w:rPr>
          <w:lang w:val="en-US"/>
        </w:rPr>
        <w:tab/>
      </w:r>
      <w:r w:rsidR="005043B9" w:rsidRPr="00B608B1">
        <w:rPr>
          <w:position w:val="-4"/>
        </w:rPr>
        <w:object w:dxaOrig="240" w:dyaOrig="300">
          <v:shape id="_x0000_i1243" type="#_x0000_t75" style="width:12.9pt;height:15.05pt" o:ole="">
            <v:imagedata r:id="rId453" o:title=""/>
          </v:shape>
          <o:OLEObject Type="Embed" ProgID="Equation.DSMT4" ShapeID="_x0000_i1243" DrawAspect="Content" ObjectID="_1489811294" r:id="rId457"/>
        </w:object>
      </w:r>
      <w:r w:rsidRPr="004F3CE1">
        <w:rPr>
          <w:lang w:val="en-US"/>
        </w:rPr>
        <w:tab/>
        <w:t>Yuan (China)</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_&gt;cny</w:t>
      </w:r>
      <w:r w:rsidRPr="004F3CE1">
        <w:rPr>
          <w:lang w:val="en-US"/>
        </w:rPr>
        <w:tab/>
      </w:r>
      <w:r w:rsidR="005043B9" w:rsidRPr="00B608B1">
        <w:rPr>
          <w:position w:val="-6"/>
        </w:rPr>
        <w:object w:dxaOrig="639" w:dyaOrig="320">
          <v:shape id="_x0000_i1244" type="#_x0000_t75" style="width:33.3pt;height:15.05pt" o:ole="">
            <v:imagedata r:id="rId458" o:title=""/>
          </v:shape>
          <o:OLEObject Type="Embed" ProgID="Equation.DSMT4" ShapeID="_x0000_i1244" DrawAspect="Content" ObjectID="_1489811295" r:id="rId459"/>
        </w:object>
      </w:r>
      <w:r w:rsidRPr="004F3CE1">
        <w:rPr>
          <w:lang w:val="en-US"/>
        </w:rPr>
        <w:tab/>
        <w:t>Yuan (China)</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t>Währungssymbole</w:t>
      </w:r>
      <w:r>
        <w:t>n</w:t>
      </w:r>
      <w:r w:rsidRPr="00875626">
        <w:t xml:space="preserve"> </w:t>
      </w:r>
      <w:r>
        <w:t>wi</w:t>
      </w:r>
      <w:r w:rsidRPr="00875626">
        <w:t>rd wie andere</w:t>
      </w:r>
      <w:r>
        <w:t>n</w:t>
      </w:r>
      <w:r w:rsidRPr="00875626">
        <w:t xml:space="preserve"> Einheiten</w:t>
      </w:r>
      <w:r>
        <w:t>symbolen</w:t>
      </w:r>
      <w:r w:rsidRPr="00875626">
        <w:t xml:space="preserve"> </w:t>
      </w:r>
      <w:r>
        <w:t>das Einheiten</w:t>
      </w:r>
      <w:r w:rsidRPr="00875626">
        <w:t>kenn</w:t>
      </w:r>
      <w:r>
        <w:softHyphen/>
      </w:r>
      <w:r w:rsidRPr="00875626">
        <w: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681201">
        <w:t>vorangestellt</w:t>
      </w:r>
      <w:r w:rsidRPr="00875626">
        <w:t>.</w:t>
      </w:r>
    </w:p>
    <w:p w:rsidR="00EE6BF6" w:rsidRDefault="00EE6BF6" w:rsidP="00EE6BF6">
      <w:pPr>
        <w:pStyle w:val="Leerzeile"/>
      </w:pPr>
    </w:p>
    <w:p w:rsidR="00E42E18" w:rsidRDefault="00E42E18" w:rsidP="00E33E2E">
      <w:pPr>
        <w:pStyle w:val="Text"/>
      </w:pPr>
      <w:r>
        <w:t>Steht eine mit Punkt abgeschlossene Währungseinheit vor dem Wert, wird kein Leerzeichen zwischen den beiden gesetzt.</w:t>
      </w:r>
    </w:p>
    <w:p w:rsidR="006D4416" w:rsidRDefault="006D4416" w:rsidP="006D4416">
      <w:pPr>
        <w:pStyle w:val="FesteLeerzeile"/>
      </w:pPr>
      <w:r>
        <w:t> </w:t>
      </w:r>
    </w:p>
    <w:p w:rsidR="00B113B2" w:rsidRPr="00875626" w:rsidRDefault="00B113B2" w:rsidP="00085903">
      <w:pPr>
        <w:pStyle w:val="Beispiel"/>
      </w:pPr>
      <w:r w:rsidRPr="00875626">
        <w:t xml:space="preserve">Beispiel </w:t>
      </w:r>
      <w:r>
        <w:t>4.6 B01</w:t>
      </w:r>
    </w:p>
    <w:p w:rsidR="00085903" w:rsidRPr="00875626" w:rsidRDefault="00B608B1" w:rsidP="00B608B1">
      <w:pPr>
        <w:pStyle w:val="Schwarzschrift"/>
      </w:pPr>
      <w:r w:rsidRPr="00B608B1">
        <w:rPr>
          <w:position w:val="-12"/>
        </w:rPr>
        <w:object w:dxaOrig="520" w:dyaOrig="400">
          <v:shape id="_x0000_i1245" type="#_x0000_t75" style="width:25.8pt;height:19.35pt" o:ole="">
            <v:imagedata r:id="rId460" o:title=""/>
          </v:shape>
          <o:OLEObject Type="Embed" ProgID="Equation.DSMT4" ShapeID="_x0000_i1245" DrawAspect="Content" ObjectID="_1489811296" r:id="rId461"/>
        </w:object>
      </w:r>
    </w:p>
    <w:p w:rsidR="00672E33" w:rsidRPr="00E27887" w:rsidRDefault="00672E33" w:rsidP="00672E33">
      <w:pPr>
        <w:pStyle w:val="Braille"/>
      </w:pPr>
      <w:r w:rsidRPr="00E27887">
        <w:t xml:space="preserve">   #g</w:t>
      </w:r>
      <w:r w:rsidR="007125EE" w:rsidRPr="00E27887">
        <w:t>_</w:t>
      </w:r>
      <w:r w:rsidRPr="00E27887">
        <w:t>"e</w:t>
      </w:r>
    </w:p>
    <w:p w:rsidR="00672E33" w:rsidRPr="00875626" w:rsidRDefault="004D42A5" w:rsidP="005733C7">
      <w:pPr>
        <w:pStyle w:val="LaTeX0"/>
      </w:pPr>
      <w:r>
        <w:t>\[7 \euro</w:t>
      </w:r>
      <w:r w:rsidR="005733C7">
        <w:t>\</w:t>
      </w:r>
      <w:r w:rsidR="00672E33" w:rsidRPr="00875626">
        <w:t>]</w:t>
      </w:r>
    </w:p>
    <w:p w:rsidR="006D4416" w:rsidRDefault="006D4416" w:rsidP="006D4416">
      <w:pPr>
        <w:pStyle w:val="FesteLeerzeile"/>
      </w:pPr>
      <w:bookmarkStart w:id="252" w:name="_Toc342762843"/>
      <w:r>
        <w:t> </w:t>
      </w:r>
    </w:p>
    <w:p w:rsidR="00B113B2" w:rsidRPr="00875626" w:rsidRDefault="00B113B2" w:rsidP="008C3215">
      <w:pPr>
        <w:pStyle w:val="Beispiel"/>
      </w:pPr>
      <w:r w:rsidRPr="00875626">
        <w:t xml:space="preserve">Beispiel </w:t>
      </w:r>
      <w:r>
        <w:t>4.6 B02</w:t>
      </w:r>
    </w:p>
    <w:p w:rsidR="008C3215" w:rsidRPr="00875626" w:rsidRDefault="00B608B1" w:rsidP="00B608B1">
      <w:pPr>
        <w:pStyle w:val="Schwarzschrift"/>
      </w:pPr>
      <w:r w:rsidRPr="00B608B1">
        <w:rPr>
          <w:position w:val="-12"/>
        </w:rPr>
        <w:object w:dxaOrig="1480" w:dyaOrig="400">
          <v:shape id="_x0000_i1246" type="#_x0000_t75" style="width:74.15pt;height:19.35pt" o:ole="">
            <v:imagedata r:id="rId462" o:title=""/>
          </v:shape>
          <o:OLEObject Type="Embed" ProgID="Equation.DSMT4" ShapeID="_x0000_i1246" DrawAspect="Content" ObjectID="_1489811297" r:id="rId463"/>
        </w:object>
      </w:r>
    </w:p>
    <w:p w:rsidR="008C3215" w:rsidRPr="00E27887" w:rsidRDefault="008C3215" w:rsidP="008C3215">
      <w:pPr>
        <w:pStyle w:val="Braille"/>
      </w:pPr>
      <w:r w:rsidRPr="00E27887">
        <w:t xml:space="preserve">   #e_"e #bg_ct</w:t>
      </w:r>
    </w:p>
    <w:p w:rsidR="008C3215" w:rsidRPr="004F3CE1" w:rsidRDefault="0074011B" w:rsidP="00482902">
      <w:pPr>
        <w:pStyle w:val="LaTeX0"/>
        <w:rPr>
          <w:lang w:val="en-US"/>
        </w:rPr>
      </w:pPr>
      <w:r w:rsidRPr="004F3CE1">
        <w:rPr>
          <w:lang w:val="en-US"/>
        </w:rPr>
        <w:t>\[5 \euro</w:t>
      </w:r>
      <w:r w:rsidR="00482902" w:rsidRPr="004F3CE1">
        <w:rPr>
          <w:lang w:val="en-US"/>
        </w:rPr>
        <w:t xml:space="preserve"> </w:t>
      </w:r>
      <w:r w:rsidR="00DF06CB" w:rsidRPr="004F3CE1">
        <w:rPr>
          <w:lang w:val="en-US"/>
        </w:rPr>
        <w:t>\;</w:t>
      </w:r>
      <w:r w:rsidR="00482902" w:rsidRPr="004F3CE1">
        <w:rPr>
          <w:lang w:val="en-US"/>
        </w:rPr>
        <w:t xml:space="preserve"> 27</w:t>
      </w:r>
      <w:r w:rsidR="003C25EA" w:rsidRPr="004F3CE1">
        <w:rPr>
          <w:lang w:val="en-US"/>
        </w:rPr>
        <w:t xml:space="preserve"> </w:t>
      </w:r>
      <w:r w:rsidR="00B06237" w:rsidRPr="004F3CE1">
        <w:rPr>
          <w:lang w:val="en-US"/>
        </w:rPr>
        <w:t>\text{</w:t>
      </w:r>
      <w:r w:rsidR="008C3215" w:rsidRPr="004F3CE1">
        <w:rPr>
          <w:lang w:val="en-US"/>
        </w:rPr>
        <w:t>ct</w:t>
      </w:r>
      <w:r w:rsidR="00B06237" w:rsidRPr="004F3CE1">
        <w:rPr>
          <w:lang w:val="en-US"/>
        </w:rPr>
        <w:t>}</w:t>
      </w:r>
      <w:r w:rsidR="008C3215" w:rsidRPr="004F3CE1">
        <w:rPr>
          <w:lang w:val="en-US"/>
        </w:rPr>
        <w:t>\]</w:t>
      </w:r>
    </w:p>
    <w:p w:rsidR="006D4416" w:rsidRDefault="006D4416" w:rsidP="006D4416">
      <w:pPr>
        <w:pStyle w:val="FesteLeerzeile"/>
      </w:pPr>
      <w:r>
        <w:t> </w:t>
      </w:r>
    </w:p>
    <w:p w:rsidR="00B113B2" w:rsidRPr="00875626" w:rsidRDefault="00B113B2" w:rsidP="008C3215">
      <w:pPr>
        <w:pStyle w:val="Beispiel"/>
      </w:pPr>
      <w:r w:rsidRPr="00875626">
        <w:lastRenderedPageBreak/>
        <w:t xml:space="preserve">Beispiel </w:t>
      </w:r>
      <w:r>
        <w:t>4.6 B03</w:t>
      </w:r>
    </w:p>
    <w:p w:rsidR="008C3215" w:rsidRPr="00875626" w:rsidRDefault="00B608B1" w:rsidP="00B608B1">
      <w:pPr>
        <w:pStyle w:val="Schwarzschrift"/>
      </w:pPr>
      <w:r w:rsidRPr="00B608B1">
        <w:rPr>
          <w:position w:val="-12"/>
        </w:rPr>
        <w:object w:dxaOrig="1820" w:dyaOrig="400">
          <v:shape id="_x0000_i1247" type="#_x0000_t75" style="width:91.35pt;height:19.35pt" o:ole="">
            <v:imagedata r:id="rId464" o:title=""/>
          </v:shape>
          <o:OLEObject Type="Embed" ProgID="Equation.DSMT4" ShapeID="_x0000_i1247" DrawAspect="Content" ObjectID="_1489811298" r:id="rId465"/>
        </w:object>
      </w:r>
    </w:p>
    <w:p w:rsidR="008C3215" w:rsidRPr="00E27887" w:rsidRDefault="008C3215" w:rsidP="008C3215">
      <w:pPr>
        <w:pStyle w:val="Braille"/>
      </w:pPr>
      <w:r w:rsidRPr="00E27887">
        <w:t xml:space="preserve">   </w:t>
      </w:r>
      <w:r w:rsidR="007A4234" w:rsidRPr="00E27887">
        <w:t>_"</w:t>
      </w:r>
      <w:r w:rsidR="000A5109" w:rsidRPr="00E27887">
        <w:t>e</w:t>
      </w:r>
      <w:r w:rsidRPr="00E27887">
        <w:t>#e</w:t>
      </w:r>
      <w:r w:rsidR="007A4234" w:rsidRPr="00E27887">
        <w:t>.fch,ej</w:t>
      </w:r>
    </w:p>
    <w:p w:rsidR="008C3215" w:rsidRPr="004F3CE1" w:rsidRDefault="007A4234" w:rsidP="008C3215">
      <w:pPr>
        <w:pStyle w:val="LaTeX0"/>
        <w:rPr>
          <w:lang w:val="en-US"/>
        </w:rPr>
      </w:pPr>
      <w:r w:rsidRPr="004F3CE1">
        <w:rPr>
          <w:lang w:val="en-US"/>
        </w:rPr>
        <w:t>\[</w:t>
      </w:r>
      <w:r w:rsidR="0074011B" w:rsidRPr="004F3CE1">
        <w:rPr>
          <w:lang w:val="en-US"/>
        </w:rPr>
        <w:t>\euro</w:t>
      </w:r>
      <w:r w:rsidR="008C3215" w:rsidRPr="004F3CE1">
        <w:rPr>
          <w:lang w:val="en-US"/>
        </w:rPr>
        <w:t xml:space="preserve"> </w:t>
      </w:r>
      <w:r w:rsidR="00B06237" w:rsidRPr="004F3CE1">
        <w:rPr>
          <w:lang w:val="en-US"/>
        </w:rPr>
        <w:t>5.638,50</w:t>
      </w:r>
      <w:r w:rsidR="008C3215" w:rsidRPr="004F3CE1">
        <w:rPr>
          <w:lang w:val="en-US"/>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4</w:t>
      </w:r>
    </w:p>
    <w:p w:rsidR="007A4234" w:rsidRPr="00875626" w:rsidRDefault="00B608B1" w:rsidP="00B608B1">
      <w:pPr>
        <w:pStyle w:val="Schwarzschrift"/>
      </w:pPr>
      <w:r w:rsidRPr="00B608B1">
        <w:rPr>
          <w:position w:val="-6"/>
        </w:rPr>
        <w:object w:dxaOrig="1980" w:dyaOrig="340">
          <v:shape id="_x0000_i1248" type="#_x0000_t75" style="width:99.95pt;height:17.2pt" o:ole="">
            <v:imagedata r:id="rId466" o:title=""/>
          </v:shape>
          <o:OLEObject Type="Embed" ProgID="Equation.DSMT4" ShapeID="_x0000_i1248" DrawAspect="Content" ObjectID="_1489811299" r:id="rId467"/>
        </w:object>
      </w:r>
    </w:p>
    <w:p w:rsidR="00742F88" w:rsidRPr="004F3CE1" w:rsidRDefault="00742F88" w:rsidP="00742F88">
      <w:pPr>
        <w:pStyle w:val="Braille"/>
        <w:rPr>
          <w:lang w:val="fr-FR"/>
        </w:rPr>
      </w:pPr>
      <w:r w:rsidRPr="004F3CE1">
        <w:rPr>
          <w:lang w:val="fr-FR"/>
        </w:rPr>
        <w:t xml:space="preserve">   _&gt;</w:t>
      </w:r>
      <w:r w:rsidR="000A5109" w:rsidRPr="004F3CE1">
        <w:rPr>
          <w:lang w:val="fr-FR"/>
        </w:rPr>
        <w:t>eur</w:t>
      </w:r>
      <w:r w:rsidRPr="004F3CE1">
        <w:rPr>
          <w:lang w:val="fr-FR"/>
        </w:rPr>
        <w:t>#hc$mio.</w:t>
      </w:r>
    </w:p>
    <w:p w:rsidR="007A4234" w:rsidRPr="004F3CE1" w:rsidRDefault="007A4234" w:rsidP="00482902">
      <w:pPr>
        <w:pStyle w:val="LaTeX0"/>
        <w:rPr>
          <w:lang w:val="fr-FR"/>
        </w:rPr>
      </w:pPr>
      <w:r w:rsidRPr="004F3CE1">
        <w:rPr>
          <w:lang w:val="fr-FR"/>
        </w:rPr>
        <w:t>\[</w:t>
      </w:r>
      <w:r w:rsidR="0074011B" w:rsidRPr="004F3CE1">
        <w:rPr>
          <w:lang w:val="fr-FR"/>
        </w:rPr>
        <w:t xml:space="preserve">\text{EUR} </w:t>
      </w:r>
      <w:r w:rsidR="00DF06CB" w:rsidRPr="004F3CE1">
        <w:rPr>
          <w:lang w:val="fr-FR"/>
        </w:rPr>
        <w:t>\;</w:t>
      </w:r>
      <w:r w:rsidR="0074011B" w:rsidRPr="004F3CE1">
        <w:rPr>
          <w:lang w:val="fr-FR"/>
        </w:rPr>
        <w:t xml:space="preserve"> 83 \text{Mio.}</w:t>
      </w:r>
      <w:r w:rsidRPr="004F3CE1">
        <w:rPr>
          <w:lang w:val="fr-FR"/>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5</w:t>
      </w:r>
    </w:p>
    <w:p w:rsidR="004B0925" w:rsidRDefault="00CF623F" w:rsidP="0010624E">
      <w:pPr>
        <w:pStyle w:val="Anmerkung"/>
      </w:pPr>
      <w:r>
        <w:t>(Anm.</w:t>
      </w:r>
      <w:r w:rsidR="008237C1">
        <w:t>:</w:t>
      </w:r>
      <w:r w:rsidR="007A4234">
        <w:t xml:space="preserve"> Siehe Erklärung zum Punkt in Schweizer Geldbeträge</w:t>
      </w:r>
      <w:r w:rsidR="00C76552">
        <w:t>n</w:t>
      </w:r>
      <w:r w:rsidR="007A4234">
        <w:t xml:space="preserve"> in </w:t>
      </w:r>
      <w:r w:rsidR="00F1451B">
        <w:t>"</w:t>
      </w:r>
      <w:r w:rsidR="0010624E">
        <w:fldChar w:fldCharType="begin"/>
      </w:r>
      <w:r w:rsidR="0010624E">
        <w:instrText xml:space="preserve"> REF _Ref394862430 \h </w:instrText>
      </w:r>
      <w:r w:rsidR="0010624E">
        <w:fldChar w:fldCharType="separate"/>
      </w:r>
      <w:r w:rsidR="005043AE">
        <w:t>2.</w:t>
      </w:r>
      <w:r w:rsidR="005043AE" w:rsidRPr="00875626">
        <w:t>1.3</w:t>
      </w:r>
      <w:r w:rsidR="005043AE">
        <w:t xml:space="preserve"> </w:t>
      </w:r>
      <w:r w:rsidR="005043AE" w:rsidRPr="00875626">
        <w:t>Dezimalbrüche</w:t>
      </w:r>
      <w:r w:rsidR="0010624E">
        <w:fldChar w:fldCharType="end"/>
      </w:r>
      <w:r w:rsidR="00F1451B">
        <w:t>"</w:t>
      </w:r>
      <w:r w:rsidR="002B3112">
        <w:t>.</w:t>
      </w:r>
      <w:r w:rsidR="007A4234">
        <w:t>)</w:t>
      </w:r>
    </w:p>
    <w:p w:rsidR="007A4234" w:rsidRPr="00875626" w:rsidRDefault="00B608B1" w:rsidP="00B608B1">
      <w:pPr>
        <w:pStyle w:val="Schwarzschrift"/>
      </w:pPr>
      <w:r w:rsidRPr="00B608B1">
        <w:rPr>
          <w:position w:val="-6"/>
        </w:rPr>
        <w:object w:dxaOrig="1520" w:dyaOrig="340">
          <v:shape id="_x0000_i1249" type="#_x0000_t75" style="width:77.35pt;height:17.2pt" o:ole="">
            <v:imagedata r:id="rId468" o:title=""/>
          </v:shape>
          <o:OLEObject Type="Embed" ProgID="Equation.DSMT4" ShapeID="_x0000_i1249" DrawAspect="Content" ObjectID="_1489811300" r:id="rId469"/>
        </w:object>
      </w:r>
    </w:p>
    <w:p w:rsidR="007A4234" w:rsidRPr="004F3CE1" w:rsidRDefault="007A4234" w:rsidP="007A4234">
      <w:pPr>
        <w:pStyle w:val="Braille"/>
        <w:rPr>
          <w:lang w:val="en-US"/>
        </w:rPr>
      </w:pPr>
      <w:r w:rsidRPr="004F3CE1">
        <w:rPr>
          <w:lang w:val="en-US"/>
        </w:rPr>
        <w:t xml:space="preserve">   _$fr.#ba.ej</w:t>
      </w:r>
    </w:p>
    <w:p w:rsidR="007A4234" w:rsidRPr="00493758" w:rsidRDefault="007A4234" w:rsidP="007A4234">
      <w:pPr>
        <w:pStyle w:val="LaTeX0"/>
      </w:pPr>
      <w:r w:rsidRPr="00875626">
        <w:t>\[</w:t>
      </w:r>
      <w:r w:rsidR="0074011B">
        <w:t xml:space="preserve">\text{Fr.} </w:t>
      </w:r>
      <w:r w:rsidR="00DF06CB">
        <w:t>\;</w:t>
      </w:r>
      <w:r w:rsidR="0074011B">
        <w:t xml:space="preserve"> 21.50</w:t>
      </w:r>
      <w:r w:rsidRPr="00875626">
        <w:t>\]</w:t>
      </w:r>
    </w:p>
    <w:p w:rsidR="006D4416" w:rsidRDefault="006D4416" w:rsidP="006D4416">
      <w:pPr>
        <w:pStyle w:val="FesteLeerzeile"/>
      </w:pPr>
      <w:r>
        <w:t> </w:t>
      </w:r>
    </w:p>
    <w:p w:rsidR="00B113B2" w:rsidRPr="00875626" w:rsidRDefault="00B113B2" w:rsidP="00F15103">
      <w:pPr>
        <w:pStyle w:val="Beispiel"/>
      </w:pPr>
      <w:r w:rsidRPr="00875626">
        <w:t xml:space="preserve">Beispiel </w:t>
      </w:r>
      <w:r>
        <w:t>4.6 B06</w:t>
      </w:r>
    </w:p>
    <w:p w:rsidR="00F15103" w:rsidRPr="00875626" w:rsidRDefault="00B608B1" w:rsidP="00B608B1">
      <w:pPr>
        <w:pStyle w:val="Schwarzschrift"/>
      </w:pPr>
      <w:r w:rsidRPr="00B608B1">
        <w:rPr>
          <w:position w:val="-10"/>
        </w:rPr>
        <w:object w:dxaOrig="2680" w:dyaOrig="560">
          <v:shape id="_x0000_i1250" type="#_x0000_t75" style="width:134.35pt;height:27.95pt" o:ole="">
            <v:imagedata r:id="rId470" o:title=""/>
          </v:shape>
          <o:OLEObject Type="Embed" ProgID="Equation.DSMT4" ShapeID="_x0000_i1250" DrawAspect="Content" ObjectID="_1489811301" r:id="rId471"/>
        </w:object>
      </w:r>
    </w:p>
    <w:p w:rsidR="00F15103" w:rsidRPr="00E27887" w:rsidRDefault="00F15103" w:rsidP="00F15103">
      <w:pPr>
        <w:pStyle w:val="Braille"/>
      </w:pPr>
      <w:r w:rsidRPr="00E27887">
        <w:t xml:space="preserve">   </w:t>
      </w:r>
      <w:r w:rsidR="00D170A8" w:rsidRPr="00E27887">
        <w:t>$preis =#cj</w:t>
      </w:r>
      <w:r w:rsidR="007125EE" w:rsidRPr="00E27887">
        <w:t>_"e8</w:t>
      </w:r>
      <w:r w:rsidR="00D170A8" w:rsidRPr="00E27887">
        <w:t>m|;</w:t>
      </w:r>
    </w:p>
    <w:p w:rsidR="002A0442" w:rsidRPr="00493758" w:rsidRDefault="00F15103" w:rsidP="00F15103">
      <w:pPr>
        <w:pStyle w:val="LaTeX0"/>
      </w:pPr>
      <w:r w:rsidRPr="00875626">
        <w:t>\[</w:t>
      </w:r>
      <w:r w:rsidR="00D170A8">
        <w:t>\text{Preis} =30</w:t>
      </w:r>
      <w:r w:rsidR="00B06237">
        <w:t xml:space="preserve"> \euro </w:t>
      </w:r>
      <w:r w:rsidR="00D170A8">
        <w:t>/\text{m}^{2}</w:t>
      </w:r>
      <w:r w:rsidRPr="00875626">
        <w:t>\]</w:t>
      </w:r>
    </w:p>
    <w:p w:rsidR="00EE6BF6" w:rsidRDefault="00EE6BF6" w:rsidP="00EE6BF6">
      <w:pPr>
        <w:pStyle w:val="Leerzeile"/>
      </w:pPr>
      <w:bookmarkStart w:id="253" w:name="_Ref370057829"/>
      <w:bookmarkStart w:id="254" w:name="_Ref370058905"/>
      <w:bookmarkStart w:id="255" w:name="_Ref370058939"/>
      <w:bookmarkStart w:id="256" w:name="_Ref370059211"/>
      <w:bookmarkStart w:id="257" w:name="_Toc378272324"/>
    </w:p>
    <w:bookmarkEnd w:id="227"/>
    <w:bookmarkEnd w:id="252"/>
    <w:bookmarkEnd w:id="253"/>
    <w:bookmarkEnd w:id="254"/>
    <w:bookmarkEnd w:id="255"/>
    <w:bookmarkEnd w:id="256"/>
    <w:bookmarkEnd w:id="257"/>
    <w:p w:rsidR="00A15552" w:rsidRDefault="00A15552" w:rsidP="00A15552">
      <w:pPr>
        <w:pStyle w:val="Text"/>
      </w:pPr>
    </w:p>
    <w:p w:rsidR="007908A1" w:rsidRDefault="007908A1" w:rsidP="007908A1">
      <w:pPr>
        <w:sectPr w:rsidR="007908A1" w:rsidSect="00D44093">
          <w:headerReference w:type="even" r:id="rId472"/>
          <w:headerReference w:type="default" r:id="rId473"/>
          <w:footerReference w:type="even" r:id="rId474"/>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258" w:name="_Ref396923923"/>
      <w:bookmarkStart w:id="259" w:name="_Ref396924087"/>
      <w:bookmarkStart w:id="260" w:name="_Ref396924802"/>
      <w:bookmarkStart w:id="261" w:name="_Ref396924814"/>
      <w:bookmarkStart w:id="262" w:name="_Ref396924852"/>
      <w:bookmarkStart w:id="263" w:name="_Toc410933420"/>
      <w:r>
        <w:lastRenderedPageBreak/>
        <w:t xml:space="preserve">5 </w:t>
      </w:r>
      <w:r w:rsidRPr="00875626">
        <w:t>Ope</w:t>
      </w:r>
      <w:r w:rsidR="001030A1">
        <w:softHyphen/>
      </w:r>
      <w:r w:rsidRPr="00875626">
        <w:t>ra</w:t>
      </w:r>
      <w:r w:rsidR="001030A1">
        <w:softHyphen/>
      </w:r>
      <w:r w:rsidRPr="00875626">
        <w:t>tions- und Rela</w:t>
      </w:r>
      <w:r w:rsidR="001030A1">
        <w:softHyphen/>
      </w:r>
      <w:r w:rsidRPr="00875626">
        <w:t>tions</w:t>
      </w:r>
      <w:r w:rsidR="001D00B0">
        <w:softHyphen/>
      </w:r>
      <w:r w:rsidRPr="00875626">
        <w:t>zeichen</w:t>
      </w:r>
      <w:bookmarkEnd w:id="258"/>
      <w:bookmarkEnd w:id="259"/>
      <w:bookmarkEnd w:id="260"/>
      <w:bookmarkEnd w:id="261"/>
      <w:bookmarkEnd w:id="262"/>
      <w:bookmarkEnd w:id="263"/>
    </w:p>
    <w:p w:rsidR="00E42E18" w:rsidRDefault="00E42E18" w:rsidP="00D94C06">
      <w:pPr>
        <w:pStyle w:val="Text"/>
      </w:pPr>
      <w:r>
        <w:t>Für Symbole, deren Namen</w:t>
      </w:r>
      <w:r w:rsidRPr="00956E1F">
        <w:t xml:space="preserve"> mit einem Stern gekennzeichnet sind, werden </w:t>
      </w:r>
      <w:r w:rsidR="00D94C06">
        <w:t>im Anschluss an</w:t>
      </w:r>
      <w:r w:rsidR="00BB1623">
        <w:t xml:space="preserve"> die</w:t>
      </w:r>
      <w:r w:rsidRPr="00956E1F">
        <w:t xml:space="preserve"> Liste</w:t>
      </w:r>
      <w:r w:rsidR="0046260A">
        <w:t>n</w:t>
      </w:r>
      <w:r w:rsidRPr="00956E1F">
        <w:t xml:space="preserve"> besondere Regeln beschrieben.</w:t>
      </w:r>
    </w:p>
    <w:p w:rsidR="006D4416" w:rsidRDefault="006D4416" w:rsidP="006D4416">
      <w:pPr>
        <w:pStyle w:val="FesteLeerzeile"/>
      </w:pPr>
      <w:r>
        <w:t> </w:t>
      </w:r>
    </w:p>
    <w:p w:rsidR="008C48DC" w:rsidRPr="00875626" w:rsidRDefault="008C48DC" w:rsidP="00447669">
      <w:pPr>
        <w:pStyle w:val="Zeichenlistenberschrift"/>
      </w:pPr>
      <w:r>
        <w:t>A Häufig gebrauchte Zeiche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00B608B1" w:rsidRPr="00B608B1">
        <w:rPr>
          <w:position w:val="-4"/>
        </w:rPr>
        <w:object w:dxaOrig="260" w:dyaOrig="260">
          <v:shape id="_x0000_i1251" type="#_x0000_t75" style="width:12.9pt;height:12.9pt" o:ole="">
            <v:imagedata r:id="rId475" o:title=""/>
          </v:shape>
          <o:OLEObject Type="Embed" ProgID="Equation.DSMT4" ShapeID="_x0000_i1251" DrawAspect="Content" ObjectID="_1489811302" r:id="rId476"/>
        </w:object>
      </w:r>
      <w:r w:rsidRPr="004F3CE1">
        <w:rPr>
          <w:lang w:val="fr-FR"/>
        </w:rPr>
        <w:tab/>
        <w:t>pl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180">
          <v:shape id="_x0000_i1252" type="#_x0000_t75" style="width:12.9pt;height:9.65pt" o:ole="">
            <v:imagedata r:id="rId477" o:title=""/>
          </v:shape>
          <o:OLEObject Type="Embed" ProgID="Equation.DSMT4" ShapeID="_x0000_i1252" DrawAspect="Content" ObjectID="_1489811303" r:id="rId478"/>
        </w:object>
      </w:r>
      <w:r w:rsidRPr="00875626">
        <w:tab/>
        <w:t>m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60" w:dyaOrig="200">
          <v:shape id="_x0000_i1253" type="#_x0000_t75" style="width:8.6pt;height:9.65pt" o:ole="">
            <v:imagedata r:id="rId479" o:title=""/>
          </v:shape>
          <o:OLEObject Type="Embed" ProgID="Equation.DSMT4" ShapeID="_x0000_i1253" DrawAspect="Content" ObjectID="_1489811304" r:id="rId480"/>
        </w:object>
      </w:r>
      <w:r w:rsidRPr="00875626">
        <w:tab/>
        <w:t>mal (Punkt)</w:t>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260">
          <v:shape id="_x0000_i1254" type="#_x0000_t75" style="width:6.45pt;height:12.9pt" o:ole="">
            <v:imagedata r:id="rId481" o:title=""/>
          </v:shape>
          <o:OLEObject Type="Embed" ProgID="Equation.DSMT4" ShapeID="_x0000_i1254" DrawAspect="Content" ObjectID="_1489811305" r:id="rId482"/>
        </w:object>
      </w:r>
      <w:r w:rsidRPr="00875626">
        <w:tab/>
        <w:t>geteilt durch, verhält sich zu (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200">
          <v:shape id="_x0000_i1255" type="#_x0000_t75" style="width:12.9pt;height:9.65pt" o:ole="">
            <v:imagedata r:id="rId483" o:title=""/>
          </v:shape>
          <o:OLEObject Type="Embed" ProgID="Equation.DSMT4" ShapeID="_x0000_i1255" DrawAspect="Content" ObjectID="_1489811306" r:id="rId484"/>
        </w:object>
      </w:r>
      <w:r w:rsidRPr="00875626">
        <w:tab/>
        <w:t>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4"/>
        </w:rPr>
        <w:object w:dxaOrig="240" w:dyaOrig="240">
          <v:shape id="_x0000_i1256" type="#_x0000_t75" style="width:12.9pt;height:12.9pt" o:ole="">
            <v:imagedata r:id="rId485" o:title=""/>
          </v:shape>
          <o:OLEObject Type="Embed" ProgID="Equation.DSMT4" ShapeID="_x0000_i1256" DrawAspect="Content" ObjectID="_1489811307" r:id="rId486"/>
        </w:object>
      </w:r>
      <w:r w:rsidRPr="00875626">
        <w:tab/>
        <w:t>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4"/>
        </w:rPr>
        <w:object w:dxaOrig="240" w:dyaOrig="240">
          <v:shape id="_x0000_i1257" type="#_x0000_t75" style="width:12.9pt;height:12.9pt" o:ole="">
            <v:imagedata r:id="rId487" o:title=""/>
          </v:shape>
          <o:OLEObject Type="Embed" ProgID="Equation.DSMT4" ShapeID="_x0000_i1257" DrawAspect="Content" ObjectID="_1489811308" r:id="rId488"/>
        </w:object>
      </w:r>
      <w:r w:rsidRPr="00875626">
        <w:tab/>
        <w:t>kleiner als</w:t>
      </w:r>
    </w:p>
    <w:p w:rsidR="006D4416" w:rsidRDefault="006D4416" w:rsidP="006D4416">
      <w:pPr>
        <w:pStyle w:val="FesteLeerzeile"/>
      </w:pPr>
      <w:r>
        <w:t> </w:t>
      </w:r>
    </w:p>
    <w:p w:rsidR="008C48DC" w:rsidRPr="00875626" w:rsidRDefault="008C48DC" w:rsidP="00447669">
      <w:pPr>
        <w:pStyle w:val="Zeichenlistenberschrift"/>
      </w:pPr>
      <w:r>
        <w:t xml:space="preserve">B </w:t>
      </w:r>
      <w:r w:rsidRPr="00C76552">
        <w:t>O</w:t>
      </w:r>
      <w:r>
        <w:t>perationszeiche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00B608B1" w:rsidRPr="00B608B1">
        <w:rPr>
          <w:position w:val="-4"/>
        </w:rPr>
        <w:object w:dxaOrig="260" w:dyaOrig="260">
          <v:shape id="_x0000_i1258" type="#_x0000_t75" style="width:12.9pt;height:12.9pt" o:ole="">
            <v:imagedata r:id="rId489" o:title=""/>
          </v:shape>
          <o:OLEObject Type="Embed" ProgID="Equation.DSMT4" ShapeID="_x0000_i1258" DrawAspect="Content" ObjectID="_1489811309" r:id="rId490"/>
        </w:object>
      </w:r>
      <w:r w:rsidRPr="004F3CE1">
        <w:rPr>
          <w:lang w:val="fr-FR"/>
        </w:rPr>
        <w:tab/>
        <w:t>plus</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00B608B1" w:rsidRPr="00B608B1">
        <w:rPr>
          <w:position w:val="-4"/>
        </w:rPr>
        <w:object w:dxaOrig="240" w:dyaOrig="180">
          <v:shape id="_x0000_i1259" type="#_x0000_t75" style="width:12.9pt;height:9.65pt" o:ole="">
            <v:imagedata r:id="rId491" o:title=""/>
          </v:shape>
          <o:OLEObject Type="Embed" ProgID="Equation.DSMT4" ShapeID="_x0000_i1259" DrawAspect="Content" ObjectID="_1489811310" r:id="rId492"/>
        </w:object>
      </w:r>
      <w:r w:rsidRPr="004F3CE1">
        <w:rPr>
          <w:lang w:val="fr-FR"/>
        </w:rPr>
        <w:tab/>
        <w:t>minus</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00B608B1" w:rsidRPr="00B608B1">
        <w:rPr>
          <w:position w:val="-4"/>
        </w:rPr>
        <w:object w:dxaOrig="260" w:dyaOrig="279">
          <v:shape id="_x0000_i1260" type="#_x0000_t75" style="width:12.9pt;height:15.05pt" o:ole="">
            <v:imagedata r:id="rId493" o:title=""/>
          </v:shape>
          <o:OLEObject Type="Embed" ProgID="Equation.DSMT4" ShapeID="_x0000_i1260" DrawAspect="Content" ObjectID="_1489811311" r:id="rId494"/>
        </w:object>
      </w:r>
      <w:r w:rsidRPr="004F3CE1">
        <w:rPr>
          <w:lang w:val="fr-FR"/>
        </w:rPr>
        <w:tab/>
        <w:t>plus/m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8"/>
        </w:rPr>
        <w:object w:dxaOrig="260" w:dyaOrig="300">
          <v:shape id="_x0000_i1261" type="#_x0000_t75" style="width:12.9pt;height:15.05pt" o:ole="">
            <v:imagedata r:id="rId495" o:title=""/>
          </v:shape>
          <o:OLEObject Type="Embed" ProgID="Equation.DSMT4" ShapeID="_x0000_i1261" DrawAspect="Content" ObjectID="_1489811312" r:id="rId496"/>
        </w:object>
      </w:r>
      <w:r w:rsidRPr="00875626">
        <w:tab/>
        <w:t>minus/pl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60" w:dyaOrig="200">
          <v:shape id="_x0000_i1262" type="#_x0000_t75" style="width:8.6pt;height:9.65pt" o:ole="">
            <v:imagedata r:id="rId497" o:title=""/>
          </v:shape>
          <o:OLEObject Type="Embed" ProgID="Equation.DSMT4" ShapeID="_x0000_i1262" DrawAspect="Content" ObjectID="_1489811313" r:id="rId498"/>
        </w:object>
      </w:r>
      <w:r w:rsidRPr="00875626">
        <w:tab/>
        <w:t>mal (Punkt)</w:t>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20" w:dyaOrig="240">
          <v:shape id="_x0000_i1263" type="#_x0000_t75" style="width:9.65pt;height:12.9pt" o:ole="">
            <v:imagedata r:id="rId499" o:title=""/>
          </v:shape>
          <o:OLEObject Type="Embed" ProgID="Equation.DSMT4" ShapeID="_x0000_i1263" DrawAspect="Content" ObjectID="_1489811314" r:id="rId500"/>
        </w:object>
      </w:r>
      <w:r w:rsidRPr="00875626">
        <w:tab/>
        <w:t>mal (Kreu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00" w:dyaOrig="260">
          <v:shape id="_x0000_i1264" type="#_x0000_t75" style="width:9.65pt;height:12.9pt" o:ole="">
            <v:imagedata r:id="rId501" o:title=""/>
          </v:shape>
          <o:OLEObject Type="Embed" ProgID="Equation.DSMT4" ShapeID="_x0000_i1264" DrawAspect="Content" ObjectID="_1489811315" r:id="rId502"/>
        </w:object>
      </w:r>
      <w:r w:rsidRPr="00875626">
        <w:tab/>
        <w:t>mal (Ster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80" w:dyaOrig="220">
          <v:shape id="_x0000_i1265" type="#_x0000_t75" style="width:9.65pt;height:9.65pt" o:ole="">
            <v:imagedata r:id="rId503" o:title=""/>
          </v:shape>
          <o:OLEObject Type="Embed" ProgID="Equation.DSMT4" ShapeID="_x0000_i1265" DrawAspect="Content" ObjectID="_1489811316" r:id="rId504"/>
        </w:object>
      </w:r>
      <w:r w:rsidRPr="00875626">
        <w:tab/>
        <w:t>verknüpft mit (Kuller, Verkettungs</w:t>
      </w:r>
      <w:r w:rsidR="0044003B">
        <w:softHyphen/>
      </w:r>
      <w:r w:rsidRPr="00875626">
        <w:t>zeichen, Kreisoperato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260">
          <v:shape id="_x0000_i1266" type="#_x0000_t75" style="width:6.45pt;height:12.9pt" o:ole="">
            <v:imagedata r:id="rId505" o:title=""/>
          </v:shape>
          <o:OLEObject Type="Embed" ProgID="Equation.DSMT4" ShapeID="_x0000_i1266" DrawAspect="Content" ObjectID="_1489811317" r:id="rId506"/>
        </w:object>
      </w:r>
      <w:r w:rsidRPr="00875626">
        <w:tab/>
        <w:t>geteilt durch, verhält sich zu (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8</w:t>
      </w:r>
      <w:r w:rsidRPr="00875626">
        <w:tab/>
      </w:r>
      <w:r w:rsidR="00B608B1" w:rsidRPr="00B608B1">
        <w:rPr>
          <w:position w:val="-12"/>
        </w:rPr>
        <w:object w:dxaOrig="740" w:dyaOrig="420">
          <v:shape id="_x0000_i1267" type="#_x0000_t75" style="width:37.6pt;height:21.5pt" o:ole="">
            <v:imagedata r:id="rId507" o:title=""/>
          </v:shape>
          <o:OLEObject Type="Embed" ProgID="Equation.DSMT4" ShapeID="_x0000_i1267" DrawAspect="Content" ObjectID="_1489811318" r:id="rId508"/>
        </w:object>
      </w:r>
      <w:r w:rsidRPr="00875626">
        <w:tab/>
        <w:t>Bruchstrich</w:t>
      </w:r>
      <w:r>
        <w:t>*</w:t>
      </w:r>
      <w:r w:rsidRPr="00875626">
        <w:t xml:space="preserve"> (Leerzeichenregeln</w:t>
      </w:r>
      <w:r>
        <w:t xml:space="preserve"> siehe</w:t>
      </w:r>
      <w:r w:rsidRPr="00875626">
        <w:t xml:space="preserve"> </w:t>
      </w:r>
      <w:r>
        <w:t>"</w:t>
      </w:r>
      <w:r w:rsidR="00AE416E">
        <w:fldChar w:fldCharType="begin"/>
      </w:r>
      <w:r w:rsidR="00AE416E">
        <w:instrText xml:space="preserve"> REF _Ref394862453 \h </w:instrText>
      </w:r>
      <w:r w:rsidR="00AE416E">
        <w:fldChar w:fldCharType="separate"/>
      </w:r>
      <w:r w:rsidR="005043AE">
        <w:t xml:space="preserve">9 </w:t>
      </w:r>
      <w:r w:rsidR="005043AE" w:rsidRPr="00875626">
        <w:t>Brüche</w:t>
      </w:r>
      <w:r w:rsidR="00AE416E">
        <w:fldChar w:fldCharType="end"/>
      </w:r>
      <w:r>
        <w:t>"</w:t>
      </w:r>
      <w:r w:rsidRPr="00875626">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B608B1" w:rsidRPr="00B608B1">
        <w:rPr>
          <w:position w:val="-4"/>
        </w:rPr>
        <w:object w:dxaOrig="120" w:dyaOrig="320">
          <v:shape id="_x0000_i1268" type="#_x0000_t75" style="width:6.45pt;height:15.05pt" o:ole="">
            <v:imagedata r:id="rId509" o:title=""/>
          </v:shape>
          <o:OLEObject Type="Embed" ProgID="Equation.DSMT4" ShapeID="_x0000_i1268" DrawAspect="Content" ObjectID="_1489811319" r:id="rId510"/>
        </w:object>
      </w:r>
      <w:r w:rsidRPr="00875626">
        <w:tab/>
        <w:t>Fakultät</w:t>
      </w:r>
      <w:r>
        <w:t>*</w:t>
      </w:r>
    </w:p>
    <w:p w:rsidR="006D4416" w:rsidRDefault="006D4416" w:rsidP="006D4416">
      <w:pPr>
        <w:pStyle w:val="FesteLeerzeile"/>
      </w:pPr>
      <w:r>
        <w:t> </w:t>
      </w:r>
    </w:p>
    <w:p w:rsidR="008C48DC" w:rsidRPr="00875626" w:rsidRDefault="008C48DC" w:rsidP="00447669">
      <w:pPr>
        <w:pStyle w:val="Zeichenlistenberschrift"/>
      </w:pPr>
      <w:r>
        <w:lastRenderedPageBreak/>
        <w:t>C Relation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200">
          <v:shape id="_x0000_i1269" type="#_x0000_t75" style="width:12.9pt;height:9.65pt" o:ole="">
            <v:imagedata r:id="rId511" o:title=""/>
          </v:shape>
          <o:OLEObject Type="Embed" ProgID="Equation.DSMT4" ShapeID="_x0000_i1269" DrawAspect="Content" ObjectID="_1489811320" r:id="rId512"/>
        </w:object>
      </w:r>
      <w:r w:rsidRPr="00875626">
        <w:tab/>
        <w:t>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60" w:dyaOrig="260">
          <v:shape id="_x0000_i1270" type="#_x0000_t75" style="width:12.9pt;height:12.9pt" o:ole="">
            <v:imagedata r:id="rId513" o:title=""/>
          </v:shape>
          <o:OLEObject Type="Embed" ProgID="Equation.DSMT4" ShapeID="_x0000_i1270" DrawAspect="Content" ObjectID="_1489811321" r:id="rId514"/>
        </w:object>
      </w:r>
      <w:r w:rsidRPr="00875626">
        <w:tab/>
        <w:t>un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477667" w:rsidRPr="00B608B1">
        <w:rPr>
          <w:position w:val="-4"/>
        </w:rPr>
        <w:object w:dxaOrig="260" w:dyaOrig="240">
          <v:shape id="_x0000_i1271" type="#_x0000_t75" style="width:12.9pt;height:12.9pt" o:ole="">
            <v:imagedata r:id="rId515" o:title=""/>
          </v:shape>
          <o:OLEObject Type="Embed" ProgID="Equation.DSMT4" ShapeID="_x0000_i1271" DrawAspect="Content" ObjectID="_1489811322" r:id="rId516"/>
        </w:object>
      </w:r>
      <w:r w:rsidRPr="00875626">
        <w:tab/>
        <w:t>identisch gleich, kongruent (Zahlentheorie)</w:t>
      </w:r>
    </w:p>
    <w:p w:rsidR="008C48DC" w:rsidRPr="00875626" w:rsidRDefault="008C48DC" w:rsidP="00D82DC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2533C">
        <w:rPr>
          <w:noProof/>
          <w:lang w:val="de-CH" w:bidi="he-IL"/>
        </w:rPr>
        <w:drawing>
          <wp:inline distT="0" distB="0" distL="0" distR="0" wp14:anchorId="4D1FFC5E" wp14:editId="5F2176AA">
            <wp:extent cx="148590" cy="148590"/>
            <wp:effectExtent l="0" t="0" r="3810" b="3810"/>
            <wp:docPr id="3" name="Grafik 3" descr="V:\bskdl\Mathe\Entwürfe\Symbole\neu_nicht_identis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descr="V:\bskdl\Mathe\Entwürfe\Symbole\neu_nicht_identisch.jpg"/>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8590" cy="148590"/>
                    </a:xfrm>
                    <a:prstGeom prst="rect">
                      <a:avLst/>
                    </a:prstGeom>
                    <a:noFill/>
                    <a:ln>
                      <a:noFill/>
                    </a:ln>
                  </pic:spPr>
                </pic:pic>
              </a:graphicData>
            </a:graphic>
          </wp:inline>
        </w:drawing>
      </w:r>
      <w:r w:rsidRPr="00875626">
        <w:tab/>
        <w:t>nicht identisch gleich, inkongruent (Zahlentheo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00" w:dyaOrig="260">
          <v:shape id="_x0000_i1272" type="#_x0000_t75" style="width:15.05pt;height:12.9pt" o:ole="">
            <v:imagedata r:id="rId518" o:title=""/>
          </v:shape>
          <o:OLEObject Type="Embed" ProgID="Equation.DSMT4" ShapeID="_x0000_i1272" DrawAspect="Content" ObjectID="_1489811323" r:id="rId519"/>
        </w:object>
      </w:r>
      <w:r w:rsidRPr="00875626">
        <w:tab/>
      </w:r>
      <w:r>
        <w:t>definitionsgemäß gleich (Doppel</w:t>
      </w:r>
      <w:r w:rsidRPr="00875626">
        <w:t>punkt</w:t>
      </w:r>
      <w:r w:rsidR="006C4DEC">
        <w:t xml:space="preserve"> </w:t>
      </w:r>
      <w:r w:rsidRPr="00875626">
        <w:t>Gleichheit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00" w:dyaOrig="260">
          <v:shape id="_x0000_i1273" type="#_x0000_t75" style="width:15.05pt;height:12.9pt" o:ole="">
            <v:imagedata r:id="rId520" o:title=""/>
          </v:shape>
          <o:OLEObject Type="Embed" ProgID="Equation.DSMT4" ShapeID="_x0000_i1273" DrawAspect="Content" ObjectID="_1489811324" r:id="rId521"/>
        </w:object>
      </w:r>
      <w:r w:rsidRPr="00875626">
        <w:tab/>
        <w:t>definitionsgemäß gleich (Gleichheitszeichen</w:t>
      </w:r>
      <w:r w:rsidR="006C4DEC">
        <w:t xml:space="preserve"> </w:t>
      </w:r>
      <w:r w:rsidRPr="00875626">
        <w:t>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60" w:dyaOrig="260">
          <v:shape id="_x0000_i1274" type="#_x0000_t75" style="width:19.35pt;height:12.9pt" o:ole="">
            <v:imagedata r:id="rId522" o:title=""/>
          </v:shape>
          <o:OLEObject Type="Embed" ProgID="Equation.DSMT4" ShapeID="_x0000_i1274" DrawAspect="Content" ObjectID="_1489811325" r:id="rId523"/>
        </w:object>
      </w:r>
      <w:r w:rsidRPr="00875626">
        <w:tab/>
        <w:t>vertauschbar (Doppelpunkt</w:t>
      </w:r>
      <w:r w:rsidR="006C4DEC">
        <w:t xml:space="preserve"> Gleichheitszeichen </w:t>
      </w:r>
      <w:r w:rsidRPr="00875626">
        <w:t>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60" w:dyaOrig="180">
          <v:shape id="_x0000_i1275" type="#_x0000_t75" style="width:12.9pt;height:9.65pt" o:ole="">
            <v:imagedata r:id="rId524" o:title=""/>
          </v:shape>
          <o:OLEObject Type="Embed" ProgID="Equation.DSMT4" ShapeID="_x0000_i1275" DrawAspect="Content" ObjectID="_1489811326" r:id="rId525"/>
        </w:object>
      </w:r>
      <w:r w:rsidRPr="00875626">
        <w:tab/>
        <w:t>ähnlich, äquivalent, proportion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00" w:dyaOrig="240">
          <v:shape id="_x0000_i1276" type="#_x0000_t75" style="width:15.05pt;height:12.9pt" o:ole="">
            <v:imagedata r:id="rId526" o:title=""/>
          </v:shape>
          <o:OLEObject Type="Embed" ProgID="Equation.DSMT4" ShapeID="_x0000_i1276" DrawAspect="Content" ObjectID="_1489811327" r:id="rId527"/>
        </w:object>
      </w:r>
      <w:r w:rsidRPr="00875626">
        <w:tab/>
        <w:t>nicht ähnlich, nicht äquivalent, nicht proportion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220">
          <v:shape id="_x0000_i1277" type="#_x0000_t75" style="width:12.9pt;height:9.65pt" o:ole="">
            <v:imagedata r:id="rId528" o:title=""/>
          </v:shape>
          <o:OLEObject Type="Embed" ProgID="Equation.DSMT4" ShapeID="_x0000_i1277" DrawAspect="Content" ObjectID="_1489811328" r:id="rId529"/>
        </w:object>
      </w:r>
      <w:r w:rsidRPr="00875626">
        <w:tab/>
        <w:t>ungefäh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4"/>
        </w:rPr>
        <w:object w:dxaOrig="240" w:dyaOrig="240">
          <v:shape id="_x0000_i1278" type="#_x0000_t75" style="width:12.9pt;height:12.9pt" o:ole="">
            <v:imagedata r:id="rId530" o:title=""/>
          </v:shape>
          <o:OLEObject Type="Embed" ProgID="Equation.DSMT4" ShapeID="_x0000_i1278" DrawAspect="Content" ObjectID="_1489811329" r:id="rId531"/>
        </w:object>
      </w:r>
      <w:r w:rsidRPr="00875626">
        <w:tab/>
        <w:t>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12"/>
        </w:rPr>
        <w:object w:dxaOrig="279" w:dyaOrig="400">
          <v:shape id="_x0000_i1279" type="#_x0000_t75" style="width:15.05pt;height:19.35pt" o:ole="">
            <v:imagedata r:id="rId532" o:title=""/>
          </v:shape>
          <o:OLEObject Type="Embed" ProgID="Equation.DSMT4" ShapeID="_x0000_i1279" DrawAspect="Content" ObjectID="_1489811330" r:id="rId533"/>
        </w:object>
      </w:r>
      <w:r w:rsidRPr="00875626">
        <w:tab/>
        <w:t>nicht 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4"/>
        </w:rPr>
        <w:object w:dxaOrig="240" w:dyaOrig="279">
          <v:shape id="_x0000_i1280" type="#_x0000_t75" style="width:12.9pt;height:15.05pt" o:ole="">
            <v:imagedata r:id="rId534" o:title=""/>
          </v:shape>
          <o:OLEObject Type="Embed" ProgID="Equation.DSMT4" ShapeID="_x0000_i1280" DrawAspect="Content" ObjectID="_1489811331" r:id="rId535"/>
        </w:object>
      </w:r>
      <w:r w:rsidRPr="00875626">
        <w:tab/>
        <w:t>größer ode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4"/>
        </w:rPr>
        <w:object w:dxaOrig="240" w:dyaOrig="240">
          <v:shape id="_x0000_i1281" type="#_x0000_t75" style="width:12.9pt;height:12.9pt" o:ole="">
            <v:imagedata r:id="rId536" o:title=""/>
          </v:shape>
          <o:OLEObject Type="Embed" ProgID="Equation.DSMT4" ShapeID="_x0000_i1281" DrawAspect="Content" ObjectID="_1489811332" r:id="rId537"/>
        </w:object>
      </w:r>
      <w:r w:rsidRPr="00875626">
        <w:tab/>
        <w:t>klein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12"/>
        </w:rPr>
        <w:object w:dxaOrig="279" w:dyaOrig="400">
          <v:shape id="_x0000_i1282" type="#_x0000_t75" style="width:15.05pt;height:19.35pt" o:ole="">
            <v:imagedata r:id="rId538" o:title=""/>
          </v:shape>
          <o:OLEObject Type="Embed" ProgID="Equation.DSMT4" ShapeID="_x0000_i1282" DrawAspect="Content" ObjectID="_1489811333" r:id="rId539"/>
        </w:object>
      </w:r>
      <w:r w:rsidRPr="00875626">
        <w:tab/>
        <w:t>nicht klein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4"/>
        </w:rPr>
        <w:object w:dxaOrig="240" w:dyaOrig="279">
          <v:shape id="_x0000_i1283" type="#_x0000_t75" style="width:12.9pt;height:15.05pt" o:ole="">
            <v:imagedata r:id="rId540" o:title=""/>
          </v:shape>
          <o:OLEObject Type="Embed" ProgID="Equation.DSMT4" ShapeID="_x0000_i1283" DrawAspect="Content" ObjectID="_1489811334" r:id="rId541"/>
        </w:object>
      </w:r>
      <w:r w:rsidRPr="00875626">
        <w:tab/>
        <w:t>kleiner ode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o,</w:t>
      </w:r>
      <w:r w:rsidRPr="00875626">
        <w:tab/>
      </w:r>
      <w:r w:rsidR="00B608B1" w:rsidRPr="00B608B1">
        <w:rPr>
          <w:position w:val="-4"/>
        </w:rPr>
        <w:object w:dxaOrig="340" w:dyaOrig="260">
          <v:shape id="_x0000_i1284" type="#_x0000_t75" style="width:17.2pt;height:12.9pt" o:ole="">
            <v:imagedata r:id="rId542" o:title=""/>
          </v:shape>
          <o:OLEObject Type="Embed" ProgID="Equation.DSMT4" ShapeID="_x0000_i1284" DrawAspect="Content" ObjectID="_1489811335" r:id="rId543"/>
        </w:object>
      </w:r>
      <w:r w:rsidRPr="00875626">
        <w:tab/>
        <w:t>groß ge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9.</w:t>
      </w:r>
      <w:r w:rsidRPr="00875626">
        <w:tab/>
      </w:r>
      <w:r w:rsidR="00B608B1" w:rsidRPr="00B608B1">
        <w:rPr>
          <w:position w:val="-4"/>
        </w:rPr>
        <w:object w:dxaOrig="340" w:dyaOrig="260">
          <v:shape id="_x0000_i1285" type="#_x0000_t75" style="width:17.2pt;height:12.9pt" o:ole="">
            <v:imagedata r:id="rId544" o:title=""/>
          </v:shape>
          <o:OLEObject Type="Embed" ProgID="Equation.DSMT4" ShapeID="_x0000_i1285" DrawAspect="Content" ObjectID="_1489811336" r:id="rId545"/>
        </w:object>
      </w:r>
      <w:r w:rsidRPr="00875626">
        <w:tab/>
        <w:t>klein ge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9.</w:t>
      </w:r>
      <w:r w:rsidRPr="00875626">
        <w:tab/>
      </w:r>
      <w:r w:rsidR="00B608B1" w:rsidRPr="00B608B1">
        <w:rPr>
          <w:position w:val="-12"/>
        </w:rPr>
        <w:object w:dxaOrig="279" w:dyaOrig="380">
          <v:shape id="_x0000_i1286" type="#_x0000_t75" style="width:15.05pt;height:19.35pt" o:ole="">
            <v:imagedata r:id="rId546" o:title=""/>
          </v:shape>
          <o:OLEObject Type="Embed" ProgID="Equation.DSMT4" ShapeID="_x0000_i1286" DrawAspect="Content" ObjectID="_1489811337" r:id="rId547"/>
        </w:object>
      </w:r>
      <w:r w:rsidRPr="00875626">
        <w:tab/>
        <w:t>größer oder klein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12"/>
        </w:rPr>
        <w:object w:dxaOrig="300" w:dyaOrig="380">
          <v:shape id="_x0000_i1287" type="#_x0000_t75" style="width:15.05pt;height:19.35pt" o:ole="">
            <v:imagedata r:id="rId548" o:title=""/>
          </v:shape>
          <o:OLEObject Type="Embed" ProgID="Equation.DSMT4" ShapeID="_x0000_i1287" DrawAspect="Content" ObjectID="_1489811338" r:id="rId549"/>
        </w:object>
      </w:r>
      <w:r w:rsidRPr="00875626">
        <w:tab/>
        <w:t>kleiner oder 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9.</w:t>
      </w:r>
      <w:r w:rsidRPr="00875626">
        <w:tab/>
      </w:r>
      <w:r w:rsidR="00B608B1" w:rsidRPr="00B608B1">
        <w:rPr>
          <w:position w:val="-20"/>
        </w:rPr>
        <w:object w:dxaOrig="279" w:dyaOrig="560">
          <v:shape id="_x0000_i1288" type="#_x0000_t75" style="width:15.05pt;height:27.95pt" o:ole="">
            <v:imagedata r:id="rId550" o:title=""/>
          </v:shape>
          <o:OLEObject Type="Embed" ProgID="Equation.DSMT4" ShapeID="_x0000_i1288" DrawAspect="Content" ObjectID="_1489811339" r:id="rId551"/>
        </w:object>
      </w:r>
      <w:r w:rsidRPr="00875626">
        <w:tab/>
        <w:t>größer, gleich oder klein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20"/>
        </w:rPr>
        <w:object w:dxaOrig="279" w:dyaOrig="560">
          <v:shape id="_x0000_i1289" type="#_x0000_t75" style="width:15.05pt;height:27.95pt" o:ole="">
            <v:imagedata r:id="rId552" o:title=""/>
          </v:shape>
          <o:OLEObject Type="Embed" ProgID="Equation.DSMT4" ShapeID="_x0000_i1289" DrawAspect="Content" ObjectID="_1489811340" r:id="rId553"/>
        </w:object>
      </w:r>
      <w:r w:rsidRPr="00875626">
        <w:tab/>
        <w:t>kleiner, gleich oder größ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360">
          <v:shape id="_x0000_i1290" type="#_x0000_t75" style="width:12.9pt;height:19.35pt" o:ole="">
            <v:imagedata r:id="rId554" o:title=""/>
          </v:shape>
          <o:OLEObject Type="Embed" ProgID="Equation.DSMT4" ShapeID="_x0000_i1290" DrawAspect="Content" ObjectID="_1489811341" r:id="rId555"/>
        </w:object>
      </w:r>
      <w:r w:rsidRPr="00875626">
        <w:tab/>
        <w:t>entsprich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340">
          <v:shape id="_x0000_i1291" type="#_x0000_t75" style="width:12.9pt;height:17.2pt" o:ole="">
            <v:imagedata r:id="rId556" o:title=""/>
          </v:shape>
          <o:OLEObject Type="Embed" ProgID="Equation.DSMT4" ShapeID="_x0000_i1291" DrawAspect="Content" ObjectID="_1489811342" r:id="rId557"/>
        </w:object>
      </w:r>
      <w:r w:rsidRPr="00875626">
        <w:tab/>
        <w:t>entspricht ungefähr</w:t>
      </w:r>
    </w:p>
    <w:p w:rsidR="006D4416" w:rsidRDefault="006D4416" w:rsidP="006D4416">
      <w:pPr>
        <w:pStyle w:val="FesteLeerzeile"/>
      </w:pPr>
      <w:r>
        <w:t> </w:t>
      </w:r>
    </w:p>
    <w:p w:rsidR="008C48DC" w:rsidRPr="00875626" w:rsidRDefault="008C48DC" w:rsidP="000C4406">
      <w:pPr>
        <w:pStyle w:val="Zeichenlistenberschrift"/>
      </w:pPr>
      <w:r>
        <w:lastRenderedPageBreak/>
        <w:t>D Teilt (Zahlentheorie)</w:t>
      </w:r>
    </w:p>
    <w:p w:rsidR="008C48DC" w:rsidRPr="00875626" w:rsidRDefault="008C48DC" w:rsidP="000C4406">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0"/>
        </w:rPr>
        <w:object w:dxaOrig="120" w:dyaOrig="400">
          <v:shape id="_x0000_i1292" type="#_x0000_t75" style="width:6.45pt;height:19.35pt" o:ole="">
            <v:imagedata r:id="rId558" o:title=""/>
          </v:shape>
          <o:OLEObject Type="Embed" ProgID="Equation.DSMT4" ShapeID="_x0000_i1292" DrawAspect="Content" ObjectID="_1489811343" r:id="rId559"/>
        </w:object>
      </w:r>
      <w:r w:rsidRPr="00875626">
        <w:tab/>
        <w:t>teilt</w:t>
      </w:r>
    </w:p>
    <w:p w:rsidR="008C48DC" w:rsidRPr="00875626" w:rsidRDefault="008C48DC" w:rsidP="00553B6E">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553B6E">
        <w:rPr>
          <w:noProof/>
          <w:lang w:val="de-CH" w:bidi="he-IL"/>
        </w:rPr>
        <w:drawing>
          <wp:inline distT="0" distB="0" distL="0" distR="0" wp14:anchorId="21D253C4" wp14:editId="1CE45149">
            <wp:extent cx="85090" cy="255270"/>
            <wp:effectExtent l="0" t="0" r="0" b="0"/>
            <wp:docPr id="7" name="Grafik 7" descr="V:\bskdl\Mathe\Entwürfe\Symbole\neu_teilt_nic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descr="V:\bskdl\Mathe\Entwürfe\Symbole\neu_teilt_nicht.jpg"/>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85090" cy="255270"/>
                    </a:xfrm>
                    <a:prstGeom prst="rect">
                      <a:avLst/>
                    </a:prstGeom>
                    <a:noFill/>
                    <a:ln>
                      <a:noFill/>
                    </a:ln>
                  </pic:spPr>
                </pic:pic>
              </a:graphicData>
            </a:graphic>
          </wp:inline>
        </w:drawing>
      </w:r>
      <w:r w:rsidRPr="00875626">
        <w:tab/>
        <w:t>teilt nicht</w:t>
      </w:r>
    </w:p>
    <w:p w:rsidR="006D4416" w:rsidRDefault="006D4416" w:rsidP="006D4416">
      <w:pPr>
        <w:pStyle w:val="FesteLeerzeile"/>
      </w:pPr>
      <w:r>
        <w:t> </w:t>
      </w:r>
    </w:p>
    <w:p w:rsidR="008C48DC" w:rsidRDefault="008C48DC" w:rsidP="00AE416E">
      <w:pPr>
        <w:pStyle w:val="Zeichenlistenberschrift"/>
      </w:pPr>
      <w:r>
        <w:t>E Mengenlehre (siehe "</w:t>
      </w:r>
      <w:r w:rsidR="00AE416E">
        <w:fldChar w:fldCharType="begin"/>
      </w:r>
      <w:r w:rsidR="00AE416E">
        <w:instrText xml:space="preserve"> REF _Ref394862478 \h </w:instrText>
      </w:r>
      <w:r w:rsidR="00AE416E">
        <w:fldChar w:fldCharType="separate"/>
      </w:r>
      <w:r w:rsidR="005043AE" w:rsidRPr="00875626">
        <w:t>1</w:t>
      </w:r>
      <w:r w:rsidR="005043AE">
        <w:t xml:space="preserve">2 </w:t>
      </w:r>
      <w:r w:rsidR="005043AE" w:rsidRPr="00875626">
        <w:t>Mengenlehre</w:t>
      </w:r>
      <w:r w:rsidR="00AE416E">
        <w:fldChar w:fldCharType="end"/>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300" w:dyaOrig="240">
          <v:shape id="_x0000_i1293" type="#_x0000_t75" style="width:15.05pt;height:12.9pt" o:ole="">
            <v:imagedata r:id="rId561" o:title=""/>
          </v:shape>
          <o:OLEObject Type="Embed" ProgID="Equation.DSMT4" ShapeID="_x0000_i1293" DrawAspect="Content" ObjectID="_1489811344" r:id="rId562"/>
        </w:object>
      </w:r>
      <w:r w:rsidRPr="00875626">
        <w:tab/>
        <w:t>vereinigt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300" w:dyaOrig="240">
          <v:shape id="_x0000_i1294" type="#_x0000_t75" style="width:15.05pt;height:12.9pt" o:ole="">
            <v:imagedata r:id="rId563" o:title=""/>
          </v:shape>
          <o:OLEObject Type="Embed" ProgID="Equation.DSMT4" ShapeID="_x0000_i1294" DrawAspect="Content" ObjectID="_1489811345" r:id="rId564"/>
        </w:object>
      </w:r>
      <w:r w:rsidRPr="00875626">
        <w:tab/>
        <w:t>geschnitten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00B608B1" w:rsidRPr="00B608B1">
        <w:rPr>
          <w:position w:val="-10"/>
        </w:rPr>
        <w:object w:dxaOrig="220" w:dyaOrig="400">
          <v:shape id="_x0000_i1295" type="#_x0000_t75" style="width:9.65pt;height:19.35pt" o:ole="">
            <v:imagedata r:id="rId565" o:title=""/>
          </v:shape>
          <o:OLEObject Type="Embed" ProgID="Equation.DSMT4" ShapeID="_x0000_i1295" DrawAspect="Content" ObjectID="_1489811346" r:id="rId566"/>
        </w:object>
      </w:r>
      <w:r w:rsidRPr="00875626">
        <w:tab/>
        <w:t>vermindert um, ohn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300">
          <v:shape id="_x0000_i1296" type="#_x0000_t75" style="width:15.05pt;height:15.05pt" o:ole="">
            <v:imagedata r:id="rId567" o:title=""/>
          </v:shape>
          <o:OLEObject Type="Embed" ProgID="Equation.DSMT4" ShapeID="_x0000_i1296" DrawAspect="Content" ObjectID="_1489811347" r:id="rId568"/>
        </w:object>
      </w:r>
      <w:r w:rsidRPr="00875626">
        <w:tab/>
        <w:t>symmetrische Differen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260" w:dyaOrig="279">
          <v:shape id="_x0000_i1297" type="#_x0000_t75" style="width:12.9pt;height:15.05pt" o:ole="">
            <v:imagedata r:id="rId569" o:title=""/>
          </v:shape>
          <o:OLEObject Type="Embed" ProgID="Equation.DSMT4" ShapeID="_x0000_i1297" DrawAspect="Content" ObjectID="_1489811348" r:id="rId570"/>
        </w:object>
      </w:r>
      <w:r w:rsidRPr="00875626">
        <w:tab/>
        <w:t>vel (Verbandstheo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279">
          <v:shape id="_x0000_i1298" type="#_x0000_t75" style="width:12.9pt;height:15.05pt" o:ole="">
            <v:imagedata r:id="rId571" o:title=""/>
          </v:shape>
          <o:OLEObject Type="Embed" ProgID="Equation.DSMT4" ShapeID="_x0000_i1298" DrawAspect="Content" ObjectID="_1489811349" r:id="rId572"/>
        </w:object>
      </w:r>
      <w:r w:rsidRPr="00875626">
        <w:tab/>
        <w:t>et (Verbandstheorie)</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32533C" w:rsidRPr="00B608B1">
        <w:rPr>
          <w:position w:val="-4"/>
        </w:rPr>
        <w:object w:dxaOrig="279" w:dyaOrig="279">
          <v:shape id="_x0000_i1299" type="#_x0000_t75" style="width:12.9pt;height:12.9pt" o:ole="">
            <v:imagedata r:id="rId282" o:title=""/>
          </v:shape>
          <o:OLEObject Type="Embed" ProgID="Equation.DSMT4" ShapeID="_x0000_i1299" DrawAspect="Content" ObjectID="_1489811350" r:id="rId573"/>
        </w:object>
      </w:r>
      <w:r w:rsidRPr="00875626">
        <w:tab/>
        <w:t>ist Element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6844C4" w:rsidRPr="00B608B1">
        <w:rPr>
          <w:position w:val="-8"/>
        </w:rPr>
        <w:object w:dxaOrig="279" w:dyaOrig="360">
          <v:shape id="_x0000_i1300" type="#_x0000_t75" style="width:12.9pt;height:19.35pt" o:ole="">
            <v:imagedata r:id="rId574" o:title=""/>
          </v:shape>
          <o:OLEObject Type="Embed" ProgID="Equation.DSMT4" ShapeID="_x0000_i1300" DrawAspect="Content" ObjectID="_1489811351" r:id="rId575"/>
        </w:object>
      </w:r>
      <w:r w:rsidRPr="00875626">
        <w:tab/>
        <w:t>ist nicht Element von</w:t>
      </w:r>
    </w:p>
    <w:p w:rsidR="008C48DC" w:rsidRPr="00875626" w:rsidRDefault="008C48DC" w:rsidP="000C440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477667" w:rsidRPr="00B608B1">
        <w:rPr>
          <w:position w:val="-6"/>
        </w:rPr>
        <w:object w:dxaOrig="260" w:dyaOrig="279">
          <v:shape id="_x0000_i1301" type="#_x0000_t75" style="width:12.9pt;height:15.05pt" o:ole="">
            <v:imagedata r:id="rId576" o:title=""/>
          </v:shape>
          <o:OLEObject Type="Embed" ProgID="Equation.DSMT4" ShapeID="_x0000_i1301" DrawAspect="Content" ObjectID="_1489811352" r:id="rId577"/>
        </w:object>
      </w:r>
      <w:r w:rsidRPr="00875626">
        <w:tab/>
        <w:t>hat zum Elemen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477667" w:rsidRPr="00B608B1">
        <w:rPr>
          <w:position w:val="-4"/>
        </w:rPr>
        <w:object w:dxaOrig="300" w:dyaOrig="240">
          <v:shape id="_x0000_i1302" type="#_x0000_t75" style="width:15.05pt;height:12.9pt" o:ole="">
            <v:imagedata r:id="rId578" o:title=""/>
          </v:shape>
          <o:OLEObject Type="Embed" ProgID="Equation.DSMT4" ShapeID="_x0000_i1302" DrawAspect="Content" ObjectID="_1489811353" r:id="rId579"/>
        </w:object>
      </w:r>
      <w:r w:rsidRPr="00875626">
        <w:tab/>
        <w:t>ist enthalten in, ist Teil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B608B1" w:rsidRPr="00B608B1">
        <w:rPr>
          <w:position w:val="-10"/>
        </w:rPr>
        <w:object w:dxaOrig="300" w:dyaOrig="300">
          <v:shape id="_x0000_i1303" type="#_x0000_t75" style="width:15.05pt;height:15.05pt" o:ole="">
            <v:imagedata r:id="rId580" o:title=""/>
          </v:shape>
          <o:OLEObject Type="Embed" ProgID="Equation.DSMT4" ShapeID="_x0000_i1303" DrawAspect="Content" ObjectID="_1489811354" r:id="rId581"/>
        </w:object>
      </w:r>
      <w:r w:rsidRPr="00875626">
        <w:tab/>
        <w:t>ist enthalten in ode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477667" w:rsidRPr="00B608B1">
        <w:rPr>
          <w:position w:val="-4"/>
        </w:rPr>
        <w:object w:dxaOrig="300" w:dyaOrig="240">
          <v:shape id="_x0000_i1304" type="#_x0000_t75" style="width:15.05pt;height:12.9pt" o:ole="">
            <v:imagedata r:id="rId582" o:title=""/>
          </v:shape>
          <o:OLEObject Type="Embed" ProgID="Equation.DSMT4" ShapeID="_x0000_i1304" DrawAspect="Content" ObjectID="_1489811355" r:id="rId583"/>
        </w:object>
      </w:r>
      <w:r w:rsidRPr="00875626">
        <w:tab/>
        <w:t>enthält, ist Ober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300" w:dyaOrig="300">
          <v:shape id="_x0000_i1305" type="#_x0000_t75" style="width:15.05pt;height:15.05pt" o:ole="">
            <v:imagedata r:id="rId584" o:title=""/>
          </v:shape>
          <o:OLEObject Type="Embed" ProgID="Equation.DSMT4" ShapeID="_x0000_i1305" DrawAspect="Content" ObjectID="_1489811356" r:id="rId585"/>
        </w:object>
      </w:r>
      <w:r w:rsidRPr="00875626">
        <w:tab/>
        <w:t>enthält oder ist gleich</w:t>
      </w:r>
    </w:p>
    <w:p w:rsidR="006D4416" w:rsidRDefault="006D4416" w:rsidP="006D4416">
      <w:pPr>
        <w:pStyle w:val="FesteLeerzeile"/>
      </w:pPr>
      <w:r>
        <w:t> </w:t>
      </w:r>
    </w:p>
    <w:p w:rsidR="008C48DC" w:rsidRPr="00875626" w:rsidRDefault="008C48DC" w:rsidP="00AE416E">
      <w:pPr>
        <w:pStyle w:val="Zeichenlistenberschrift"/>
      </w:pPr>
      <w:r>
        <w:t>F Logik (siehe "</w:t>
      </w:r>
      <w:r w:rsidR="00AE416E">
        <w:fldChar w:fldCharType="begin"/>
      </w:r>
      <w:r w:rsidR="00AE416E">
        <w:instrText xml:space="preserve"> REF _Ref394862494 \h </w:instrText>
      </w:r>
      <w:r w:rsidR="00AE416E">
        <w:fldChar w:fldCharType="separate"/>
      </w:r>
      <w:r w:rsidR="005043AE">
        <w:t xml:space="preserve">13 </w:t>
      </w:r>
      <w:r w:rsidR="005043AE" w:rsidRPr="00875626">
        <w:t>Logik</w:t>
      </w:r>
      <w:r w:rsidR="00AE416E">
        <w:fldChar w:fldCharType="end"/>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240">
          <v:shape id="_x0000_i1306" type="#_x0000_t75" style="width:12.9pt;height:12.9pt" o:ole="">
            <v:imagedata r:id="rId586" o:title=""/>
          </v:shape>
          <o:OLEObject Type="Embed" ProgID="Equation.DSMT4" ShapeID="_x0000_i1306" DrawAspect="Content" ObjectID="_1489811357" r:id="rId587"/>
        </w:object>
      </w:r>
      <w:r w:rsidRPr="00875626">
        <w:tab/>
        <w:t>u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260" w:dyaOrig="240">
          <v:shape id="_x0000_i1307" type="#_x0000_t75" style="width:12.9pt;height:12.9pt" o:ole="">
            <v:imagedata r:id="rId588" o:title=""/>
          </v:shape>
          <o:OLEObject Type="Embed" ProgID="Equation.DSMT4" ShapeID="_x0000_i1307" DrawAspect="Content" ObjectID="_1489811358" r:id="rId589"/>
        </w:object>
      </w:r>
      <w:r w:rsidRPr="00875626">
        <w:tab/>
        <w:t>od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180">
          <v:shape id="_x0000_i1308" type="#_x0000_t75" style="width:15.05pt;height:9.65pt" o:ole="">
            <v:imagedata r:id="rId590" o:title=""/>
          </v:shape>
          <o:OLEObject Type="Embed" ProgID="Equation.DSMT4" ShapeID="_x0000_i1308" DrawAspect="Content" ObjectID="_1489811359" r:id="rId591"/>
        </w:object>
      </w:r>
      <w:r w:rsidRPr="00875626">
        <w:tab/>
        <w:t>nicht</w:t>
      </w:r>
    </w:p>
    <w:p w:rsidR="006D4416" w:rsidRDefault="006D4416" w:rsidP="006D4416">
      <w:pPr>
        <w:pStyle w:val="FesteLeerzeile"/>
      </w:pPr>
      <w:r>
        <w:t> </w:t>
      </w:r>
    </w:p>
    <w:p w:rsidR="008C48DC" w:rsidRPr="00875626" w:rsidRDefault="008C48DC" w:rsidP="00E133DE">
      <w:pPr>
        <w:pStyle w:val="Zeichenlistenberschrift"/>
      </w:pPr>
      <w:r>
        <w:t>G Geometrie (siehe "</w:t>
      </w:r>
      <w:r w:rsidR="00E133DE">
        <w:fldChar w:fldCharType="begin"/>
      </w:r>
      <w:r w:rsidR="00E133DE">
        <w:instrText xml:space="preserve"> REF _Ref394862290 \h </w:instrText>
      </w:r>
      <w:r w:rsidR="00E133DE">
        <w:fldChar w:fldCharType="separate"/>
      </w:r>
      <w:r w:rsidR="005043AE">
        <w:t>14.</w:t>
      </w:r>
      <w:r w:rsidR="005043AE" w:rsidRPr="00875626">
        <w:t>1</w:t>
      </w:r>
      <w:r w:rsidR="005043AE">
        <w:t xml:space="preserve"> </w:t>
      </w:r>
      <w:r w:rsidR="005043AE" w:rsidRPr="00875626">
        <w:t>Geometrische Symbole</w:t>
      </w:r>
      <w:r w:rsidR="00E133DE">
        <w:fldChar w:fldCharType="end"/>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60" w:dyaOrig="240">
          <v:shape id="_x0000_i1309" type="#_x0000_t75" style="width:12.9pt;height:12.9pt" o:ole="">
            <v:imagedata r:id="rId592" o:title=""/>
          </v:shape>
          <o:OLEObject Type="Embed" ProgID="Equation.DSMT4" ShapeID="_x0000_i1309" DrawAspect="Content" ObjectID="_1489811360" r:id="rId593"/>
        </w:object>
      </w:r>
      <w:r w:rsidRPr="00875626">
        <w:tab/>
        <w:t>kongruent (Geomet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300" w:dyaOrig="360">
          <v:shape id="_x0000_i1310" type="#_x0000_t75" style="width:15.05pt;height:19.35pt" o:ole="">
            <v:imagedata r:id="rId594" o:title=""/>
          </v:shape>
          <o:OLEObject Type="Embed" ProgID="Equation.DSMT4" ShapeID="_x0000_i1310" DrawAspect="Content" ObjectID="_1489811361" r:id="rId595"/>
        </w:object>
      </w:r>
      <w:r w:rsidRPr="00875626">
        <w:tab/>
        <w:t>inkongruent (Geomet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40" w:dyaOrig="320">
          <v:shape id="_x0000_i1311" type="#_x0000_t75" style="width:12.9pt;height:15.05pt" o:ole="">
            <v:imagedata r:id="rId596" o:title=""/>
          </v:shape>
          <o:OLEObject Type="Embed" ProgID="Equation.DSMT4" ShapeID="_x0000_i1311" DrawAspect="Content" ObjectID="_1489811362" r:id="rId597"/>
        </w:object>
      </w:r>
      <w:r w:rsidRPr="00875626">
        <w:tab/>
        <w:t>projektiv zu</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8"/>
        </w:rPr>
        <w:object w:dxaOrig="240" w:dyaOrig="380">
          <v:shape id="_x0000_i1312" type="#_x0000_t75" style="width:12.9pt;height:19.35pt" o:ole="">
            <v:imagedata r:id="rId598" o:title=""/>
          </v:shape>
          <o:OLEObject Type="Embed" ProgID="Equation.DSMT4" ShapeID="_x0000_i1312" DrawAspect="Content" ObjectID="_1489811363" r:id="rId599"/>
        </w:object>
      </w:r>
      <w:r w:rsidRPr="00875626">
        <w:tab/>
        <w:t>perspektiv zu</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300">
          <v:shape id="_x0000_i1313" type="#_x0000_t75" style="width:15.05pt;height:15.05pt" o:ole="">
            <v:imagedata r:id="rId600" o:title=""/>
          </v:shape>
          <o:OLEObject Type="Embed" ProgID="Equation.DSMT4" ShapeID="_x0000_i1313" DrawAspect="Content" ObjectID="_1489811364" r:id="rId601"/>
        </w:object>
      </w:r>
      <w:r w:rsidRPr="00875626">
        <w:tab/>
        <w:t>senkrecht auf</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80" w:dyaOrig="360">
          <v:shape id="_x0000_i1314" type="#_x0000_t75" style="width:9.65pt;height:19.35pt" o:ole="">
            <v:imagedata r:id="rId602" o:title=""/>
          </v:shape>
          <o:OLEObject Type="Embed" ProgID="Equation.DSMT4" ShapeID="_x0000_i1314" DrawAspect="Content" ObjectID="_1489811365" r:id="rId603"/>
        </w:object>
      </w:r>
      <w:r w:rsidRPr="00875626">
        <w:tab/>
        <w:t xml:space="preserve">parallel zu </w:t>
      </w:r>
      <w:r>
        <w:t>(</w:t>
      </w:r>
      <w:r w:rsidRPr="00875626">
        <w:t>Das zweite Vollzeichen ist Teil des Symbols</w:t>
      </w:r>
      <w:r>
        <w:t>.</w:t>
      </w:r>
      <w:r w:rsidRPr="00875626">
        <w:t>)</w:t>
      </w:r>
    </w:p>
    <w:p w:rsidR="008C48DC" w:rsidRPr="00875626" w:rsidRDefault="008C48DC" w:rsidP="00CF0985">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00B608B1" w:rsidRPr="00B608B1">
        <w:rPr>
          <w:position w:val="-4"/>
        </w:rPr>
        <w:object w:dxaOrig="220" w:dyaOrig="340">
          <v:shape id="_x0000_i1315" type="#_x0000_t75" style="width:9.65pt;height:17.2pt" o:ole="">
            <v:imagedata r:id="rId235" o:title=""/>
          </v:shape>
          <o:OLEObject Type="Embed" ProgID="Equation.DSMT4" ShapeID="_x0000_i1315" DrawAspect="Content" ObjectID="_1489811366" r:id="rId604"/>
        </w:object>
      </w:r>
      <w:r w:rsidR="00553B6E" w:rsidRPr="00CF0985">
        <w:rPr>
          <w:noProof/>
          <w:lang w:val="de-CH" w:bidi="he-IL"/>
        </w:rPr>
        <w:drawing>
          <wp:inline distT="0" distB="0" distL="0" distR="0" wp14:anchorId="7E0F1124" wp14:editId="2311980D">
            <wp:extent cx="148590" cy="226695"/>
            <wp:effectExtent l="0" t="0" r="3810" b="1905"/>
            <wp:docPr id="9" name="Grafik 9" descr="V:\bskdl\Mathe\Entwürfe\Symbole\neu_parallel_glei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descr="V:\bskdl\Mathe\Entwürfe\Symbole\neu_parallel_gleich.jpg"/>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8590" cy="226695"/>
                    </a:xfrm>
                    <a:prstGeom prst="rect">
                      <a:avLst/>
                    </a:prstGeom>
                    <a:noFill/>
                    <a:ln>
                      <a:noFill/>
                    </a:ln>
                  </pic:spPr>
                </pic:pic>
              </a:graphicData>
            </a:graphic>
          </wp:inline>
        </w:drawing>
      </w:r>
      <w:r w:rsidRPr="00CF0985">
        <w:rPr>
          <w:noProof/>
          <w:lang w:val="de-CH" w:bidi="he-IL"/>
        </w:rPr>
        <w:drawing>
          <wp:inline distT="0" distB="0" distL="0" distR="0" wp14:anchorId="7502FBDE" wp14:editId="0E8568FD">
            <wp:extent cx="116840" cy="175260"/>
            <wp:effectExtent l="0" t="0" r="0" b="0"/>
            <wp:docPr id="269" name="Bild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06" cstate="print"/>
                    <a:srcRect/>
                    <a:stretch>
                      <a:fillRect/>
                    </a:stretch>
                  </pic:blipFill>
                  <pic:spPr bwMode="auto">
                    <a:xfrm>
                      <a:off x="0" y="0"/>
                      <a:ext cx="116840" cy="175260"/>
                    </a:xfrm>
                    <a:prstGeom prst="rect">
                      <a:avLst/>
                    </a:prstGeom>
                    <a:noFill/>
                    <a:ln w="9525">
                      <a:noFill/>
                      <a:miter lim="800000"/>
                      <a:headEnd/>
                      <a:tailEnd/>
                    </a:ln>
                  </pic:spPr>
                </pic:pic>
              </a:graphicData>
            </a:graphic>
          </wp:inline>
        </w:drawing>
      </w:r>
      <w:r w:rsidRPr="00875626">
        <w:tab/>
        <w:t xml:space="preserve">parallel und gleich </w:t>
      </w:r>
      <w:r>
        <w:t>(</w:t>
      </w:r>
      <w:r w:rsidRPr="00875626">
        <w:t>Das zweite Vollzeichen ist Teil des Symbols</w:t>
      </w:r>
      <w:r>
        <w:t>.</w:t>
      </w:r>
      <w:r w:rsidRPr="00875626">
        <w:t>)</w:t>
      </w:r>
    </w:p>
    <w:p w:rsidR="006D4416" w:rsidRDefault="006D4416" w:rsidP="006D4416">
      <w:pPr>
        <w:pStyle w:val="FesteLeerzeile"/>
      </w:pPr>
      <w:r>
        <w:t> </w:t>
      </w:r>
    </w:p>
    <w:p w:rsidR="008C48DC" w:rsidRDefault="008C48DC" w:rsidP="00AE416E">
      <w:pPr>
        <w:pStyle w:val="Zeichenlistenberschrift"/>
      </w:pPr>
      <w:r>
        <w:t>H Pfeile (siehe "</w:t>
      </w:r>
      <w:r w:rsidR="00AE416E">
        <w:fldChar w:fldCharType="begin"/>
      </w:r>
      <w:r w:rsidR="00AE416E">
        <w:instrText xml:space="preserve"> REF _Ref394862521 \h </w:instrText>
      </w:r>
      <w:r w:rsidR="00AE416E">
        <w:fldChar w:fldCharType="separate"/>
      </w:r>
      <w:r w:rsidR="005043AE">
        <w:t xml:space="preserve">7 </w:t>
      </w:r>
      <w:r w:rsidR="005043AE" w:rsidRPr="00875626">
        <w:t>Pfeile</w:t>
      </w:r>
      <w:r w:rsidR="00AE416E">
        <w:fldChar w:fldCharType="end"/>
      </w:r>
      <w:r>
        <w:t>")</w:t>
      </w:r>
    </w:p>
    <w:p w:rsidR="008C48DC" w:rsidRPr="00875626" w:rsidRDefault="008C48DC" w:rsidP="00B608B1">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60">
          <v:shape id="_x0000_i1316" type="#_x0000_t75" style="width:19.35pt;height:12.9pt" o:ole="">
            <v:imagedata r:id="rId607" o:title=""/>
          </v:shape>
          <o:OLEObject Type="Embed" ProgID="Equation.DSMT4" ShapeID="_x0000_i1316" DrawAspect="Content" ObjectID="_1489811367" r:id="rId608"/>
        </w:object>
      </w:r>
      <w:r w:rsidRPr="00875626">
        <w:tab/>
        <w:t>Pfeil nach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317" type="#_x0000_t75" style="width:19.35pt;height:12.9pt" o:ole="">
            <v:imagedata r:id="rId609" o:title=""/>
          </v:shape>
          <o:OLEObject Type="Embed" ProgID="Equation.DSMT4" ShapeID="_x0000_i1317" DrawAspect="Content" ObjectID="_1489811368" r:id="rId610"/>
        </w:object>
      </w:r>
      <w:r w:rsidRPr="00875626">
        <w:tab/>
      </w:r>
      <w:r>
        <w:t>Pfeil nach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6"/>
        </w:rPr>
        <w:object w:dxaOrig="380" w:dyaOrig="260">
          <v:shape id="_x0000_i1318" type="#_x0000_t75" style="width:19.35pt;height:12.9pt" o:ole="">
            <v:imagedata r:id="rId611" o:title=""/>
          </v:shape>
          <o:OLEObject Type="Embed" ProgID="Equation.DSMT4" ShapeID="_x0000_i1318" DrawAspect="Content" ObjectID="_1489811369" r:id="rId612"/>
        </w:object>
      </w:r>
      <w:r w:rsidRPr="00875626">
        <w:tab/>
        <w:t>Pfeil nach link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319" type="#_x0000_t75" style="width:19.35pt;height:12.9pt" o:ole="">
            <v:imagedata r:id="rId613" o:title=""/>
          </v:shape>
          <o:OLEObject Type="Embed" ProgID="Equation.DSMT4" ShapeID="_x0000_i1319" DrawAspect="Content" ObjectID="_1489811370" r:id="rId614"/>
        </w:object>
      </w:r>
      <w:r w:rsidRPr="00875626">
        <w:tab/>
      </w:r>
      <w:r>
        <w:t>Pfeil nach link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00" w:dyaOrig="260">
          <v:shape id="_x0000_i1320" type="#_x0000_t75" style="width:19.35pt;height:12.9pt" o:ole="">
            <v:imagedata r:id="rId615" o:title=""/>
          </v:shape>
          <o:OLEObject Type="Embed" ProgID="Equation.DSMT4" ShapeID="_x0000_i1320" DrawAspect="Content" ObjectID="_1489811371" r:id="rId616"/>
        </w:object>
      </w:r>
      <w:r w:rsidRPr="00875626">
        <w:tab/>
        <w:t>Doppelpfeil mit einfach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400" w:dyaOrig="260">
          <v:shape id="_x0000_i1321" type="#_x0000_t75" style="width:19.35pt;height:12.9pt" o:ole="">
            <v:imagedata r:id="rId617" o:title=""/>
          </v:shape>
          <o:OLEObject Type="Embed" ProgID="Equation.DSMT4" ShapeID="_x0000_i1321" DrawAspect="Content" ObjectID="_1489811372" r:id="rId618"/>
        </w:object>
      </w:r>
      <w:r w:rsidRPr="00875626">
        <w:tab/>
        <w:t>D</w:t>
      </w:r>
      <w:r>
        <w:t>oppelpfeil mit einfach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79">
          <v:shape id="_x0000_i1322" type="#_x0000_t75" style="width:19.35pt;height:15.05pt" o:ole="">
            <v:imagedata r:id="rId619" o:title=""/>
          </v:shape>
          <o:OLEObject Type="Embed" ProgID="Equation.DSMT4" ShapeID="_x0000_i1322" DrawAspect="Content" ObjectID="_1489811373" r:id="rId620"/>
        </w:object>
      </w:r>
      <w:r w:rsidRPr="00875626">
        <w:tab/>
        <w:t>Implikationspfeil (Pfeil nach rechts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6"/>
        </w:rPr>
        <w:object w:dxaOrig="380" w:dyaOrig="279">
          <v:shape id="_x0000_i1323" type="#_x0000_t75" style="width:19.35pt;height:15.05pt" o:ole="">
            <v:imagedata r:id="rId621" o:title=""/>
          </v:shape>
          <o:OLEObject Type="Embed" ProgID="Equation.DSMT4" ShapeID="_x0000_i1323" DrawAspect="Content" ObjectID="_1489811374" r:id="rId622"/>
        </w:object>
      </w:r>
      <w:r w:rsidRPr="00875626">
        <w:tab/>
        <w:t>Implikationspfeil (Pfeil na</w:t>
      </w:r>
      <w:r>
        <w:t>ch rechts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20" w:dyaOrig="279">
          <v:shape id="_x0000_i1324" type="#_x0000_t75" style="width:21.5pt;height:15.05pt" o:ole="">
            <v:imagedata r:id="rId623" o:title=""/>
          </v:shape>
          <o:OLEObject Type="Embed" ProgID="Equation.DSMT4" ShapeID="_x0000_i1324" DrawAspect="Content" ObjectID="_1489811375" r:id="rId624"/>
        </w:object>
      </w:r>
      <w:r w:rsidRPr="00875626">
        <w:tab/>
      </w:r>
      <w:r w:rsidR="00BB0CAC" w:rsidRPr="00875626">
        <w:t>Äquivalenzpfeil (Do</w:t>
      </w:r>
      <w:r w:rsidR="00BB0CAC">
        <w:t>ppelpfeil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6"/>
        </w:rPr>
        <w:object w:dxaOrig="420" w:dyaOrig="279">
          <v:shape id="_x0000_i1325" type="#_x0000_t75" style="width:21.5pt;height:15.05pt" o:ole="">
            <v:imagedata r:id="rId625" o:title=""/>
          </v:shape>
          <o:OLEObject Type="Embed" ProgID="Equation.DSMT4" ShapeID="_x0000_i1325" DrawAspect="Content" ObjectID="_1489811376" r:id="rId626"/>
        </w:object>
      </w:r>
      <w:r w:rsidRPr="00875626">
        <w:tab/>
        <w:t>Äquivalenzpfeil (Do</w:t>
      </w:r>
      <w:r>
        <w:t>ppelpfeil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00B608B1" w:rsidRPr="00B608B1">
        <w:rPr>
          <w:position w:val="-4"/>
        </w:rPr>
        <w:object w:dxaOrig="400" w:dyaOrig="260">
          <v:shape id="_x0000_i1326" type="#_x0000_t75" style="width:19.35pt;height:12.9pt" o:ole="">
            <v:imagedata r:id="rId627" o:title=""/>
          </v:shape>
          <o:OLEObject Type="Embed" ProgID="Equation.DSMT4" ShapeID="_x0000_i1326" DrawAspect="Content" ObjectID="_1489811377" r:id="rId628"/>
        </w:object>
      </w:r>
      <w:r w:rsidRPr="00875626">
        <w:tab/>
      </w:r>
      <w:r>
        <w:t>Zuordnungspfei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6"/>
        </w:rPr>
        <w:object w:dxaOrig="260" w:dyaOrig="400">
          <v:shape id="_x0000_i1327" type="#_x0000_t75" style="width:12.9pt;height:19.35pt" o:ole="">
            <v:imagedata r:id="rId629" o:title=""/>
          </v:shape>
          <o:OLEObject Type="Embed" ProgID="Equation.DSMT4" ShapeID="_x0000_i1327" DrawAspect="Content" ObjectID="_1489811378" r:id="rId630"/>
        </w:object>
      </w:r>
      <w:r w:rsidRPr="00875626">
        <w:tab/>
        <w:t>Pfeil nach ob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6"/>
        </w:rPr>
        <w:object w:dxaOrig="260" w:dyaOrig="400">
          <v:shape id="_x0000_i1328" type="#_x0000_t75" style="width:12.9pt;height:19.35pt" o:ole="">
            <v:imagedata r:id="rId631" o:title=""/>
          </v:shape>
          <o:OLEObject Type="Embed" ProgID="Equation.DSMT4" ShapeID="_x0000_i1328" DrawAspect="Content" ObjectID="_1489811379" r:id="rId632"/>
        </w:object>
      </w:r>
      <w:r w:rsidRPr="00875626">
        <w:tab/>
        <w:t>Pfeil nach unten</w:t>
      </w:r>
    </w:p>
    <w:p w:rsidR="006D4416" w:rsidRDefault="006D4416" w:rsidP="006D4416">
      <w:pPr>
        <w:pStyle w:val="FesteLeerzeile"/>
      </w:pPr>
      <w:r>
        <w:t> </w:t>
      </w:r>
    </w:p>
    <w:p w:rsidR="00E42E18" w:rsidRPr="00875626" w:rsidRDefault="00E42E18" w:rsidP="00E33E2E">
      <w:pPr>
        <w:pStyle w:val="Text"/>
      </w:pPr>
      <w:r w:rsidRPr="00875626">
        <w:t>Vor beinahe allen Operations- und Relationszeichen ist ein Leerzeichen zu setzen, nach ihnen dagegen nicht.</w:t>
      </w:r>
      <w:r>
        <w:t xml:space="preserve"> </w:t>
      </w:r>
      <w:r w:rsidRPr="00875626">
        <w:t>Da viele Operations- und Relationszeichen keinen Punkt der oberen Punktreihe (Punkte</w:t>
      </w:r>
      <w:r>
        <w:t> </w:t>
      </w:r>
      <w:r w:rsidRPr="00875626">
        <w:t xml:space="preserve">1 und 4) enthalten, erleichtert der Anschluss an das unmittelbar darauffolgende Zeichen </w:t>
      </w:r>
      <w:r>
        <w:t>das</w:t>
      </w:r>
      <w:r w:rsidRPr="00875626">
        <w:t xml:space="preserve"> </w:t>
      </w:r>
      <w:r>
        <w:t xml:space="preserve">Erkennen </w:t>
      </w:r>
      <w:r w:rsidRPr="00875626">
        <w:t>der ver</w:t>
      </w:r>
      <w:r w:rsidRPr="00875626">
        <w:softHyphen/>
        <w:t>tikalen Position der Punkte</w:t>
      </w:r>
      <w:r>
        <w:t xml:space="preserve"> mit dem Finger</w:t>
      </w:r>
      <w:r w:rsidRPr="00875626">
        <w:t>.</w:t>
      </w:r>
    </w:p>
    <w:p w:rsidR="00EE6BF6" w:rsidRDefault="00EE6BF6" w:rsidP="00EE6BF6">
      <w:pPr>
        <w:pStyle w:val="Leerzeile"/>
      </w:pPr>
    </w:p>
    <w:p w:rsidR="00E42E18" w:rsidRPr="00875626" w:rsidRDefault="00E42E18" w:rsidP="00E33E2E">
      <w:pPr>
        <w:pStyle w:val="Text"/>
      </w:pPr>
      <w:r w:rsidRPr="00875626">
        <w:t xml:space="preserve">Das Leerzeichen vor einem Operations- bzw. Relationszeichen entfällt nur nach </w:t>
      </w:r>
      <w:r>
        <w:t xml:space="preserve">Zeichen der </w:t>
      </w:r>
      <w:r w:rsidRPr="00875626">
        <w:t>Braille</w:t>
      </w:r>
      <w:r w:rsidRPr="00875626">
        <w:softHyphen/>
        <w:t xml:space="preserve">schrift, auf die </w:t>
      </w:r>
      <w:r>
        <w:t xml:space="preserve">ohnehin </w:t>
      </w:r>
      <w:r w:rsidRPr="00875626">
        <w:t>kein Leerzeichen folgen darf. Dies sind vor allem die Operations- und Relationszeichen, öffnen</w:t>
      </w:r>
      <w:r w:rsidRPr="00875626">
        <w:softHyphen/>
        <w:t>de Klammern, Exponenten und Indizes sowie das Wurzelzeichen.</w:t>
      </w:r>
    </w:p>
    <w:p w:rsidR="00EE6BF6" w:rsidRDefault="00EE6BF6" w:rsidP="00EE6BF6">
      <w:pPr>
        <w:pStyle w:val="Leerzeile"/>
      </w:pPr>
    </w:p>
    <w:p w:rsidR="00E42E18" w:rsidRPr="00875626" w:rsidRDefault="00E42E18" w:rsidP="00E33E2E">
      <w:pPr>
        <w:pStyle w:val="Text"/>
      </w:pPr>
      <w:r w:rsidRPr="00936446">
        <w:t>Das Leerzeichen vor dem Malpunkt wird oft weggelassen, um die Zusammen</w:t>
      </w:r>
      <w:r>
        <w:softHyphen/>
      </w:r>
      <w:r w:rsidRPr="00936446">
        <w:t>gehörigkeit  beider Teilausdrücke zu verdeut</w:t>
      </w:r>
      <w:r w:rsidR="00ED6405">
        <w:softHyphen/>
      </w:r>
      <w:r w:rsidRPr="00936446">
        <w:t xml:space="preserve">lichen. </w:t>
      </w:r>
      <w:r w:rsidRPr="00875626">
        <w:t xml:space="preserve"> Damit der Punkt nicht als Gliederungspunkt gelesen </w:t>
      </w:r>
      <w:r w:rsidRPr="00875626">
        <w:lastRenderedPageBreak/>
        <w:t>wird, muss eine darauf folgende Zahl mit Zahlzeichen versehen werden.</w:t>
      </w:r>
    </w:p>
    <w:p w:rsidR="00EE6BF6" w:rsidRDefault="00EE6BF6" w:rsidP="00EE6BF6">
      <w:pPr>
        <w:pStyle w:val="Leerzeile"/>
      </w:pPr>
    </w:p>
    <w:p w:rsidR="00E42E18" w:rsidRPr="00875626" w:rsidRDefault="00E42E18" w:rsidP="00E33E2E">
      <w:pPr>
        <w:pStyle w:val="Text"/>
      </w:pPr>
      <w:r w:rsidRPr="00875626">
        <w:t xml:space="preserve">Für den Bruchstrich und das Fakultätzeichen gelten die oben erläuterten </w:t>
      </w:r>
      <w:r>
        <w:t xml:space="preserve">allgemeinen </w:t>
      </w:r>
      <w:r w:rsidRPr="00875626">
        <w:t>Leerzeichenregeln für Operations- und Relationszeichen nicht.</w:t>
      </w:r>
    </w:p>
    <w:p w:rsidR="00EE6BF6" w:rsidRDefault="00EE6BF6" w:rsidP="00EE6BF6">
      <w:pPr>
        <w:pStyle w:val="Leerzeile"/>
      </w:pPr>
    </w:p>
    <w:p w:rsidR="00E42E18" w:rsidRPr="00875626" w:rsidRDefault="00E42E18" w:rsidP="0021391B">
      <w:pPr>
        <w:pStyle w:val="Text"/>
      </w:pPr>
      <w:r w:rsidRPr="00875626">
        <w:t xml:space="preserve">Die </w:t>
      </w:r>
      <w:r>
        <w:t xml:space="preserve">Wiedergabe von Brüchen wird </w:t>
      </w:r>
      <w:r w:rsidR="001C73B5">
        <w:t>im Kapitel</w:t>
      </w:r>
      <w:r w:rsidRPr="00875626">
        <w:t xml:space="preserve"> </w:t>
      </w:r>
      <w:r>
        <w:t>"</w:t>
      </w:r>
      <w:r w:rsidR="00627F3C">
        <w:fldChar w:fldCharType="begin"/>
      </w:r>
      <w:r w:rsidR="00627F3C">
        <w:instrText xml:space="preserve"> REF _Ref401411243 \h </w:instrText>
      </w:r>
      <w:r w:rsidR="00627F3C">
        <w:fldChar w:fldCharType="separate"/>
      </w:r>
      <w:r w:rsidR="005043AE">
        <w:t xml:space="preserve">9 </w:t>
      </w:r>
      <w:r w:rsidR="005043AE" w:rsidRPr="00875626">
        <w:t>Brüche</w:t>
      </w:r>
      <w:r w:rsidR="00627F3C">
        <w:fldChar w:fldCharType="end"/>
      </w:r>
      <w:r>
        <w:t>"</w:t>
      </w:r>
      <w:r w:rsidRPr="00875626">
        <w:t xml:space="preserve"> aus</w:t>
      </w:r>
      <w:r w:rsidR="001C73B5">
        <w:softHyphen/>
      </w:r>
      <w:r w:rsidRPr="00875626">
        <w:t>führlich behandelt.</w:t>
      </w:r>
    </w:p>
    <w:p w:rsidR="00EE6BF6" w:rsidRDefault="00EE6BF6" w:rsidP="00EE6BF6">
      <w:pPr>
        <w:pStyle w:val="Leerzeile"/>
      </w:pPr>
    </w:p>
    <w:p w:rsidR="00E42E18" w:rsidRPr="00875626" w:rsidRDefault="00E42E18" w:rsidP="008C2EBD">
      <w:pPr>
        <w:pStyle w:val="Text"/>
      </w:pPr>
      <w:r w:rsidRPr="00875626">
        <w:t>Das Fakultä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6</w:t>
      </w:r>
      <w:r w:rsidRPr="00875626">
        <w:t>  </w:t>
      </w:r>
      <w:r w:rsidRPr="009B7F98">
        <w:rPr>
          <w:rFonts w:ascii="Arial" w:hAnsi="Arial" w:cs="Arial"/>
        </w:rPr>
        <w:t>‌</w:t>
      </w:r>
      <w:r w:rsidRPr="00875626">
        <w:t>folgt unmittelbar auf den Term. Ein Leerzeichen nach dem Fakultätzeichen schließt eine Verwechs</w:t>
      </w:r>
      <w:r w:rsidR="003E5C86">
        <w:softHyphen/>
      </w:r>
      <w:r w:rsidRPr="00875626">
        <w:t>lung mit einem der vielen Symbol</w:t>
      </w:r>
      <w:r>
        <w:t>e, die mit dem Schlüssel</w:t>
      </w:r>
      <w:r w:rsidR="003E5C86">
        <w:softHyphen/>
      </w:r>
      <w:r>
        <w:t>z</w:t>
      </w:r>
      <w:r w:rsidRPr="00875626">
        <w:t>ei</w:t>
      </w:r>
      <w:r w:rsidR="003E5C86">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6</w:t>
      </w:r>
      <w:r w:rsidRPr="00875626">
        <w:t>  </w:t>
      </w:r>
      <w:r w:rsidRPr="009B7F98">
        <w:rPr>
          <w:rFonts w:ascii="Arial" w:hAnsi="Arial" w:cs="Arial"/>
        </w:rPr>
        <w:t>‌</w:t>
      </w:r>
      <w:r w:rsidRPr="00875626">
        <w:t>beginnen, aus. Falls sich an dieser Stelle kein Leer</w:t>
      </w:r>
      <w:r w:rsidRPr="00875626">
        <w:softHyphen/>
        <w:t>zeichen ergibt, muss für Eindeutigkeit gesorgt werden. Zum Beispiel k</w:t>
      </w:r>
      <w:r>
        <w:t>ann</w:t>
      </w:r>
      <w:r w:rsidRPr="00875626">
        <w:t xml:space="preserve"> vor eine öffnende Klammer ein Malpunkt (ggf. mit einer braille</w:t>
      </w:r>
      <w:r w:rsidRPr="00875626">
        <w:softHyphen/>
        <w:t>schrifttech</w:t>
      </w:r>
      <w:r>
        <w:t>nischen Anmer</w:t>
      </w:r>
      <w:r>
        <w:softHyphen/>
        <w:t>kung) oder aber der</w:t>
      </w:r>
      <w:r w:rsidRPr="00875626">
        <w:t xml:space="preserve"> </w:t>
      </w:r>
      <w:r>
        <w:t>Zu</w:t>
      </w:r>
      <w:r w:rsidR="003E5C86">
        <w:softHyphen/>
      </w:r>
      <w:r>
        <w:t>sam</w:t>
      </w:r>
      <w:r w:rsidR="003E5C86">
        <w:softHyphen/>
      </w:r>
      <w:r>
        <w:t>menhalte</w:t>
      </w:r>
      <w:r>
        <w:softHyphen/>
        <w:t>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fügt werden, um die</w:t>
      </w:r>
      <w:r>
        <w:t xml:space="preserve"> Ein</w:t>
      </w:r>
      <w:r>
        <w:softHyphen/>
        <w:t>deutig</w:t>
      </w:r>
      <w:r w:rsidR="006B2F8A">
        <w:softHyphen/>
      </w:r>
      <w:r>
        <w:t xml:space="preserve">keit zu gewährleisten (siehe </w:t>
      </w:r>
      <w:r w:rsidR="00AE416E">
        <w:t xml:space="preserve">Beispiel </w:t>
      </w:r>
      <w:r w:rsidR="008C2EBD">
        <w:fldChar w:fldCharType="begin"/>
      </w:r>
      <w:r w:rsidR="008C2EBD">
        <w:instrText xml:space="preserve"> REF TM_5_B10_Fakultät_vor_Klammer \h </w:instrText>
      </w:r>
      <w:r w:rsidR="008C2EBD">
        <w:fldChar w:fldCharType="separate"/>
      </w:r>
      <w:r w:rsidR="005043AE">
        <w:t>5 B10</w:t>
      </w:r>
      <w:r w:rsidR="008C2EBD">
        <w:fldChar w:fldCharType="end"/>
      </w:r>
      <w:r>
        <w:t>).</w:t>
      </w:r>
    </w:p>
    <w:p w:rsidR="00EE6BF6" w:rsidRDefault="00EE6BF6" w:rsidP="00EE6BF6">
      <w:pPr>
        <w:pStyle w:val="Leerzeile"/>
      </w:pPr>
    </w:p>
    <w:p w:rsidR="00E42E18" w:rsidRPr="00875626" w:rsidRDefault="00E42E18" w:rsidP="00E33E2E">
      <w:pPr>
        <w:pStyle w:val="Text"/>
      </w:pPr>
      <w:r w:rsidRPr="00875626">
        <w:t xml:space="preserve">Der </w:t>
      </w:r>
      <w:r>
        <w:t>senkrecht</w:t>
      </w:r>
      <w:r w:rsidRPr="00875626">
        <w:t>e bzw. schräge Strich durch ein Schwarzschrift</w:t>
      </w:r>
      <w:r w:rsidR="006B2F8A">
        <w:softHyphen/>
      </w:r>
      <w:r w:rsidRPr="00875626">
        <w:t>symbol, der die Bedeutung des Symbols negiert, wird in der Brailleschrift durch</w:t>
      </w:r>
      <w:r w:rsidRPr="00875626">
        <w:rPr>
          <w:rStyle w:val="Kommentarzeichen"/>
        </w:rPr>
        <w:t xml:space="preserve"> </w:t>
      </w:r>
      <w:r w:rsidRPr="00875626">
        <w:t>ein vor</w:t>
      </w:r>
      <w:r>
        <w:softHyphen/>
      </w:r>
      <w:r w:rsidRPr="00875626">
        <w:t>an</w:t>
      </w:r>
      <w:r>
        <w:softHyphen/>
      </w:r>
      <w:r w:rsidRPr="00875626">
        <w:t>gestellte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wieder</w:t>
      </w:r>
      <w:r w:rsidRPr="00875626">
        <w:softHyphen/>
        <w:t>gegeben.</w:t>
      </w:r>
    </w:p>
    <w:p w:rsidR="00EE6BF6" w:rsidRDefault="00EE6BF6" w:rsidP="00EE6BF6">
      <w:pPr>
        <w:pStyle w:val="Leerzeile"/>
      </w:pPr>
    </w:p>
    <w:p w:rsidR="00E42E18" w:rsidRPr="00875626" w:rsidRDefault="00E42E18" w:rsidP="00E33E2E">
      <w:pPr>
        <w:pStyle w:val="Text"/>
      </w:pPr>
      <w:r w:rsidRPr="00875626">
        <w:t>Einzelne Relationssymbole können in der Schwarzschrift ver</w:t>
      </w:r>
      <w:r w:rsidR="006B2F8A">
        <w:softHyphen/>
      </w:r>
      <w:r w:rsidRPr="00875626">
        <w:t>schiedene Formen haben. Der untere Strich beim Symbol für "größer oder gleich" kann zum Beispiel waagrecht oder schräg dargestellt sein. Das Brailleschriftsymbol steht jeweils für alle gängigen Varianten des Schwarzschriftsymbols.</w:t>
      </w:r>
    </w:p>
    <w:p w:rsidR="004D6161" w:rsidRDefault="004D6161" w:rsidP="004D6161">
      <w:pPr>
        <w:pStyle w:val="FesteLeerzeile"/>
      </w:pPr>
      <w:r>
        <w:t> </w:t>
      </w:r>
    </w:p>
    <w:p w:rsidR="00B113B2" w:rsidRPr="00875626" w:rsidRDefault="00B113B2" w:rsidP="00334CEE">
      <w:pPr>
        <w:pStyle w:val="Hinweis"/>
      </w:pPr>
      <w:r w:rsidRPr="00875626">
        <w:t>Hinweise:</w:t>
      </w:r>
    </w:p>
    <w:p w:rsidR="00E42E18" w:rsidRPr="00875626" w:rsidRDefault="00E42E18" w:rsidP="008C2EBD">
      <w:pPr>
        <w:pStyle w:val="Text"/>
      </w:pPr>
      <w:r w:rsidRPr="00875626">
        <w:t>Für Markierungen an Symbolen, die wie Operations-</w:t>
      </w:r>
      <w:r>
        <w:t xml:space="preserve"> bzw. Relationszeichen aussehen,</w:t>
      </w:r>
      <w:r w:rsidRPr="00875626">
        <w:t xml:space="preserve"> siehe </w:t>
      </w:r>
      <w:r>
        <w:t>"</w:t>
      </w:r>
      <w:r w:rsidR="008C2EBD">
        <w:fldChar w:fldCharType="begin"/>
      </w:r>
      <w:r w:rsidR="008C2EBD">
        <w:instrText xml:space="preserve"> REF _Ref396923346 \h </w:instrText>
      </w:r>
      <w:r w:rsidR="008C2EBD">
        <w:fldChar w:fldCharType="separate"/>
      </w:r>
      <w:r w:rsidR="005043AE">
        <w:t xml:space="preserve">8 </w:t>
      </w:r>
      <w:r w:rsidR="005043AE" w:rsidRPr="00875626">
        <w:t>Einfache und zusammen</w:t>
      </w:r>
      <w:r w:rsidR="005043AE">
        <w:softHyphen/>
      </w:r>
      <w:r w:rsidR="005043AE" w:rsidRPr="00875626">
        <w:t>fassende Markierun</w:t>
      </w:r>
      <w:r w:rsidR="005043AE">
        <w:softHyphen/>
      </w:r>
      <w:r w:rsidR="005043AE" w:rsidRPr="00875626">
        <w:t>gen</w:t>
      </w:r>
      <w:r w:rsidR="008C2EBD">
        <w:fldChar w:fldCharType="end"/>
      </w:r>
      <w:r>
        <w:t>"</w:t>
      </w:r>
      <w:r w:rsidRPr="00875626">
        <w:t>.</w:t>
      </w:r>
    </w:p>
    <w:p w:rsidR="00294D69" w:rsidRDefault="00294D69" w:rsidP="00294D69">
      <w:pPr>
        <w:pStyle w:val="Leerzeile"/>
      </w:pPr>
    </w:p>
    <w:p w:rsidR="00E42E18" w:rsidRPr="00875626" w:rsidRDefault="00E42E18" w:rsidP="00E33E2E">
      <w:pPr>
        <w:pStyle w:val="Text"/>
      </w:pPr>
      <w:r w:rsidRPr="00875626">
        <w:t>Das früher übliche Divisions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wur</w:t>
      </w:r>
      <w:r>
        <w:t>de aus de</w:t>
      </w:r>
      <w:r w:rsidRPr="00875626">
        <w:t xml:space="preserve">m </w:t>
      </w:r>
      <w:r>
        <w:t>Zeichen</w:t>
      </w:r>
      <w:r w:rsidRPr="00875626">
        <w:t>bestand gestrichen.</w:t>
      </w:r>
    </w:p>
    <w:p w:rsidR="006D4416" w:rsidRDefault="006D4416" w:rsidP="006D4416">
      <w:pPr>
        <w:pStyle w:val="FesteLeerzeile"/>
      </w:pPr>
      <w:r>
        <w:t> </w:t>
      </w:r>
    </w:p>
    <w:p w:rsidR="00B113B2" w:rsidRPr="00875626" w:rsidRDefault="00B113B2" w:rsidP="003547B9">
      <w:pPr>
        <w:pStyle w:val="Beispiel"/>
      </w:pPr>
      <w:r>
        <w:t>Beispiel 5 B01</w:t>
      </w:r>
    </w:p>
    <w:p w:rsidR="00FD59F6" w:rsidRPr="00875626" w:rsidRDefault="00B608B1" w:rsidP="00B608B1">
      <w:pPr>
        <w:pStyle w:val="Schwarzschrift"/>
      </w:pPr>
      <w:r w:rsidRPr="00B608B1">
        <w:rPr>
          <w:position w:val="-6"/>
        </w:rPr>
        <w:object w:dxaOrig="1900" w:dyaOrig="340">
          <v:shape id="_x0000_i1329" type="#_x0000_t75" style="width:95.65pt;height:17.2pt" o:ole="">
            <v:imagedata r:id="rId633" o:title=""/>
          </v:shape>
          <o:OLEObject Type="Embed" ProgID="Equation.DSMT4" ShapeID="_x0000_i1329" DrawAspect="Content" ObjectID="_1489811380" r:id="rId634"/>
        </w:object>
      </w:r>
    </w:p>
    <w:p w:rsidR="00046B2F" w:rsidRPr="004F3CE1" w:rsidRDefault="003E32C9" w:rsidP="00046B2F">
      <w:pPr>
        <w:pStyle w:val="Braille"/>
        <w:rPr>
          <w:lang w:val="en-US"/>
        </w:rPr>
      </w:pPr>
      <w:r w:rsidRPr="004F3CE1">
        <w:rPr>
          <w:lang w:val="en-US"/>
        </w:rPr>
        <w:t xml:space="preserve">   </w:t>
      </w:r>
      <w:r w:rsidR="00046B2F" w:rsidRPr="004F3CE1">
        <w:rPr>
          <w:lang w:val="en-US"/>
        </w:rPr>
        <w:t>#h +#g =#g +#h</w:t>
      </w:r>
    </w:p>
    <w:p w:rsidR="00046B2F" w:rsidRPr="00875626" w:rsidRDefault="003547B9" w:rsidP="00046B2F">
      <w:pPr>
        <w:pStyle w:val="LaTeX0"/>
      </w:pPr>
      <w:r w:rsidRPr="00875626">
        <w:t>\[</w:t>
      </w:r>
      <w:r w:rsidR="00046B2F" w:rsidRPr="00875626">
        <w:t>8 +</w:t>
      </w:r>
      <w:r w:rsidR="00C76552">
        <w:t>7 =</w:t>
      </w:r>
      <w:r w:rsidR="002C42C7" w:rsidRPr="00875626">
        <w:t>7 +</w:t>
      </w:r>
      <w:r w:rsidR="00046B2F" w:rsidRPr="00875626">
        <w:t>8</w:t>
      </w:r>
      <w:r w:rsidRPr="00875626">
        <w:t>\]</w:t>
      </w:r>
    </w:p>
    <w:p w:rsidR="006D4416" w:rsidRDefault="006D4416" w:rsidP="006D4416">
      <w:pPr>
        <w:pStyle w:val="FesteLeerzeile"/>
      </w:pPr>
      <w:r>
        <w:t> </w:t>
      </w:r>
    </w:p>
    <w:p w:rsidR="00B113B2" w:rsidRPr="00875626" w:rsidRDefault="00B113B2" w:rsidP="003547B9">
      <w:pPr>
        <w:pStyle w:val="Beispiel"/>
      </w:pPr>
      <w:r>
        <w:lastRenderedPageBreak/>
        <w:t>Beispiel 5 B02</w:t>
      </w:r>
    </w:p>
    <w:p w:rsidR="00046B2F" w:rsidRPr="00875626" w:rsidRDefault="00B608B1" w:rsidP="00B608B1">
      <w:pPr>
        <w:pStyle w:val="Schwarzschrift"/>
      </w:pPr>
      <w:r w:rsidRPr="00B608B1">
        <w:rPr>
          <w:position w:val="-6"/>
        </w:rPr>
        <w:object w:dxaOrig="1380" w:dyaOrig="340">
          <v:shape id="_x0000_i1330" type="#_x0000_t75" style="width:68.8pt;height:17.2pt" o:ole="">
            <v:imagedata r:id="rId635" o:title=""/>
          </v:shape>
          <o:OLEObject Type="Embed" ProgID="Equation.DSMT4" ShapeID="_x0000_i1330" DrawAspect="Content" ObjectID="_1489811381" r:id="rId636"/>
        </w:object>
      </w:r>
    </w:p>
    <w:p w:rsidR="00046B2F" w:rsidRPr="00E27887" w:rsidRDefault="003E32C9" w:rsidP="009E7AAE">
      <w:pPr>
        <w:pStyle w:val="Braille"/>
      </w:pPr>
      <w:r w:rsidRPr="00E27887">
        <w:t xml:space="preserve">   </w:t>
      </w:r>
      <w:r w:rsidR="009E7AAE" w:rsidRPr="00E27887">
        <w:t>x -#e =#b</w:t>
      </w:r>
    </w:p>
    <w:p w:rsidR="00046B2F" w:rsidRPr="00875626" w:rsidRDefault="003547B9" w:rsidP="00070D47">
      <w:pPr>
        <w:pStyle w:val="LaTeX0"/>
      </w:pPr>
      <w:r w:rsidRPr="00875626">
        <w:t>\[</w:t>
      </w:r>
      <w:r w:rsidR="002C42C7" w:rsidRPr="00875626">
        <w:t xml:space="preserve">x </w:t>
      </w:r>
      <w:r w:rsidR="00D71531">
        <w:t>-</w:t>
      </w:r>
      <w:r w:rsidR="002C42C7" w:rsidRPr="00875626">
        <w:t>5 =</w:t>
      </w:r>
      <w:r w:rsidR="009E7AAE" w:rsidRPr="00875626">
        <w:t>2</w:t>
      </w:r>
      <w:r w:rsidRPr="00875626">
        <w:t>\]</w:t>
      </w:r>
    </w:p>
    <w:p w:rsidR="006D4416" w:rsidRDefault="006D4416" w:rsidP="006D4416">
      <w:pPr>
        <w:pStyle w:val="FesteLeerzeile"/>
      </w:pPr>
      <w:r>
        <w:t> </w:t>
      </w:r>
    </w:p>
    <w:p w:rsidR="00B113B2" w:rsidRPr="00875626" w:rsidRDefault="00B113B2" w:rsidP="00205200">
      <w:pPr>
        <w:pStyle w:val="Beispiel"/>
      </w:pPr>
      <w:r>
        <w:t>Beispiel 5 B03</w:t>
      </w:r>
    </w:p>
    <w:p w:rsidR="00205200" w:rsidRPr="00875626" w:rsidRDefault="00B608B1" w:rsidP="00B608B1">
      <w:pPr>
        <w:pStyle w:val="Schwarzschrift"/>
      </w:pPr>
      <w:r w:rsidRPr="00B608B1">
        <w:rPr>
          <w:position w:val="-12"/>
        </w:rPr>
        <w:object w:dxaOrig="1820" w:dyaOrig="400">
          <v:shape id="_x0000_i1331" type="#_x0000_t75" style="width:91.35pt;height:19.35pt" o:ole="">
            <v:imagedata r:id="rId637" o:title=""/>
          </v:shape>
          <o:OLEObject Type="Embed" ProgID="Equation.DSMT4" ShapeID="_x0000_i1331" DrawAspect="Content" ObjectID="_1489811382" r:id="rId638"/>
        </w:object>
      </w:r>
    </w:p>
    <w:p w:rsidR="00F4754D" w:rsidRPr="00E27887" w:rsidRDefault="00F4754D" w:rsidP="00F4754D">
      <w:pPr>
        <w:pStyle w:val="Braille"/>
      </w:pPr>
      <w:r w:rsidRPr="00E27887">
        <w:t xml:space="preserve">   #fc.#e =#cae</w:t>
      </w:r>
    </w:p>
    <w:p w:rsidR="003C02A2" w:rsidRPr="00875626" w:rsidRDefault="003C02A2" w:rsidP="00205200">
      <w:pPr>
        <w:pStyle w:val="OderBeispiel"/>
      </w:pPr>
      <w:r w:rsidRPr="00875626">
        <w:t>oder</w:t>
      </w:r>
    </w:p>
    <w:p w:rsidR="00F4754D" w:rsidRPr="00E27887" w:rsidRDefault="00F4754D" w:rsidP="00F4754D">
      <w:pPr>
        <w:pStyle w:val="Braille"/>
      </w:pPr>
      <w:r w:rsidRPr="00E27887">
        <w:t xml:space="preserve">   #fc .#e =#cae</w:t>
      </w:r>
    </w:p>
    <w:p w:rsidR="00205200" w:rsidRPr="004F3CE1" w:rsidRDefault="00205200" w:rsidP="00205200">
      <w:pPr>
        <w:pStyle w:val="LaTeX0"/>
        <w:rPr>
          <w:lang w:val="en-US"/>
        </w:rPr>
      </w:pPr>
      <w:r w:rsidRPr="004F3CE1">
        <w:rPr>
          <w:lang w:val="en-US"/>
        </w:rPr>
        <w:t>\[</w:t>
      </w:r>
      <w:r w:rsidR="003B12BB" w:rsidRPr="004F3CE1">
        <w:rPr>
          <w:lang w:val="en-US"/>
        </w:rPr>
        <w:t>63 \cdot 5 =315</w:t>
      </w:r>
      <w:r w:rsidRPr="004F3CE1">
        <w:rPr>
          <w:lang w:val="en-US"/>
        </w:rPr>
        <w:t>\]</w:t>
      </w:r>
    </w:p>
    <w:p w:rsidR="006D4416" w:rsidRDefault="006D4416" w:rsidP="006D4416">
      <w:pPr>
        <w:pStyle w:val="FesteLeerzeile"/>
      </w:pPr>
      <w:r>
        <w:t> </w:t>
      </w:r>
    </w:p>
    <w:p w:rsidR="00B113B2" w:rsidRPr="00875626" w:rsidRDefault="00B113B2" w:rsidP="006361C0">
      <w:pPr>
        <w:pStyle w:val="Beispiel"/>
      </w:pPr>
      <w:r>
        <w:t>Beispiel 5 B04</w:t>
      </w:r>
    </w:p>
    <w:p w:rsidR="00205200" w:rsidRPr="00875626" w:rsidRDefault="00B608B1" w:rsidP="00B608B1">
      <w:pPr>
        <w:pStyle w:val="Schwarzschrift"/>
      </w:pPr>
      <w:r w:rsidRPr="00B608B1">
        <w:rPr>
          <w:position w:val="-12"/>
        </w:rPr>
        <w:object w:dxaOrig="1560" w:dyaOrig="420">
          <v:shape id="_x0000_i1332" type="#_x0000_t75" style="width:78.45pt;height:21.5pt" o:ole="">
            <v:imagedata r:id="rId639" o:title=""/>
          </v:shape>
          <o:OLEObject Type="Embed" ProgID="Equation.DSMT4" ShapeID="_x0000_i1332" DrawAspect="Content" ObjectID="_1489811383" r:id="rId640"/>
        </w:object>
      </w:r>
    </w:p>
    <w:p w:rsidR="00205200" w:rsidRPr="004F3CE1" w:rsidRDefault="00205200" w:rsidP="00205200">
      <w:pPr>
        <w:pStyle w:val="Braille"/>
        <w:rPr>
          <w:lang w:val="en-US"/>
        </w:rPr>
      </w:pPr>
      <w:r w:rsidRPr="004F3CE1">
        <w:rPr>
          <w:lang w:val="en-US"/>
        </w:rPr>
        <w:t xml:space="preserve">   a.b =b.a</w:t>
      </w:r>
    </w:p>
    <w:p w:rsidR="00205200" w:rsidRPr="004F3CE1" w:rsidRDefault="00205200" w:rsidP="00205200">
      <w:pPr>
        <w:pStyle w:val="LaTeX0"/>
        <w:rPr>
          <w:lang w:val="en-US"/>
        </w:rPr>
      </w:pPr>
      <w:r w:rsidRPr="004F3CE1">
        <w:rPr>
          <w:lang w:val="en-US"/>
        </w:rPr>
        <w:t>\[a \cdot b =b \cdot a\]</w:t>
      </w:r>
    </w:p>
    <w:p w:rsidR="006D4416" w:rsidRDefault="006D4416" w:rsidP="006D4416">
      <w:pPr>
        <w:pStyle w:val="FesteLeerzeile"/>
      </w:pPr>
      <w:r>
        <w:t> </w:t>
      </w:r>
    </w:p>
    <w:p w:rsidR="00B113B2" w:rsidRPr="00875626" w:rsidRDefault="00B113B2" w:rsidP="002F0BE4">
      <w:pPr>
        <w:pStyle w:val="Beispiel"/>
      </w:pPr>
      <w:r>
        <w:t>Beispiel 5 B05</w:t>
      </w:r>
    </w:p>
    <w:p w:rsidR="002C42C7" w:rsidRPr="00875626" w:rsidRDefault="00B608B1" w:rsidP="00B608B1">
      <w:pPr>
        <w:pStyle w:val="Schwarzschrift"/>
      </w:pPr>
      <w:r w:rsidRPr="00B608B1">
        <w:rPr>
          <w:position w:val="-12"/>
        </w:rPr>
        <w:object w:dxaOrig="4940" w:dyaOrig="420">
          <v:shape id="_x0000_i1333" type="#_x0000_t75" style="width:247.15pt;height:21.5pt" o:ole="">
            <v:imagedata r:id="rId641" o:title=""/>
          </v:shape>
          <o:OLEObject Type="Embed" ProgID="Equation.DSMT4" ShapeID="_x0000_i1333" DrawAspect="Content" ObjectID="_1489811384" r:id="rId642"/>
        </w:object>
      </w:r>
    </w:p>
    <w:p w:rsidR="00354A9C" w:rsidRPr="00E27887" w:rsidRDefault="001947BF" w:rsidP="003D6D74">
      <w:pPr>
        <w:pStyle w:val="Braille"/>
      </w:pPr>
      <w:r w:rsidRPr="00E27887">
        <w:t xml:space="preserve">  </w:t>
      </w:r>
      <w:r w:rsidR="003E32C9" w:rsidRPr="00E27887">
        <w:t xml:space="preserve"> </w:t>
      </w:r>
      <w:r w:rsidR="003D6D74" w:rsidRPr="00E27887">
        <w:t>#cd (#e =#agj oder</w:t>
      </w:r>
      <w:r w:rsidR="00354A9C" w:rsidRPr="00E27887">
        <w:t>'</w:t>
      </w:r>
    </w:p>
    <w:p w:rsidR="002C42C7" w:rsidRPr="004F3CE1" w:rsidRDefault="00354A9C" w:rsidP="003D6D74">
      <w:pPr>
        <w:pStyle w:val="Braille"/>
        <w:rPr>
          <w:lang w:val="en-US"/>
        </w:rPr>
      </w:pPr>
      <w:r w:rsidRPr="004F3CE1">
        <w:rPr>
          <w:lang w:val="en-US"/>
        </w:rPr>
        <w:t xml:space="preserve">    </w:t>
      </w:r>
      <w:r w:rsidR="003D6D74" w:rsidRPr="004F3CE1">
        <w:rPr>
          <w:lang w:val="en-US"/>
        </w:rPr>
        <w:t xml:space="preserve"> #cd !(#e =#agj</w:t>
      </w:r>
    </w:p>
    <w:p w:rsidR="002C42C7" w:rsidRPr="004F3CE1" w:rsidRDefault="003547B9" w:rsidP="002C42C7">
      <w:pPr>
        <w:pStyle w:val="LaTeX0"/>
        <w:rPr>
          <w:lang w:val="en-US"/>
        </w:rPr>
      </w:pPr>
      <w:r w:rsidRPr="004F3CE1">
        <w:rPr>
          <w:lang w:val="en-US"/>
        </w:rPr>
        <w:t>\[</w:t>
      </w:r>
      <w:r w:rsidR="002C42C7" w:rsidRPr="004F3CE1">
        <w:rPr>
          <w:lang w:val="en-US"/>
        </w:rPr>
        <w:t>34 \times 5 =</w:t>
      </w:r>
      <w:r w:rsidR="003D6D74" w:rsidRPr="004F3CE1">
        <w:rPr>
          <w:lang w:val="en-US"/>
        </w:rPr>
        <w:t xml:space="preserve">170 </w:t>
      </w:r>
      <w:r w:rsidR="00DF06CB" w:rsidRPr="004F3CE1">
        <w:rPr>
          <w:lang w:val="en-US"/>
        </w:rPr>
        <w:t>\;</w:t>
      </w:r>
      <w:r w:rsidR="00090A8A" w:rsidRPr="004F3CE1">
        <w:rPr>
          <w:lang w:val="en-US"/>
        </w:rPr>
        <w:t xml:space="preserve"> </w:t>
      </w:r>
      <w:r w:rsidR="00F5392F" w:rsidRPr="004F3CE1">
        <w:rPr>
          <w:lang w:val="en-US"/>
        </w:rPr>
        <w:t>\text</w:t>
      </w:r>
      <w:r w:rsidR="003D6D74" w:rsidRPr="004F3CE1">
        <w:rPr>
          <w:lang w:val="en-US"/>
        </w:rPr>
        <w:t>{oder}</w:t>
      </w:r>
      <w:r w:rsidR="002C42C7" w:rsidRPr="004F3CE1">
        <w:rPr>
          <w:lang w:val="en-US"/>
        </w:rPr>
        <w:t xml:space="preserve"> </w:t>
      </w:r>
      <w:r w:rsidR="00DF06CB" w:rsidRPr="004F3CE1">
        <w:rPr>
          <w:lang w:val="en-US"/>
        </w:rPr>
        <w:t>\;</w:t>
      </w:r>
      <w:r w:rsidR="00090A8A" w:rsidRPr="004F3CE1">
        <w:rPr>
          <w:lang w:val="en-US"/>
        </w:rPr>
        <w:t xml:space="preserve"> </w:t>
      </w:r>
      <w:r w:rsidR="002C42C7" w:rsidRPr="004F3CE1">
        <w:rPr>
          <w:lang w:val="en-US"/>
        </w:rPr>
        <w:t xml:space="preserve">34 </w:t>
      </w:r>
      <w:r w:rsidR="003C25EA" w:rsidRPr="004F3CE1">
        <w:rPr>
          <w:lang w:val="en-US"/>
        </w:rPr>
        <w:t>*</w:t>
      </w:r>
      <w:r w:rsidR="002C42C7" w:rsidRPr="004F3CE1">
        <w:rPr>
          <w:lang w:val="en-US"/>
        </w:rPr>
        <w:t>5 =170</w:t>
      </w:r>
      <w:r w:rsidRPr="004F3CE1">
        <w:rPr>
          <w:lang w:val="en-US"/>
        </w:rPr>
        <w:t>\]</w:t>
      </w:r>
    </w:p>
    <w:p w:rsidR="006D4416" w:rsidRDefault="006D4416" w:rsidP="006D4416">
      <w:pPr>
        <w:pStyle w:val="FesteLeerzeile"/>
      </w:pPr>
      <w:r>
        <w:t> </w:t>
      </w:r>
    </w:p>
    <w:p w:rsidR="00B113B2" w:rsidRPr="00875626" w:rsidRDefault="00B113B2" w:rsidP="002F0BE4">
      <w:pPr>
        <w:pStyle w:val="Beispiel"/>
      </w:pPr>
      <w:r>
        <w:t>Beispiel 5 B06</w:t>
      </w:r>
    </w:p>
    <w:p w:rsidR="009E7AAE" w:rsidRPr="00875626" w:rsidRDefault="00B608B1" w:rsidP="00B608B1">
      <w:pPr>
        <w:pStyle w:val="Schwarzschrift"/>
      </w:pPr>
      <w:r w:rsidRPr="00B608B1">
        <w:rPr>
          <w:position w:val="-12"/>
        </w:rPr>
        <w:object w:dxaOrig="2020" w:dyaOrig="420">
          <v:shape id="_x0000_i1334" type="#_x0000_t75" style="width:101pt;height:21.5pt" o:ole="">
            <v:imagedata r:id="rId643" o:title=""/>
          </v:shape>
          <o:OLEObject Type="Embed" ProgID="Equation.DSMT4" ShapeID="_x0000_i1334" DrawAspect="Content" ObjectID="_1489811385" r:id="rId644"/>
        </w:object>
      </w:r>
    </w:p>
    <w:p w:rsidR="009E7AAE" w:rsidRPr="00E27887" w:rsidRDefault="001947BF" w:rsidP="009E7AAE">
      <w:pPr>
        <w:pStyle w:val="Braille"/>
      </w:pPr>
      <w:r w:rsidRPr="00E27887">
        <w:t xml:space="preserve">  </w:t>
      </w:r>
      <w:r w:rsidR="003E32C9" w:rsidRPr="00E27887">
        <w:t xml:space="preserve"> </w:t>
      </w:r>
      <w:r w:rsidR="009E7AAE" w:rsidRPr="00E27887">
        <w:t>#h.2-#g` =-#ef</w:t>
      </w:r>
    </w:p>
    <w:p w:rsidR="00E42E18" w:rsidRPr="00875626" w:rsidRDefault="00E42E18" w:rsidP="00E33E2E">
      <w:pPr>
        <w:pStyle w:val="Text"/>
      </w:pPr>
      <w:r w:rsidRPr="00875626">
        <w:t>oder</w:t>
      </w:r>
    </w:p>
    <w:p w:rsidR="009E7AAE" w:rsidRPr="004F3CE1" w:rsidRDefault="003E32C9" w:rsidP="009E7AAE">
      <w:pPr>
        <w:pStyle w:val="Braille"/>
        <w:rPr>
          <w:lang w:val="en-US"/>
        </w:rPr>
      </w:pPr>
      <w:r w:rsidRPr="004F3CE1">
        <w:rPr>
          <w:lang w:val="en-US"/>
        </w:rPr>
        <w:t xml:space="preserve">   </w:t>
      </w:r>
      <w:r w:rsidR="009E7AAE" w:rsidRPr="004F3CE1">
        <w:rPr>
          <w:lang w:val="en-US"/>
        </w:rPr>
        <w:t>#h .2-#g` =-#ef</w:t>
      </w:r>
    </w:p>
    <w:p w:rsidR="00070D47" w:rsidRPr="004F3CE1" w:rsidRDefault="003547B9" w:rsidP="00120C00">
      <w:pPr>
        <w:pStyle w:val="LaTeX0"/>
        <w:rPr>
          <w:lang w:val="en-US"/>
        </w:rPr>
      </w:pPr>
      <w:r w:rsidRPr="004F3CE1">
        <w:rPr>
          <w:lang w:val="en-US"/>
        </w:rPr>
        <w:t>\[</w:t>
      </w:r>
      <w:r w:rsidR="009E7AAE" w:rsidRPr="004F3CE1">
        <w:rPr>
          <w:lang w:val="en-US"/>
        </w:rPr>
        <w:t>8 \cdot (-7) =-56</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lastRenderedPageBreak/>
        <w:t>Beispiel 5 B07</w:t>
      </w:r>
    </w:p>
    <w:p w:rsidR="00500EF2" w:rsidRPr="00875626" w:rsidRDefault="00B608B1" w:rsidP="00B608B1">
      <w:pPr>
        <w:pStyle w:val="Schwarzschrift"/>
      </w:pPr>
      <w:r w:rsidRPr="00B608B1">
        <w:rPr>
          <w:position w:val="-10"/>
        </w:rPr>
        <w:object w:dxaOrig="1800" w:dyaOrig="380">
          <v:shape id="_x0000_i1335" type="#_x0000_t75" style="width:90.25pt;height:19.35pt" o:ole="">
            <v:imagedata r:id="rId645" o:title=""/>
          </v:shape>
          <o:OLEObject Type="Embed" ProgID="Equation.DSMT4" ShapeID="_x0000_i1335" DrawAspect="Content" ObjectID="_1489811386" r:id="rId646"/>
        </w:object>
      </w:r>
    </w:p>
    <w:p w:rsidR="00500EF2" w:rsidRPr="00E27887" w:rsidRDefault="003E32C9" w:rsidP="00500EF2">
      <w:pPr>
        <w:pStyle w:val="Braille"/>
      </w:pPr>
      <w:r w:rsidRPr="00E27887">
        <w:t xml:space="preserve">   </w:t>
      </w:r>
      <w:r w:rsidR="00500EF2" w:rsidRPr="00E27887">
        <w:t>#aj :#d =#b,e</w:t>
      </w:r>
    </w:p>
    <w:p w:rsidR="00500EF2" w:rsidRPr="004F3CE1" w:rsidRDefault="003547B9" w:rsidP="00500EF2">
      <w:pPr>
        <w:pStyle w:val="LaTeX0"/>
        <w:rPr>
          <w:lang w:val="en-US"/>
        </w:rPr>
      </w:pPr>
      <w:r w:rsidRPr="004F3CE1">
        <w:rPr>
          <w:lang w:val="en-US"/>
        </w:rPr>
        <w:t>\[</w:t>
      </w:r>
      <w:r w:rsidR="00500EF2" w:rsidRPr="004F3CE1">
        <w:rPr>
          <w:lang w:val="en-US"/>
        </w:rPr>
        <w:t>10 :4 =2,5</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rsidRPr="00875626">
        <w:t>Beispie</w:t>
      </w:r>
      <w:r>
        <w:t>l 5 B08</w:t>
      </w:r>
    </w:p>
    <w:p w:rsidR="00500EF2" w:rsidRPr="00875626" w:rsidRDefault="00B608B1" w:rsidP="00B608B1">
      <w:pPr>
        <w:pStyle w:val="Schwarzschrift"/>
      </w:pPr>
      <w:r w:rsidRPr="00B608B1">
        <w:rPr>
          <w:position w:val="-6"/>
        </w:rPr>
        <w:object w:dxaOrig="1280" w:dyaOrig="360">
          <v:shape id="_x0000_i1336" type="#_x0000_t75" style="width:63.4pt;height:19.35pt" o:ole="">
            <v:imagedata r:id="rId647" o:title=""/>
          </v:shape>
          <o:OLEObject Type="Embed" ProgID="Equation.DSMT4" ShapeID="_x0000_i1336" DrawAspect="Content" ObjectID="_1489811387" r:id="rId648"/>
        </w:object>
      </w:r>
    </w:p>
    <w:p w:rsidR="00500EF2" w:rsidRPr="004F3CE1" w:rsidRDefault="003E32C9" w:rsidP="00500EF2">
      <w:pPr>
        <w:pStyle w:val="Braille"/>
        <w:rPr>
          <w:lang w:val="en-US"/>
        </w:rPr>
      </w:pPr>
      <w:r w:rsidRPr="004F3CE1">
        <w:rPr>
          <w:lang w:val="en-US"/>
        </w:rPr>
        <w:t xml:space="preserve">   </w:t>
      </w:r>
      <w:r w:rsidR="00500EF2" w:rsidRPr="004F3CE1">
        <w:rPr>
          <w:lang w:val="en-US"/>
        </w:rPr>
        <w:t>a :b =c</w:t>
      </w:r>
    </w:p>
    <w:p w:rsidR="00500EF2" w:rsidRPr="004F3CE1" w:rsidRDefault="003547B9" w:rsidP="00500EF2">
      <w:pPr>
        <w:pStyle w:val="LaTeX0"/>
        <w:rPr>
          <w:lang w:val="en-US"/>
        </w:rPr>
      </w:pPr>
      <w:r w:rsidRPr="004F3CE1">
        <w:rPr>
          <w:lang w:val="en-US"/>
        </w:rPr>
        <w:t>\[</w:t>
      </w:r>
      <w:r w:rsidR="00500EF2" w:rsidRPr="004F3CE1">
        <w:rPr>
          <w:lang w:val="en-US"/>
        </w:rPr>
        <w:t>a :b =c</w:t>
      </w:r>
      <w:r w:rsidRPr="004F3CE1">
        <w:rPr>
          <w:lang w:val="en-US"/>
        </w:rPr>
        <w:t>\]</w:t>
      </w:r>
    </w:p>
    <w:p w:rsidR="006D4416" w:rsidRDefault="006D4416" w:rsidP="006D4416">
      <w:pPr>
        <w:pStyle w:val="FesteLeerzeile"/>
      </w:pPr>
      <w:r>
        <w:t> </w:t>
      </w:r>
    </w:p>
    <w:p w:rsidR="00B113B2" w:rsidRPr="00875626" w:rsidRDefault="00B113B2" w:rsidP="00C01DAA">
      <w:pPr>
        <w:pStyle w:val="Beispiel"/>
      </w:pPr>
      <w:r>
        <w:t>Beispiel 5 B09</w:t>
      </w:r>
    </w:p>
    <w:p w:rsidR="00197D57" w:rsidRPr="00875626" w:rsidRDefault="00B608B1" w:rsidP="00B608B1">
      <w:pPr>
        <w:pStyle w:val="Schwarzschrift"/>
      </w:pPr>
      <w:r w:rsidRPr="00B608B1">
        <w:rPr>
          <w:position w:val="-12"/>
        </w:rPr>
        <w:object w:dxaOrig="4220" w:dyaOrig="420">
          <v:shape id="_x0000_i1337" type="#_x0000_t75" style="width:210.65pt;height:21.5pt" o:ole="">
            <v:imagedata r:id="rId649" o:title=""/>
          </v:shape>
          <o:OLEObject Type="Embed" ProgID="Equation.DSMT4" ShapeID="_x0000_i1337" DrawAspect="Content" ObjectID="_1489811388" r:id="rId650"/>
        </w:object>
      </w:r>
    </w:p>
    <w:p w:rsidR="006D75A1" w:rsidRPr="004F3CE1" w:rsidRDefault="006D75A1" w:rsidP="006D75A1">
      <w:pPr>
        <w:pStyle w:val="Braille"/>
        <w:rPr>
          <w:lang w:val="fr-FR"/>
        </w:rPr>
      </w:pPr>
      <w:r w:rsidRPr="004F3CE1">
        <w:rPr>
          <w:lang w:val="fr-FR"/>
        </w:rPr>
        <w:t xml:space="preserve">   n6 =#a.#b.#c.#d...."</w:t>
      </w:r>
    </w:p>
    <w:p w:rsidR="006D75A1" w:rsidRPr="004F3CE1" w:rsidRDefault="006D75A1" w:rsidP="006D75A1">
      <w:pPr>
        <w:pStyle w:val="Braille"/>
        <w:rPr>
          <w:lang w:val="en-US"/>
        </w:rPr>
      </w:pPr>
      <w:r w:rsidRPr="004F3CE1">
        <w:rPr>
          <w:lang w:val="en-US"/>
        </w:rPr>
        <w:t xml:space="preserve">  </w:t>
      </w:r>
      <w:r w:rsidR="00EC1AC5" w:rsidRPr="004F3CE1">
        <w:rPr>
          <w:lang w:val="en-US"/>
        </w:rPr>
        <w:t xml:space="preserve"> </w:t>
      </w:r>
      <w:r w:rsidRPr="004F3CE1">
        <w:rPr>
          <w:lang w:val="en-US"/>
        </w:rPr>
        <w:t xml:space="preserve">  .2n -#a`.n</w:t>
      </w:r>
    </w:p>
    <w:p w:rsidR="003C02A2" w:rsidRPr="004F3CE1" w:rsidRDefault="003C02A2" w:rsidP="009B5940">
      <w:pPr>
        <w:pStyle w:val="OderBeispiel"/>
        <w:rPr>
          <w:lang w:val="en-US"/>
        </w:rPr>
      </w:pPr>
      <w:r w:rsidRPr="004F3CE1">
        <w:rPr>
          <w:lang w:val="en-US"/>
        </w:rPr>
        <w:t>oder</w:t>
      </w:r>
    </w:p>
    <w:p w:rsidR="006D75A1" w:rsidRPr="004F3CE1" w:rsidRDefault="001947BF" w:rsidP="006D75A1">
      <w:pPr>
        <w:pStyle w:val="Braille"/>
        <w:rPr>
          <w:lang w:val="en-US"/>
        </w:rPr>
      </w:pPr>
      <w:r w:rsidRPr="004F3CE1">
        <w:rPr>
          <w:lang w:val="en-US"/>
        </w:rPr>
        <w:t xml:space="preserve">   </w:t>
      </w:r>
      <w:r w:rsidR="006D75A1" w:rsidRPr="004F3CE1">
        <w:rPr>
          <w:lang w:val="en-US"/>
        </w:rPr>
        <w:t>n6 =#a .#b .#c .#d ....'</w:t>
      </w:r>
    </w:p>
    <w:p w:rsidR="006D75A1" w:rsidRPr="004F3CE1" w:rsidRDefault="006D75A1" w:rsidP="006D75A1">
      <w:pPr>
        <w:pStyle w:val="Braille"/>
        <w:rPr>
          <w:lang w:val="en-US"/>
        </w:rPr>
      </w:pPr>
      <w:r w:rsidRPr="004F3CE1">
        <w:rPr>
          <w:lang w:val="en-US"/>
        </w:rPr>
        <w:t xml:space="preserve">   </w:t>
      </w:r>
      <w:r w:rsidR="00EC1AC5" w:rsidRPr="004F3CE1">
        <w:rPr>
          <w:lang w:val="en-US"/>
        </w:rPr>
        <w:t xml:space="preserve"> </w:t>
      </w:r>
      <w:r w:rsidRPr="004F3CE1">
        <w:rPr>
          <w:lang w:val="en-US"/>
        </w:rPr>
        <w:t xml:space="preserve"> .2n -#a` .n</w:t>
      </w:r>
    </w:p>
    <w:p w:rsidR="00553B6E" w:rsidRPr="004F3CE1" w:rsidRDefault="003547B9" w:rsidP="00197D57">
      <w:pPr>
        <w:pStyle w:val="LaTeX0"/>
        <w:rPr>
          <w:lang w:val="en-US"/>
        </w:rPr>
      </w:pPr>
      <w:r w:rsidRPr="004F3CE1">
        <w:rPr>
          <w:lang w:val="en-US"/>
        </w:rPr>
        <w:t>\[</w:t>
      </w:r>
      <w:r w:rsidR="00197D57" w:rsidRPr="004F3CE1">
        <w:rPr>
          <w:lang w:val="en-US"/>
        </w:rPr>
        <w:t>n! =1 \cdot 2 \cdot 3 \cdot 4 \cdot ... \cdot</w:t>
      </w:r>
    </w:p>
    <w:p w:rsidR="009E7AAE" w:rsidRPr="004F3CE1" w:rsidRDefault="00197D57" w:rsidP="00553B6E">
      <w:pPr>
        <w:pStyle w:val="LaTeX0"/>
        <w:rPr>
          <w:lang w:val="en-US"/>
        </w:rPr>
      </w:pPr>
      <w:r w:rsidRPr="004F3CE1">
        <w:rPr>
          <w:lang w:val="en-US"/>
        </w:rPr>
        <w:t>(n</w:t>
      </w:r>
      <w:r w:rsidR="00BC59EC" w:rsidRPr="004F3CE1">
        <w:rPr>
          <w:lang w:val="en-US"/>
        </w:rPr>
        <w:t xml:space="preserve"> </w:t>
      </w:r>
      <w:r w:rsidRPr="004F3CE1">
        <w:rPr>
          <w:lang w:val="en-US"/>
        </w:rPr>
        <w:t>-1) \cdot n</w:t>
      </w:r>
      <w:r w:rsidR="003547B9" w:rsidRPr="004F3CE1">
        <w:rPr>
          <w:lang w:val="en-US"/>
        </w:rPr>
        <w:t>\]</w:t>
      </w:r>
    </w:p>
    <w:p w:rsidR="006D4416" w:rsidRDefault="006D4416" w:rsidP="006D4416">
      <w:pPr>
        <w:pStyle w:val="FesteLeerzeile"/>
      </w:pPr>
      <w:r>
        <w:t> </w:t>
      </w:r>
    </w:p>
    <w:p w:rsidR="00B113B2" w:rsidRPr="00875626" w:rsidRDefault="00B113B2" w:rsidP="00C01DAA">
      <w:pPr>
        <w:pStyle w:val="Beispiel"/>
      </w:pPr>
      <w:r>
        <w:t xml:space="preserve">Beispiel </w:t>
      </w:r>
      <w:bookmarkStart w:id="264" w:name="TM_5_B10_Fakultät_vor_Klammer"/>
      <w:r>
        <w:t>5 B10</w:t>
      </w:r>
      <w:bookmarkEnd w:id="264"/>
    </w:p>
    <w:p w:rsidR="00EB22AE" w:rsidRPr="00875626" w:rsidRDefault="00B608B1" w:rsidP="00B608B1">
      <w:pPr>
        <w:pStyle w:val="Schwarzschrift"/>
      </w:pPr>
      <w:r w:rsidRPr="00B608B1">
        <w:rPr>
          <w:position w:val="-12"/>
        </w:rPr>
        <w:object w:dxaOrig="2780" w:dyaOrig="420">
          <v:shape id="_x0000_i1338" type="#_x0000_t75" style="width:138.65pt;height:21.5pt" o:ole="">
            <v:imagedata r:id="rId651" o:title=""/>
          </v:shape>
          <o:OLEObject Type="Embed" ProgID="Equation.DSMT4" ShapeID="_x0000_i1338" DrawAspect="Content" ObjectID="_1489811389" r:id="rId652"/>
        </w:object>
      </w:r>
    </w:p>
    <w:p w:rsidR="00AE1A69" w:rsidRPr="004F3CE1" w:rsidRDefault="00AE1A69" w:rsidP="00AE1A69">
      <w:pPr>
        <w:pStyle w:val="Braille"/>
        <w:rPr>
          <w:lang w:val="en-US"/>
        </w:rPr>
      </w:pPr>
      <w:r w:rsidRPr="004F3CE1">
        <w:rPr>
          <w:lang w:val="en-US"/>
        </w:rPr>
        <w:t xml:space="preserve">   2a +#a`6 =a6.2a +#a`</w:t>
      </w:r>
    </w:p>
    <w:p w:rsidR="003C02A2" w:rsidRPr="004F3CE1" w:rsidRDefault="003C02A2" w:rsidP="00567345">
      <w:pPr>
        <w:pStyle w:val="OderBeispiel"/>
        <w:rPr>
          <w:lang w:val="en-US"/>
        </w:rPr>
      </w:pPr>
      <w:r w:rsidRPr="004F3CE1">
        <w:rPr>
          <w:lang w:val="en-US"/>
        </w:rPr>
        <w:t>oder</w:t>
      </w:r>
    </w:p>
    <w:p w:rsidR="00AE1A69" w:rsidRPr="004F3CE1" w:rsidRDefault="00AE1A69" w:rsidP="00AE1A69">
      <w:pPr>
        <w:pStyle w:val="Braille"/>
        <w:rPr>
          <w:lang w:val="en-US"/>
        </w:rPr>
      </w:pPr>
      <w:r w:rsidRPr="004F3CE1">
        <w:rPr>
          <w:lang w:val="en-US"/>
        </w:rPr>
        <w:t xml:space="preserve">   2a +#a`6 =a6"2a +#a`</w:t>
      </w:r>
    </w:p>
    <w:p w:rsidR="00EB22AE" w:rsidRPr="00875626" w:rsidRDefault="003547B9" w:rsidP="00EB22AE">
      <w:pPr>
        <w:pStyle w:val="LaTeX0"/>
      </w:pPr>
      <w:r w:rsidRPr="004F3CE1">
        <w:rPr>
          <w:lang w:val="en-US"/>
        </w:rPr>
        <w:t>\[</w:t>
      </w:r>
      <w:r w:rsidR="00BC59EC" w:rsidRPr="004F3CE1">
        <w:rPr>
          <w:lang w:val="en-US"/>
        </w:rPr>
        <w:t xml:space="preserve">(a +1)! </w:t>
      </w:r>
      <w:r w:rsidR="00D94C06">
        <w:t>=</w:t>
      </w:r>
      <w:r w:rsidR="00BC59EC" w:rsidRPr="00875626">
        <w:t>a! (a +</w:t>
      </w:r>
      <w:r w:rsidR="00EB22AE" w:rsidRPr="00875626">
        <w:t>1)</w:t>
      </w:r>
      <w:r w:rsidRPr="00875626">
        <w:t>\]</w:t>
      </w:r>
    </w:p>
    <w:p w:rsidR="006D4416" w:rsidRDefault="006D4416" w:rsidP="006D4416">
      <w:pPr>
        <w:pStyle w:val="FesteLeerzeile"/>
      </w:pPr>
      <w:bookmarkStart w:id="265" w:name="Beispiel_Fakultät_vor_Klammer"/>
      <w:r>
        <w:t> </w:t>
      </w:r>
    </w:p>
    <w:bookmarkEnd w:id="265"/>
    <w:p w:rsidR="00B113B2" w:rsidRPr="00875626" w:rsidRDefault="00B113B2" w:rsidP="00C01DAA">
      <w:pPr>
        <w:pStyle w:val="Beispiel"/>
      </w:pPr>
      <w:r>
        <w:t>Beispiel 5 B11</w:t>
      </w:r>
    </w:p>
    <w:p w:rsidR="00273D9A" w:rsidRPr="00875626" w:rsidRDefault="00B608B1" w:rsidP="00B608B1">
      <w:pPr>
        <w:pStyle w:val="Schwarzschrift"/>
      </w:pPr>
      <w:r w:rsidRPr="00B608B1">
        <w:rPr>
          <w:position w:val="-12"/>
        </w:rPr>
        <w:object w:dxaOrig="1200" w:dyaOrig="420">
          <v:shape id="_x0000_i1339" type="#_x0000_t75" style="width:60.2pt;height:21.5pt" o:ole="">
            <v:imagedata r:id="rId653" o:title=""/>
          </v:shape>
          <o:OLEObject Type="Embed" ProgID="Equation.DSMT4" ShapeID="_x0000_i1339" DrawAspect="Content" ObjectID="_1489811390" r:id="rId654"/>
        </w:object>
      </w:r>
    </w:p>
    <w:p w:rsidR="00273D9A" w:rsidRPr="004F3CE1" w:rsidRDefault="001947BF" w:rsidP="00273D9A">
      <w:pPr>
        <w:pStyle w:val="Braille"/>
        <w:rPr>
          <w:lang w:val="en-US"/>
        </w:rPr>
      </w:pPr>
      <w:r w:rsidRPr="004F3CE1">
        <w:rPr>
          <w:lang w:val="en-US"/>
        </w:rPr>
        <w:t xml:space="preserve"> </w:t>
      </w:r>
      <w:r w:rsidR="003E32C9" w:rsidRPr="004F3CE1">
        <w:rPr>
          <w:lang w:val="en-US"/>
        </w:rPr>
        <w:t xml:space="preserve">  </w:t>
      </w:r>
      <w:r w:rsidR="00273D9A" w:rsidRPr="004F3CE1">
        <w:rPr>
          <w:lang w:val="en-US"/>
        </w:rPr>
        <w:t>f )g2x`</w:t>
      </w:r>
    </w:p>
    <w:p w:rsidR="00273D9A" w:rsidRPr="004F3CE1" w:rsidRDefault="003547B9" w:rsidP="00273D9A">
      <w:pPr>
        <w:pStyle w:val="LaTeX0"/>
        <w:rPr>
          <w:lang w:val="en-US"/>
        </w:rPr>
      </w:pPr>
      <w:r w:rsidRPr="004F3CE1">
        <w:rPr>
          <w:lang w:val="en-US"/>
        </w:rPr>
        <w:t>\[</w:t>
      </w:r>
      <w:r w:rsidR="00273D9A" w:rsidRPr="004F3CE1">
        <w:rPr>
          <w:lang w:val="en-US"/>
        </w:rPr>
        <w:t>f \circ g(x)</w:t>
      </w:r>
      <w:r w:rsidRPr="004F3CE1">
        <w:rPr>
          <w:lang w:val="en-US"/>
        </w:rPr>
        <w:t>\]</w:t>
      </w:r>
    </w:p>
    <w:p w:rsidR="00EE6BF6" w:rsidRDefault="00EE6BF6" w:rsidP="00EE6BF6">
      <w:pPr>
        <w:pStyle w:val="Leerzeile"/>
      </w:pPr>
      <w:bookmarkStart w:id="266" w:name="_Toc284272690"/>
      <w:bookmarkStart w:id="267" w:name="_Toc342762844"/>
      <w:bookmarkStart w:id="268" w:name="_Ref374179527"/>
      <w:bookmarkStart w:id="269" w:name="_Toc378272325"/>
    </w:p>
    <w:bookmarkEnd w:id="266"/>
    <w:bookmarkEnd w:id="267"/>
    <w:bookmarkEnd w:id="268"/>
    <w:bookmarkEnd w:id="269"/>
    <w:p w:rsidR="00A15552" w:rsidRDefault="00A15552" w:rsidP="009629F0">
      <w:pPr>
        <w:pStyle w:val="Text"/>
      </w:pPr>
    </w:p>
    <w:p w:rsidR="007908A1" w:rsidRDefault="007908A1" w:rsidP="007908A1">
      <w:pPr>
        <w:sectPr w:rsidR="007908A1" w:rsidSect="00D44093">
          <w:headerReference w:type="even" r:id="rId655"/>
          <w:headerReference w:type="default" r:id="rId656"/>
          <w:footerReference w:type="even" r:id="rId657"/>
          <w:pgSz w:w="11906" w:h="16838" w:code="9"/>
          <w:pgMar w:top="1304" w:right="1418" w:bottom="1304" w:left="1418" w:header="709" w:footer="709" w:gutter="0"/>
          <w:cols w:space="708"/>
          <w:titlePg/>
          <w:docGrid w:linePitch="360"/>
        </w:sectPr>
      </w:pPr>
    </w:p>
    <w:p w:rsidR="00EE6BF6" w:rsidRDefault="00EE6BF6" w:rsidP="00AF0E40">
      <w:pPr>
        <w:pStyle w:val="berschrift1"/>
      </w:pPr>
      <w:bookmarkStart w:id="270" w:name="_Ref396925033"/>
      <w:bookmarkStart w:id="271" w:name="_Toc410933421"/>
      <w:r>
        <w:lastRenderedPageBreak/>
        <w:t xml:space="preserve">6 </w:t>
      </w:r>
      <w:r w:rsidRPr="00875626">
        <w:t>Klammern und senkrechte Striche</w:t>
      </w:r>
      <w:bookmarkEnd w:id="270"/>
      <w:bookmarkEnd w:id="271"/>
    </w:p>
    <w:p w:rsidR="00E42E18" w:rsidRDefault="00E42E18" w:rsidP="00E33E2E">
      <w:pPr>
        <w:pStyle w:val="Text"/>
      </w:pPr>
      <w:r>
        <w:t>Folgende Symbole werden auf der "Innenseite" direkt an das be</w:t>
      </w:r>
      <w:r w:rsidR="00B67680">
        <w:t>nachbarte Zeichen angeschloss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553B6E" w:rsidRPr="00B608B1">
        <w:rPr>
          <w:position w:val="-12"/>
        </w:rPr>
        <w:object w:dxaOrig="180" w:dyaOrig="420">
          <v:shape id="_x0000_i1340" type="#_x0000_t75" style="width:9.65pt;height:21.5pt" o:ole="">
            <v:imagedata r:id="rId658" o:title=""/>
          </v:shape>
          <o:OLEObject Type="Embed" ProgID="Equation.DSMT4" ShapeID="_x0000_i1340" DrawAspect="Content" ObjectID="_1489811391" r:id="rId659"/>
        </w:object>
      </w:r>
      <w:r w:rsidRPr="00875626">
        <w:tab/>
        <w:t>rund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2"/>
        </w:rPr>
        <w:object w:dxaOrig="180" w:dyaOrig="420">
          <v:shape id="_x0000_i1341" type="#_x0000_t75" style="width:9.65pt;height:21.5pt" o:ole="">
            <v:imagedata r:id="rId660" o:title=""/>
          </v:shape>
          <o:OLEObject Type="Embed" ProgID="Equation.DSMT4" ShapeID="_x0000_i1341" DrawAspect="Content" ObjectID="_1489811392" r:id="rId661"/>
        </w:object>
      </w:r>
      <w:r w:rsidRPr="00875626">
        <w:tab/>
        <w:t>rund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60" w:dyaOrig="400">
          <v:shape id="_x0000_i1342" type="#_x0000_t75" style="width:8.6pt;height:19.35pt" o:ole="">
            <v:imagedata r:id="rId662" o:title=""/>
          </v:shape>
          <o:OLEObject Type="Embed" ProgID="Equation.DSMT4" ShapeID="_x0000_i1342" DrawAspect="Content" ObjectID="_1489811393" r:id="rId663"/>
        </w:object>
      </w:r>
      <w:r w:rsidRPr="00875626">
        <w:tab/>
        <w:t>eckig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60" w:dyaOrig="400">
          <v:shape id="_x0000_i1343" type="#_x0000_t75" style="width:8.6pt;height:19.35pt" o:ole="">
            <v:imagedata r:id="rId664" o:title=""/>
          </v:shape>
          <o:OLEObject Type="Embed" ProgID="Equation.DSMT4" ShapeID="_x0000_i1343" DrawAspect="Content" ObjectID="_1489811394" r:id="rId665"/>
        </w:object>
      </w:r>
      <w:r w:rsidRPr="00875626">
        <w:tab/>
        <w:t>eckig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240" w:dyaOrig="400">
          <v:shape id="_x0000_i1344" type="#_x0000_t75" style="width:12.9pt;height:19.35pt" o:ole="">
            <v:imagedata r:id="rId666" o:title=""/>
          </v:shape>
          <o:OLEObject Type="Embed" ProgID="Equation.DSMT4" ShapeID="_x0000_i1344" DrawAspect="Content" ObjectID="_1489811395" r:id="rId667"/>
        </w:object>
      </w:r>
      <w:r w:rsidRPr="00875626">
        <w:tab/>
        <w:t>geschweift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240" w:dyaOrig="400">
          <v:shape id="_x0000_i1345" type="#_x0000_t75" style="width:12.9pt;height:19.35pt" o:ole="">
            <v:imagedata r:id="rId668" o:title=""/>
          </v:shape>
          <o:OLEObject Type="Embed" ProgID="Equation.DSMT4" ShapeID="_x0000_i1345" DrawAspect="Content" ObjectID="_1489811396" r:id="rId669"/>
        </w:object>
      </w:r>
      <w:r w:rsidRPr="00875626">
        <w:tab/>
        <w:t>geschweift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C2BF8" w:rsidRPr="00B608B1">
        <w:rPr>
          <w:position w:val="-4"/>
        </w:rPr>
        <w:object w:dxaOrig="279" w:dyaOrig="260">
          <v:shape id="_x0000_i1346" type="#_x0000_t75" style="width:12.9pt;height:12.9pt" o:ole="">
            <v:imagedata r:id="rId670" o:title=""/>
          </v:shape>
          <o:OLEObject Type="Embed" ProgID="Equation.DSMT4" ShapeID="_x0000_i1346" DrawAspect="Content" ObjectID="_1489811397" r:id="rId671"/>
        </w:object>
      </w:r>
      <w:r w:rsidRPr="00875626">
        <w:tab/>
        <w:t>spitz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C2BF8" w:rsidRPr="00B608B1">
        <w:rPr>
          <w:position w:val="-4"/>
        </w:rPr>
        <w:object w:dxaOrig="279" w:dyaOrig="260">
          <v:shape id="_x0000_i1347" type="#_x0000_t75" style="width:12.9pt;height:12.9pt" o:ole="">
            <v:imagedata r:id="rId672" o:title=""/>
          </v:shape>
          <o:OLEObject Type="Embed" ProgID="Equation.DSMT4" ShapeID="_x0000_i1347" DrawAspect="Content" ObjectID="_1489811398" r:id="rId673"/>
        </w:object>
      </w:r>
      <w:r w:rsidRPr="00875626">
        <w:tab/>
        <w:t>spitz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C2BF8" w:rsidRPr="003C2BF8">
        <w:rPr>
          <w:position w:val="-12"/>
        </w:rPr>
        <w:object w:dxaOrig="200" w:dyaOrig="420">
          <v:shape id="_x0000_i1348" type="#_x0000_t75" style="width:9.65pt;height:21.5pt" o:ole="">
            <v:imagedata r:id="rId674" o:title=""/>
          </v:shape>
          <o:OLEObject Type="Embed" ProgID="Equation.DSMT4" ShapeID="_x0000_i1348" DrawAspect="Content" ObjectID="_1489811399" r:id="rId675"/>
        </w:object>
      </w:r>
      <w:r w:rsidRPr="00875626">
        <w:tab/>
        <w:t>stumpfwinklige öffnende Klammer</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C2BF8" w:rsidRPr="003C2BF8">
        <w:rPr>
          <w:position w:val="-12"/>
        </w:rPr>
        <w:object w:dxaOrig="200" w:dyaOrig="420">
          <v:shape id="_x0000_i1349" type="#_x0000_t75" style="width:9.65pt;height:21.5pt" o:ole="">
            <v:imagedata r:id="rId676" o:title=""/>
          </v:shape>
          <o:OLEObject Type="Embed" ProgID="Equation.DSMT4" ShapeID="_x0000_i1349" DrawAspect="Content" ObjectID="_1489811400" r:id="rId677"/>
        </w:object>
      </w:r>
      <w:r w:rsidRPr="00875626">
        <w:tab/>
        <w:t>stumpfwinklige schließende Klammer</w:t>
      </w:r>
    </w:p>
    <w:p w:rsidR="008C48DC"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006844C4" w:rsidRPr="00B608B1">
        <w:rPr>
          <w:position w:val="-4"/>
        </w:rPr>
        <w:object w:dxaOrig="260" w:dyaOrig="380">
          <v:shape id="_x0000_i1350" type="#_x0000_t75" style="width:12.9pt;height:19.35pt" o:ole="">
            <v:imagedata r:id="rId678" o:title=""/>
          </v:shape>
          <o:OLEObject Type="Embed" ProgID="Equation.DSMT4" ShapeID="_x0000_i1350" DrawAspect="Content" ObjectID="_1489811401" r:id="rId679"/>
        </w:object>
      </w:r>
      <w:r w:rsidRPr="00875626">
        <w:tab/>
      </w:r>
      <w:r>
        <w:t>gaußsche öffnende Klammer (obere Grenze)</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003C2BF8" w:rsidRPr="00B608B1">
        <w:rPr>
          <w:position w:val="-4"/>
        </w:rPr>
        <w:object w:dxaOrig="260" w:dyaOrig="380">
          <v:shape id="_x0000_i1351" type="#_x0000_t75" style="width:12.9pt;height:19.35pt" o:ole="">
            <v:imagedata r:id="rId680" o:title=""/>
          </v:shape>
          <o:OLEObject Type="Embed" ProgID="Equation.DSMT4" ShapeID="_x0000_i1351" DrawAspect="Content" ObjectID="_1489811402" r:id="rId681"/>
        </w:object>
      </w:r>
      <w:r w:rsidRPr="00875626">
        <w:tab/>
      </w:r>
      <w:r>
        <w:t>gaußsche schließende Klammer (obere Grenze)</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003C2BF8" w:rsidRPr="003C2BF8">
        <w:rPr>
          <w:position w:val="-6"/>
        </w:rPr>
        <w:object w:dxaOrig="260" w:dyaOrig="260">
          <v:shape id="_x0000_i1352" type="#_x0000_t75" style="width:12.9pt;height:12.9pt" o:ole="">
            <v:imagedata r:id="rId682" o:title=""/>
          </v:shape>
          <o:OLEObject Type="Embed" ProgID="Equation.DSMT4" ShapeID="_x0000_i1352" DrawAspect="Content" ObjectID="_1489811403" r:id="rId683"/>
        </w:object>
      </w:r>
      <w:r w:rsidRPr="00875626">
        <w:tab/>
      </w:r>
      <w:r>
        <w:t>gaußsche öffnende Klammer (untere Grenze)</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003C2BF8" w:rsidRPr="003C2BF8">
        <w:rPr>
          <w:position w:val="-6"/>
        </w:rPr>
        <w:object w:dxaOrig="260" w:dyaOrig="260">
          <v:shape id="_x0000_i1353" type="#_x0000_t75" style="width:12.9pt;height:12.9pt" o:ole="">
            <v:imagedata r:id="rId684" o:title=""/>
          </v:shape>
          <o:OLEObject Type="Embed" ProgID="Equation.DSMT4" ShapeID="_x0000_i1353" DrawAspect="Content" ObjectID="_1489811404" r:id="rId685"/>
        </w:object>
      </w:r>
      <w:r w:rsidRPr="00875626">
        <w:tab/>
      </w:r>
      <w:r>
        <w:t>gaußsche schließende Klammer (untere Grenze)</w:t>
      </w:r>
    </w:p>
    <w:p w:rsidR="008C48DC" w:rsidRPr="00875626" w:rsidRDefault="008C48DC" w:rsidP="00D44DC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runde spezielle öffn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runde spezielle schließ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öffn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schließende Brailleschriftklammer</w:t>
      </w:r>
    </w:p>
    <w:p w:rsidR="008C48DC" w:rsidRPr="00875626" w:rsidRDefault="008C48DC" w:rsidP="00680886">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Pr="00875626">
        <w:tab/>
        <w:t>geschweifte spezielle öffn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3643D">
        <w:tab/>
      </w:r>
      <w:r w:rsidRPr="00875626">
        <w:tab/>
        <w:t>geschweifte spezielle schließende Brailleschriftklammer</w:t>
      </w:r>
    </w:p>
    <w:p w:rsidR="008C48DC" w:rsidRPr="00875626" w:rsidRDefault="00D06BBA" w:rsidP="00371B94">
      <w:pPr>
        <w:pStyle w:val="Zeichenliste"/>
        <w:rPr>
          <w:lang w:bidi="he-IL"/>
        </w:rPr>
      </w:pPr>
      <w:r>
        <w:rPr>
          <w:noProof/>
          <w:lang w:val="de-CH" w:bidi="he-IL"/>
        </w:rPr>
        <w:pict>
          <v:shape id="_x0000_s7126" type="#_x0000_t75" style="position:absolute;left:0;text-align:left;margin-left:134.15pt;margin-top:7pt;width:19pt;height:48pt;z-index:251668480">
            <v:imagedata r:id="rId686" o:title=""/>
          </v:shape>
          <o:OLEObject Type="Embed" ProgID="Equation.DSMT4" ShapeID="_x0000_s7126" DrawAspect="Content" ObjectID="_1489812055" r:id="rId687"/>
        </w:pict>
      </w:r>
      <w:r w:rsidR="008C48DC" w:rsidRPr="00BA6A76">
        <w:rPr>
          <w:rFonts w:ascii="Blista Braille Plus (ANSI)" w:hAnsi="Blista Braille Plus (ANSI)"/>
          <w:color w:val="F79646"/>
          <w:sz w:val="32"/>
        </w:rPr>
        <w:t>%</w:t>
      </w:r>
      <w:r w:rsidR="008C48DC" w:rsidRPr="00BA6A76">
        <w:rPr>
          <w:rFonts w:ascii="Blista Braille Plus (ANSI)" w:hAnsi="Blista Braille Plus (ANSI)"/>
          <w:sz w:val="32"/>
        </w:rPr>
        <w:t>$!{</w:t>
      </w:r>
      <w:r w:rsidR="008C48DC" w:rsidRPr="00875626">
        <w:rPr>
          <w:lang w:bidi="he-IL"/>
        </w:rPr>
        <w:tab/>
      </w:r>
      <w:r w:rsidR="008C48DC" w:rsidRPr="00875626">
        <w:rPr>
          <w:lang w:bidi="he-IL"/>
        </w:rPr>
        <w:tab/>
      </w:r>
      <w:r w:rsidR="008C48DC" w:rsidRPr="00875626">
        <w:t>Zeilenzusammenfassungsklammer: mehrere Zeilen zusammenfassende große linke geschweift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A92851" w:rsidRPr="00A92851">
        <w:rPr>
          <w:position w:val="-10"/>
        </w:rPr>
        <w:object w:dxaOrig="120" w:dyaOrig="400">
          <v:shape id="_x0000_i1354" type="#_x0000_t75" style="width:6.45pt;height:19.35pt" o:ole="">
            <v:imagedata r:id="rId688" o:title=""/>
          </v:shape>
          <o:OLEObject Type="Embed" ProgID="Equation.DSMT4" ShapeID="_x0000_i1354" DrawAspect="Content" ObjectID="_1489811405" r:id="rId689"/>
        </w:object>
      </w:r>
      <w:r w:rsidRPr="00875626">
        <w:tab/>
        <w:t>senkrechter 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80" w:dyaOrig="360">
          <v:shape id="_x0000_i1355" type="#_x0000_t75" style="width:9.65pt;height:19.35pt" o:ole="">
            <v:imagedata r:id="rId690" o:title=""/>
          </v:shape>
          <o:OLEObject Type="Embed" ProgID="Equation.DSMT4" ShapeID="_x0000_i1355" DrawAspect="Content" ObjectID="_1489811406" r:id="rId691"/>
        </w:object>
      </w:r>
      <w:r w:rsidRPr="00875626">
        <w:tab/>
        <w:t>senkrechter Doppelstrich</w:t>
      </w:r>
      <w:r>
        <w:t xml:space="preserve"> (</w:t>
      </w:r>
      <w:r w:rsidRPr="00875626">
        <w:t>Das zweite Vollzeichen ist Teil des Symbols</w:t>
      </w:r>
      <w:r>
        <w:t>.</w:t>
      </w:r>
      <w:r w:rsidRPr="00875626">
        <w: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brailleschrifttechnische Anmer</w:t>
      </w:r>
      <w:r w:rsidR="00ED6405">
        <w:softHyphen/>
      </w:r>
      <w:r w:rsidRPr="00875626">
        <w:t>kungsklammern (öffnend und schließend)</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8</w:t>
      </w:r>
      <w:r w:rsidRPr="00875626">
        <w:tab/>
      </w:r>
      <w:r w:rsidRPr="00875626">
        <w:tab/>
        <w:t>Beginn einer neuen Zeile</w:t>
      </w:r>
    </w:p>
    <w:p w:rsidR="006D4416" w:rsidRDefault="006D4416" w:rsidP="006D4416">
      <w:pPr>
        <w:pStyle w:val="FesteLeerzeile"/>
      </w:pPr>
      <w:r>
        <w:t> </w:t>
      </w:r>
    </w:p>
    <w:p w:rsidR="00E42E18" w:rsidRDefault="00E42E18" w:rsidP="008C2EBD">
      <w:pPr>
        <w:pStyle w:val="Text"/>
      </w:pPr>
      <w:bookmarkStart w:id="272" w:name="_Toc284272691"/>
      <w:bookmarkStart w:id="273" w:name="_Toc342762845"/>
      <w:bookmarkStart w:id="274" w:name="_Toc378272326"/>
      <w:r>
        <w:t>Für liegende zusammenfassende Klammern siehe "</w:t>
      </w:r>
      <w:r w:rsidR="008C2EBD">
        <w:fldChar w:fldCharType="begin"/>
      </w:r>
      <w:r w:rsidR="008C2EBD">
        <w:instrText xml:space="preserve"> REF _Ref396923383 \h </w:instrText>
      </w:r>
      <w:r w:rsidR="008C2EBD">
        <w:fldChar w:fldCharType="separate"/>
      </w:r>
      <w:r w:rsidR="005043AE" w:rsidRPr="00875626">
        <w:t>1</w:t>
      </w:r>
      <w:r w:rsidR="005043AE">
        <w:t>5.</w:t>
      </w:r>
      <w:r w:rsidR="005043AE" w:rsidRPr="00875626">
        <w:t>2</w:t>
      </w:r>
      <w:r w:rsidR="005043AE">
        <w:t xml:space="preserve"> </w:t>
      </w:r>
      <w:r w:rsidR="005043AE" w:rsidRPr="00875626">
        <w:t>Horizontale Zusammenfassungen und liegende Klam</w:t>
      </w:r>
      <w:r w:rsidR="005043AE">
        <w:softHyphen/>
      </w:r>
      <w:r w:rsidR="005043AE" w:rsidRPr="00875626">
        <w:t>mern</w:t>
      </w:r>
      <w:r w:rsidR="008C2EBD">
        <w:fldChar w:fldCharType="end"/>
      </w:r>
      <w:r>
        <w:t>".</w:t>
      </w:r>
    </w:p>
    <w:bookmarkEnd w:id="272"/>
    <w:bookmarkEnd w:id="273"/>
    <w:bookmarkEnd w:id="274"/>
    <w:p w:rsidR="00262683" w:rsidRDefault="00262683" w:rsidP="00262683">
      <w:pPr>
        <w:pStyle w:val="Leerzeile"/>
      </w:pPr>
    </w:p>
    <w:p w:rsidR="00B113B2" w:rsidRPr="00875626" w:rsidRDefault="00B113B2" w:rsidP="00AF0E40">
      <w:pPr>
        <w:pStyle w:val="berschrift2"/>
      </w:pPr>
      <w:bookmarkStart w:id="275" w:name="_Toc410933422"/>
      <w:r>
        <w:t>6.</w:t>
      </w:r>
      <w:r w:rsidRPr="00875626">
        <w:t>1</w:t>
      </w:r>
      <w:r>
        <w:t xml:space="preserve"> </w:t>
      </w:r>
      <w:r w:rsidRPr="00875626">
        <w:t>Allgemeines zu Klammern</w:t>
      </w:r>
      <w:bookmarkEnd w:id="275"/>
    </w:p>
    <w:p w:rsidR="00E42E18" w:rsidRPr="00875626" w:rsidRDefault="00E42E18" w:rsidP="00E33E2E">
      <w:pPr>
        <w:pStyle w:val="Text"/>
      </w:pPr>
      <w:bookmarkStart w:id="276" w:name="_Toc284272692"/>
      <w:bookmarkStart w:id="277" w:name="_Toc342762846"/>
      <w:bookmarkStart w:id="278" w:name="_Ref370057009"/>
      <w:bookmarkStart w:id="279" w:name="_Ref374179487"/>
      <w:bookmarkStart w:id="280" w:name="_Toc378272327"/>
      <w:r w:rsidRPr="00875626">
        <w:t>In der Mathe</w:t>
      </w:r>
      <w:r w:rsidRPr="00875626">
        <w:softHyphen/>
        <w:t>matikschrift ist die genaue Wiedergabe des Unter</w:t>
      </w:r>
      <w:r w:rsidR="001C73B5">
        <w:softHyphen/>
      </w:r>
      <w:r w:rsidRPr="00875626">
        <w:t>schieds zwischen öffnenden und schließenden Klammern un</w:t>
      </w:r>
      <w:r w:rsidR="001C73B5">
        <w:softHyphen/>
      </w:r>
      <w:r w:rsidRPr="00875626">
        <w:t>erlässlich. Deshalb sind die Klammern der brailleschen Text</w:t>
      </w:r>
      <w:r w:rsidR="00ED6405">
        <w:softHyphen/>
      </w:r>
      <w:r w:rsidRPr="00875626">
        <w:t>schrift für mathematische Ausdrücke ungeeignet</w:t>
      </w:r>
      <w:r>
        <w:t>.</w:t>
      </w:r>
      <w:r w:rsidRPr="00875626">
        <w:t xml:space="preserve"> </w:t>
      </w:r>
      <w:r w:rsidRPr="003F0EF4">
        <w:t>In der Mathe</w:t>
      </w:r>
      <w:r w:rsidR="00ED6405">
        <w:softHyphen/>
      </w:r>
      <w:r w:rsidRPr="003F0EF4">
        <w:t>matik</w:t>
      </w:r>
      <w:r w:rsidR="001C73B5">
        <w:softHyphen/>
      </w:r>
      <w:r w:rsidRPr="003F0EF4">
        <w:t>schrift sind daher eigene Klammerformen erforderlich.</w:t>
      </w:r>
    </w:p>
    <w:bookmarkEnd w:id="276"/>
    <w:bookmarkEnd w:id="277"/>
    <w:bookmarkEnd w:id="278"/>
    <w:bookmarkEnd w:id="279"/>
    <w:bookmarkEnd w:id="280"/>
    <w:p w:rsidR="00262683" w:rsidRDefault="00262683" w:rsidP="00262683">
      <w:pPr>
        <w:pStyle w:val="Leerzeile"/>
      </w:pPr>
    </w:p>
    <w:p w:rsidR="00B113B2" w:rsidRPr="00875626" w:rsidRDefault="00B113B2" w:rsidP="00AF0E40">
      <w:pPr>
        <w:pStyle w:val="berschrift2"/>
      </w:pPr>
      <w:bookmarkStart w:id="281" w:name="_Ref394862120"/>
      <w:bookmarkStart w:id="282" w:name="_Toc410933423"/>
      <w:r>
        <w:t>6.</w:t>
      </w:r>
      <w:r w:rsidRPr="00875626">
        <w:t>2</w:t>
      </w:r>
      <w:r>
        <w:t xml:space="preserve"> </w:t>
      </w:r>
      <w:r w:rsidRPr="00875626">
        <w:t>Einfache Klammern</w:t>
      </w:r>
      <w:bookmarkEnd w:id="281"/>
      <w:bookmarkEnd w:id="282"/>
    </w:p>
    <w:p w:rsidR="00E42E18" w:rsidRPr="00875626" w:rsidRDefault="00E42E18" w:rsidP="00E33E2E">
      <w:pPr>
        <w:pStyle w:val="Text"/>
      </w:pPr>
      <w:r w:rsidRPr="003F0EF4">
        <w:t>Allen Klammersymbolen gemeinsam ist, dass sie auf den In</w:t>
      </w:r>
      <w:r w:rsidR="00F62284">
        <w:softHyphen/>
      </w:r>
      <w:r w:rsidRPr="003F0EF4">
        <w:t>nen</w:t>
      </w:r>
      <w:r w:rsidR="001C73B5">
        <w:softHyphen/>
      </w:r>
      <w:r w:rsidRPr="003F0EF4">
        <w:t>seiten direkt, also ohne Leerzeichen, an den einzu</w:t>
      </w:r>
      <w:r w:rsidR="00F62284">
        <w:softHyphen/>
      </w:r>
      <w:r w:rsidRPr="003F0EF4">
        <w:t>klam</w:t>
      </w:r>
      <w:r w:rsidR="00F62284">
        <w:softHyphen/>
      </w:r>
      <w:r w:rsidRPr="003F0EF4">
        <w:t>mern</w:t>
      </w:r>
      <w:r w:rsidR="00F62284">
        <w:softHyphen/>
      </w:r>
      <w:r w:rsidRPr="003F0EF4">
        <w:t xml:space="preserve">den Inhalt angeschlossen werden. </w:t>
      </w:r>
      <w:r w:rsidRPr="00875626">
        <w:t>Ob auf der Außenseite der Klam</w:t>
      </w:r>
      <w:r w:rsidR="001C73B5">
        <w:softHyphen/>
      </w:r>
      <w:r w:rsidRPr="00875626">
        <w:t>mer ein Leerzeichen stehen muss, ist vom benach</w:t>
      </w:r>
      <w:r w:rsidR="00F62284">
        <w:softHyphen/>
      </w:r>
      <w:r w:rsidRPr="00875626">
        <w:t>bar</w:t>
      </w:r>
      <w:r w:rsidR="00F62284">
        <w:softHyphen/>
      </w:r>
      <w:r w:rsidRPr="00875626">
        <w:t xml:space="preserve">ten </w:t>
      </w:r>
      <w:r>
        <w:t>Zeichen</w:t>
      </w:r>
      <w:r w:rsidRPr="00875626">
        <w:t xml:space="preserve"> abhängig.</w:t>
      </w:r>
    </w:p>
    <w:p w:rsidR="00EE6BF6" w:rsidRDefault="00EE6BF6" w:rsidP="00EE6BF6">
      <w:pPr>
        <w:pStyle w:val="Leerzeile"/>
      </w:pPr>
    </w:p>
    <w:p w:rsidR="00E42E18" w:rsidRPr="00875626" w:rsidRDefault="00E42E18" w:rsidP="008C2EBD">
      <w:pPr>
        <w:pStyle w:val="Text"/>
      </w:pPr>
      <w:r w:rsidRPr="00875626">
        <w:t xml:space="preserve">In der Schwarzschrift werden äußere Klammern gelegentlich etwas größer gedruckt als </w:t>
      </w:r>
      <w:r>
        <w:t xml:space="preserve">die </w:t>
      </w:r>
      <w:r w:rsidRPr="00875626">
        <w:t>im Inneren. In den meisten Fäl</w:t>
      </w:r>
      <w:r w:rsidR="00F62284">
        <w:softHyphen/>
      </w:r>
      <w:r w:rsidRPr="00875626">
        <w:t>len muss die Brailleschrift die</w:t>
      </w:r>
      <w:r>
        <w:t>sen mathematisch unbedeutenden</w:t>
      </w:r>
      <w:r w:rsidRPr="00875626">
        <w:t xml:space="preserve"> Unter</w:t>
      </w:r>
      <w:r w:rsidR="001C73B5">
        <w:softHyphen/>
      </w:r>
      <w:r w:rsidRPr="00875626">
        <w:t xml:space="preserve">schied nicht wiedergeben. Jedoch kann es sinnvoll sein, </w:t>
      </w:r>
      <w:r w:rsidRPr="00875626">
        <w:lastRenderedPageBreak/>
        <w:t>den Unterschied in die Brailleschrift zu übernehmen, etwa aus Grün</w:t>
      </w:r>
      <w:r w:rsidR="001C73B5">
        <w:softHyphen/>
      </w:r>
      <w:r w:rsidRPr="00875626">
        <w:t>den der Klarheit oder weil die Übertragung Rückschlüsse auf die Schreibweise im Orig</w:t>
      </w:r>
      <w:r>
        <w:t>inal ermöglichen soll. In diesen Fä</w:t>
      </w:r>
      <w:r w:rsidRPr="00875626">
        <w:t>ll</w:t>
      </w:r>
      <w:r>
        <w:t>en</w:t>
      </w:r>
      <w:r w:rsidRPr="00875626">
        <w:t xml:space="preserve"> </w:t>
      </w:r>
      <w:r>
        <w:t>kön</w:t>
      </w:r>
      <w:r w:rsidR="001C73B5">
        <w:softHyphen/>
      </w:r>
      <w:r>
        <w:t>nen spezielle Brailleschriftklam</w:t>
      </w:r>
      <w:r>
        <w:softHyphen/>
        <w:t>mern verwendet werden</w:t>
      </w:r>
      <w:r w:rsidR="00510757">
        <w:t xml:space="preserve"> </w:t>
      </w:r>
      <w:r>
        <w:t>(siehe "</w:t>
      </w:r>
      <w:r w:rsidR="008C2EBD">
        <w:fldChar w:fldCharType="begin"/>
      </w:r>
      <w:r w:rsidR="008C2EBD">
        <w:instrText xml:space="preserve"> REF _Ref396923413 \h </w:instrText>
      </w:r>
      <w:r w:rsidR="008C2EBD">
        <w:fldChar w:fldCharType="separate"/>
      </w:r>
      <w:r w:rsidR="005043AE">
        <w:t>6.</w:t>
      </w:r>
      <w:r w:rsidR="005043AE" w:rsidRPr="00875626">
        <w:t>3</w:t>
      </w:r>
      <w:r w:rsidR="005043AE">
        <w:t xml:space="preserve"> </w:t>
      </w:r>
      <w:r w:rsidR="005043AE" w:rsidRPr="00875626">
        <w:t>Spezielle Brailleschriftklammern</w:t>
      </w:r>
      <w:r w:rsidR="008C2EBD">
        <w:fldChar w:fldCharType="end"/>
      </w:r>
      <w:r>
        <w:t>")</w:t>
      </w:r>
      <w:r w:rsidRPr="00875626">
        <w:t>.</w:t>
      </w:r>
    </w:p>
    <w:p w:rsidR="006D4416" w:rsidRDefault="006D4416" w:rsidP="006D4416">
      <w:pPr>
        <w:pStyle w:val="FesteLeerzeile"/>
      </w:pPr>
      <w:r>
        <w:t> </w:t>
      </w:r>
    </w:p>
    <w:p w:rsidR="00B113B2" w:rsidRPr="00875626" w:rsidRDefault="00B113B2" w:rsidP="0074297D">
      <w:pPr>
        <w:pStyle w:val="Beispiel"/>
      </w:pPr>
      <w:r>
        <w:t>Beispiel 6.2 B01</w:t>
      </w:r>
    </w:p>
    <w:p w:rsidR="004460AD" w:rsidRPr="00875626" w:rsidRDefault="00B608B1" w:rsidP="00B608B1">
      <w:pPr>
        <w:pStyle w:val="Schwarzschrift"/>
      </w:pPr>
      <w:r w:rsidRPr="00B608B1">
        <w:rPr>
          <w:position w:val="-12"/>
        </w:rPr>
        <w:object w:dxaOrig="3120" w:dyaOrig="420">
          <v:shape id="_x0000_i1356" type="#_x0000_t75" style="width:155.8pt;height:21.5pt" o:ole="">
            <v:imagedata r:id="rId692" o:title=""/>
          </v:shape>
          <o:OLEObject Type="Embed" ProgID="Equation.DSMT4" ShapeID="_x0000_i1356" DrawAspect="Content" ObjectID="_1489811407" r:id="rId693"/>
        </w:object>
      </w:r>
    </w:p>
    <w:p w:rsidR="004460AD" w:rsidRPr="004F3CE1" w:rsidRDefault="0092130D" w:rsidP="0092130D">
      <w:pPr>
        <w:pStyle w:val="Braille"/>
        <w:rPr>
          <w:lang w:val="en-US"/>
        </w:rPr>
      </w:pPr>
      <w:r w:rsidRPr="004F3CE1">
        <w:rPr>
          <w:lang w:val="en-US"/>
        </w:rPr>
        <w:t xml:space="preserve"> </w:t>
      </w:r>
      <w:r w:rsidR="001947BF" w:rsidRPr="004F3CE1">
        <w:rPr>
          <w:lang w:val="en-US"/>
        </w:rPr>
        <w:t xml:space="preserve"> </w:t>
      </w:r>
      <w:r w:rsidR="004460AD" w:rsidRPr="004F3CE1">
        <w:rPr>
          <w:lang w:val="en-US"/>
        </w:rPr>
        <w:t xml:space="preserve"> f2x` =2x +#b`2x -#b`</w:t>
      </w:r>
    </w:p>
    <w:p w:rsidR="00B42697" w:rsidRPr="002B4CBA" w:rsidRDefault="0092130D" w:rsidP="0092130D">
      <w:pPr>
        <w:pStyle w:val="LaTeX0"/>
      </w:pPr>
      <w:r w:rsidRPr="00875626">
        <w:t>\[</w:t>
      </w:r>
      <w:r w:rsidR="00B42697" w:rsidRPr="00875626">
        <w:t>f(x)</w:t>
      </w:r>
      <w:r w:rsidR="0092503C">
        <w:t xml:space="preserve"> </w:t>
      </w:r>
      <w:r w:rsidR="00B42697" w:rsidRPr="00875626">
        <w:t>=(x</w:t>
      </w:r>
      <w:r w:rsidR="002A13CF">
        <w:t xml:space="preserve"> </w:t>
      </w:r>
      <w:r w:rsidR="00B42697" w:rsidRPr="00875626">
        <w:t>+2)(x</w:t>
      </w:r>
      <w:r w:rsidR="002A13CF">
        <w:t xml:space="preserve"> </w:t>
      </w:r>
      <w:r w:rsidR="00B42697" w:rsidRPr="00875626">
        <w:t>-2)</w:t>
      </w:r>
      <w:r w:rsidRPr="00875626">
        <w:t>\]</w:t>
      </w:r>
    </w:p>
    <w:p w:rsidR="006D4416" w:rsidRDefault="006D4416" w:rsidP="006D4416">
      <w:pPr>
        <w:pStyle w:val="FesteLeerzeile"/>
      </w:pPr>
      <w:r>
        <w:t> </w:t>
      </w:r>
    </w:p>
    <w:p w:rsidR="00B113B2" w:rsidRPr="00875626" w:rsidRDefault="00B113B2" w:rsidP="0092130D">
      <w:pPr>
        <w:pStyle w:val="Beispiel"/>
      </w:pPr>
      <w:r>
        <w:t>Beispiel 6.2 B02</w:t>
      </w:r>
    </w:p>
    <w:p w:rsidR="00B42697" w:rsidRPr="00875626" w:rsidRDefault="00B608B1" w:rsidP="00B608B1">
      <w:pPr>
        <w:pStyle w:val="Schwarzschrift"/>
      </w:pPr>
      <w:r w:rsidRPr="00B608B1">
        <w:rPr>
          <w:position w:val="-12"/>
        </w:rPr>
        <w:object w:dxaOrig="3620" w:dyaOrig="420">
          <v:shape id="_x0000_i1357" type="#_x0000_t75" style="width:182.7pt;height:21.5pt" o:ole="">
            <v:imagedata r:id="rId694" o:title=""/>
          </v:shape>
          <o:OLEObject Type="Embed" ProgID="Equation.DSMT4" ShapeID="_x0000_i1357" DrawAspect="Content" ObjectID="_1489811408" r:id="rId695"/>
        </w:object>
      </w:r>
    </w:p>
    <w:p w:rsidR="00846C10" w:rsidRPr="00E27887" w:rsidRDefault="0092130D" w:rsidP="0092130D">
      <w:pPr>
        <w:pStyle w:val="Braille"/>
      </w:pPr>
      <w:r w:rsidRPr="00E27887">
        <w:t xml:space="preserve"> </w:t>
      </w:r>
      <w:r w:rsidR="00DA7AF0" w:rsidRPr="00E27887">
        <w:t xml:space="preserve">  !{$apfel', $birne',</w:t>
      </w:r>
      <w:r w:rsidR="00846C10" w:rsidRPr="00E27887">
        <w:t>'</w:t>
      </w:r>
    </w:p>
    <w:p w:rsidR="00B42697" w:rsidRPr="00E27887" w:rsidRDefault="00846C10" w:rsidP="0092130D">
      <w:pPr>
        <w:pStyle w:val="Braille"/>
      </w:pPr>
      <w:r w:rsidRPr="00E27887">
        <w:t xml:space="preserve">  </w:t>
      </w:r>
      <w:r w:rsidR="0092130D" w:rsidRPr="00E27887">
        <w:t xml:space="preserve"> </w:t>
      </w:r>
      <w:r w:rsidRPr="00E27887">
        <w:t xml:space="preserve"> </w:t>
      </w:r>
      <w:r w:rsidR="00B42697" w:rsidRPr="00E27887">
        <w:t xml:space="preserve"> $orange!}</w:t>
      </w:r>
    </w:p>
    <w:p w:rsidR="00B42697" w:rsidRPr="002B4CBA" w:rsidRDefault="0092130D" w:rsidP="0092130D">
      <w:pPr>
        <w:pStyle w:val="LaTeX0"/>
      </w:pPr>
      <w:r w:rsidRPr="00875626">
        <w:t>\[</w:t>
      </w:r>
      <w:r w:rsidR="00846C10" w:rsidRPr="00875626">
        <w:t>\{</w:t>
      </w:r>
      <w:r w:rsidR="00B06237">
        <w:t>\text{</w:t>
      </w:r>
      <w:r w:rsidR="00846C10" w:rsidRPr="00875626">
        <w:t>Apfel</w:t>
      </w:r>
      <w:r w:rsidR="00B06237">
        <w:t>}</w:t>
      </w:r>
      <w:r w:rsidR="00846C10" w:rsidRPr="00875626">
        <w:t>,</w:t>
      </w:r>
      <w:r w:rsidR="000C6CD3">
        <w:t xml:space="preserve"> </w:t>
      </w:r>
      <w:r w:rsidR="00DF06CB">
        <w:t>\;</w:t>
      </w:r>
      <w:r w:rsidR="000C6CD3">
        <w:t xml:space="preserve"> </w:t>
      </w:r>
      <w:r w:rsidR="00B06237">
        <w:t>\text{</w:t>
      </w:r>
      <w:r w:rsidR="00846C10" w:rsidRPr="00875626">
        <w:t>Birne</w:t>
      </w:r>
      <w:r w:rsidR="00B06237">
        <w:t>}</w:t>
      </w:r>
      <w:r w:rsidR="00846C10" w:rsidRPr="00875626">
        <w:t>,</w:t>
      </w:r>
      <w:r w:rsidR="002A13CF">
        <w:t xml:space="preserve"> </w:t>
      </w:r>
      <w:r w:rsidR="00DF06CB">
        <w:t>\;</w:t>
      </w:r>
      <w:r w:rsidR="000C6CD3">
        <w:t xml:space="preserve"> </w:t>
      </w:r>
      <w:r w:rsidR="00B06237">
        <w:t>\text{</w:t>
      </w:r>
      <w:r w:rsidR="00846C10" w:rsidRPr="00875626">
        <w:t>Orange</w:t>
      </w:r>
      <w:r w:rsidR="00B06237">
        <w:t>}</w:t>
      </w:r>
      <w:r w:rsidR="00846C10" w:rsidRPr="00875626">
        <w:t>\}</w:t>
      </w:r>
      <w:r w:rsidRPr="00875626">
        <w:t>\]</w:t>
      </w:r>
    </w:p>
    <w:p w:rsidR="006D4416" w:rsidRDefault="006D4416" w:rsidP="006D4416">
      <w:pPr>
        <w:pStyle w:val="FesteLeerzeile"/>
      </w:pPr>
      <w:r>
        <w:t> </w:t>
      </w:r>
    </w:p>
    <w:p w:rsidR="00B113B2" w:rsidRPr="00875626" w:rsidRDefault="00B113B2" w:rsidP="00334CEE">
      <w:pPr>
        <w:pStyle w:val="Beispiel"/>
      </w:pPr>
      <w:r>
        <w:t>Beispiel 6.2 B03</w:t>
      </w:r>
    </w:p>
    <w:p w:rsidR="00CB09AA" w:rsidRPr="00875626" w:rsidRDefault="00961B22" w:rsidP="00B608B1">
      <w:pPr>
        <w:pStyle w:val="Schwarzschrift"/>
      </w:pPr>
      <w:r w:rsidRPr="00B608B1">
        <w:rPr>
          <w:position w:val="-38"/>
        </w:rPr>
        <w:object w:dxaOrig="3220" w:dyaOrig="920">
          <v:shape id="_x0000_i1358" type="#_x0000_t75" style="width:161.2pt;height:46.2pt" o:ole="">
            <v:imagedata r:id="rId696" o:title=""/>
          </v:shape>
          <o:OLEObject Type="Embed" ProgID="Equation.DSMT4" ShapeID="_x0000_i1358" DrawAspect="Content" ObjectID="_1489811409" r:id="rId697"/>
        </w:object>
      </w:r>
    </w:p>
    <w:p w:rsidR="00CB09AA" w:rsidRPr="00E27887" w:rsidRDefault="003E32C9" w:rsidP="00CB09AA">
      <w:pPr>
        <w:pStyle w:val="Braille"/>
      </w:pPr>
      <w:r w:rsidRPr="00E27887">
        <w:t xml:space="preserve">   </w:t>
      </w:r>
      <w:r w:rsidR="00CB09AA" w:rsidRPr="00E27887">
        <w:t>}-#%'; -#aj=} 3.{#aj:'; #%{</w:t>
      </w:r>
    </w:p>
    <w:p w:rsidR="00A72050" w:rsidRPr="004F3CE1" w:rsidRDefault="00376A44" w:rsidP="00A72050">
      <w:pPr>
        <w:pStyle w:val="LaTeX0"/>
        <w:rPr>
          <w:lang w:val="en-US"/>
        </w:rPr>
      </w:pPr>
      <w:r w:rsidRPr="004F3CE1">
        <w:rPr>
          <w:lang w:val="en-US"/>
        </w:rPr>
        <w:t>\[\left] -\infty</w:t>
      </w:r>
      <w:r w:rsidR="009F367E" w:rsidRPr="004F3CE1">
        <w:rPr>
          <w:lang w:val="en-US"/>
        </w:rPr>
        <w:t>;</w:t>
      </w:r>
      <w:r w:rsidRPr="004F3CE1">
        <w:rPr>
          <w:lang w:val="en-US"/>
        </w:rPr>
        <w:t xml:space="preserve"> </w:t>
      </w:r>
      <w:r w:rsidR="009F367E" w:rsidRPr="004F3CE1">
        <w:rPr>
          <w:lang w:val="en-US"/>
        </w:rPr>
        <w:t>\frac{-</w:t>
      </w:r>
      <w:r w:rsidR="00CB09AA" w:rsidRPr="004F3CE1">
        <w:rPr>
          <w:lang w:val="en-US"/>
        </w:rPr>
        <w:t xml:space="preserve">10}{7} \right] </w:t>
      </w:r>
      <w:r w:rsidR="00494BEC" w:rsidRPr="004F3CE1">
        <w:rPr>
          <w:lang w:val="en-US"/>
        </w:rPr>
        <w:t xml:space="preserve">\cup </w:t>
      </w:r>
    </w:p>
    <w:p w:rsidR="00CB09AA" w:rsidRPr="004F3CE1" w:rsidRDefault="00CB09AA" w:rsidP="00494BEC">
      <w:pPr>
        <w:pStyle w:val="LaTeX0"/>
        <w:rPr>
          <w:lang w:val="en-US"/>
        </w:rPr>
      </w:pPr>
      <w:r w:rsidRPr="004F3CE1">
        <w:rPr>
          <w:lang w:val="en-US"/>
        </w:rPr>
        <w:t>\left[ \frac{10}{3};</w:t>
      </w:r>
      <w:r w:rsidR="00376A44" w:rsidRPr="004F3CE1">
        <w:rPr>
          <w:lang w:val="en-US"/>
        </w:rPr>
        <w:t xml:space="preserve"> </w:t>
      </w:r>
      <w:r w:rsidRPr="004F3CE1">
        <w:rPr>
          <w:lang w:val="en-US"/>
        </w:rPr>
        <w:t>\infty \right[\]</w:t>
      </w:r>
    </w:p>
    <w:p w:rsidR="006D4416" w:rsidRDefault="006D4416" w:rsidP="006D4416">
      <w:pPr>
        <w:pStyle w:val="FesteLeerzeile"/>
      </w:pPr>
      <w:r>
        <w:t> </w:t>
      </w:r>
    </w:p>
    <w:p w:rsidR="00B113B2" w:rsidRPr="00875626" w:rsidRDefault="00B113B2" w:rsidP="003547B9">
      <w:pPr>
        <w:pStyle w:val="Beispiel"/>
      </w:pPr>
      <w:r>
        <w:t>Beispiel 6.2 B04</w:t>
      </w:r>
    </w:p>
    <w:p w:rsidR="00CB09AA" w:rsidRPr="00875626" w:rsidRDefault="003F3A78" w:rsidP="00B608B1">
      <w:pPr>
        <w:pStyle w:val="Schwarzschrift"/>
      </w:pPr>
      <w:r w:rsidRPr="00B608B1">
        <w:rPr>
          <w:position w:val="-52"/>
        </w:rPr>
        <w:object w:dxaOrig="4180" w:dyaOrig="1340">
          <v:shape id="_x0000_i1359" type="#_x0000_t75" style="width:209.55pt;height:66.65pt" o:ole="">
            <v:imagedata r:id="rId698" o:title=""/>
          </v:shape>
          <o:OLEObject Type="Embed" ProgID="Equation.DSMT4" ShapeID="_x0000_i1359" DrawAspect="Content" ObjectID="_1489811410" r:id="rId699"/>
        </w:object>
      </w:r>
    </w:p>
    <w:p w:rsidR="00BC269A" w:rsidRPr="004F3CE1" w:rsidRDefault="003E32C9" w:rsidP="00CB09AA">
      <w:pPr>
        <w:pStyle w:val="Braille"/>
        <w:rPr>
          <w:lang w:val="fr-FR"/>
        </w:rPr>
      </w:pPr>
      <w:r w:rsidRPr="004F3CE1">
        <w:rPr>
          <w:lang w:val="fr-FR"/>
        </w:rPr>
        <w:t xml:space="preserve">   </w:t>
      </w:r>
      <w:r w:rsidR="00CB09AA" w:rsidRPr="004F3CE1">
        <w:rPr>
          <w:lang w:val="fr-FR"/>
        </w:rPr>
        <w:t>2#a +;#b8t&lt;</w:t>
      </w:r>
      <w:r w:rsidR="004731F9" w:rsidRPr="004F3CE1">
        <w:rPr>
          <w:lang w:val="fr-FR"/>
        </w:rPr>
        <w:t>`</w:t>
      </w:r>
      <w:r w:rsidR="00CB09AA" w:rsidRPr="004F3CE1">
        <w:rPr>
          <w:lang w:val="fr-FR"/>
        </w:rPr>
        <w:t>|; .{;#a8t&lt;</w:t>
      </w:r>
      <w:r w:rsidR="00C82F8C" w:rsidRPr="004F3CE1">
        <w:rPr>
          <w:lang w:val="fr-FR"/>
        </w:rPr>
        <w:t>'</w:t>
      </w:r>
    </w:p>
    <w:p w:rsidR="00CB09AA" w:rsidRPr="004F3CE1" w:rsidRDefault="003E32C9" w:rsidP="00CB09AA">
      <w:pPr>
        <w:pStyle w:val="Braille"/>
        <w:rPr>
          <w:lang w:val="fr-FR"/>
        </w:rPr>
      </w:pPr>
      <w:r w:rsidRPr="004F3CE1">
        <w:rPr>
          <w:lang w:val="fr-FR"/>
        </w:rPr>
        <w:t xml:space="preserve">   </w:t>
      </w:r>
      <w:r w:rsidR="00C82F8C" w:rsidRPr="004F3CE1">
        <w:rPr>
          <w:lang w:val="fr-FR"/>
        </w:rPr>
        <w:t xml:space="preserve"> </w:t>
      </w:r>
      <w:r w:rsidR="00CB09AA" w:rsidRPr="004F3CE1">
        <w:rPr>
          <w:lang w:val="fr-FR"/>
        </w:rPr>
        <w:t xml:space="preserve"> -2;t8#b&lt; -#a</w:t>
      </w:r>
      <w:r w:rsidR="004731F9" w:rsidRPr="004F3CE1">
        <w:rPr>
          <w:lang w:val="fr-FR"/>
        </w:rPr>
        <w:t>`</w:t>
      </w:r>
      <w:r w:rsidR="00CB09AA" w:rsidRPr="004F3CE1">
        <w:rPr>
          <w:lang w:val="fr-FR"/>
        </w:rPr>
        <w:t>|-,}|-;</w:t>
      </w:r>
    </w:p>
    <w:p w:rsidR="00BC500A" w:rsidRPr="004F3CE1" w:rsidRDefault="00FA7F98" w:rsidP="00BC500A">
      <w:pPr>
        <w:pStyle w:val="LaTeX0"/>
        <w:rPr>
          <w:lang w:val="en-US"/>
        </w:rPr>
      </w:pPr>
      <w:r w:rsidRPr="004F3CE1">
        <w:rPr>
          <w:lang w:val="en-US"/>
        </w:rPr>
        <w:t>\[\left(1 +\frac{2}{t}\right)^{2}</w:t>
      </w:r>
      <w:r w:rsidR="00715581" w:rsidRPr="004F3CE1">
        <w:rPr>
          <w:lang w:val="en-US"/>
        </w:rPr>
        <w:t xml:space="preserve"> </w:t>
      </w:r>
      <w:r w:rsidR="00D77FC5" w:rsidRPr="004F3CE1">
        <w:rPr>
          <w:lang w:val="en-US"/>
        </w:rPr>
        <w:t>\cdot</w:t>
      </w:r>
      <w:r w:rsidR="00875E19" w:rsidRPr="004F3CE1">
        <w:rPr>
          <w:lang w:val="en-US"/>
        </w:rPr>
        <w:t xml:space="preserve"> </w:t>
      </w:r>
      <w:r w:rsidR="00D77FC5" w:rsidRPr="004F3CE1">
        <w:rPr>
          <w:lang w:val="en-US"/>
        </w:rPr>
        <w:t>\</w:t>
      </w:r>
      <w:r w:rsidRPr="004F3CE1">
        <w:rPr>
          <w:lang w:val="en-US"/>
        </w:rPr>
        <w:t>left[\frac{1}{t} -</w:t>
      </w:r>
      <w:r w:rsidR="00D77FC5" w:rsidRPr="004F3CE1">
        <w:rPr>
          <w:lang w:val="en-US"/>
        </w:rPr>
        <w:t xml:space="preserve">\left(\frac{t}{2} </w:t>
      </w:r>
    </w:p>
    <w:p w:rsidR="00FA7F98" w:rsidRPr="004F3CE1" w:rsidRDefault="00D77FC5" w:rsidP="008E0D68">
      <w:pPr>
        <w:pStyle w:val="LaTeX0"/>
        <w:rPr>
          <w:lang w:val="en-US"/>
        </w:rPr>
      </w:pPr>
      <w:r w:rsidRPr="004F3CE1">
        <w:rPr>
          <w:lang w:val="en-US"/>
        </w:rPr>
        <w:t>-1\right)^{-1}\right]^{-2}</w:t>
      </w:r>
      <w:r w:rsidR="00FA7F98" w:rsidRPr="004F3CE1">
        <w:rPr>
          <w:lang w:val="en-US"/>
        </w:rPr>
        <w:t>\]</w:t>
      </w:r>
    </w:p>
    <w:p w:rsidR="006D4416" w:rsidRPr="004F3CE1" w:rsidRDefault="006D4416" w:rsidP="006D4416">
      <w:pPr>
        <w:pStyle w:val="FesteLeerzeile"/>
        <w:rPr>
          <w:lang w:val="en-US"/>
        </w:rPr>
      </w:pPr>
      <w:r w:rsidRPr="004F3CE1">
        <w:rPr>
          <w:lang w:val="en-US"/>
        </w:rPr>
        <w:lastRenderedPageBreak/>
        <w:t> </w:t>
      </w:r>
    </w:p>
    <w:p w:rsidR="00B113B2" w:rsidRDefault="00B113B2" w:rsidP="003547B9">
      <w:pPr>
        <w:pStyle w:val="Beispiel"/>
      </w:pPr>
      <w:r>
        <w:t>Beispiel 6.2 B05</w:t>
      </w:r>
    </w:p>
    <w:p w:rsidR="0058128E" w:rsidRPr="00875626" w:rsidRDefault="00CF623F" w:rsidP="008C2EBD">
      <w:pPr>
        <w:pStyle w:val="Anmerkung"/>
      </w:pPr>
      <w:r>
        <w:t>(Anm.</w:t>
      </w:r>
      <w:r w:rsidR="00156F63">
        <w:t>:</w:t>
      </w:r>
      <w:r w:rsidR="0058128E">
        <w:t xml:space="preserve"> Für die Darstellung mit Hervorhebung der größeren Außenklammern siehe</w:t>
      </w:r>
      <w:r w:rsidR="008C2EBD">
        <w:t xml:space="preserve"> Beispiel</w:t>
      </w:r>
      <w:r w:rsidR="0058128E">
        <w:t xml:space="preserve"> </w:t>
      </w:r>
      <w:r w:rsidR="008C2EBD">
        <w:fldChar w:fldCharType="begin"/>
      </w:r>
      <w:r w:rsidR="008C2EBD">
        <w:instrText xml:space="preserve"> REF TM_6_3_B01_Rote_Klammern \h </w:instrText>
      </w:r>
      <w:r w:rsidR="008C2EBD">
        <w:fldChar w:fldCharType="separate"/>
      </w:r>
      <w:r w:rsidR="005043AE">
        <w:t>6.3 B01</w:t>
      </w:r>
      <w:r w:rsidR="008C2EBD">
        <w:fldChar w:fldCharType="end"/>
      </w:r>
      <w:r w:rsidR="001C73B5">
        <w:t>.</w:t>
      </w:r>
      <w:r w:rsidR="0058128E">
        <w:t>)</w:t>
      </w:r>
    </w:p>
    <w:p w:rsidR="00B113B2" w:rsidRPr="00875626" w:rsidRDefault="00B608B1" w:rsidP="00B608B1">
      <w:pPr>
        <w:pStyle w:val="Beispiel"/>
      </w:pPr>
      <w:r w:rsidRPr="00B608B1">
        <w:rPr>
          <w:position w:val="-32"/>
        </w:rPr>
        <w:object w:dxaOrig="2480" w:dyaOrig="800">
          <v:shape id="_x0000_i1360" type="#_x0000_t75" style="width:124.65pt;height:39.75pt" o:ole="">
            <v:imagedata r:id="rId700" o:title=""/>
          </v:shape>
          <o:OLEObject Type="Embed" ProgID="Equation.DSMT4" ShapeID="_x0000_i1360" DrawAspect="Content" ObjectID="_1489811411" r:id="rId701"/>
        </w:object>
      </w:r>
    </w:p>
    <w:p w:rsidR="00CB09AA" w:rsidRPr="004F3CE1" w:rsidRDefault="003E32C9" w:rsidP="00CB09AA">
      <w:pPr>
        <w:pStyle w:val="Braille"/>
        <w:rPr>
          <w:lang w:val="fr-FR"/>
        </w:rPr>
      </w:pPr>
      <w:r w:rsidRPr="004F3CE1">
        <w:rPr>
          <w:lang w:val="fr-FR"/>
        </w:rPr>
        <w:t xml:space="preserve">   </w:t>
      </w:r>
      <w:r w:rsidR="00CB09AA" w:rsidRPr="004F3CE1">
        <w:rPr>
          <w:lang w:val="fr-FR"/>
        </w:rPr>
        <w:t>6l</w:t>
      </w:r>
      <w:r w:rsidR="00BB4C08" w:rsidRPr="004F3CE1">
        <w:rPr>
          <w:lang w:val="fr-FR"/>
        </w:rPr>
        <w:t xml:space="preserve"> </w:t>
      </w:r>
      <w:r w:rsidR="00CB09AA" w:rsidRPr="004F3CE1">
        <w:rPr>
          <w:lang w:val="fr-FR"/>
        </w:rPr>
        <w:t>22x +#g</w:t>
      </w:r>
      <w:r w:rsidR="004731F9" w:rsidRPr="004F3CE1">
        <w:rPr>
          <w:lang w:val="fr-FR"/>
        </w:rPr>
        <w:t>`</w:t>
      </w:r>
      <w:r w:rsidR="00CB09AA" w:rsidRPr="004F3CE1">
        <w:rPr>
          <w:lang w:val="fr-FR"/>
        </w:rPr>
        <w:t>|;</w:t>
      </w:r>
      <w:r w:rsidR="004731F9" w:rsidRPr="004F3CE1">
        <w:rPr>
          <w:lang w:val="fr-FR"/>
        </w:rPr>
        <w:t>`</w:t>
      </w:r>
      <w:r w:rsidR="00CB09AA" w:rsidRPr="004F3CE1">
        <w:rPr>
          <w:lang w:val="fr-FR"/>
        </w:rPr>
        <w:t xml:space="preserve"> =#j</w:t>
      </w:r>
    </w:p>
    <w:p w:rsidR="002A0442" w:rsidRPr="004F3CE1" w:rsidRDefault="003547B9" w:rsidP="00CB09AA">
      <w:pPr>
        <w:pStyle w:val="LaTeX0"/>
        <w:rPr>
          <w:lang w:val="en-US"/>
        </w:rPr>
      </w:pPr>
      <w:r w:rsidRPr="004F3CE1">
        <w:rPr>
          <w:lang w:val="en-US"/>
        </w:rPr>
        <w:t>\[</w:t>
      </w:r>
      <w:r w:rsidR="00CB09AA" w:rsidRPr="004F3CE1">
        <w:rPr>
          <w:lang w:val="en-US"/>
        </w:rPr>
        <w:t>\lg \left( (x</w:t>
      </w:r>
      <w:r w:rsidR="00376A44" w:rsidRPr="004F3CE1">
        <w:rPr>
          <w:lang w:val="en-US"/>
        </w:rPr>
        <w:t xml:space="preserve"> </w:t>
      </w:r>
      <w:r w:rsidR="00CB09AA" w:rsidRPr="004F3CE1">
        <w:rPr>
          <w:lang w:val="en-US"/>
        </w:rPr>
        <w:t>+7)^{2} \right)</w:t>
      </w:r>
      <w:r w:rsidR="009F367E" w:rsidRPr="004F3CE1">
        <w:rPr>
          <w:lang w:val="en-US"/>
        </w:rPr>
        <w:t xml:space="preserve"> </w:t>
      </w:r>
      <w:r w:rsidR="00CB09AA" w:rsidRPr="004F3CE1">
        <w:rPr>
          <w:lang w:val="en-US"/>
        </w:rPr>
        <w:t>=0</w:t>
      </w:r>
      <w:r w:rsidRPr="004F3CE1">
        <w:rPr>
          <w:lang w:val="en-US"/>
        </w:rPr>
        <w:t>\]</w:t>
      </w:r>
    </w:p>
    <w:p w:rsidR="00262683" w:rsidRDefault="00262683" w:rsidP="00262683">
      <w:pPr>
        <w:pStyle w:val="Leerzeile"/>
      </w:pPr>
    </w:p>
    <w:p w:rsidR="00B113B2" w:rsidRPr="00875626" w:rsidRDefault="00B113B2" w:rsidP="00AF0E40">
      <w:pPr>
        <w:pStyle w:val="berschrift2"/>
      </w:pPr>
      <w:bookmarkStart w:id="283" w:name="_Ref394862178"/>
      <w:bookmarkStart w:id="284" w:name="_Ref396923413"/>
      <w:bookmarkStart w:id="285" w:name="_Ref396923838"/>
      <w:bookmarkStart w:id="286" w:name="_Toc410933424"/>
      <w:r>
        <w:t>6.</w:t>
      </w:r>
      <w:r w:rsidRPr="00875626">
        <w:t>3</w:t>
      </w:r>
      <w:r>
        <w:t xml:space="preserve"> </w:t>
      </w:r>
      <w:r w:rsidRPr="00875626">
        <w:t>Spezielle Brailleschriftklammern</w:t>
      </w:r>
      <w:bookmarkEnd w:id="283"/>
      <w:bookmarkEnd w:id="284"/>
      <w:bookmarkEnd w:id="285"/>
      <w:bookmarkEnd w:id="286"/>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runde spezielle öffn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runde spezielle schließ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öffn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schließ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chweifte spezielle öffn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3643D">
        <w:tab/>
      </w:r>
      <w:r w:rsidRPr="00875626">
        <w:tab/>
        <w:t>geschweifte spezielle schließende Brailleschriftklammer</w:t>
      </w:r>
    </w:p>
    <w:p w:rsidR="006D4416" w:rsidRDefault="006D4416" w:rsidP="006D4416">
      <w:pPr>
        <w:pStyle w:val="FesteLeerzeile"/>
      </w:pPr>
      <w:r>
        <w:t> </w:t>
      </w:r>
    </w:p>
    <w:p w:rsidR="00E42E18" w:rsidRDefault="00E42E18" w:rsidP="00E33E2E">
      <w:pPr>
        <w:pStyle w:val="Text"/>
      </w:pPr>
      <w:r>
        <w:t>Die speziellen B</w:t>
      </w:r>
      <w:r w:rsidR="00511D1D">
        <w:t>railleschriftklammern können unter</w:t>
      </w:r>
      <w:r w:rsidR="00756F28">
        <w:t>schied</w:t>
      </w:r>
      <w:r>
        <w:t>lich Verwendung finden, zum Beispiel,</w:t>
      </w:r>
    </w:p>
    <w:p w:rsidR="009629F0" w:rsidRDefault="009629F0" w:rsidP="00655804">
      <w:pPr>
        <w:pStyle w:val="Punkt"/>
      </w:pPr>
      <w:r>
        <w:t xml:space="preserve">um </w:t>
      </w:r>
      <w:r w:rsidR="00655804">
        <w:t>Gestaltungs</w:t>
      </w:r>
      <w:r>
        <w:t xml:space="preserve">techniken der </w:t>
      </w:r>
      <w:r w:rsidR="00655804">
        <w:t>Schwarzschrift zur T</w:t>
      </w:r>
      <w:r>
        <w:t xml:space="preserve">rennung </w:t>
      </w:r>
      <w:r w:rsidR="00655804">
        <w:t>mathematischer Ausdrücke</w:t>
      </w:r>
      <w:r>
        <w:t xml:space="preserve"> </w:t>
      </w:r>
      <w:r w:rsidR="00655804">
        <w:t>wiederzugeben</w:t>
      </w:r>
      <w:r>
        <w:t>, die sich in der Brailleschrift nicht ode</w:t>
      </w:r>
      <w:r w:rsidR="00B66AA4">
        <w:t>r nur schwer realisieren lassen</w:t>
      </w:r>
    </w:p>
    <w:p w:rsidR="009629F0" w:rsidRDefault="009629F0" w:rsidP="00E93844">
      <w:pPr>
        <w:pStyle w:val="Punkt"/>
      </w:pPr>
      <w:r>
        <w:t>um besonders hervo</w:t>
      </w:r>
      <w:r w:rsidR="00B66AA4">
        <w:t>rgehobene Klammern darzustellen</w:t>
      </w:r>
    </w:p>
    <w:p w:rsidR="009629F0" w:rsidRDefault="009629F0" w:rsidP="00E93844">
      <w:pPr>
        <w:pStyle w:val="Punkt"/>
      </w:pPr>
      <w:r>
        <w:t>um die besondere Hervorhebung einzeln</w:t>
      </w:r>
      <w:r w:rsidR="00B66AA4">
        <w:t>er Ausdrucksteile wiederzugeben</w:t>
      </w:r>
    </w:p>
    <w:p w:rsidR="009629F0" w:rsidRDefault="009629F0" w:rsidP="00E93844">
      <w:pPr>
        <w:pStyle w:val="Punkt"/>
      </w:pPr>
      <w:r>
        <w:t>um einzelne Teile komplizierter Ausdrücke besser gliedern zu können.</w:t>
      </w:r>
    </w:p>
    <w:p w:rsidR="00737CEE" w:rsidRDefault="00737CEE" w:rsidP="00737CEE">
      <w:pPr>
        <w:pStyle w:val="FesteLeerzeile"/>
      </w:pPr>
      <w:r>
        <w:t> </w:t>
      </w:r>
    </w:p>
    <w:p w:rsidR="00E42E18" w:rsidRDefault="00E42E18" w:rsidP="00E33E2E">
      <w:pPr>
        <w:pStyle w:val="Text"/>
      </w:pPr>
      <w:r>
        <w:t>In der Schwarzschrift werden Bedingungen für die Gültigkeit eines vorausgehenden Ausdrucks oft räumlich abgesetzt</w:t>
      </w:r>
      <w:r w:rsidR="00156F63">
        <w:t xml:space="preserve"> und</w:t>
      </w:r>
      <w:r>
        <w:t xml:space="preserve"> </w:t>
      </w:r>
      <w:r>
        <w:lastRenderedPageBreak/>
        <w:t>am Ende derselben Zeile geschrieben. Die kurzen Braille</w:t>
      </w:r>
      <w:r w:rsidR="00F62284">
        <w:softHyphen/>
      </w:r>
      <w:r>
        <w:t>schrift</w:t>
      </w:r>
      <w:r w:rsidR="00F62284">
        <w:softHyphen/>
      </w:r>
      <w:r>
        <w:t>zeilen lassen eine solche Technik selten zu. Das Einschließen der Be</w:t>
      </w:r>
      <w:r w:rsidR="001C73B5">
        <w:softHyphen/>
      </w:r>
      <w:r>
        <w:t>dingungen in speziellen Brailleschriftklammern sorgt für die nötige Abtrennung und weist gleichzeitig darauf hin, dass die Klammern selber in der Schwarzschrift</w:t>
      </w:r>
      <w:r>
        <w:softHyphen/>
        <w:t>vorlage nicht erscheinen.</w:t>
      </w:r>
    </w:p>
    <w:p w:rsidR="00EE6BF6" w:rsidRDefault="00EE6BF6" w:rsidP="00EE6BF6">
      <w:pPr>
        <w:pStyle w:val="Leerzeile"/>
      </w:pPr>
    </w:p>
    <w:p w:rsidR="00E42E18" w:rsidRDefault="00E42E18" w:rsidP="008C2EBD">
      <w:pPr>
        <w:pStyle w:val="Text"/>
      </w:pPr>
      <w:r>
        <w:t>Sind in der Schwarzschrift Klammerpaare besonders — etwa durch Farbe oder Fettdruck — hervorgehoben, so bieten die speziellen Brailleschriftklammern eine elegantere D</w:t>
      </w:r>
      <w:r w:rsidR="008D34B9">
        <w:t>arstellung als der Einsatz eines</w:t>
      </w:r>
      <w:r>
        <w:t xml:space="preserve"> Ankündigungszeichen</w:t>
      </w:r>
      <w:r w:rsidR="008D34B9">
        <w:t>s</w:t>
      </w:r>
      <w:r>
        <w:t xml:space="preserve"> für besondere typo</w:t>
      </w:r>
      <w:r w:rsidR="006A315A">
        <w:softHyphen/>
      </w:r>
      <w:r>
        <w:t>grafische Auszeichnungen (siehe "</w:t>
      </w:r>
      <w:r w:rsidR="008C2EBD">
        <w:fldChar w:fldCharType="begin"/>
      </w:r>
      <w:r w:rsidR="008C2EBD">
        <w:instrText xml:space="preserve"> REF _Ref396923587 \h </w:instrText>
      </w:r>
      <w:r w:rsidR="008C2EBD">
        <w:fldChar w:fldCharType="separate"/>
      </w:r>
      <w:r w:rsidR="005043AE" w:rsidRPr="0007571D">
        <w:t>3.4 Besondere typo</w:t>
      </w:r>
      <w:r w:rsidR="005043AE" w:rsidRPr="0007571D">
        <w:softHyphen/>
        <w:t>grafische Aus</w:t>
      </w:r>
      <w:r w:rsidR="005043AE" w:rsidRPr="0007571D">
        <w:softHyphen/>
        <w:t>zeichnungen</w:t>
      </w:r>
      <w:r w:rsidR="008C2EBD">
        <w:fldChar w:fldCharType="end"/>
      </w:r>
      <w:r>
        <w:t>"). In diesem Fall muss die Form der Klammern in einer Anmerkung zur Brailleübertragung fest</w:t>
      </w:r>
      <w:r w:rsidR="0078442F">
        <w:softHyphen/>
      </w:r>
      <w:r>
        <w:t>ge</w:t>
      </w:r>
      <w:r w:rsidR="0078442F">
        <w:softHyphen/>
      </w:r>
      <w:r>
        <w:t xml:space="preserve">halten werden (siehe </w:t>
      </w:r>
      <w:r w:rsidR="008C2EBD">
        <w:t>"</w:t>
      </w:r>
      <w:r w:rsidR="008C2EBD">
        <w:fldChar w:fldCharType="begin"/>
      </w:r>
      <w:r w:rsidR="008C2EBD">
        <w:instrText xml:space="preserve"> REF _Ref396923608 \h </w:instrText>
      </w:r>
      <w:r w:rsidR="008C2EBD">
        <w:fldChar w:fldCharType="separate"/>
      </w:r>
      <w:r w:rsidR="005043AE">
        <w:t xml:space="preserve">1.3 </w:t>
      </w:r>
      <w:r w:rsidR="005043AE" w:rsidRPr="00875626">
        <w:t>Anmerkungen zur Braille</w:t>
      </w:r>
      <w:r w:rsidR="005043AE">
        <w:softHyphen/>
      </w:r>
      <w:r w:rsidR="005043AE" w:rsidRPr="00875626">
        <w:t>schrift</w:t>
      </w:r>
      <w:r w:rsidR="005043AE">
        <w:softHyphen/>
      </w:r>
      <w:r w:rsidR="005043AE" w:rsidRPr="00875626">
        <w:t>übertragung</w:t>
      </w:r>
      <w:r w:rsidR="008C2EBD">
        <w:fldChar w:fldCharType="end"/>
      </w:r>
      <w:r w:rsidR="008C2EBD">
        <w:t>"</w:t>
      </w:r>
      <w:r>
        <w:t>).</w:t>
      </w:r>
    </w:p>
    <w:p w:rsidR="00EE6BF6" w:rsidRDefault="00EE6BF6" w:rsidP="00EE6BF6">
      <w:pPr>
        <w:pStyle w:val="Leerzeile"/>
      </w:pPr>
    </w:p>
    <w:p w:rsidR="00E42E18" w:rsidRDefault="00E42E18" w:rsidP="008C2EBD">
      <w:pPr>
        <w:pStyle w:val="Text"/>
      </w:pPr>
      <w:r>
        <w:t>Die speziellen Brailleschriftklammern können auch verwendet werden, um besonders hervorgehobene Teilausdrücke zu kenn</w:t>
      </w:r>
      <w:r w:rsidR="006A315A">
        <w:softHyphen/>
      </w:r>
      <w:r>
        <w:t xml:space="preserve">zeichnen. Auch in diesem Fall muss die Form der Klammern in einer Anmerkung zur Brailleübertragung festgehalten werden (siehe </w:t>
      </w:r>
      <w:r w:rsidR="008C2EBD">
        <w:t>"</w:t>
      </w:r>
      <w:r w:rsidR="008C2EBD">
        <w:fldChar w:fldCharType="begin"/>
      </w:r>
      <w:r w:rsidR="008C2EBD">
        <w:instrText xml:space="preserve"> REF _Ref396923651 \h </w:instrText>
      </w:r>
      <w:r w:rsidR="008C2EBD">
        <w:fldChar w:fldCharType="separate"/>
      </w:r>
      <w:r w:rsidR="005043AE">
        <w:t xml:space="preserve">1.3 </w:t>
      </w:r>
      <w:r w:rsidR="005043AE" w:rsidRPr="00875626">
        <w:t>Anmerkungen zur Braille</w:t>
      </w:r>
      <w:r w:rsidR="005043AE">
        <w:softHyphen/>
      </w:r>
      <w:r w:rsidR="005043AE" w:rsidRPr="00875626">
        <w:t>schrift</w:t>
      </w:r>
      <w:r w:rsidR="005043AE">
        <w:softHyphen/>
      </w:r>
      <w:r w:rsidR="005043AE" w:rsidRPr="00875626">
        <w:t>übertragung</w:t>
      </w:r>
      <w:r w:rsidR="008C2EBD">
        <w:fldChar w:fldCharType="end"/>
      </w:r>
      <w:r w:rsidR="008C2EBD">
        <w:t>"</w:t>
      </w:r>
      <w:r>
        <w:t>).</w:t>
      </w:r>
    </w:p>
    <w:p w:rsidR="00EE6BF6" w:rsidRDefault="00EE6BF6" w:rsidP="00EE6BF6">
      <w:pPr>
        <w:pStyle w:val="Leerzeile"/>
      </w:pPr>
    </w:p>
    <w:p w:rsidR="00E42E18" w:rsidRPr="00875626" w:rsidRDefault="00E42E18" w:rsidP="00E33E2E">
      <w:pPr>
        <w:pStyle w:val="Text"/>
      </w:pPr>
      <w:bookmarkStart w:id="287" w:name="Beispiel_Rote_Klammern"/>
      <w:r w:rsidRPr="00875626">
        <w:t xml:space="preserve">In der mathematischen Notation der Schwarzschrift bietet die räumliche Verteilung der Symbole subtile Möglichkeiten, das Verhältnis einzelner Symbole zueinander klarzustellen. </w:t>
      </w:r>
      <w:r w:rsidRPr="007F64F5">
        <w:t>Bei der Übertragung komplexer Ausdrücke in die Brailleschrift kann es daher von Vorteil sein, die Zusammenhänge dieser Symbole dur</w:t>
      </w:r>
      <w:r w:rsidR="00156F63">
        <w:t>ch ein zusätzliches Klammerpaar</w:t>
      </w:r>
      <w:r w:rsidRPr="007F64F5">
        <w:t xml:space="preserve"> deutlich zu machen. Hier</w:t>
      </w:r>
      <w:r w:rsidR="0078442F">
        <w:softHyphen/>
      </w:r>
      <w:r w:rsidRPr="007F64F5">
        <w:t>für eignen sic</w:t>
      </w:r>
      <w:r w:rsidR="00A206FA">
        <w:t>h die speziellen Brailleschrift</w:t>
      </w:r>
      <w:r w:rsidRPr="007F64F5">
        <w:t>klammern. Sie sig</w:t>
      </w:r>
      <w:r w:rsidR="0078442F">
        <w:softHyphen/>
      </w:r>
      <w:r w:rsidRPr="007F64F5">
        <w:t>nali</w:t>
      </w:r>
      <w:r w:rsidR="0078442F">
        <w:softHyphen/>
      </w:r>
      <w:r w:rsidR="006A315A">
        <w:softHyphen/>
      </w:r>
      <w:r w:rsidRPr="007F64F5">
        <w:t>sie</w:t>
      </w:r>
      <w:r w:rsidR="006A315A">
        <w:softHyphen/>
      </w:r>
      <w:r w:rsidR="007A1E04">
        <w:t>ren, dass an diesen</w:t>
      </w:r>
      <w:r w:rsidRPr="007F64F5">
        <w:t xml:space="preserve"> Stelle</w:t>
      </w:r>
      <w:r w:rsidR="007A1E04">
        <w:t>n</w:t>
      </w:r>
      <w:r w:rsidRPr="007F64F5">
        <w:t xml:space="preserve"> in der Schwarzschrift keine Klammern existieren.</w:t>
      </w:r>
    </w:p>
    <w:p w:rsidR="006D4416" w:rsidRDefault="006D4416" w:rsidP="006D4416">
      <w:pPr>
        <w:pStyle w:val="FesteLeerzeile"/>
      </w:pPr>
      <w:r>
        <w:t> </w:t>
      </w:r>
    </w:p>
    <w:bookmarkEnd w:id="287"/>
    <w:p w:rsidR="00B113B2" w:rsidRDefault="00B113B2" w:rsidP="00567345">
      <w:pPr>
        <w:pStyle w:val="Beispiel"/>
      </w:pPr>
      <w:r>
        <w:lastRenderedPageBreak/>
        <w:t xml:space="preserve">Beispiel </w:t>
      </w:r>
      <w:bookmarkStart w:id="288" w:name="TM_6_3_B01_Rote_Klammern"/>
      <w:r>
        <w:t>6.3 B01</w:t>
      </w:r>
      <w:bookmarkEnd w:id="288"/>
    </w:p>
    <w:p w:rsidR="00E44543" w:rsidRPr="00875626" w:rsidRDefault="00E44543" w:rsidP="00E44543">
      <w:pPr>
        <w:pStyle w:val="Anmerkung"/>
      </w:pPr>
      <w:r>
        <w:t>(Anm.: In diesem Beispiel sind die äußeren Klammern rot.)</w:t>
      </w:r>
    </w:p>
    <w:p w:rsidR="00567345" w:rsidRPr="00875626" w:rsidRDefault="00B608B1" w:rsidP="00B608B1">
      <w:pPr>
        <w:pStyle w:val="Schwarzschrift"/>
      </w:pPr>
      <w:r w:rsidRPr="00B608B1">
        <w:rPr>
          <w:position w:val="-32"/>
        </w:rPr>
        <w:object w:dxaOrig="2480" w:dyaOrig="800">
          <v:shape id="_x0000_i1361" type="#_x0000_t75" style="width:124.65pt;height:39.75pt" o:ole="">
            <v:imagedata r:id="rId702" o:title=""/>
          </v:shape>
          <o:OLEObject Type="Embed" ProgID="Equation.DSMT4" ShapeID="_x0000_i1361" DrawAspect="Content" ObjectID="_1489811412" r:id="rId703"/>
        </w:object>
      </w:r>
    </w:p>
    <w:p w:rsidR="00F9728A" w:rsidRPr="00E27887" w:rsidRDefault="002F0BE4" w:rsidP="002F0BE4">
      <w:pPr>
        <w:pStyle w:val="Braille"/>
      </w:pPr>
      <w:r w:rsidRPr="00E27887">
        <w:t xml:space="preserve">  '&lt;=d0 speziellen braille5rift</w:t>
      </w:r>
      <w:r w:rsidR="00F9728A" w:rsidRPr="00E27887">
        <w:t>-</w:t>
      </w:r>
    </w:p>
    <w:p w:rsidR="00F9728A" w:rsidRPr="00E27887" w:rsidRDefault="002F0BE4" w:rsidP="00F9728A">
      <w:pPr>
        <w:pStyle w:val="Braille"/>
      </w:pPr>
      <w:r w:rsidRPr="00E27887">
        <w:t>klammern</w:t>
      </w:r>
      <w:r w:rsidR="00F9728A" w:rsidRPr="00E27887">
        <w:t xml:space="preserve">  </w:t>
      </w:r>
      <w:r w:rsidRPr="00E27887">
        <w:t xml:space="preserve">%#2...#`  </w:t>
      </w:r>
      <w:r w:rsidR="00F9728A" w:rsidRPr="00E27887">
        <w:t>}ehen f8r rote</w:t>
      </w:r>
    </w:p>
    <w:p w:rsidR="002F0BE4" w:rsidRPr="00E27887" w:rsidRDefault="00F9728A" w:rsidP="00F9728A">
      <w:pPr>
        <w:pStyle w:val="Braille"/>
      </w:pPr>
      <w:r w:rsidRPr="00E27887">
        <w:t>klammern</w:t>
      </w:r>
      <w:r w:rsidR="002F0BE4" w:rsidRPr="00E27887">
        <w:t>.'&lt;=</w:t>
      </w:r>
    </w:p>
    <w:p w:rsidR="002F0BE4" w:rsidRPr="00E27887" w:rsidRDefault="002F0BE4" w:rsidP="002F0BE4">
      <w:pPr>
        <w:pStyle w:val="Braille"/>
      </w:pPr>
      <w:r w:rsidRPr="00E27887">
        <w:t xml:space="preserve">   6l</w:t>
      </w:r>
      <w:r w:rsidR="00156F63" w:rsidRPr="00E27887">
        <w:t xml:space="preserve"> </w:t>
      </w:r>
      <w:r w:rsidRPr="00E27887">
        <w:t>#22x +#g`|;#` =#j</w:t>
      </w:r>
    </w:p>
    <w:p w:rsidR="00567345" w:rsidRPr="00875626" w:rsidRDefault="00567345" w:rsidP="00567345">
      <w:pPr>
        <w:pStyle w:val="LaTeX0"/>
      </w:pPr>
      <w:r w:rsidRPr="00875626">
        <w:t>\[\lg \textcolor{red}{\left(} (x+7)^{2} \textcolor{red}{\right)}</w:t>
      </w:r>
      <w:r w:rsidR="00156F63">
        <w:t xml:space="preserve"> </w:t>
      </w:r>
      <w:r w:rsidRPr="00875626">
        <w:t>=0\]</w:t>
      </w:r>
    </w:p>
    <w:p w:rsidR="006D4416" w:rsidRDefault="006D4416" w:rsidP="006D4416">
      <w:pPr>
        <w:pStyle w:val="FesteLeerzeile"/>
      </w:pPr>
      <w:r>
        <w:t> </w:t>
      </w:r>
    </w:p>
    <w:p w:rsidR="00E42E18" w:rsidRDefault="00E42E18" w:rsidP="008C2EBD">
      <w:pPr>
        <w:pStyle w:val="Text"/>
      </w:pPr>
      <w:bookmarkStart w:id="289" w:name="_Toc284272694"/>
      <w:bookmarkStart w:id="290" w:name="_Toc342762848"/>
      <w:bookmarkStart w:id="291" w:name="_Ref374179606"/>
      <w:bookmarkStart w:id="292" w:name="_Toc378272329"/>
      <w:r>
        <w:t xml:space="preserve">Siehe auch </w:t>
      </w:r>
      <w:r w:rsidR="008C2EBD">
        <w:t xml:space="preserve">Beispiel </w:t>
      </w:r>
      <w:r w:rsidR="008C2EBD">
        <w:fldChar w:fldCharType="begin"/>
      </w:r>
      <w:r w:rsidR="008C2EBD">
        <w:instrText xml:space="preserve"> REF TM_6_4_B06_Grosse_geschweifte_Klammer_2 \h </w:instrText>
      </w:r>
      <w:r w:rsidR="008C2EBD">
        <w:fldChar w:fldCharType="separate"/>
      </w:r>
      <w:r w:rsidR="005043AE">
        <w:t>6.4 B06</w:t>
      </w:r>
      <w:r w:rsidR="008C2EBD">
        <w:fldChar w:fldCharType="end"/>
      </w:r>
      <w:r w:rsidR="002B3112">
        <w:t>.</w:t>
      </w:r>
    </w:p>
    <w:bookmarkEnd w:id="289"/>
    <w:bookmarkEnd w:id="290"/>
    <w:bookmarkEnd w:id="291"/>
    <w:bookmarkEnd w:id="292"/>
    <w:p w:rsidR="00262683" w:rsidRDefault="00262683" w:rsidP="00262683">
      <w:pPr>
        <w:pStyle w:val="Leerzeile"/>
      </w:pPr>
    </w:p>
    <w:p w:rsidR="00B113B2" w:rsidRPr="00875626" w:rsidRDefault="00B113B2" w:rsidP="00AF0E40">
      <w:pPr>
        <w:pStyle w:val="berschrift2"/>
      </w:pPr>
      <w:bookmarkStart w:id="293" w:name="_Ref396925053"/>
      <w:bookmarkStart w:id="294" w:name="_Toc410933425"/>
      <w:r>
        <w:t>6.</w:t>
      </w:r>
      <w:r w:rsidRPr="00875626">
        <w:t>4</w:t>
      </w:r>
      <w:r>
        <w:t xml:space="preserve"> </w:t>
      </w:r>
      <w:r w:rsidRPr="00875626">
        <w:t>Mehrzeilige Klammerausdrücke</w:t>
      </w:r>
      <w:bookmarkEnd w:id="293"/>
      <w:bookmarkEnd w:id="294"/>
    </w:p>
    <w:p w:rsidR="00E42E18" w:rsidRPr="00875626" w:rsidRDefault="00E42E18" w:rsidP="00713E01">
      <w:pPr>
        <w:pStyle w:val="Text"/>
      </w:pPr>
      <w:r>
        <w:t>Werden in der Schwarzschrift mehrere Zeilen mit mathema</w:t>
      </w:r>
      <w:r w:rsidR="002A4588">
        <w:softHyphen/>
      </w:r>
      <w:r>
        <w:t>tischen Ausdrücken durch</w:t>
      </w:r>
      <w:r w:rsidRPr="00875626">
        <w:t xml:space="preserve"> eine große geschweifte Klammer zusam</w:t>
      </w:r>
      <w:r w:rsidR="002A4588">
        <w:softHyphen/>
      </w:r>
      <w:r w:rsidRPr="00875626">
        <w:t xml:space="preserve">mengefasst, wird </w:t>
      </w:r>
      <w:r>
        <w:t xml:space="preserve">in der Brailleschrift </w:t>
      </w:r>
      <w:r w:rsidRPr="00875626">
        <w:t>das Sym</w:t>
      </w:r>
      <w:r w:rsidR="0078442F">
        <w:softHyphen/>
      </w:r>
      <w:r w:rsidRPr="00875626">
        <w:t>bol</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rsidRPr="00875626">
        <w:t>vor dem ersten Ausdruck geschrieben</w:t>
      </w:r>
      <w:r>
        <w:t>. Die Zeilen</w:t>
      </w:r>
      <w:r w:rsidR="0078442F">
        <w:softHyphen/>
      </w:r>
      <w:r>
        <w:t xml:space="preserve">wechsel der Schwarzschrift werden </w:t>
      </w:r>
      <w:r w:rsidRPr="00875626">
        <w:t>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8</w:t>
      </w:r>
      <w:r w:rsidRPr="00875626">
        <w:t>  </w:t>
      </w:r>
      <w:r w:rsidRPr="009B7F98">
        <w:rPr>
          <w:rFonts w:ascii="Arial" w:hAnsi="Arial" w:cs="Arial"/>
        </w:rPr>
        <w:t>‌</w:t>
      </w:r>
      <w:r>
        <w:t>gekennzeichnet</w:t>
      </w:r>
      <w:r w:rsidRPr="00875626">
        <w:t>, unabhängig davon, ob in der Brailleschrif</w:t>
      </w:r>
      <w:r>
        <w:t>t eine neue Zeile be</w:t>
      </w:r>
      <w:r w:rsidR="0078442F">
        <w:softHyphen/>
      </w:r>
      <w:r>
        <w:t>gon</w:t>
      </w:r>
      <w:r w:rsidR="0078442F">
        <w:softHyphen/>
      </w:r>
      <w:r>
        <w:t xml:space="preserve">nen wird (siehe </w:t>
      </w:r>
      <w:r w:rsidR="00713E01">
        <w:t xml:space="preserve">Beispiele </w:t>
      </w:r>
      <w:r w:rsidR="00713E01">
        <w:fldChar w:fldCharType="begin"/>
      </w:r>
      <w:r w:rsidR="00713E01">
        <w:instrText xml:space="preserve"> REF TM_6_4_B05_Grosse_geschweifte_Klammer_1 \h </w:instrText>
      </w:r>
      <w:r w:rsidR="00713E01">
        <w:fldChar w:fldCharType="separate"/>
      </w:r>
      <w:r w:rsidR="005043AE">
        <w:t>6.4 B05</w:t>
      </w:r>
      <w:r w:rsidR="00713E01">
        <w:fldChar w:fldCharType="end"/>
      </w:r>
      <w:r>
        <w:t xml:space="preserve"> und </w:t>
      </w:r>
      <w:r w:rsidR="00713E01">
        <w:fldChar w:fldCharType="begin"/>
      </w:r>
      <w:r w:rsidR="00713E01">
        <w:instrText xml:space="preserve"> REF TM_6_4_B06_Grosse_geschweifte_Klammer_2 \h </w:instrText>
      </w:r>
      <w:r w:rsidR="00713E01">
        <w:fldChar w:fldCharType="separate"/>
      </w:r>
      <w:r w:rsidR="005043AE">
        <w:t>6.4 B06</w:t>
      </w:r>
      <w:r w:rsidR="00713E01">
        <w:fldChar w:fldCharType="end"/>
      </w:r>
      <w:r>
        <w:t>).</w:t>
      </w:r>
    </w:p>
    <w:p w:rsidR="00EE6BF6" w:rsidRDefault="00EE6BF6" w:rsidP="00EE6BF6">
      <w:pPr>
        <w:pStyle w:val="Leerzeile"/>
      </w:pPr>
    </w:p>
    <w:p w:rsidR="00E42E18" w:rsidRPr="00875626" w:rsidRDefault="00E42E18" w:rsidP="00E33E2E">
      <w:pPr>
        <w:pStyle w:val="Text"/>
      </w:pPr>
      <w:r>
        <w:t xml:space="preserve">Für </w:t>
      </w:r>
      <w:r w:rsidRPr="00875626">
        <w:t>Klammer</w:t>
      </w:r>
      <w:r>
        <w:t>paare, die sich über mehrere Zeilen erstrecken,</w:t>
      </w:r>
      <w:r w:rsidRPr="00875626">
        <w:t xml:space="preserve"> </w:t>
      </w:r>
      <w:r>
        <w:t xml:space="preserve">gibt es </w:t>
      </w:r>
      <w:r w:rsidRPr="00875626">
        <w:t xml:space="preserve">in der Brailleschrift </w:t>
      </w:r>
      <w:r>
        <w:t>zwei Darstellungsmöglichkeiten</w:t>
      </w:r>
      <w:r w:rsidRPr="00875626">
        <w:t>.</w:t>
      </w:r>
    </w:p>
    <w:p w:rsidR="00EE6BF6" w:rsidRDefault="00EE6BF6" w:rsidP="00EE6BF6">
      <w:pPr>
        <w:pStyle w:val="Leerzeile"/>
      </w:pPr>
    </w:p>
    <w:p w:rsidR="00E42E18" w:rsidRPr="00875626" w:rsidRDefault="00E42E18" w:rsidP="00EC1AC5">
      <w:pPr>
        <w:pStyle w:val="Text"/>
      </w:pPr>
      <w:r w:rsidRPr="00875626">
        <w:t xml:space="preserve">Üblicherweise wird die öffnende Klammer </w:t>
      </w:r>
      <w:r>
        <w:t>zu Beginn der</w:t>
      </w:r>
      <w:r w:rsidRPr="00875626">
        <w:t xml:space="preserve"> ersten Zeile und die schließende Klammer </w:t>
      </w:r>
      <w:r>
        <w:t xml:space="preserve">im Anschluss an die letzte </w:t>
      </w:r>
      <w:r w:rsidRPr="00875626">
        <w:t>Zeile gesetzt</w:t>
      </w:r>
      <w:r>
        <w:t xml:space="preserve">. Die Zeilenwechsel der Schwarzschrift werden auch hier </w:t>
      </w:r>
      <w:r w:rsidRPr="00875626">
        <w:t>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8</w:t>
      </w:r>
      <w:r w:rsidRPr="00875626">
        <w:t>  </w:t>
      </w:r>
      <w:r w:rsidRPr="009B7F98">
        <w:rPr>
          <w:rFonts w:ascii="Arial" w:hAnsi="Arial" w:cs="Arial"/>
        </w:rPr>
        <w:t>‌</w:t>
      </w:r>
      <w:r>
        <w:t>gekennzeichnet.</w:t>
      </w:r>
      <w:r w:rsidRPr="00875626">
        <w:t xml:space="preserve"> Eine neue physikalische Zeile ist nicht erforderlich. Vor und nach diesem </w:t>
      </w:r>
      <w:r>
        <w:t>Zeichen</w:t>
      </w:r>
      <w:r w:rsidRPr="00875626">
        <w:t xml:space="preserve"> kön</w:t>
      </w:r>
      <w:r w:rsidR="0078442F">
        <w:softHyphen/>
      </w:r>
      <w:r w:rsidRPr="00875626">
        <w:t>nen je nachdem, wie es der Übersichtlichkeit dient</w:t>
      </w:r>
      <w:r>
        <w:t>, Leer</w:t>
      </w:r>
      <w:r w:rsidR="0078442F">
        <w:softHyphen/>
      </w:r>
      <w:r>
        <w:t>zeichen gesetzt werden</w:t>
      </w:r>
      <w:r w:rsidR="007403CD">
        <w:t>, j</w:t>
      </w:r>
      <w:r w:rsidRPr="00875626">
        <w:t>e</w:t>
      </w:r>
      <w:r>
        <w:t>doch darf das erste der beiden Braillez</w:t>
      </w:r>
      <w:r w:rsidRPr="00875626">
        <w:t xml:space="preserve">eichen nicht als </w:t>
      </w:r>
      <w:r>
        <w:t xml:space="preserve">Zeichen </w:t>
      </w:r>
      <w:r w:rsidRPr="00875626">
        <w:t xml:space="preserve">für Bruchende </w:t>
      </w:r>
      <w:r>
        <w:t xml:space="preserve">missdeutet </w:t>
      </w:r>
      <w:r w:rsidRPr="00875626">
        <w:t>werden können.</w:t>
      </w:r>
    </w:p>
    <w:p w:rsidR="00EE6BF6" w:rsidRDefault="00EE6BF6" w:rsidP="00EE6BF6">
      <w:pPr>
        <w:pStyle w:val="Leerzeile"/>
      </w:pPr>
    </w:p>
    <w:p w:rsidR="00E42E18" w:rsidRPr="00875626" w:rsidRDefault="00E42E18" w:rsidP="00815A18">
      <w:pPr>
        <w:pStyle w:val="Text"/>
      </w:pPr>
      <w:r w:rsidRPr="00875626">
        <w:t>M</w:t>
      </w:r>
      <w:r w:rsidR="002A4588">
        <w:t>anchmal ist es zweckmäßig, die Schwarzschriftd</w:t>
      </w:r>
      <w:r w:rsidRPr="00875626">
        <w:t xml:space="preserve">arstellung </w:t>
      </w:r>
      <w:r w:rsidR="002A4588">
        <w:t xml:space="preserve">eines mathematischen Ausdrucks </w:t>
      </w:r>
      <w:r w:rsidRPr="00875626">
        <w:t>über mehrere Zeilen in die Braille</w:t>
      </w:r>
      <w:r>
        <w:softHyphen/>
      </w:r>
      <w:r w:rsidRPr="00875626">
        <w:t xml:space="preserve">schrift zu übernehmen, </w:t>
      </w:r>
      <w:r>
        <w:t xml:space="preserve">beispielsweise </w:t>
      </w:r>
      <w:r w:rsidRPr="00875626">
        <w:t>zur Veranschau</w:t>
      </w:r>
      <w:r w:rsidR="0078442F">
        <w:softHyphen/>
      </w:r>
      <w:r w:rsidRPr="00875626">
        <w:t>lichung bei der Ein</w:t>
      </w:r>
      <w:r w:rsidRPr="00875626">
        <w:softHyphen/>
        <w:t>füh</w:t>
      </w:r>
      <w:r w:rsidRPr="00875626">
        <w:softHyphen/>
        <w:t>rung des Matrix</w:t>
      </w:r>
      <w:r w:rsidRPr="00875626">
        <w:softHyphen/>
        <w:t>begriffs. In dieser Dar</w:t>
      </w:r>
      <w:r w:rsidR="0078442F">
        <w:softHyphen/>
      </w:r>
      <w:r w:rsidRPr="00875626">
        <w:t>stellungsform erscheinen die Klammer</w:t>
      </w:r>
      <w:r>
        <w:softHyphen/>
      </w:r>
      <w:r w:rsidRPr="00875626">
        <w:t>symbole unter</w:t>
      </w:r>
      <w:r>
        <w:softHyphen/>
      </w:r>
      <w:r w:rsidRPr="00875626">
        <w:t xml:space="preserve">einander </w:t>
      </w:r>
      <w:r w:rsidRPr="00875626">
        <w:lastRenderedPageBreak/>
        <w:t>auf jeder Zeile. Die einzelnen Terme innerhalb der Klammern werden so aus</w:t>
      </w:r>
      <w:r w:rsidR="002A4588">
        <w:softHyphen/>
      </w:r>
      <w:r w:rsidRPr="00875626">
        <w:t xml:space="preserve">gerichtet, dass die Spalten gut erkennbar sind. Leerzeichen innerhalb von Termen </w:t>
      </w:r>
      <w:r>
        <w:t xml:space="preserve">sind </w:t>
      </w:r>
      <w:r w:rsidRPr="00875626">
        <w:t>mit 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aus</w:t>
      </w:r>
      <w:r w:rsidR="0078442F">
        <w:softHyphen/>
      </w:r>
      <w:r w:rsidRPr="00875626">
        <w:t xml:space="preserve">zufüllen, </w:t>
      </w:r>
      <w:r w:rsidR="00815A18">
        <w:t>um</w:t>
      </w:r>
      <w:r w:rsidRPr="00875626">
        <w:t xml:space="preserve"> die Zugehörigkeit der Elemente </w:t>
      </w:r>
      <w:r w:rsidR="00815A18">
        <w:t xml:space="preserve">zu </w:t>
      </w:r>
      <w:r w:rsidRPr="00875626">
        <w:t>verdeutlichen. Große Leerräume sind zu vermeiden</w:t>
      </w:r>
      <w:r>
        <w:t xml:space="preserve"> (siehe </w:t>
      </w:r>
      <w:r w:rsidR="00713E01">
        <w:t xml:space="preserve">Beispiel </w:t>
      </w:r>
      <w:r w:rsidR="00713E01">
        <w:fldChar w:fldCharType="begin"/>
      </w:r>
      <w:r w:rsidR="00713E01">
        <w:instrText xml:space="preserve"> REF TM_6_4_B04_Matrix_mit_Leerraum \h </w:instrText>
      </w:r>
      <w:r w:rsidR="00713E01">
        <w:fldChar w:fldCharType="separate"/>
      </w:r>
      <w:r w:rsidR="005043AE">
        <w:t>6.4 B04</w:t>
      </w:r>
      <w:r w:rsidR="00713E01">
        <w:fldChar w:fldCharType="end"/>
      </w:r>
      <w:r>
        <w:t>)</w:t>
      </w:r>
      <w:r w:rsidRPr="00875626">
        <w:t>.</w:t>
      </w:r>
    </w:p>
    <w:p w:rsidR="006D4416" w:rsidRDefault="006D4416" w:rsidP="006D4416">
      <w:pPr>
        <w:pStyle w:val="FesteLeerzeile"/>
      </w:pPr>
      <w:r>
        <w:t> </w:t>
      </w:r>
    </w:p>
    <w:p w:rsidR="00B113B2" w:rsidRPr="00875626" w:rsidRDefault="00B113B2" w:rsidP="00B67BFC">
      <w:pPr>
        <w:pStyle w:val="Hinweis"/>
      </w:pPr>
      <w:r w:rsidRPr="00875626">
        <w:t>Hinweis:</w:t>
      </w:r>
    </w:p>
    <w:p w:rsidR="00E42E18" w:rsidRPr="00875626" w:rsidRDefault="00E42E18" w:rsidP="00156F63">
      <w:pPr>
        <w:pStyle w:val="Text"/>
      </w:pPr>
      <w:r w:rsidRPr="00875626">
        <w:t>Diese Darstellungsform führt nicht zur selben Überblickbarkeit wie in der Schwarzschrift. Sie ist zudem sehr aufwändig zu schrei</w:t>
      </w:r>
      <w:r w:rsidR="00EC1AC5">
        <w:softHyphen/>
      </w:r>
      <w:r w:rsidRPr="00875626">
        <w:t xml:space="preserve">ben und eignet sich </w:t>
      </w:r>
      <w:r w:rsidR="00156F63">
        <w:t xml:space="preserve">weniger </w:t>
      </w:r>
      <w:r w:rsidRPr="00875626">
        <w:t>für die Routinearbeit.</w:t>
      </w:r>
    </w:p>
    <w:p w:rsidR="006D4416" w:rsidRDefault="006D4416" w:rsidP="006D4416">
      <w:pPr>
        <w:pStyle w:val="FesteLeerzeile"/>
      </w:pPr>
      <w:r>
        <w:t> </w:t>
      </w:r>
    </w:p>
    <w:p w:rsidR="00B113B2" w:rsidRPr="00875626" w:rsidRDefault="00B113B2" w:rsidP="003547B9">
      <w:pPr>
        <w:pStyle w:val="Beispiel"/>
      </w:pPr>
      <w:r>
        <w:t>Beispiel 6.4 B01</w:t>
      </w:r>
    </w:p>
    <w:p w:rsidR="00DC43D1" w:rsidRPr="00875626" w:rsidRDefault="00B608B1" w:rsidP="00B608B1">
      <w:pPr>
        <w:pStyle w:val="Schwarzschrift"/>
      </w:pPr>
      <w:r w:rsidRPr="00B608B1">
        <w:rPr>
          <w:position w:val="-40"/>
        </w:rPr>
        <w:object w:dxaOrig="1520" w:dyaOrig="960">
          <v:shape id="_x0000_i1362" type="#_x0000_t75" style="width:77.35pt;height:47.3pt" o:ole="">
            <v:imagedata r:id="rId704" o:title=""/>
          </v:shape>
          <o:OLEObject Type="Embed" ProgID="Equation.DSMT4" ShapeID="_x0000_i1362" DrawAspect="Content" ObjectID="_1489811413" r:id="rId705"/>
        </w:object>
      </w:r>
    </w:p>
    <w:p w:rsidR="00DC43D1" w:rsidRPr="00E27887" w:rsidRDefault="003E32C9" w:rsidP="00DC43D1">
      <w:pPr>
        <w:pStyle w:val="Braille"/>
      </w:pPr>
      <w:r w:rsidRPr="00E27887">
        <w:t xml:space="preserve">   </w:t>
      </w:r>
      <w:r w:rsidR="00DC43D1" w:rsidRPr="00E27887">
        <w:t>2n&lt;8k</w:t>
      </w:r>
      <w:r w:rsidR="004731F9" w:rsidRPr="00E27887">
        <w:t>`</w:t>
      </w:r>
      <w:r w:rsidR="00DC43D1" w:rsidRPr="00E27887">
        <w:t xml:space="preserve"> 2#e&lt;8#c</w:t>
      </w:r>
      <w:r w:rsidR="004731F9" w:rsidRPr="00E27887">
        <w:t>`</w:t>
      </w:r>
    </w:p>
    <w:p w:rsidR="008A28AA" w:rsidRPr="004F3CE1" w:rsidRDefault="003547B9" w:rsidP="00DC43D1">
      <w:pPr>
        <w:pStyle w:val="LaTeX0"/>
        <w:rPr>
          <w:lang w:val="en-US"/>
        </w:rPr>
      </w:pPr>
      <w:r w:rsidRPr="004F3CE1">
        <w:rPr>
          <w:lang w:val="en-US"/>
        </w:rPr>
        <w:t>\[</w:t>
      </w:r>
      <w:r w:rsidR="008A28AA" w:rsidRPr="004F3CE1">
        <w:rPr>
          <w:lang w:val="en-US"/>
        </w:rPr>
        <w:t xml:space="preserve">\left( </w:t>
      </w:r>
      <w:r w:rsidR="002A0473" w:rsidRPr="004F3CE1">
        <w:rPr>
          <w:lang w:val="en-US"/>
        </w:rPr>
        <w:t>\begin{array}{c}</w:t>
      </w:r>
    </w:p>
    <w:p w:rsidR="008A28AA" w:rsidRPr="004F3CE1" w:rsidRDefault="00750254" w:rsidP="00DC43D1">
      <w:pPr>
        <w:pStyle w:val="LaTeX0"/>
        <w:rPr>
          <w:lang w:val="en-US"/>
        </w:rPr>
      </w:pPr>
      <w:r w:rsidRPr="004F3CE1">
        <w:rPr>
          <w:lang w:val="en-US"/>
        </w:rPr>
        <w:t>n \\ k</w:t>
      </w:r>
    </w:p>
    <w:p w:rsidR="00863C52" w:rsidRPr="004F3CE1" w:rsidRDefault="002A0473" w:rsidP="00DC43D1">
      <w:pPr>
        <w:pStyle w:val="LaTeX0"/>
        <w:rPr>
          <w:lang w:val="en-US"/>
        </w:rPr>
      </w:pPr>
      <w:r w:rsidRPr="004F3CE1">
        <w:rPr>
          <w:lang w:val="en-US"/>
        </w:rPr>
        <w:t>\end{array}</w:t>
      </w:r>
      <w:r w:rsidR="00863C52" w:rsidRPr="004F3CE1">
        <w:rPr>
          <w:lang w:val="en-US"/>
        </w:rPr>
        <w:t xml:space="preserve"> \right)</w:t>
      </w:r>
    </w:p>
    <w:p w:rsidR="008A28AA" w:rsidRPr="004F3CE1" w:rsidRDefault="008A28AA" w:rsidP="00DC43D1">
      <w:pPr>
        <w:pStyle w:val="LaTeX0"/>
        <w:rPr>
          <w:lang w:val="en-US"/>
        </w:rPr>
      </w:pPr>
      <w:r w:rsidRPr="004F3CE1">
        <w:rPr>
          <w:lang w:val="en-US"/>
        </w:rPr>
        <w:t xml:space="preserve">\left( </w:t>
      </w:r>
      <w:r w:rsidR="002A0473" w:rsidRPr="004F3CE1">
        <w:rPr>
          <w:lang w:val="en-US"/>
        </w:rPr>
        <w:t>\begin{array}{c}</w:t>
      </w:r>
    </w:p>
    <w:p w:rsidR="008A28AA" w:rsidRPr="004F3CE1" w:rsidRDefault="008A28AA" w:rsidP="00DC43D1">
      <w:pPr>
        <w:pStyle w:val="LaTeX0"/>
        <w:rPr>
          <w:lang w:val="en-US"/>
        </w:rPr>
      </w:pPr>
      <w:r w:rsidRPr="004F3CE1">
        <w:rPr>
          <w:lang w:val="en-US"/>
        </w:rPr>
        <w:t>5 \\ 3</w:t>
      </w:r>
    </w:p>
    <w:p w:rsidR="00DC43D1" w:rsidRPr="004F3CE1" w:rsidRDefault="002A0473" w:rsidP="00DC43D1">
      <w:pPr>
        <w:pStyle w:val="LaTeX0"/>
        <w:rPr>
          <w:lang w:val="en-US"/>
        </w:rPr>
      </w:pPr>
      <w:r w:rsidRPr="004F3CE1">
        <w:rPr>
          <w:lang w:val="en-US"/>
        </w:rPr>
        <w:t>\end{array}</w:t>
      </w:r>
      <w:r w:rsidR="00DC43D1" w:rsidRPr="004F3CE1">
        <w:rPr>
          <w:lang w:val="en-US"/>
        </w:rPr>
        <w:t xml:space="preserve"> \right)</w:t>
      </w:r>
      <w:r w:rsidR="003547B9" w:rsidRPr="004F3CE1">
        <w:rPr>
          <w:lang w:val="en-US"/>
        </w:rPr>
        <w:t>\]</w:t>
      </w:r>
    </w:p>
    <w:p w:rsidR="003C02A2" w:rsidRPr="004F3CE1" w:rsidRDefault="003C02A2" w:rsidP="009B5940">
      <w:pPr>
        <w:pStyle w:val="OderBeispiel"/>
        <w:rPr>
          <w:lang w:val="en-US"/>
        </w:rPr>
      </w:pPr>
      <w:r w:rsidRPr="004F3CE1">
        <w:rPr>
          <w:lang w:val="en-US"/>
        </w:rPr>
        <w:t>oder</w:t>
      </w:r>
    </w:p>
    <w:p w:rsidR="00DC43D1" w:rsidRPr="004F3CE1" w:rsidRDefault="00DC36AA" w:rsidP="005733C7">
      <w:pPr>
        <w:pStyle w:val="LaTeX0"/>
        <w:rPr>
          <w:lang w:val="en-US"/>
        </w:rPr>
      </w:pPr>
      <w:r w:rsidRPr="004F3CE1">
        <w:rPr>
          <w:lang w:val="en-US"/>
        </w:rPr>
        <w:t>\[</w:t>
      </w:r>
      <w:r w:rsidR="005733C7" w:rsidRPr="004F3CE1">
        <w:rPr>
          <w:lang w:val="en-US"/>
        </w:rPr>
        <w:t>\binom</w:t>
      </w:r>
      <w:r w:rsidR="00DC43D1" w:rsidRPr="004F3CE1">
        <w:rPr>
          <w:lang w:val="en-US"/>
        </w:rPr>
        <w:t>{n</w:t>
      </w:r>
      <w:r w:rsidR="005733C7" w:rsidRPr="004F3CE1">
        <w:rPr>
          <w:lang w:val="en-US"/>
        </w:rPr>
        <w:t>}{</w:t>
      </w:r>
      <w:r w:rsidR="00DC43D1" w:rsidRPr="004F3CE1">
        <w:rPr>
          <w:lang w:val="en-US"/>
        </w:rPr>
        <w:t xml:space="preserve">k} </w:t>
      </w:r>
      <w:r w:rsidR="005733C7" w:rsidRPr="004F3CE1">
        <w:rPr>
          <w:lang w:val="en-US"/>
        </w:rPr>
        <w:t>\binom</w:t>
      </w:r>
      <w:r w:rsidR="00DC43D1" w:rsidRPr="004F3CE1">
        <w:rPr>
          <w:lang w:val="en-US"/>
        </w:rPr>
        <w:t>{5</w:t>
      </w:r>
      <w:r w:rsidR="005733C7" w:rsidRPr="004F3CE1">
        <w:rPr>
          <w:lang w:val="en-US"/>
        </w:rPr>
        <w:t>}{</w:t>
      </w:r>
      <w:r w:rsidR="00DC43D1" w:rsidRPr="004F3CE1">
        <w:rPr>
          <w:lang w:val="en-US"/>
        </w:rPr>
        <w:t>3}</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6.4 B02</w:t>
      </w:r>
    </w:p>
    <w:p w:rsidR="00677B20" w:rsidRPr="00875626" w:rsidRDefault="00B608B1" w:rsidP="00B608B1">
      <w:pPr>
        <w:pStyle w:val="Schwarzschrift"/>
      </w:pPr>
      <w:r w:rsidRPr="00B608B1">
        <w:rPr>
          <w:position w:val="-40"/>
        </w:rPr>
        <w:object w:dxaOrig="2040" w:dyaOrig="960">
          <v:shape id="_x0000_i1363" type="#_x0000_t75" style="width:101pt;height:47.3pt" o:ole="">
            <v:imagedata r:id="rId706" o:title=""/>
          </v:shape>
          <o:OLEObject Type="Embed" ProgID="Equation.DSMT4" ShapeID="_x0000_i1363" DrawAspect="Content" ObjectID="_1489811414" r:id="rId707"/>
        </w:object>
      </w:r>
    </w:p>
    <w:p w:rsidR="00677B20" w:rsidRPr="004F3CE1" w:rsidRDefault="003E32C9" w:rsidP="00677B20">
      <w:pPr>
        <w:pStyle w:val="Braille"/>
        <w:rPr>
          <w:lang w:val="en-US"/>
        </w:rPr>
      </w:pPr>
      <w:r w:rsidRPr="004F3CE1">
        <w:rPr>
          <w:lang w:val="en-US"/>
        </w:rPr>
        <w:t xml:space="preserve">   </w:t>
      </w:r>
      <w:r w:rsidR="00677B20" w:rsidRPr="004F3CE1">
        <w:rPr>
          <w:lang w:val="en-US"/>
        </w:rPr>
        <w:t>2#a #b #c #d &lt;8 #b #c #d #a</w:t>
      </w:r>
      <w:r w:rsidR="004731F9" w:rsidRPr="004F3CE1">
        <w:rPr>
          <w:lang w:val="en-US"/>
        </w:rPr>
        <w:t>`</w:t>
      </w:r>
    </w:p>
    <w:p w:rsidR="003C02A2" w:rsidRPr="00875626" w:rsidRDefault="003C02A2" w:rsidP="00156F63">
      <w:pPr>
        <w:pStyle w:val="OderBeispiel"/>
      </w:pPr>
      <w:r w:rsidRPr="00875626">
        <w:t xml:space="preserve">Auch eindeutig und übersichtlich </w:t>
      </w:r>
      <w:r>
        <w:rPr>
          <w:lang w:val="de-CH"/>
        </w:rPr>
        <w:t>ist</w:t>
      </w:r>
      <w:r w:rsidRPr="00875626">
        <w:t xml:space="preserve"> die vom Standard abweichende</w:t>
      </w:r>
      <w:r>
        <w:rPr>
          <w:lang w:val="de-CH"/>
        </w:rPr>
        <w:t>, kürzere</w:t>
      </w:r>
      <w:r w:rsidRPr="00875626">
        <w:t xml:space="preserve"> Schreibweise:</w:t>
      </w:r>
    </w:p>
    <w:p w:rsidR="0039502C" w:rsidRPr="004F3CE1" w:rsidRDefault="0039502C" w:rsidP="0039502C">
      <w:pPr>
        <w:pStyle w:val="Braille"/>
        <w:rPr>
          <w:lang w:val="en-US"/>
        </w:rPr>
      </w:pPr>
      <w:r w:rsidRPr="004F3CE1">
        <w:rPr>
          <w:lang w:val="en-US"/>
        </w:rPr>
        <w:t xml:space="preserve">   2#a#b#c#d &lt;8 #b#c#d#a`</w:t>
      </w:r>
    </w:p>
    <w:p w:rsidR="002A0473" w:rsidRPr="004F3CE1" w:rsidRDefault="00677B20" w:rsidP="00EE601B">
      <w:pPr>
        <w:pStyle w:val="LaTeX0"/>
        <w:rPr>
          <w:lang w:val="en-US"/>
        </w:rPr>
      </w:pPr>
      <w:r w:rsidRPr="004F3CE1">
        <w:rPr>
          <w:lang w:val="en-US"/>
        </w:rPr>
        <w:t xml:space="preserve">\[\left( </w:t>
      </w:r>
      <w:r w:rsidR="002A0473" w:rsidRPr="004F3CE1">
        <w:rPr>
          <w:lang w:val="en-US"/>
        </w:rPr>
        <w:t>\begin{array}{cccc}</w:t>
      </w:r>
      <w:r w:rsidRPr="004F3CE1">
        <w:rPr>
          <w:lang w:val="en-US"/>
        </w:rPr>
        <w:t xml:space="preserve"> 1 &amp; 2 &amp; 3 &amp; 4 \\</w:t>
      </w:r>
      <w:r w:rsidR="002A0473" w:rsidRPr="004F3CE1">
        <w:rPr>
          <w:lang w:val="en-US"/>
        </w:rPr>
        <w:t xml:space="preserve"> </w:t>
      </w:r>
    </w:p>
    <w:p w:rsidR="00677B20" w:rsidRPr="004F3CE1" w:rsidRDefault="00677B20" w:rsidP="00EE601B">
      <w:pPr>
        <w:pStyle w:val="LaTeX0"/>
        <w:rPr>
          <w:lang w:val="en-US"/>
        </w:rPr>
      </w:pPr>
      <w:r w:rsidRPr="004F3CE1">
        <w:rPr>
          <w:lang w:val="en-US"/>
        </w:rPr>
        <w:t xml:space="preserve">2 &amp; 3 &amp; 4 &amp; 1 </w:t>
      </w:r>
      <w:r w:rsidR="002A0473" w:rsidRPr="004F3CE1">
        <w:rPr>
          <w:lang w:val="en-US"/>
        </w:rPr>
        <w:t>\end{array}</w:t>
      </w:r>
      <w:r w:rsidRPr="004F3CE1">
        <w:rPr>
          <w:lang w:val="en-US"/>
        </w:rPr>
        <w:t xml:space="preserve"> \right)\]</w:t>
      </w:r>
    </w:p>
    <w:p w:rsidR="006D4416" w:rsidRPr="004F3CE1" w:rsidRDefault="006D4416" w:rsidP="006D4416">
      <w:pPr>
        <w:pStyle w:val="FesteLeerzeile"/>
        <w:rPr>
          <w:lang w:val="en-US"/>
        </w:rPr>
      </w:pPr>
      <w:r w:rsidRPr="004F3CE1">
        <w:rPr>
          <w:lang w:val="en-US"/>
        </w:rPr>
        <w:t> </w:t>
      </w:r>
    </w:p>
    <w:p w:rsidR="00B113B2" w:rsidRPr="00875626" w:rsidRDefault="00B113B2" w:rsidP="006319AE">
      <w:pPr>
        <w:pStyle w:val="Beispiel"/>
      </w:pPr>
      <w:r>
        <w:lastRenderedPageBreak/>
        <w:t>Beispiel 6.4 B03</w:t>
      </w:r>
    </w:p>
    <w:p w:rsidR="000760FB" w:rsidRPr="00875626" w:rsidRDefault="00B608B1" w:rsidP="00B608B1">
      <w:pPr>
        <w:pStyle w:val="Schwarzschrift"/>
      </w:pPr>
      <w:r w:rsidRPr="00B608B1">
        <w:rPr>
          <w:position w:val="-100"/>
        </w:rPr>
        <w:object w:dxaOrig="3240" w:dyaOrig="2160">
          <v:shape id="_x0000_i1364" type="#_x0000_t75" style="width:162.25pt;height:108.55pt" o:ole="">
            <v:imagedata r:id="rId708" o:title=""/>
          </v:shape>
          <o:OLEObject Type="Embed" ProgID="Equation.DSMT4" ShapeID="_x0000_i1364" DrawAspect="Content" ObjectID="_1489811415" r:id="rId709"/>
        </w:object>
      </w:r>
    </w:p>
    <w:p w:rsidR="003622C3" w:rsidRPr="004F3CE1" w:rsidRDefault="003E32C9" w:rsidP="000760FB">
      <w:pPr>
        <w:pStyle w:val="Braille"/>
        <w:rPr>
          <w:lang w:val="en-US"/>
        </w:rPr>
      </w:pPr>
      <w:r w:rsidRPr="004F3CE1">
        <w:rPr>
          <w:lang w:val="en-US"/>
        </w:rPr>
        <w:t xml:space="preserve">   </w:t>
      </w:r>
      <w:r w:rsidR="000760FB" w:rsidRPr="004F3CE1">
        <w:rPr>
          <w:lang w:val="en-US"/>
        </w:rPr>
        <w:t>2a1,, a1,; ... a1#an &lt;8</w:t>
      </w:r>
      <w:r w:rsidR="003622C3" w:rsidRPr="004F3CE1">
        <w:rPr>
          <w:lang w:val="en-US"/>
        </w:rPr>
        <w:t>'</w:t>
      </w:r>
    </w:p>
    <w:p w:rsidR="003622C3" w:rsidRPr="004F3CE1" w:rsidRDefault="003622C3" w:rsidP="000760FB">
      <w:pPr>
        <w:pStyle w:val="Braille"/>
        <w:rPr>
          <w:lang w:val="en-US"/>
        </w:rPr>
      </w:pPr>
      <w:r w:rsidRPr="004F3CE1">
        <w:rPr>
          <w:lang w:val="en-US"/>
        </w:rPr>
        <w:t xml:space="preserve">    </w:t>
      </w:r>
      <w:r w:rsidR="000760FB" w:rsidRPr="004F3CE1">
        <w:rPr>
          <w:lang w:val="en-US"/>
        </w:rPr>
        <w:t xml:space="preserve"> a1;,</w:t>
      </w:r>
      <w:r w:rsidR="003E32C9" w:rsidRPr="004F3CE1">
        <w:rPr>
          <w:lang w:val="en-US"/>
        </w:rPr>
        <w:t xml:space="preserve"> a1;;</w:t>
      </w:r>
      <w:r w:rsidR="000760FB" w:rsidRPr="004F3CE1">
        <w:rPr>
          <w:lang w:val="en-US"/>
        </w:rPr>
        <w:t xml:space="preserve"> ... a1#bn &lt;8</w:t>
      </w:r>
      <w:r w:rsidRPr="004F3CE1">
        <w:rPr>
          <w:lang w:val="en-US"/>
        </w:rPr>
        <w:t>'</w:t>
      </w:r>
    </w:p>
    <w:p w:rsidR="003622C3" w:rsidRPr="004F3CE1" w:rsidRDefault="003622C3" w:rsidP="000760FB">
      <w:pPr>
        <w:pStyle w:val="Braille"/>
        <w:rPr>
          <w:lang w:val="en-US"/>
        </w:rPr>
      </w:pPr>
      <w:r w:rsidRPr="004F3CE1">
        <w:rPr>
          <w:lang w:val="en-US"/>
        </w:rPr>
        <w:t xml:space="preserve">    </w:t>
      </w:r>
      <w:r w:rsidR="000760FB" w:rsidRPr="004F3CE1">
        <w:rPr>
          <w:lang w:val="en-US"/>
        </w:rPr>
        <w:t xml:space="preserve"> ...</w:t>
      </w:r>
      <w:r w:rsidR="003E32C9" w:rsidRPr="004F3CE1">
        <w:rPr>
          <w:lang w:val="en-US"/>
        </w:rPr>
        <w:t xml:space="preserve"> &lt;8</w:t>
      </w:r>
      <w:r w:rsidRPr="004F3CE1">
        <w:rPr>
          <w:lang w:val="en-US"/>
        </w:rPr>
        <w:t>'</w:t>
      </w:r>
    </w:p>
    <w:p w:rsidR="000760FB" w:rsidRPr="004F3CE1" w:rsidRDefault="003622C3" w:rsidP="000760FB">
      <w:pPr>
        <w:pStyle w:val="Braille"/>
        <w:rPr>
          <w:lang w:val="en-US"/>
        </w:rPr>
      </w:pPr>
      <w:r w:rsidRPr="004F3CE1">
        <w:rPr>
          <w:lang w:val="en-US"/>
        </w:rPr>
        <w:t xml:space="preserve">    </w:t>
      </w:r>
      <w:r w:rsidR="003E32C9" w:rsidRPr="004F3CE1">
        <w:rPr>
          <w:lang w:val="en-US"/>
        </w:rPr>
        <w:t xml:space="preserve"> a1n#a a1n#b</w:t>
      </w:r>
      <w:r w:rsidR="000760FB" w:rsidRPr="004F3CE1">
        <w:rPr>
          <w:lang w:val="en-US"/>
        </w:rPr>
        <w:t xml:space="preserve"> ... a1nn</w:t>
      </w:r>
      <w:r w:rsidR="004731F9" w:rsidRPr="004F3CE1">
        <w:rPr>
          <w:lang w:val="en-US"/>
        </w:rPr>
        <w:t>`</w:t>
      </w:r>
    </w:p>
    <w:p w:rsidR="00863C52"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cc}</w:t>
      </w:r>
    </w:p>
    <w:p w:rsidR="00863C52" w:rsidRPr="004F3CE1" w:rsidRDefault="000760FB" w:rsidP="000760FB">
      <w:pPr>
        <w:pStyle w:val="LaTeX0"/>
        <w:rPr>
          <w:lang w:val="en-US"/>
        </w:rPr>
      </w:pPr>
      <w:r w:rsidRPr="004F3CE1">
        <w:rPr>
          <w:lang w:val="en-US"/>
        </w:rPr>
        <w:t>a_</w:t>
      </w:r>
      <w:r w:rsidR="00C2422A" w:rsidRPr="004F3CE1">
        <w:rPr>
          <w:lang w:val="en-US"/>
        </w:rPr>
        <w:t>{</w:t>
      </w:r>
      <w:r w:rsidRPr="004F3CE1">
        <w:rPr>
          <w:lang w:val="en-US"/>
        </w:rPr>
        <w:t>11</w:t>
      </w:r>
      <w:r w:rsidR="00C2422A" w:rsidRPr="004F3CE1">
        <w:rPr>
          <w:lang w:val="en-US"/>
        </w:rPr>
        <w:t>}</w:t>
      </w:r>
      <w:r w:rsidRPr="004F3CE1">
        <w:rPr>
          <w:lang w:val="en-US"/>
        </w:rPr>
        <w:t xml:space="preserve"> &amp; a_</w:t>
      </w:r>
      <w:r w:rsidR="00C2422A" w:rsidRPr="004F3CE1">
        <w:rPr>
          <w:lang w:val="en-US"/>
        </w:rPr>
        <w:t>{</w:t>
      </w:r>
      <w:r w:rsidRPr="004F3CE1">
        <w:rPr>
          <w:lang w:val="en-US"/>
        </w:rPr>
        <w:t>12</w:t>
      </w:r>
      <w:r w:rsidR="00C2422A" w:rsidRPr="004F3CE1">
        <w:rPr>
          <w:lang w:val="en-US"/>
        </w:rPr>
        <w:t>}</w:t>
      </w:r>
      <w:r w:rsidR="00863C52" w:rsidRPr="004F3CE1">
        <w:rPr>
          <w:lang w:val="en-US"/>
        </w:rPr>
        <w:t xml:space="preserve"> &amp; </w:t>
      </w:r>
      <w:r w:rsidR="00A3064B" w:rsidRPr="004F3CE1">
        <w:rPr>
          <w:lang w:val="en-US"/>
        </w:rPr>
        <w:t xml:space="preserve">\dots </w:t>
      </w:r>
      <w:r w:rsidR="00863C52" w:rsidRPr="004F3CE1">
        <w:rPr>
          <w:lang w:val="en-US"/>
        </w:rPr>
        <w:t>&amp; a_{1n}</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21</w:t>
      </w:r>
      <w:r w:rsidR="00C2422A" w:rsidRPr="004F3CE1">
        <w:rPr>
          <w:lang w:val="en-US"/>
        </w:rPr>
        <w:t>}</w:t>
      </w:r>
      <w:r w:rsidRPr="004F3CE1">
        <w:rPr>
          <w:lang w:val="en-US"/>
        </w:rPr>
        <w:t xml:space="preserve"> &amp; a_</w:t>
      </w:r>
      <w:r w:rsidR="00C2422A" w:rsidRPr="004F3CE1">
        <w:rPr>
          <w:lang w:val="en-US"/>
        </w:rPr>
        <w:t>{</w:t>
      </w:r>
      <w:r w:rsidRPr="004F3CE1">
        <w:rPr>
          <w:lang w:val="en-US"/>
        </w:rPr>
        <w:t>2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2n</w:t>
      </w:r>
      <w:r w:rsidR="00C2422A" w:rsidRPr="004F3CE1">
        <w:rPr>
          <w:lang w:val="en-US"/>
        </w:rPr>
        <w:t>}</w:t>
      </w:r>
    </w:p>
    <w:p w:rsidR="00863C52" w:rsidRPr="004F3CE1" w:rsidRDefault="00863C52" w:rsidP="002A0473">
      <w:pPr>
        <w:pStyle w:val="LaTeX0"/>
        <w:rPr>
          <w:lang w:val="en-US"/>
        </w:rPr>
      </w:pPr>
      <w:r w:rsidRPr="004F3CE1">
        <w:rPr>
          <w:lang w:val="en-US"/>
        </w:rPr>
        <w:t>\\ \vdots &amp; &amp; &amp; \vdots</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n1</w:t>
      </w:r>
      <w:r w:rsidR="00C2422A" w:rsidRPr="004F3CE1">
        <w:rPr>
          <w:lang w:val="en-US"/>
        </w:rPr>
        <w:t>}</w:t>
      </w:r>
      <w:r w:rsidRPr="004F3CE1">
        <w:rPr>
          <w:lang w:val="en-US"/>
        </w:rPr>
        <w:t xml:space="preserve"> &amp; a_</w:t>
      </w:r>
      <w:r w:rsidR="00C2422A" w:rsidRPr="004F3CE1">
        <w:rPr>
          <w:lang w:val="en-US"/>
        </w:rPr>
        <w:t>{</w:t>
      </w:r>
      <w:r w:rsidRPr="004F3CE1">
        <w:rPr>
          <w:lang w:val="en-US"/>
        </w:rPr>
        <w:t>n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nn</w:t>
      </w:r>
      <w:r w:rsidR="00C2422A" w:rsidRPr="004F3CE1">
        <w:rPr>
          <w:lang w:val="en-US"/>
        </w:rPr>
        <w:t>}</w:t>
      </w:r>
    </w:p>
    <w:p w:rsidR="000760FB" w:rsidRPr="004F3CE1" w:rsidRDefault="002A0473" w:rsidP="000760FB">
      <w:pPr>
        <w:pStyle w:val="LaTeX0"/>
        <w:rPr>
          <w:lang w:val="en-US"/>
        </w:rPr>
      </w:pPr>
      <w:r w:rsidRPr="004F3CE1">
        <w:rPr>
          <w:lang w:val="en-US"/>
        </w:rPr>
        <w:t>\end{array}</w:t>
      </w:r>
      <w:r w:rsidR="000760FB" w:rsidRPr="004F3CE1">
        <w:rPr>
          <w:lang w:val="en-US"/>
        </w:rPr>
        <w:t xml:space="preserve"> \right)</w:t>
      </w:r>
      <w:r w:rsidR="003547B9" w:rsidRPr="004F3CE1">
        <w:rPr>
          <w:lang w:val="en-US"/>
        </w:rPr>
        <w:t>\]</w:t>
      </w:r>
    </w:p>
    <w:p w:rsidR="006D4416" w:rsidRDefault="006D4416" w:rsidP="006D4416">
      <w:pPr>
        <w:pStyle w:val="FesteLeerzeile"/>
      </w:pPr>
      <w:bookmarkStart w:id="295" w:name="Beispiel_Matrix_mit_Leerraum"/>
      <w:r>
        <w:t> </w:t>
      </w:r>
    </w:p>
    <w:bookmarkEnd w:id="295"/>
    <w:p w:rsidR="00B113B2" w:rsidRPr="00875626" w:rsidRDefault="00B113B2" w:rsidP="003547B9">
      <w:pPr>
        <w:pStyle w:val="Beispiel"/>
      </w:pPr>
      <w:r>
        <w:t xml:space="preserve">Beispiel </w:t>
      </w:r>
      <w:bookmarkStart w:id="296" w:name="TM_6_4_B04_Matrix_mit_Leerraum"/>
      <w:r>
        <w:t>6.4 B04</w:t>
      </w:r>
      <w:bookmarkEnd w:id="296"/>
    </w:p>
    <w:p w:rsidR="000760FB" w:rsidRPr="00875626" w:rsidRDefault="00B608B1" w:rsidP="00B608B1">
      <w:pPr>
        <w:pStyle w:val="Schwarzschrift"/>
      </w:pPr>
      <w:r w:rsidRPr="00B608B1">
        <w:rPr>
          <w:position w:val="-40"/>
        </w:rPr>
        <w:object w:dxaOrig="2120" w:dyaOrig="960">
          <v:shape id="_x0000_i1365" type="#_x0000_t75" style="width:106.4pt;height:47.3pt" o:ole="">
            <v:imagedata r:id="rId710" o:title=""/>
          </v:shape>
          <o:OLEObject Type="Embed" ProgID="Equation.DSMT4" ShapeID="_x0000_i1365" DrawAspect="Content" ObjectID="_1489811416" r:id="rId711"/>
        </w:object>
      </w:r>
    </w:p>
    <w:p w:rsidR="00BC269A" w:rsidRPr="004F3CE1" w:rsidRDefault="001947BF" w:rsidP="000760FB">
      <w:pPr>
        <w:pStyle w:val="Braille"/>
        <w:rPr>
          <w:lang w:val="fr-FR"/>
        </w:rPr>
      </w:pPr>
      <w:r w:rsidRPr="004F3CE1">
        <w:rPr>
          <w:lang w:val="fr-FR"/>
        </w:rPr>
        <w:t xml:space="preserve">   </w:t>
      </w:r>
      <w:r w:rsidR="000760FB" w:rsidRPr="004F3CE1">
        <w:rPr>
          <w:lang w:val="fr-FR"/>
        </w:rPr>
        <w:t xml:space="preserve">2#j </w:t>
      </w:r>
      <w:r w:rsidR="00605F56" w:rsidRPr="004F3CE1">
        <w:rPr>
          <w:lang w:val="fr-FR"/>
        </w:rPr>
        <w:t xml:space="preserve"> </w:t>
      </w:r>
      <w:r w:rsidR="000760FB" w:rsidRPr="004F3CE1">
        <w:rPr>
          <w:lang w:val="fr-FR"/>
        </w:rPr>
        <w:t xml:space="preserve">  x"+#a`</w:t>
      </w:r>
    </w:p>
    <w:p w:rsidR="000760FB" w:rsidRPr="004F3CE1" w:rsidRDefault="003E32C9" w:rsidP="000760FB">
      <w:pPr>
        <w:pStyle w:val="Braille"/>
        <w:rPr>
          <w:lang w:val="en-US"/>
        </w:rPr>
      </w:pPr>
      <w:r w:rsidRPr="004F3CE1">
        <w:rPr>
          <w:lang w:val="en-US"/>
        </w:rPr>
        <w:t xml:space="preserve">   </w:t>
      </w:r>
      <w:r w:rsidR="00605F56" w:rsidRPr="004F3CE1">
        <w:rPr>
          <w:lang w:val="en-US"/>
        </w:rPr>
        <w:t xml:space="preserve">2x"-#a </w:t>
      </w:r>
      <w:r w:rsidR="000760FB" w:rsidRPr="004F3CE1">
        <w:rPr>
          <w:lang w:val="en-US"/>
        </w:rPr>
        <w:t>#j</w:t>
      </w:r>
      <w:r w:rsidR="00605F56" w:rsidRPr="004F3CE1">
        <w:rPr>
          <w:lang w:val="en-US"/>
        </w:rPr>
        <w:t xml:space="preserve">  </w:t>
      </w:r>
      <w:r w:rsidR="000760FB" w:rsidRPr="004F3CE1">
        <w:rPr>
          <w:lang w:val="en-US"/>
        </w:rPr>
        <w:t xml:space="preserve"> `</w:t>
      </w:r>
    </w:p>
    <w:p w:rsidR="003C02A2" w:rsidRPr="004F3CE1" w:rsidRDefault="003C02A2" w:rsidP="0092130D">
      <w:pPr>
        <w:pStyle w:val="OderBeispiel"/>
        <w:rPr>
          <w:lang w:val="en-US"/>
        </w:rPr>
      </w:pPr>
      <w:r w:rsidRPr="004F3CE1">
        <w:rPr>
          <w:lang w:val="en-US"/>
        </w:rPr>
        <w:t>oder</w:t>
      </w:r>
    </w:p>
    <w:p w:rsidR="00AA52AB" w:rsidRPr="004F3CE1" w:rsidRDefault="00AA52AB" w:rsidP="0092130D">
      <w:pPr>
        <w:pStyle w:val="Braille"/>
        <w:rPr>
          <w:lang w:val="en-US"/>
        </w:rPr>
      </w:pPr>
      <w:r w:rsidRPr="004F3CE1">
        <w:rPr>
          <w:lang w:val="en-US"/>
        </w:rPr>
        <w:t xml:space="preserve">   2#j x"+#a &lt;8 x"-#a #j`</w:t>
      </w:r>
    </w:p>
    <w:p w:rsidR="000760FB"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w:t>
      </w:r>
      <w:r w:rsidR="000760FB" w:rsidRPr="004F3CE1">
        <w:rPr>
          <w:lang w:val="en-US"/>
        </w:rPr>
        <w:t xml:space="preserve"> 0 &amp; x</w:t>
      </w:r>
      <w:r w:rsidR="00A3064B" w:rsidRPr="004F3CE1">
        <w:rPr>
          <w:lang w:val="en-US"/>
        </w:rPr>
        <w:t xml:space="preserve"> </w:t>
      </w:r>
      <w:r w:rsidR="000760FB" w:rsidRPr="004F3CE1">
        <w:rPr>
          <w:lang w:val="en-US"/>
        </w:rPr>
        <w:t>+1</w:t>
      </w:r>
      <w:r w:rsidR="00A3064B" w:rsidRPr="004F3CE1">
        <w:rPr>
          <w:lang w:val="en-US"/>
        </w:rPr>
        <w:t xml:space="preserve"> </w:t>
      </w:r>
      <w:r w:rsidR="000760FB" w:rsidRPr="004F3CE1">
        <w:rPr>
          <w:lang w:val="en-US"/>
        </w:rPr>
        <w:t>\\</w:t>
      </w:r>
      <w:r w:rsidR="00A3064B" w:rsidRPr="004F3CE1">
        <w:rPr>
          <w:lang w:val="en-US"/>
        </w:rPr>
        <w:t xml:space="preserve"> </w:t>
      </w:r>
      <w:r w:rsidR="000760FB" w:rsidRPr="004F3CE1">
        <w:rPr>
          <w:lang w:val="en-US"/>
        </w:rPr>
        <w:t>x</w:t>
      </w:r>
      <w:r w:rsidR="00A3064B" w:rsidRPr="004F3CE1">
        <w:rPr>
          <w:lang w:val="en-US"/>
        </w:rPr>
        <w:t xml:space="preserve"> </w:t>
      </w:r>
      <w:r w:rsidR="000760FB" w:rsidRPr="004F3CE1">
        <w:rPr>
          <w:lang w:val="en-US"/>
        </w:rPr>
        <w:t xml:space="preserve">-1 &amp; 0 </w:t>
      </w:r>
      <w:r w:rsidR="002A0473" w:rsidRPr="004F3CE1">
        <w:rPr>
          <w:lang w:val="en-US"/>
        </w:rPr>
        <w:t>\end{array}</w:t>
      </w:r>
      <w:r w:rsidR="000760FB" w:rsidRPr="004F3CE1">
        <w:rPr>
          <w:lang w:val="en-US"/>
        </w:rPr>
        <w:t xml:space="preserve"> \right)</w:t>
      </w:r>
      <w:r w:rsidRPr="004F3CE1">
        <w:rPr>
          <w:lang w:val="en-US"/>
        </w:rPr>
        <w:t>\]</w:t>
      </w:r>
    </w:p>
    <w:p w:rsidR="006D4416" w:rsidRDefault="006D4416" w:rsidP="006D4416">
      <w:pPr>
        <w:pStyle w:val="FesteLeerzeile"/>
      </w:pPr>
      <w:bookmarkStart w:id="297" w:name="Beispiel_Grosse_geschweifte_Klammer_1"/>
      <w:r>
        <w:t> </w:t>
      </w:r>
    </w:p>
    <w:bookmarkEnd w:id="297"/>
    <w:p w:rsidR="00B113B2" w:rsidRPr="00875626" w:rsidRDefault="00B113B2" w:rsidP="003547B9">
      <w:pPr>
        <w:pStyle w:val="Beispiel"/>
      </w:pPr>
      <w:r>
        <w:t xml:space="preserve">Beispiel </w:t>
      </w:r>
      <w:bookmarkStart w:id="298" w:name="TM_6_4_B05_Grosse_geschweifte_Klammer_1"/>
      <w:r>
        <w:t>6.4 B05</w:t>
      </w:r>
      <w:bookmarkEnd w:id="298"/>
    </w:p>
    <w:p w:rsidR="00AA5A25" w:rsidRPr="00875626" w:rsidRDefault="00B608B1" w:rsidP="00B608B1">
      <w:pPr>
        <w:pStyle w:val="Schwarzschrift"/>
      </w:pPr>
      <w:r w:rsidRPr="00B608B1">
        <w:rPr>
          <w:position w:val="-40"/>
        </w:rPr>
        <w:object w:dxaOrig="4160" w:dyaOrig="960">
          <v:shape id="_x0000_i1366" type="#_x0000_t75" style="width:207.4pt;height:47.3pt" o:ole="">
            <v:imagedata r:id="rId712" o:title=""/>
          </v:shape>
          <o:OLEObject Type="Embed" ProgID="Equation.DSMT4" ShapeID="_x0000_i1366" DrawAspect="Content" ObjectID="_1489811417" r:id="rId713"/>
        </w:object>
      </w:r>
    </w:p>
    <w:p w:rsidR="00BC269A" w:rsidRPr="004F3CE1" w:rsidRDefault="003E32C9" w:rsidP="00912BC6">
      <w:pPr>
        <w:pStyle w:val="Braille"/>
        <w:rPr>
          <w:lang w:val="fr-FR"/>
        </w:rPr>
      </w:pPr>
      <w:r w:rsidRPr="004F3CE1">
        <w:rPr>
          <w:lang w:val="fr-FR"/>
        </w:rPr>
        <w:t xml:space="preserve">   </w:t>
      </w:r>
      <w:r w:rsidR="00912BC6" w:rsidRPr="004F3CE1">
        <w:rPr>
          <w:lang w:val="fr-FR"/>
        </w:rPr>
        <w:t>f2x</w:t>
      </w:r>
      <w:r w:rsidR="004731F9" w:rsidRPr="004F3CE1">
        <w:rPr>
          <w:lang w:val="fr-FR"/>
        </w:rPr>
        <w:t>`</w:t>
      </w:r>
      <w:r w:rsidR="00912BC6" w:rsidRPr="004F3CE1">
        <w:rPr>
          <w:lang w:val="fr-FR"/>
        </w:rPr>
        <w:t xml:space="preserve"> =$</w:t>
      </w:r>
      <w:r w:rsidR="001758BE" w:rsidRPr="004F3CE1">
        <w:rPr>
          <w:lang w:val="fr-FR"/>
        </w:rPr>
        <w:t>!</w:t>
      </w:r>
      <w:r w:rsidR="00912BC6" w:rsidRPr="004F3CE1">
        <w:rPr>
          <w:lang w:val="fr-FR"/>
        </w:rPr>
        <w:t>{#a f</w:t>
      </w:r>
      <w:r w:rsidR="00D05CB7" w:rsidRPr="004F3CE1">
        <w:rPr>
          <w:lang w:val="fr-FR"/>
        </w:rPr>
        <w:t>8</w:t>
      </w:r>
      <w:r w:rsidR="00912BC6" w:rsidRPr="004F3CE1">
        <w:rPr>
          <w:lang w:val="fr-FR"/>
        </w:rPr>
        <w:t>r rationale x'</w:t>
      </w:r>
    </w:p>
    <w:p w:rsidR="00704F54" w:rsidRPr="004F3CE1" w:rsidRDefault="00B72769" w:rsidP="00334CEE">
      <w:pPr>
        <w:pStyle w:val="Braille"/>
        <w:rPr>
          <w:lang w:val="fr-FR"/>
        </w:rPr>
      </w:pPr>
      <w:r w:rsidRPr="004F3CE1">
        <w:rPr>
          <w:lang w:val="fr-FR"/>
        </w:rPr>
        <w:t xml:space="preserve">   </w:t>
      </w:r>
      <w:r w:rsidR="00920A77" w:rsidRPr="004F3CE1">
        <w:rPr>
          <w:lang w:val="fr-FR"/>
        </w:rPr>
        <w:t xml:space="preserve">  &lt;8 #j f8</w:t>
      </w:r>
      <w:r w:rsidR="00912BC6" w:rsidRPr="004F3CE1">
        <w:rPr>
          <w:lang w:val="fr-FR"/>
        </w:rPr>
        <w:t>r irrationale x</w:t>
      </w:r>
    </w:p>
    <w:p w:rsidR="003C02A2" w:rsidRPr="004F3CE1" w:rsidRDefault="003C02A2" w:rsidP="00DD2868">
      <w:pPr>
        <w:pStyle w:val="OderBeispiel"/>
        <w:keepNext w:val="0"/>
        <w:rPr>
          <w:lang w:val="fr-FR"/>
        </w:rPr>
      </w:pPr>
      <w:r w:rsidRPr="004F3CE1">
        <w:rPr>
          <w:lang w:val="fr-FR"/>
        </w:rPr>
        <w:t>oder</w:t>
      </w:r>
    </w:p>
    <w:p w:rsidR="00BC269A" w:rsidRPr="004F3CE1" w:rsidRDefault="00B72769" w:rsidP="00912BC6">
      <w:pPr>
        <w:pStyle w:val="Braille"/>
        <w:rPr>
          <w:lang w:val="fr-FR"/>
        </w:rPr>
      </w:pPr>
      <w:r w:rsidRPr="004F3CE1">
        <w:rPr>
          <w:lang w:val="fr-FR"/>
        </w:rPr>
        <w:lastRenderedPageBreak/>
        <w:t xml:space="preserve">   </w:t>
      </w:r>
      <w:r w:rsidR="00912BC6" w:rsidRPr="004F3CE1">
        <w:rPr>
          <w:lang w:val="fr-FR"/>
        </w:rPr>
        <w:t>f2x</w:t>
      </w:r>
      <w:r w:rsidR="004731F9" w:rsidRPr="004F3CE1">
        <w:rPr>
          <w:lang w:val="fr-FR"/>
        </w:rPr>
        <w:t>`</w:t>
      </w:r>
      <w:r w:rsidR="00912BC6" w:rsidRPr="004F3CE1">
        <w:rPr>
          <w:lang w:val="fr-FR"/>
        </w:rPr>
        <w:t xml:space="preserve"> =$</w:t>
      </w:r>
      <w:r w:rsidR="00093603" w:rsidRPr="004F3CE1">
        <w:rPr>
          <w:lang w:val="fr-FR"/>
        </w:rPr>
        <w:t>!{</w:t>
      </w:r>
      <w:r w:rsidR="00912BC6" w:rsidRPr="004F3CE1">
        <w:rPr>
          <w:lang w:val="fr-FR"/>
        </w:rPr>
        <w:t>#a '.f</w:t>
      </w:r>
      <w:r w:rsidR="00D05CB7" w:rsidRPr="004F3CE1">
        <w:rPr>
          <w:lang w:val="fr-FR"/>
        </w:rPr>
        <w:t>8</w:t>
      </w:r>
      <w:r w:rsidR="00912BC6" w:rsidRPr="004F3CE1">
        <w:rPr>
          <w:lang w:val="fr-FR"/>
        </w:rPr>
        <w:t>r rationale</w:t>
      </w:r>
      <w:r w:rsidR="004233FA" w:rsidRPr="004F3CE1">
        <w:rPr>
          <w:lang w:val="fr-FR"/>
        </w:rPr>
        <w:t xml:space="preserve">'. </w:t>
      </w:r>
      <w:r w:rsidR="00912BC6" w:rsidRPr="004F3CE1">
        <w:rPr>
          <w:lang w:val="fr-FR"/>
        </w:rPr>
        <w:t>x'</w:t>
      </w:r>
    </w:p>
    <w:p w:rsidR="00704F54" w:rsidRPr="003625D3" w:rsidRDefault="00B72769" w:rsidP="00334CEE">
      <w:pPr>
        <w:pStyle w:val="Braille"/>
      </w:pPr>
      <w:r w:rsidRPr="004F3CE1">
        <w:rPr>
          <w:lang w:val="fr-FR"/>
        </w:rPr>
        <w:t xml:space="preserve">   </w:t>
      </w:r>
      <w:r w:rsidR="00920A77" w:rsidRPr="004F3CE1">
        <w:rPr>
          <w:lang w:val="fr-FR"/>
        </w:rPr>
        <w:t xml:space="preserve">  &lt;8 #j '.f8</w:t>
      </w:r>
      <w:r w:rsidR="00912BC6" w:rsidRPr="004F3CE1">
        <w:rPr>
          <w:lang w:val="fr-FR"/>
        </w:rPr>
        <w:t>r irrationale</w:t>
      </w:r>
      <w:r w:rsidR="004233FA" w:rsidRPr="004F3CE1">
        <w:rPr>
          <w:lang w:val="fr-FR"/>
        </w:rPr>
        <w:t>'.</w:t>
      </w:r>
      <w:r w:rsidR="00912BC6" w:rsidRPr="004F3CE1">
        <w:rPr>
          <w:lang w:val="fr-FR"/>
        </w:rPr>
        <w:t xml:space="preserve"> x</w:t>
      </w:r>
    </w:p>
    <w:p w:rsidR="003C02A2" w:rsidRPr="00875626" w:rsidRDefault="003C02A2" w:rsidP="009B5940">
      <w:pPr>
        <w:pStyle w:val="OderBeispiel"/>
      </w:pPr>
      <w:r w:rsidRPr="00875626">
        <w:t>Eine Möglichkeit in der Kurzschrift:</w:t>
      </w:r>
    </w:p>
    <w:p w:rsidR="00BC269A" w:rsidRPr="00E27887" w:rsidRDefault="00B72769" w:rsidP="00912BC6">
      <w:pPr>
        <w:pStyle w:val="Braille"/>
      </w:pPr>
      <w:r w:rsidRPr="00E27887">
        <w:t xml:space="preserve">   </w:t>
      </w:r>
      <w:r w:rsidR="00912BC6" w:rsidRPr="00E27887">
        <w:t>f2x</w:t>
      </w:r>
      <w:r w:rsidR="004731F9" w:rsidRPr="00E27887">
        <w:t>`</w:t>
      </w:r>
      <w:r w:rsidR="00912BC6" w:rsidRPr="00E27887">
        <w:t xml:space="preserve"> =$</w:t>
      </w:r>
      <w:r w:rsidR="00AF629A" w:rsidRPr="00E27887">
        <w:t>!</w:t>
      </w:r>
      <w:r w:rsidR="00912BC6" w:rsidRPr="00E27887">
        <w:t>{ #a  f r!n:e  x'</w:t>
      </w:r>
    </w:p>
    <w:p w:rsidR="00912BC6" w:rsidRPr="00E27887" w:rsidRDefault="00B72769" w:rsidP="00334CEE">
      <w:pPr>
        <w:pStyle w:val="Braille"/>
      </w:pPr>
      <w:r w:rsidRPr="00E27887">
        <w:t xml:space="preserve">    </w:t>
      </w:r>
      <w:r w:rsidR="00912BC6" w:rsidRPr="00E27887">
        <w:t xml:space="preserve"> &lt;8 #j  f irr!n:e  x</w:t>
      </w:r>
    </w:p>
    <w:p w:rsidR="0001134D" w:rsidRPr="004F3CE1" w:rsidRDefault="003547B9" w:rsidP="00912BC6">
      <w:pPr>
        <w:pStyle w:val="LaTeX0"/>
        <w:rPr>
          <w:lang w:val="en-US"/>
        </w:rPr>
      </w:pPr>
      <w:r w:rsidRPr="004F3CE1">
        <w:rPr>
          <w:lang w:val="en-US"/>
        </w:rPr>
        <w:t>\[</w:t>
      </w:r>
      <w:r w:rsidR="0007571D" w:rsidRPr="004F3CE1">
        <w:rPr>
          <w:lang w:val="en-US"/>
        </w:rPr>
        <w:t>f(x)</w:t>
      </w:r>
      <w:r w:rsidR="002A0473" w:rsidRPr="004F3CE1">
        <w:rPr>
          <w:lang w:val="en-US"/>
        </w:rPr>
        <w:t xml:space="preserve"> =\left\{</w:t>
      </w:r>
    </w:p>
    <w:p w:rsidR="00875E19" w:rsidRPr="004F3CE1" w:rsidRDefault="00912BC6" w:rsidP="00875E19">
      <w:pPr>
        <w:pStyle w:val="LaTeX0"/>
        <w:rPr>
          <w:lang w:val="en-US"/>
        </w:rPr>
      </w:pPr>
      <w:r w:rsidRPr="004F3CE1">
        <w:rPr>
          <w:lang w:val="en-US"/>
        </w:rPr>
        <w:t>1</w:t>
      </w:r>
      <w:r w:rsidR="00A3064B" w:rsidRPr="004F3CE1">
        <w:rPr>
          <w:lang w:val="en-US"/>
        </w:rPr>
        <w:t xml:space="preserve"> </w:t>
      </w:r>
      <w:r w:rsidR="00DF06CB" w:rsidRPr="004F3CE1">
        <w:rPr>
          <w:lang w:val="en-US"/>
        </w:rPr>
        <w:t>\;</w:t>
      </w:r>
      <w:r w:rsidR="00A3064B" w:rsidRPr="004F3CE1">
        <w:rPr>
          <w:lang w:val="en-US"/>
        </w:rPr>
        <w:t xml:space="preserve"> \text{</w:t>
      </w:r>
      <w:r w:rsidR="00B30AE3" w:rsidRPr="004F3CE1">
        <w:rPr>
          <w:lang w:val="en-US"/>
        </w:rPr>
        <w:t>fü</w:t>
      </w:r>
      <w:r w:rsidR="00A3064B" w:rsidRPr="004F3CE1">
        <w:rPr>
          <w:lang w:val="en-US"/>
        </w:rPr>
        <w:t>r 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r w:rsidR="002A0473" w:rsidRPr="004F3CE1">
        <w:rPr>
          <w:lang w:val="en-US"/>
        </w:rPr>
        <w:t xml:space="preserve"> \\</w:t>
      </w:r>
    </w:p>
    <w:p w:rsidR="00875E19" w:rsidRPr="004F3CE1" w:rsidRDefault="00B30AE3" w:rsidP="002A0473">
      <w:pPr>
        <w:pStyle w:val="LaTeX0"/>
        <w:rPr>
          <w:lang w:val="en-US"/>
        </w:rPr>
      </w:pPr>
      <w:r w:rsidRPr="004F3CE1">
        <w:rPr>
          <w:lang w:val="en-US"/>
        </w:rPr>
        <w:t xml:space="preserve">0 </w:t>
      </w:r>
      <w:r w:rsidR="00DF06CB" w:rsidRPr="004F3CE1">
        <w:rPr>
          <w:lang w:val="en-US"/>
        </w:rPr>
        <w:t>\;</w:t>
      </w:r>
      <w:r w:rsidR="00A3064B" w:rsidRPr="004F3CE1">
        <w:rPr>
          <w:lang w:val="en-US"/>
        </w:rPr>
        <w:t xml:space="preserve"> \text{</w:t>
      </w:r>
      <w:r w:rsidRPr="004F3CE1">
        <w:rPr>
          <w:lang w:val="en-US"/>
        </w:rPr>
        <w:t>fü</w:t>
      </w:r>
      <w:r w:rsidR="00A3064B" w:rsidRPr="004F3CE1">
        <w:rPr>
          <w:lang w:val="en-US"/>
        </w:rPr>
        <w:t>r ir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p>
    <w:p w:rsidR="00912BC6" w:rsidRPr="004F3CE1" w:rsidRDefault="00912BC6" w:rsidP="002A0473">
      <w:pPr>
        <w:pStyle w:val="LaTeX0"/>
        <w:rPr>
          <w:lang w:val="en-US"/>
        </w:rPr>
      </w:pPr>
      <w:r w:rsidRPr="004F3CE1">
        <w:rPr>
          <w:lang w:val="en-US"/>
        </w:rPr>
        <w:t>\right.</w:t>
      </w:r>
      <w:r w:rsidR="003547B9" w:rsidRPr="004F3CE1">
        <w:rPr>
          <w:lang w:val="en-US"/>
        </w:rPr>
        <w:t>\]</w:t>
      </w:r>
    </w:p>
    <w:p w:rsidR="006D4416" w:rsidRDefault="006D4416" w:rsidP="006D4416">
      <w:pPr>
        <w:pStyle w:val="FesteLeerzeile"/>
      </w:pPr>
      <w:bookmarkStart w:id="299" w:name="Beispiel_Grosse_geschweifte_Klammer_2"/>
      <w:r>
        <w:t> </w:t>
      </w:r>
    </w:p>
    <w:bookmarkEnd w:id="299"/>
    <w:p w:rsidR="00B113B2" w:rsidRDefault="00B113B2" w:rsidP="00BC173D">
      <w:pPr>
        <w:pStyle w:val="Beispiel"/>
      </w:pPr>
      <w:r>
        <w:t xml:space="preserve">Beispiel </w:t>
      </w:r>
      <w:bookmarkStart w:id="300" w:name="TM_6_4_B06_Grosse_geschweifte_Klammer_2"/>
      <w:r>
        <w:t>6.4 B06</w:t>
      </w:r>
      <w:bookmarkEnd w:id="300"/>
    </w:p>
    <w:p w:rsidR="00E02B01" w:rsidRPr="00875626" w:rsidRDefault="00CF623F" w:rsidP="00713E01">
      <w:pPr>
        <w:pStyle w:val="Anmerkung"/>
      </w:pPr>
      <w:r>
        <w:t>(Anm.</w:t>
      </w:r>
      <w:r w:rsidR="00E02B01">
        <w:t xml:space="preserve">: Siehe auch </w:t>
      </w:r>
      <w:r w:rsidR="00E6626C">
        <w:t>"</w:t>
      </w:r>
      <w:r w:rsidR="00713E01">
        <w:fldChar w:fldCharType="begin"/>
      </w:r>
      <w:r w:rsidR="00713E01">
        <w:instrText xml:space="preserve"> REF _Ref396923838 \h </w:instrText>
      </w:r>
      <w:r w:rsidR="00713E01">
        <w:fldChar w:fldCharType="separate"/>
      </w:r>
      <w:r w:rsidR="005043AE">
        <w:t>6.</w:t>
      </w:r>
      <w:r w:rsidR="005043AE" w:rsidRPr="00875626">
        <w:t>3</w:t>
      </w:r>
      <w:r w:rsidR="005043AE">
        <w:t xml:space="preserve"> </w:t>
      </w:r>
      <w:r w:rsidR="005043AE" w:rsidRPr="00875626">
        <w:t>Spezielle Brailleschriftklammern</w:t>
      </w:r>
      <w:r w:rsidR="00713E01">
        <w:fldChar w:fldCharType="end"/>
      </w:r>
      <w:r w:rsidR="00E6626C">
        <w:t>"</w:t>
      </w:r>
      <w:r w:rsidR="002B3112">
        <w:t>.</w:t>
      </w:r>
      <w:r w:rsidR="00C53A17">
        <w:t>)</w:t>
      </w:r>
    </w:p>
    <w:p w:rsidR="00BC173D" w:rsidRPr="00875626" w:rsidRDefault="00494BEC" w:rsidP="00B608B1">
      <w:pPr>
        <w:pStyle w:val="Schwarzschrift"/>
      </w:pPr>
      <w:r w:rsidRPr="005D4EBF">
        <w:rPr>
          <w:position w:val="-116"/>
        </w:rPr>
        <w:object w:dxaOrig="4260" w:dyaOrig="2480">
          <v:shape id="_x0000_i1367" type="#_x0000_t75" style="width:211.7pt;height:124.65pt" o:ole="">
            <v:imagedata r:id="rId714" o:title=""/>
          </v:shape>
          <o:OLEObject Type="Embed" ProgID="Equation.DSMT4" ShapeID="_x0000_i1367" DrawAspect="Content" ObjectID="_1489811418" r:id="rId715"/>
        </w:object>
      </w:r>
    </w:p>
    <w:p w:rsidR="0030529A" w:rsidRPr="004F3CE1" w:rsidRDefault="001947BF" w:rsidP="0030529A">
      <w:pPr>
        <w:pStyle w:val="Braille"/>
        <w:rPr>
          <w:lang w:val="fr-FR"/>
        </w:rPr>
      </w:pPr>
      <w:r w:rsidRPr="004F3CE1">
        <w:rPr>
          <w:lang w:val="fr-FR"/>
        </w:rPr>
        <w:t xml:space="preserve"> </w:t>
      </w:r>
      <w:r w:rsidR="0030529A" w:rsidRPr="004F3CE1">
        <w:rPr>
          <w:lang w:val="fr-FR"/>
        </w:rPr>
        <w:t xml:space="preserve">  &lt;d1&lt;e52x`'</w:t>
      </w:r>
    </w:p>
    <w:p w:rsidR="0030529A" w:rsidRPr="00E27887" w:rsidRDefault="0030529A" w:rsidP="0030529A">
      <w:pPr>
        <w:pStyle w:val="Braille"/>
      </w:pPr>
      <w:r w:rsidRPr="00E27887">
        <w:t xml:space="preserve"> </w:t>
      </w:r>
      <w:r w:rsidR="001947BF" w:rsidRPr="00E27887">
        <w:t xml:space="preserve"> </w:t>
      </w:r>
      <w:r w:rsidRPr="00E27887">
        <w:t xml:space="preserve">   =$!{;&lt;e +x 8 &lt;e|;&lt;'</w:t>
      </w:r>
    </w:p>
    <w:p w:rsidR="0030529A" w:rsidRPr="00E27887" w:rsidRDefault="0030529A" w:rsidP="0030529A">
      <w:pPr>
        <w:pStyle w:val="Braille"/>
      </w:pPr>
      <w:r w:rsidRPr="00E27887">
        <w:t xml:space="preserve">  </w:t>
      </w:r>
      <w:r w:rsidR="001947BF" w:rsidRPr="00E27887">
        <w:t xml:space="preserve"> </w:t>
      </w:r>
      <w:r w:rsidRPr="00E27887">
        <w:t xml:space="preserve">  #2-&lt;e 9=x 9=#j#`'</w:t>
      </w:r>
    </w:p>
    <w:p w:rsidR="00766E36" w:rsidRPr="00E27887" w:rsidRDefault="0030529A" w:rsidP="0030529A">
      <w:pPr>
        <w:pStyle w:val="Braille"/>
      </w:pPr>
      <w:r w:rsidRPr="00E27887">
        <w:t xml:space="preserve">   </w:t>
      </w:r>
      <w:r w:rsidR="001947BF" w:rsidRPr="00E27887">
        <w:t xml:space="preserve"> </w:t>
      </w:r>
      <w:r w:rsidRPr="00E27887">
        <w:t xml:space="preserve"> &lt;8 ;&lt;e -x 8 &lt;e|;&lt;</w:t>
      </w:r>
      <w:r w:rsidR="00766E36" w:rsidRPr="00E27887">
        <w:t>'</w:t>
      </w:r>
    </w:p>
    <w:p w:rsidR="0030529A" w:rsidRPr="00E27887" w:rsidRDefault="00766E36" w:rsidP="0030529A">
      <w:pPr>
        <w:pStyle w:val="Braille"/>
      </w:pPr>
      <w:r w:rsidRPr="00E27887">
        <w:t xml:space="preserve">    </w:t>
      </w:r>
      <w:r w:rsidR="0030529A" w:rsidRPr="00E27887">
        <w:t xml:space="preserve"> #2#j 9=x 9=&lt;e#`'</w:t>
      </w:r>
    </w:p>
    <w:p w:rsidR="004B0925" w:rsidRPr="00E27887" w:rsidRDefault="001947BF" w:rsidP="0030529A">
      <w:pPr>
        <w:pStyle w:val="Braille"/>
      </w:pPr>
      <w:r w:rsidRPr="00E27887">
        <w:t xml:space="preserve"> </w:t>
      </w:r>
      <w:r w:rsidR="0030529A" w:rsidRPr="00E27887">
        <w:t xml:space="preserve">    &lt;8 #j #2sonst#`</w:t>
      </w:r>
    </w:p>
    <w:p w:rsidR="003C02A2" w:rsidRDefault="003C02A2" w:rsidP="0049387E">
      <w:pPr>
        <w:pStyle w:val="OderBeispiel"/>
        <w:keepNext w:val="0"/>
        <w:rPr>
          <w:lang w:val="de-CH"/>
        </w:rPr>
      </w:pPr>
      <w:r>
        <w:t>oder</w:t>
      </w:r>
    </w:p>
    <w:p w:rsidR="00766E36" w:rsidRPr="00E27887" w:rsidRDefault="00766E36" w:rsidP="00766E36">
      <w:pPr>
        <w:pStyle w:val="Braille"/>
      </w:pPr>
      <w:r w:rsidRPr="00E27887">
        <w:t xml:space="preserve">   &lt;d1&lt;e52x`'</w:t>
      </w:r>
    </w:p>
    <w:p w:rsidR="00766E36" w:rsidRPr="00E27887" w:rsidRDefault="00766E36" w:rsidP="00766E36">
      <w:pPr>
        <w:pStyle w:val="Braille"/>
      </w:pPr>
      <w:r w:rsidRPr="00E27887">
        <w:t xml:space="preserve">     =$!{;&lt;e +x 8 &lt;e|;&lt;'</w:t>
      </w:r>
    </w:p>
    <w:p w:rsidR="00766E36" w:rsidRPr="00E27887" w:rsidRDefault="00766E36" w:rsidP="00766E36">
      <w:pPr>
        <w:pStyle w:val="Braille"/>
      </w:pPr>
      <w:r w:rsidRPr="00E27887">
        <w:t xml:space="preserve">       #2-&lt;e 9=x 9=#j#` &lt;8'</w:t>
      </w:r>
    </w:p>
    <w:p w:rsidR="00766E36" w:rsidRPr="00E27887" w:rsidRDefault="00766E36" w:rsidP="00766E36">
      <w:pPr>
        <w:pStyle w:val="Braille"/>
      </w:pPr>
      <w:r w:rsidRPr="00E27887">
        <w:t xml:space="preserve">     ;&lt;e -x 8 &lt;e|;&lt;'</w:t>
      </w:r>
    </w:p>
    <w:p w:rsidR="00766E36" w:rsidRPr="00E27887" w:rsidRDefault="00766E36" w:rsidP="00766E36">
      <w:pPr>
        <w:pStyle w:val="Braille"/>
      </w:pPr>
      <w:r w:rsidRPr="00E27887">
        <w:t xml:space="preserve">       #2#j 9=x 9=&lt;e#` &lt;8'</w:t>
      </w:r>
    </w:p>
    <w:p w:rsidR="004B0925" w:rsidRPr="00E27887" w:rsidRDefault="00766E36" w:rsidP="00DD2868">
      <w:pPr>
        <w:pStyle w:val="Braille"/>
        <w:keepNext w:val="0"/>
      </w:pPr>
      <w:r w:rsidRPr="00E27887">
        <w:t xml:space="preserve">     #j #2sonst#`</w:t>
      </w:r>
    </w:p>
    <w:p w:rsidR="00B803D9" w:rsidRPr="004F3CE1" w:rsidRDefault="003547B9" w:rsidP="00DD2868">
      <w:pPr>
        <w:pStyle w:val="LaTeX0"/>
        <w:keepNext/>
        <w:rPr>
          <w:lang w:val="en-US"/>
        </w:rPr>
      </w:pPr>
      <w:r w:rsidRPr="004F3CE1">
        <w:rPr>
          <w:lang w:val="en-US"/>
        </w:rPr>
        <w:lastRenderedPageBreak/>
        <w:t>\[</w:t>
      </w:r>
      <w:r w:rsidR="00197D57" w:rsidRPr="004F3CE1">
        <w:rPr>
          <w:lang w:val="en-US"/>
        </w:rPr>
        <w:t>\delta_{</w:t>
      </w:r>
      <w:r w:rsidR="00C2182B" w:rsidRPr="004F3CE1">
        <w:rPr>
          <w:lang w:val="en-US"/>
        </w:rPr>
        <w:t>\vareps</w:t>
      </w:r>
      <w:r w:rsidR="00197D57" w:rsidRPr="004F3CE1">
        <w:rPr>
          <w:lang w:val="en-US"/>
        </w:rPr>
        <w:t>ilon}(x)</w:t>
      </w:r>
    </w:p>
    <w:p w:rsidR="00B803D9" w:rsidRPr="004F3CE1" w:rsidRDefault="00197D57" w:rsidP="00DD2868">
      <w:pPr>
        <w:pStyle w:val="LaTeX0"/>
        <w:keepNext/>
        <w:rPr>
          <w:lang w:val="en-US"/>
        </w:rPr>
      </w:pPr>
      <w:r w:rsidRPr="004F3CE1">
        <w:rPr>
          <w:lang w:val="en-US"/>
        </w:rPr>
        <w:t>=\left</w:t>
      </w:r>
      <w:r w:rsidR="00A16EE6" w:rsidRPr="004F3CE1">
        <w:rPr>
          <w:lang w:val="en-US"/>
        </w:rPr>
        <w:t>\</w:t>
      </w:r>
      <w:r w:rsidRPr="004F3CE1">
        <w:rPr>
          <w:lang w:val="en-US"/>
        </w:rPr>
        <w:t>{</w:t>
      </w:r>
      <w:r w:rsidR="003C2487" w:rsidRPr="004F3CE1">
        <w:rPr>
          <w:lang w:val="en-US"/>
        </w:rPr>
        <w:t xml:space="preserve"> </w:t>
      </w:r>
      <w:r w:rsidR="002A0473" w:rsidRPr="004F3CE1">
        <w:rPr>
          <w:lang w:val="en-US"/>
        </w:rPr>
        <w:t>\begin{array}{ll}</w:t>
      </w:r>
    </w:p>
    <w:p w:rsidR="00B803D9" w:rsidRPr="004F3CE1" w:rsidRDefault="00197D57" w:rsidP="00F4314F">
      <w:pPr>
        <w:pStyle w:val="LaTeX0"/>
        <w:rPr>
          <w:lang w:val="en-US"/>
        </w:rPr>
      </w:pPr>
      <w:r w:rsidRPr="004F3CE1">
        <w:rPr>
          <w:lang w:val="en-US"/>
        </w:rPr>
        <w:t>\frac{</w:t>
      </w:r>
      <w:r w:rsidR="00C2182B" w:rsidRPr="004F3CE1">
        <w:rPr>
          <w:lang w:val="en-US"/>
        </w:rPr>
        <w:t>\vareps</w:t>
      </w:r>
      <w:r w:rsidRPr="004F3CE1">
        <w:rPr>
          <w:lang w:val="en-US"/>
        </w:rPr>
        <w:t>ilon +x}{</w:t>
      </w:r>
      <w:r w:rsidR="00C2182B" w:rsidRPr="004F3CE1">
        <w:rPr>
          <w:lang w:val="en-US"/>
        </w:rPr>
        <w:t>\vareps</w:t>
      </w:r>
      <w:r w:rsidRPr="004F3CE1">
        <w:rPr>
          <w:lang w:val="en-US"/>
        </w:rPr>
        <w:t>ilon^{2}} &amp; -</w:t>
      </w:r>
      <w:r w:rsidR="00C2182B" w:rsidRPr="004F3CE1">
        <w:rPr>
          <w:lang w:val="en-US"/>
        </w:rPr>
        <w:t>\vareps</w:t>
      </w:r>
      <w:r w:rsidRPr="004F3CE1">
        <w:rPr>
          <w:lang w:val="en-US"/>
        </w:rPr>
        <w:t>ilon \leq x \leq 0</w:t>
      </w:r>
    </w:p>
    <w:p w:rsidR="00B803D9" w:rsidRPr="004F3CE1" w:rsidRDefault="00A16EE6" w:rsidP="00F4314F">
      <w:pPr>
        <w:pStyle w:val="LaTeX0"/>
        <w:rPr>
          <w:lang w:val="en-US"/>
        </w:rPr>
      </w:pPr>
      <w:r w:rsidRPr="004F3CE1">
        <w:rPr>
          <w:lang w:val="en-US"/>
        </w:rPr>
        <w:t>\\ \frac{</w:t>
      </w:r>
      <w:r w:rsidR="00C2182B" w:rsidRPr="004F3CE1">
        <w:rPr>
          <w:lang w:val="en-US"/>
        </w:rPr>
        <w:t>\vareps</w:t>
      </w:r>
      <w:r w:rsidRPr="004F3CE1">
        <w:rPr>
          <w:lang w:val="en-US"/>
        </w:rPr>
        <w:t>ilon -x}{</w:t>
      </w:r>
      <w:r w:rsidR="00C2182B" w:rsidRPr="004F3CE1">
        <w:rPr>
          <w:lang w:val="en-US"/>
        </w:rPr>
        <w:t>\vareps</w:t>
      </w:r>
      <w:r w:rsidRPr="004F3CE1">
        <w:rPr>
          <w:lang w:val="en-US"/>
        </w:rPr>
        <w:t xml:space="preserve">ilon^{2}} &amp; 0 \leq x \leq </w:t>
      </w:r>
      <w:r w:rsidR="00C2182B" w:rsidRPr="004F3CE1">
        <w:rPr>
          <w:lang w:val="en-US"/>
        </w:rPr>
        <w:t>\vareps</w:t>
      </w:r>
      <w:r w:rsidRPr="004F3CE1">
        <w:rPr>
          <w:lang w:val="en-US"/>
        </w:rPr>
        <w:t>ilon</w:t>
      </w:r>
    </w:p>
    <w:p w:rsidR="00B803D9" w:rsidRPr="004F3CE1" w:rsidRDefault="00A16EE6" w:rsidP="00F4314F">
      <w:pPr>
        <w:pStyle w:val="LaTeX0"/>
        <w:rPr>
          <w:lang w:val="en-US"/>
        </w:rPr>
      </w:pPr>
      <w:r w:rsidRPr="004F3CE1">
        <w:rPr>
          <w:lang w:val="en-US"/>
        </w:rPr>
        <w:t xml:space="preserve">\\ 0 &amp; </w:t>
      </w:r>
      <w:r w:rsidR="00F5392F" w:rsidRPr="004F3CE1">
        <w:rPr>
          <w:lang w:val="en-US"/>
        </w:rPr>
        <w:t>\text</w:t>
      </w:r>
      <w:r w:rsidRPr="004F3CE1">
        <w:rPr>
          <w:lang w:val="en-US"/>
        </w:rPr>
        <w:t>{sonst}</w:t>
      </w:r>
    </w:p>
    <w:p w:rsidR="002A0442" w:rsidRPr="004F3CE1" w:rsidRDefault="002A0473" w:rsidP="00F4314F">
      <w:pPr>
        <w:pStyle w:val="LaTeX0"/>
        <w:rPr>
          <w:lang w:val="en-US"/>
        </w:rPr>
      </w:pPr>
      <w:r w:rsidRPr="004F3CE1">
        <w:rPr>
          <w:lang w:val="en-US"/>
        </w:rPr>
        <w:t>\end{array}</w:t>
      </w:r>
      <w:r w:rsidR="0007571D" w:rsidRPr="004F3CE1">
        <w:rPr>
          <w:lang w:val="en-US"/>
        </w:rPr>
        <w:t xml:space="preserve"> </w:t>
      </w:r>
      <w:r w:rsidR="00A16EE6" w:rsidRPr="004F3CE1">
        <w:rPr>
          <w:lang w:val="en-US"/>
        </w:rPr>
        <w:t>\right</w:t>
      </w:r>
      <w:r w:rsidR="00F4314F" w:rsidRPr="004F3CE1">
        <w:rPr>
          <w:lang w:val="en-US"/>
        </w:rPr>
        <w:t>.</w:t>
      </w:r>
      <w:r w:rsidR="003547B9" w:rsidRPr="004F3CE1">
        <w:rPr>
          <w:lang w:val="en-US"/>
        </w:rPr>
        <w:t>\]</w:t>
      </w:r>
    </w:p>
    <w:p w:rsidR="00262683" w:rsidRDefault="00262683" w:rsidP="00262683">
      <w:pPr>
        <w:pStyle w:val="Leerzeile"/>
      </w:pPr>
    </w:p>
    <w:p w:rsidR="00B113B2" w:rsidRPr="00875626" w:rsidRDefault="00B113B2" w:rsidP="00AF0E40">
      <w:pPr>
        <w:pStyle w:val="berschrift2"/>
      </w:pPr>
      <w:bookmarkStart w:id="301" w:name="_Ref396925099"/>
      <w:bookmarkStart w:id="302" w:name="_Toc410933426"/>
      <w:r>
        <w:t>6.</w:t>
      </w:r>
      <w:r w:rsidRPr="00875626">
        <w:t>5</w:t>
      </w:r>
      <w:r>
        <w:t xml:space="preserve"> </w:t>
      </w:r>
      <w:r w:rsidRPr="00875626">
        <w:t>Senkrechte Striche</w:t>
      </w:r>
      <w:bookmarkEnd w:id="301"/>
      <w:bookmarkEnd w:id="302"/>
    </w:p>
    <w:p w:rsidR="008C48DC" w:rsidRPr="00875626" w:rsidRDefault="008C48DC" w:rsidP="005D4EBF">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5D4EBF" w:rsidRPr="00B608B1">
        <w:rPr>
          <w:position w:val="-12"/>
        </w:rPr>
        <w:object w:dxaOrig="200" w:dyaOrig="420">
          <v:shape id="_x0000_i1368" type="#_x0000_t75" style="width:9.65pt;height:21.5pt" o:ole="">
            <v:imagedata r:id="rId716" o:title=""/>
          </v:shape>
          <o:OLEObject Type="Embed" ProgID="Equation.DSMT4" ShapeID="_x0000_i1368" DrawAspect="Content" ObjectID="_1489811419" r:id="rId717"/>
        </w:object>
      </w:r>
      <w:r w:rsidRPr="00875626">
        <w:tab/>
        <w:t>senkrechter Strich</w:t>
      </w:r>
    </w:p>
    <w:p w:rsidR="008C48DC" w:rsidRPr="00875626" w:rsidRDefault="008C48DC" w:rsidP="0049387E">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49387E" w:rsidRPr="00B608B1">
        <w:rPr>
          <w:position w:val="-10"/>
        </w:rPr>
        <w:object w:dxaOrig="180" w:dyaOrig="360">
          <v:shape id="_x0000_i1369" type="#_x0000_t75" style="width:9.65pt;height:19.35pt" o:ole="">
            <v:imagedata r:id="rId718" o:title=""/>
          </v:shape>
          <o:OLEObject Type="Embed" ProgID="Equation.DSMT4" ShapeID="_x0000_i1369" DrawAspect="Content" ObjectID="_1489811420" r:id="rId719"/>
        </w:object>
      </w:r>
      <w:r w:rsidRPr="00875626">
        <w:tab/>
        <w:t>senkrechter Doppelstrich</w:t>
      </w:r>
      <w:r>
        <w:t xml:space="preserve"> (</w:t>
      </w:r>
      <w:r w:rsidRPr="00875626">
        <w:t>Das zweite Vollzeichen ist Teil des Symbols</w:t>
      </w:r>
      <w:r>
        <w:t>.</w:t>
      </w:r>
      <w:r w:rsidRPr="00875626">
        <w:t>)</w:t>
      </w:r>
    </w:p>
    <w:p w:rsidR="008C48DC" w:rsidRPr="00875626" w:rsidRDefault="008C48DC" w:rsidP="0039502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8</w:t>
      </w:r>
      <w:r w:rsidRPr="00875626">
        <w:tab/>
      </w:r>
      <w:r w:rsidRPr="00875626">
        <w:tab/>
        <w:t>Beginn einer neuen Zeile</w:t>
      </w:r>
    </w:p>
    <w:p w:rsidR="006D4416" w:rsidRDefault="006D4416" w:rsidP="006D4416">
      <w:pPr>
        <w:pStyle w:val="FesteLeerzeile"/>
      </w:pPr>
      <w:r>
        <w:t> </w:t>
      </w:r>
    </w:p>
    <w:p w:rsidR="00E42E18" w:rsidRPr="00875626" w:rsidRDefault="00E42E18" w:rsidP="00461726">
      <w:pPr>
        <w:pStyle w:val="Text"/>
      </w:pPr>
      <w:r w:rsidRPr="00875626">
        <w:t>Einzelne senkrechte Striche werden mit dem Symbol</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w:t>
      </w:r>
      <w:r w:rsidRPr="00875626">
        <w:t>  </w:t>
      </w:r>
      <w:r w:rsidRPr="009B7F98">
        <w:rPr>
          <w:rFonts w:ascii="Arial" w:hAnsi="Arial" w:cs="Arial"/>
        </w:rPr>
        <w:t>‌</w:t>
      </w:r>
      <w:r w:rsidRPr="00875626">
        <w:t>dar</w:t>
      </w:r>
      <w:r w:rsidR="0078442F">
        <w:softHyphen/>
      </w:r>
      <w:r w:rsidR="00EC1AC5">
        <w:softHyphen/>
      </w:r>
      <w:r w:rsidRPr="00875626">
        <w:t>gestellt, zum Beispiel als Relationszeichen für "teilt" oder bei der Lösung von Gleichungen, um die Beschreibung des aktuel</w:t>
      </w:r>
      <w:r w:rsidR="0078442F">
        <w:softHyphen/>
      </w:r>
      <w:r w:rsidRPr="00875626">
        <w:t>len Lösungsschritts von der Gleichung abzutrennen</w:t>
      </w:r>
      <w:r>
        <w:t xml:space="preserve"> (siehe</w:t>
      </w:r>
      <w:r w:rsidRPr="00875626">
        <w:t xml:space="preserve"> </w:t>
      </w:r>
      <w:r>
        <w:t>"</w:t>
      </w:r>
      <w:r w:rsidR="00461726">
        <w:fldChar w:fldCharType="begin"/>
      </w:r>
      <w:r w:rsidR="00461726">
        <w:instrText xml:space="preserve"> REF _Ref396923923 \h </w:instrText>
      </w:r>
      <w:r w:rsidR="00461726">
        <w:fldChar w:fldCharType="separate"/>
      </w:r>
      <w:r w:rsidR="005043AE">
        <w:t xml:space="preserve">5 </w:t>
      </w:r>
      <w:r w:rsidR="005043AE" w:rsidRPr="00875626">
        <w:t>Ope</w:t>
      </w:r>
      <w:r w:rsidR="005043AE">
        <w:softHyphen/>
      </w:r>
      <w:r w:rsidR="005043AE" w:rsidRPr="00875626">
        <w:t>ra</w:t>
      </w:r>
      <w:r w:rsidR="005043AE">
        <w:softHyphen/>
      </w:r>
      <w:r w:rsidR="005043AE" w:rsidRPr="00875626">
        <w:t>tions- und Rela</w:t>
      </w:r>
      <w:r w:rsidR="005043AE">
        <w:softHyphen/>
      </w:r>
      <w:r w:rsidR="005043AE" w:rsidRPr="00875626">
        <w:t>tions</w:t>
      </w:r>
      <w:r w:rsidR="005043AE">
        <w:softHyphen/>
      </w:r>
      <w:r w:rsidR="005043AE" w:rsidRPr="00875626">
        <w:t>zeichen</w:t>
      </w:r>
      <w:r w:rsidR="00461726">
        <w:fldChar w:fldCharType="end"/>
      </w:r>
      <w:r>
        <w:t>" und "</w:t>
      </w:r>
      <w:r w:rsidR="00461726">
        <w:fldChar w:fldCharType="begin"/>
      </w:r>
      <w:r w:rsidR="00461726">
        <w:instrText xml:space="preserve"> REF _Ref396923962 \h </w:instrText>
      </w:r>
      <w:r w:rsidR="00461726">
        <w:fldChar w:fldCharType="separate"/>
      </w:r>
      <w:r w:rsidR="005043AE" w:rsidRPr="0081259A">
        <w:t>A1.6 Das Lösen von Gleichung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Treten die Striche paarweise auf, zum Beispiel als Betrags</w:t>
      </w:r>
      <w:r w:rsidR="0078442F">
        <w:softHyphen/>
      </w:r>
      <w:r w:rsidRPr="00875626">
        <w:t>stri</w:t>
      </w:r>
      <w:r w:rsidR="0078442F">
        <w:softHyphen/>
      </w:r>
      <w:r w:rsidRPr="00875626">
        <w:t>che oder als Determinantenstriche</w:t>
      </w:r>
      <w:r w:rsidRPr="004C2A5C">
        <w:t xml:space="preserve"> </w:t>
      </w:r>
      <w:r w:rsidRPr="00875626">
        <w:t>bei Matrizen, werden sie wie Klam</w:t>
      </w:r>
      <w:r w:rsidR="00EC1AC5">
        <w:softHyphen/>
      </w:r>
      <w:r w:rsidRPr="00875626">
        <w:t>mern behandelt.</w:t>
      </w:r>
    </w:p>
    <w:p w:rsidR="006D4416" w:rsidRDefault="006D4416" w:rsidP="006D4416">
      <w:pPr>
        <w:pStyle w:val="FesteLeerzeile"/>
      </w:pPr>
      <w:r>
        <w:t> </w:t>
      </w:r>
    </w:p>
    <w:p w:rsidR="00B113B2" w:rsidRPr="00875626" w:rsidRDefault="00B113B2" w:rsidP="007F5F34">
      <w:pPr>
        <w:pStyle w:val="Beispiel"/>
      </w:pPr>
      <w:r>
        <w:t>Beispiel 6.5 B01</w:t>
      </w:r>
    </w:p>
    <w:p w:rsidR="007F5F34" w:rsidRPr="00875626" w:rsidRDefault="00B608B1" w:rsidP="00B608B1">
      <w:pPr>
        <w:pStyle w:val="Schwarzschrift"/>
      </w:pPr>
      <w:r w:rsidRPr="00B608B1">
        <w:rPr>
          <w:position w:val="-18"/>
        </w:rPr>
        <w:object w:dxaOrig="1160" w:dyaOrig="520">
          <v:shape id="_x0000_i1370" type="#_x0000_t75" style="width:56.95pt;height:25.8pt" o:ole="">
            <v:imagedata r:id="rId720" o:title=""/>
          </v:shape>
          <o:OLEObject Type="Embed" ProgID="Equation.DSMT4" ShapeID="_x0000_i1370" DrawAspect="Content" ObjectID="_1489811421" r:id="rId721"/>
        </w:object>
      </w:r>
    </w:p>
    <w:p w:rsidR="007F5F34" w:rsidRPr="00E27887" w:rsidRDefault="007F5F34" w:rsidP="007F5F34">
      <w:pPr>
        <w:pStyle w:val="Braille"/>
      </w:pPr>
      <w:r w:rsidRPr="00E27887">
        <w:t xml:space="preserve">   &gt;p2#b"l#e`</w:t>
      </w:r>
    </w:p>
    <w:p w:rsidR="007F5F34" w:rsidRPr="004F3CE1" w:rsidRDefault="007F5F34" w:rsidP="00CF1E15">
      <w:pPr>
        <w:pStyle w:val="LaTeX0"/>
        <w:rPr>
          <w:lang w:val="en-US"/>
        </w:rPr>
      </w:pPr>
      <w:r w:rsidRPr="004F3CE1">
        <w:rPr>
          <w:lang w:val="en-US"/>
        </w:rPr>
        <w:t>\[P(2</w:t>
      </w:r>
      <w:r w:rsidR="00CF1E15" w:rsidRPr="004F3CE1">
        <w:rPr>
          <w:lang w:val="en-US"/>
        </w:rPr>
        <w:t xml:space="preserve"> |</w:t>
      </w:r>
      <w:r w:rsidRPr="004F3CE1">
        <w:rPr>
          <w:lang w:val="en-US"/>
        </w:rPr>
        <w:t xml:space="preserve"> 5)\]</w:t>
      </w:r>
    </w:p>
    <w:p w:rsidR="006D4416" w:rsidRDefault="006D4416" w:rsidP="006D4416">
      <w:pPr>
        <w:pStyle w:val="FesteLeerzeile"/>
      </w:pPr>
      <w:r>
        <w:t> </w:t>
      </w:r>
    </w:p>
    <w:p w:rsidR="00B113B2" w:rsidRPr="00875626" w:rsidRDefault="00B113B2" w:rsidP="009B6A21">
      <w:pPr>
        <w:pStyle w:val="Beispiel"/>
      </w:pPr>
      <w:r>
        <w:t>Beispiel 6.5 B02</w:t>
      </w:r>
    </w:p>
    <w:p w:rsidR="009B6A21" w:rsidRPr="00875626" w:rsidRDefault="00B608B1" w:rsidP="00B608B1">
      <w:pPr>
        <w:pStyle w:val="Schwarzschrift"/>
      </w:pPr>
      <w:r w:rsidRPr="00B608B1">
        <w:rPr>
          <w:position w:val="-18"/>
        </w:rPr>
        <w:object w:dxaOrig="1120" w:dyaOrig="520">
          <v:shape id="_x0000_i1371" type="#_x0000_t75" style="width:56.95pt;height:25.8pt" o:ole="">
            <v:imagedata r:id="rId722" o:title=""/>
          </v:shape>
          <o:OLEObject Type="Embed" ProgID="Equation.DSMT4" ShapeID="_x0000_i1371" DrawAspect="Content" ObjectID="_1489811422" r:id="rId723"/>
        </w:object>
      </w:r>
    </w:p>
    <w:p w:rsidR="00F2640A" w:rsidRPr="004F3CE1" w:rsidRDefault="001C626B" w:rsidP="00F2640A">
      <w:pPr>
        <w:pStyle w:val="Braille"/>
        <w:rPr>
          <w:lang w:val="fr-FR"/>
        </w:rPr>
      </w:pPr>
      <w:r w:rsidRPr="004F3CE1">
        <w:rPr>
          <w:lang w:val="fr-FR"/>
        </w:rPr>
        <w:t xml:space="preserve">   "l-#c</w:t>
      </w:r>
      <w:r w:rsidR="00A5423C" w:rsidRPr="004F3CE1">
        <w:rPr>
          <w:lang w:val="fr-FR"/>
        </w:rPr>
        <w:t>"l</w:t>
      </w:r>
      <w:r w:rsidRPr="004F3CE1">
        <w:rPr>
          <w:lang w:val="fr-FR"/>
        </w:rPr>
        <w:t xml:space="preserve"> =#c</w:t>
      </w:r>
    </w:p>
    <w:p w:rsidR="00F2640A" w:rsidRPr="004F3CE1" w:rsidRDefault="00F2640A" w:rsidP="00F2640A">
      <w:pPr>
        <w:pStyle w:val="LaTeX0"/>
        <w:rPr>
          <w:lang w:val="en-US"/>
        </w:rPr>
      </w:pPr>
      <w:r w:rsidRPr="004F3CE1">
        <w:rPr>
          <w:lang w:val="en-US"/>
        </w:rPr>
        <w:t>\[</w:t>
      </w:r>
      <w:r w:rsidR="00CF1E15" w:rsidRPr="004F3CE1">
        <w:rPr>
          <w:lang w:val="en-US"/>
        </w:rPr>
        <w:t>|</w:t>
      </w:r>
      <w:r w:rsidR="001C626B" w:rsidRPr="004F3CE1">
        <w:rPr>
          <w:lang w:val="en-US"/>
        </w:rPr>
        <w:t>-3</w:t>
      </w:r>
      <w:r w:rsidR="00CF1E15" w:rsidRPr="004F3CE1">
        <w:rPr>
          <w:lang w:val="en-US"/>
        </w:rPr>
        <w:t>|</w:t>
      </w:r>
      <w:r w:rsidR="001C626B" w:rsidRPr="004F3CE1">
        <w:rPr>
          <w:lang w:val="en-US"/>
        </w:rPr>
        <w:t xml:space="preserve"> =3</w:t>
      </w:r>
      <w:r w:rsidRPr="004F3CE1">
        <w:rPr>
          <w:lang w:val="en-US"/>
        </w:rPr>
        <w:t>\]</w:t>
      </w:r>
    </w:p>
    <w:p w:rsidR="006D4416" w:rsidRPr="004F3CE1" w:rsidRDefault="006D4416" w:rsidP="006D4416">
      <w:pPr>
        <w:pStyle w:val="FesteLeerzeile"/>
        <w:rPr>
          <w:lang w:val="en-US"/>
        </w:rPr>
      </w:pPr>
      <w:r w:rsidRPr="004F3CE1">
        <w:rPr>
          <w:lang w:val="en-US"/>
        </w:rPr>
        <w:lastRenderedPageBreak/>
        <w:t> </w:t>
      </w:r>
    </w:p>
    <w:p w:rsidR="00B113B2" w:rsidRPr="00875626" w:rsidRDefault="00B113B2" w:rsidP="009B6A21">
      <w:pPr>
        <w:pStyle w:val="Beispiel"/>
      </w:pPr>
      <w:r>
        <w:t>Beispiel 6.5 B03</w:t>
      </w:r>
    </w:p>
    <w:p w:rsidR="009B6A21" w:rsidRPr="00875626" w:rsidRDefault="00B608B1" w:rsidP="00B608B1">
      <w:pPr>
        <w:pStyle w:val="Schwarzschrift"/>
      </w:pPr>
      <w:r w:rsidRPr="00B608B1">
        <w:rPr>
          <w:position w:val="-18"/>
        </w:rPr>
        <w:object w:dxaOrig="1520" w:dyaOrig="520">
          <v:shape id="_x0000_i1372" type="#_x0000_t75" style="width:77.35pt;height:25.8pt" o:ole="">
            <v:imagedata r:id="rId724" o:title=""/>
          </v:shape>
          <o:OLEObject Type="Embed" ProgID="Equation.DSMT4" ShapeID="_x0000_i1372" DrawAspect="Content" ObjectID="_1489811423" r:id="rId725"/>
        </w:object>
      </w:r>
    </w:p>
    <w:p w:rsidR="00F2640A" w:rsidRPr="004F3CE1" w:rsidRDefault="001C626B" w:rsidP="00F2640A">
      <w:pPr>
        <w:pStyle w:val="Braille"/>
        <w:rPr>
          <w:lang w:val="fr-FR"/>
        </w:rPr>
      </w:pPr>
      <w:r w:rsidRPr="004F3CE1">
        <w:rPr>
          <w:lang w:val="fr-FR"/>
        </w:rPr>
        <w:t xml:space="preserve">   &lt;e ="la -a:</w:t>
      </w:r>
      <w:r w:rsidR="00A5423C" w:rsidRPr="004F3CE1">
        <w:rPr>
          <w:lang w:val="fr-FR"/>
        </w:rPr>
        <w:t>"l</w:t>
      </w:r>
    </w:p>
    <w:p w:rsidR="009B6A21" w:rsidRPr="004F3CE1" w:rsidRDefault="00F2640A" w:rsidP="00F2640A">
      <w:pPr>
        <w:pStyle w:val="LaTeX0"/>
        <w:rPr>
          <w:lang w:val="en-US"/>
        </w:rPr>
      </w:pPr>
      <w:r w:rsidRPr="004F3CE1">
        <w:rPr>
          <w:lang w:val="en-US"/>
        </w:rPr>
        <w:t>\[</w:t>
      </w:r>
      <w:r w:rsidR="001C626B" w:rsidRPr="004F3CE1">
        <w:rPr>
          <w:lang w:val="en-US"/>
        </w:rPr>
        <w:t>\varepsilon =</w:t>
      </w:r>
      <w:r w:rsidR="00CF1E15" w:rsidRPr="004F3CE1">
        <w:rPr>
          <w:lang w:val="en-US"/>
        </w:rPr>
        <w:t>|</w:t>
      </w:r>
      <w:r w:rsidR="003C25EA" w:rsidRPr="004F3CE1">
        <w:rPr>
          <w:lang w:val="en-US"/>
        </w:rPr>
        <w:t>a -\overline{a}</w:t>
      </w:r>
      <w:r w:rsidR="00CF1E15" w:rsidRPr="004F3CE1">
        <w:rPr>
          <w:lang w:val="en-US"/>
        </w:rPr>
        <w:t>|</w:t>
      </w:r>
      <w:r w:rsidR="0070270B" w:rsidRPr="004F3CE1">
        <w:rPr>
          <w:lang w:val="en-US"/>
        </w:rPr>
        <w:t>\</w:t>
      </w:r>
      <w:r w:rsidR="001C626B" w:rsidRPr="004F3CE1">
        <w:rPr>
          <w:lang w:val="en-US"/>
        </w:rPr>
        <w:t>]</w:t>
      </w:r>
    </w:p>
    <w:p w:rsidR="006D4416" w:rsidRDefault="006D4416" w:rsidP="006D4416">
      <w:pPr>
        <w:pStyle w:val="FesteLeerzeile"/>
      </w:pPr>
      <w:r>
        <w:t> </w:t>
      </w:r>
    </w:p>
    <w:p w:rsidR="00B113B2" w:rsidRPr="00875626" w:rsidRDefault="00B113B2" w:rsidP="009B6A21">
      <w:pPr>
        <w:pStyle w:val="Beispiel"/>
      </w:pPr>
      <w:r>
        <w:t>Beispiel 6.5 B04</w:t>
      </w:r>
    </w:p>
    <w:p w:rsidR="001C626B" w:rsidRPr="00875626" w:rsidRDefault="00B608B1" w:rsidP="00B608B1">
      <w:pPr>
        <w:pStyle w:val="Schwarzschrift"/>
      </w:pPr>
      <w:r w:rsidRPr="00B608B1">
        <w:rPr>
          <w:position w:val="-20"/>
        </w:rPr>
        <w:object w:dxaOrig="1820" w:dyaOrig="560">
          <v:shape id="_x0000_i1373" type="#_x0000_t75" style="width:91.35pt;height:27.95pt" o:ole="">
            <v:imagedata r:id="rId726" o:title=""/>
          </v:shape>
          <o:OLEObject Type="Embed" ProgID="Equation.DSMT4" ShapeID="_x0000_i1373" DrawAspect="Content" ObjectID="_1489811424" r:id="rId727"/>
        </w:object>
      </w:r>
    </w:p>
    <w:p w:rsidR="00F2640A" w:rsidRPr="004F3CE1" w:rsidRDefault="001C626B" w:rsidP="00F2640A">
      <w:pPr>
        <w:pStyle w:val="Braille"/>
        <w:rPr>
          <w:lang w:val="fr-FR"/>
        </w:rPr>
      </w:pPr>
      <w:r w:rsidRPr="004F3CE1">
        <w:rPr>
          <w:lang w:val="fr-FR"/>
        </w:rPr>
        <w:t xml:space="preserve">   y ="l"l#cx</w:t>
      </w:r>
      <w:r w:rsidR="00A5423C" w:rsidRPr="004F3CE1">
        <w:rPr>
          <w:lang w:val="fr-FR"/>
        </w:rPr>
        <w:t>"l</w:t>
      </w:r>
      <w:r w:rsidRPr="004F3CE1">
        <w:rPr>
          <w:lang w:val="fr-FR"/>
        </w:rPr>
        <w:t xml:space="preserve"> -#c</w:t>
      </w:r>
      <w:r w:rsidR="00A5423C" w:rsidRPr="004F3CE1">
        <w:rPr>
          <w:lang w:val="fr-FR"/>
        </w:rPr>
        <w:t>"l</w:t>
      </w:r>
    </w:p>
    <w:p w:rsidR="00F2640A" w:rsidRPr="004F3CE1" w:rsidRDefault="00F2640A" w:rsidP="00F2640A">
      <w:pPr>
        <w:pStyle w:val="LaTeX0"/>
        <w:rPr>
          <w:lang w:val="fr-FR"/>
        </w:rPr>
      </w:pPr>
      <w:r w:rsidRPr="004F3CE1">
        <w:rPr>
          <w:lang w:val="fr-FR"/>
        </w:rPr>
        <w:t>\[</w:t>
      </w:r>
      <w:r w:rsidR="001C626B" w:rsidRPr="004F3CE1">
        <w:rPr>
          <w:lang w:val="fr-FR"/>
        </w:rPr>
        <w:t>y</w:t>
      </w:r>
      <w:r w:rsidR="003C25EA" w:rsidRPr="004F3CE1">
        <w:rPr>
          <w:lang w:val="fr-FR"/>
        </w:rPr>
        <w:t xml:space="preserve"> </w:t>
      </w:r>
      <w:r w:rsidR="001C626B" w:rsidRPr="004F3CE1">
        <w:rPr>
          <w:lang w:val="fr-FR"/>
        </w:rPr>
        <w:t>=</w:t>
      </w:r>
      <w:r w:rsidR="00CF1E15" w:rsidRPr="004F3CE1">
        <w:rPr>
          <w:lang w:val="fr-FR"/>
        </w:rPr>
        <w:t>||</w:t>
      </w:r>
      <w:r w:rsidR="001C626B" w:rsidRPr="004F3CE1">
        <w:rPr>
          <w:lang w:val="fr-FR"/>
        </w:rPr>
        <w:t>3x</w:t>
      </w:r>
      <w:r w:rsidR="00CF1E15" w:rsidRPr="004F3CE1">
        <w:rPr>
          <w:lang w:val="fr-FR"/>
        </w:rPr>
        <w:t xml:space="preserve">| </w:t>
      </w:r>
      <w:r w:rsidR="001C626B" w:rsidRPr="004F3CE1">
        <w:rPr>
          <w:lang w:val="fr-FR"/>
        </w:rPr>
        <w:t>-3</w:t>
      </w:r>
      <w:r w:rsidR="00CF1E15" w:rsidRPr="004F3CE1">
        <w:rPr>
          <w:lang w:val="fr-FR"/>
        </w:rPr>
        <w:t>|</w:t>
      </w:r>
      <w:r w:rsidRPr="004F3CE1">
        <w:rPr>
          <w:lang w:val="fr-FR"/>
        </w:rPr>
        <w:t>\]</w:t>
      </w:r>
    </w:p>
    <w:p w:rsidR="006D4416" w:rsidRPr="004F3CE1" w:rsidRDefault="006D4416" w:rsidP="006D4416">
      <w:pPr>
        <w:pStyle w:val="FesteLeerzeile"/>
        <w:rPr>
          <w:lang w:val="fr-FR"/>
        </w:rPr>
      </w:pPr>
      <w:r w:rsidRPr="004F3CE1">
        <w:rPr>
          <w:lang w:val="fr-FR"/>
        </w:rPr>
        <w:t> </w:t>
      </w:r>
    </w:p>
    <w:p w:rsidR="00B113B2" w:rsidRPr="00875626" w:rsidRDefault="00B113B2" w:rsidP="009B6A21">
      <w:pPr>
        <w:pStyle w:val="Beispiel"/>
      </w:pPr>
      <w:r>
        <w:t>Beispiel 6.5 B05</w:t>
      </w:r>
    </w:p>
    <w:p w:rsidR="001C626B" w:rsidRPr="00875626" w:rsidRDefault="00B608B1" w:rsidP="00B608B1">
      <w:pPr>
        <w:pStyle w:val="Schwarzschrift"/>
      </w:pPr>
      <w:r w:rsidRPr="00B608B1">
        <w:rPr>
          <w:position w:val="-42"/>
        </w:rPr>
        <w:object w:dxaOrig="2120" w:dyaOrig="940">
          <v:shape id="_x0000_i1374" type="#_x0000_t75" style="width:106.4pt;height:47.3pt" o:ole="">
            <v:imagedata r:id="rId728" o:title=""/>
          </v:shape>
          <o:OLEObject Type="Embed" ProgID="Equation.DSMT4" ShapeID="_x0000_i1374" DrawAspect="Content" ObjectID="_1489811425" r:id="rId729"/>
        </w:object>
      </w:r>
    </w:p>
    <w:p w:rsidR="00F2640A" w:rsidRPr="004F3CE1" w:rsidRDefault="00965B24" w:rsidP="00F2640A">
      <w:pPr>
        <w:pStyle w:val="Braille"/>
        <w:rPr>
          <w:lang w:val="en-US"/>
        </w:rPr>
      </w:pPr>
      <w:r w:rsidRPr="004F3CE1">
        <w:rPr>
          <w:lang w:val="en-US"/>
        </w:rPr>
        <w:t xml:space="preserve">   6c&lt;f =;x.y 8 "lx</w:t>
      </w:r>
      <w:r w:rsidR="00A5423C" w:rsidRPr="004F3CE1">
        <w:rPr>
          <w:lang w:val="en-US"/>
        </w:rPr>
        <w:t>"l</w:t>
      </w:r>
      <w:r w:rsidRPr="004F3CE1">
        <w:rPr>
          <w:lang w:val="en-US"/>
        </w:rPr>
        <w:t>."ly</w:t>
      </w:r>
      <w:r w:rsidR="00A5423C" w:rsidRPr="004F3CE1">
        <w:rPr>
          <w:lang w:val="en-US"/>
        </w:rPr>
        <w:t>"l</w:t>
      </w:r>
      <w:r w:rsidR="001C626B" w:rsidRPr="004F3CE1">
        <w:rPr>
          <w:lang w:val="en-US"/>
        </w:rPr>
        <w:t>&lt;</w:t>
      </w:r>
    </w:p>
    <w:p w:rsidR="00F2640A" w:rsidRPr="004F3CE1" w:rsidRDefault="00F2640A" w:rsidP="00F2640A">
      <w:pPr>
        <w:pStyle w:val="LaTeX0"/>
        <w:rPr>
          <w:lang w:val="en-US"/>
        </w:rPr>
      </w:pPr>
      <w:r w:rsidRPr="004F3CE1">
        <w:rPr>
          <w:lang w:val="en-US"/>
        </w:rPr>
        <w:t>\[</w:t>
      </w:r>
      <w:r w:rsidR="00965B24" w:rsidRPr="004F3CE1">
        <w:rPr>
          <w:lang w:val="en-US"/>
        </w:rPr>
        <w:t>\cos \phi =\frac{x</w:t>
      </w:r>
      <w:r w:rsidR="0070270B" w:rsidRPr="004F3CE1">
        <w:rPr>
          <w:lang w:val="en-US"/>
        </w:rPr>
        <w:t xml:space="preserve"> </w:t>
      </w:r>
      <w:r w:rsidR="00965B24" w:rsidRPr="004F3CE1">
        <w:rPr>
          <w:lang w:val="en-US"/>
        </w:rPr>
        <w:t>\cdot y}{</w:t>
      </w:r>
      <w:r w:rsidR="00CF1E15" w:rsidRPr="004F3CE1">
        <w:rPr>
          <w:lang w:val="en-US"/>
        </w:rPr>
        <w:t>|</w:t>
      </w:r>
      <w:r w:rsidR="00965B24" w:rsidRPr="004F3CE1">
        <w:rPr>
          <w:lang w:val="en-US"/>
        </w:rPr>
        <w:t>x</w:t>
      </w:r>
      <w:r w:rsidR="00CF1E15" w:rsidRPr="004F3CE1">
        <w:rPr>
          <w:lang w:val="en-US"/>
        </w:rPr>
        <w:t>|</w:t>
      </w:r>
      <w:r w:rsidR="003C25EA" w:rsidRPr="004F3CE1">
        <w:rPr>
          <w:lang w:val="en-US"/>
        </w:rPr>
        <w:t xml:space="preserve"> </w:t>
      </w:r>
      <w:r w:rsidR="001C626B" w:rsidRPr="004F3CE1">
        <w:rPr>
          <w:lang w:val="en-US"/>
        </w:rPr>
        <w:t xml:space="preserve">\cdot </w:t>
      </w:r>
      <w:r w:rsidR="00CF1E15" w:rsidRPr="004F3CE1">
        <w:rPr>
          <w:lang w:val="en-US"/>
        </w:rPr>
        <w:t>|</w:t>
      </w:r>
      <w:r w:rsidR="00965B24" w:rsidRPr="004F3CE1">
        <w:rPr>
          <w:lang w:val="en-US"/>
        </w:rPr>
        <w:t>y</w:t>
      </w:r>
      <w:r w:rsidR="00CF1E15" w:rsidRPr="004F3CE1">
        <w:rPr>
          <w:lang w:val="en-US"/>
        </w:rPr>
        <w:t>|</w:t>
      </w:r>
      <w:r w:rsidR="001C626B" w:rsidRPr="004F3CE1">
        <w:rPr>
          <w:lang w:val="en-US"/>
        </w:rPr>
        <w:t>}</w:t>
      </w:r>
      <w:r w:rsidRPr="004F3CE1">
        <w:rPr>
          <w:lang w:val="en-US"/>
        </w:rPr>
        <w:t>\]</w:t>
      </w:r>
    </w:p>
    <w:p w:rsidR="006D4416" w:rsidRDefault="006D4416" w:rsidP="006D4416">
      <w:pPr>
        <w:pStyle w:val="FesteLeerzeile"/>
      </w:pPr>
      <w:r>
        <w:t> </w:t>
      </w:r>
    </w:p>
    <w:p w:rsidR="00B113B2" w:rsidRPr="00875626" w:rsidRDefault="00B113B2" w:rsidP="001C626B">
      <w:pPr>
        <w:pStyle w:val="Beispiel"/>
      </w:pPr>
      <w:r>
        <w:t>Beispiel 6.5 B06</w:t>
      </w:r>
    </w:p>
    <w:p w:rsidR="00512FFF" w:rsidRPr="00875626" w:rsidRDefault="00512FFF" w:rsidP="00512FFF">
      <w:pPr>
        <w:pStyle w:val="Anmerkung"/>
      </w:pPr>
      <w:r>
        <w:t xml:space="preserve">(Anm.: Siehe </w:t>
      </w:r>
      <w:r w:rsidR="00A73E30">
        <w:t xml:space="preserve">auch </w:t>
      </w:r>
      <w:r>
        <w:t>"</w:t>
      </w:r>
      <w:r>
        <w:fldChar w:fldCharType="begin"/>
      </w:r>
      <w:r>
        <w:instrText xml:space="preserve"> REF _Ref396923962 \h </w:instrText>
      </w:r>
      <w:r>
        <w:fldChar w:fldCharType="separate"/>
      </w:r>
      <w:r w:rsidR="005043AE" w:rsidRPr="0081259A">
        <w:t>A1.6 Das Lösen von Gleichungen</w:t>
      </w:r>
      <w:r>
        <w:fldChar w:fldCharType="end"/>
      </w:r>
      <w:r w:rsidR="002B3112">
        <w:t>".</w:t>
      </w:r>
      <w:r>
        <w:t>)</w:t>
      </w:r>
    </w:p>
    <w:p w:rsidR="001C626B" w:rsidRPr="00875626" w:rsidRDefault="00B608B1" w:rsidP="00B608B1">
      <w:pPr>
        <w:pStyle w:val="Schwarzschrift"/>
      </w:pPr>
      <w:r w:rsidRPr="00B608B1">
        <w:rPr>
          <w:position w:val="-12"/>
        </w:rPr>
        <w:object w:dxaOrig="2840" w:dyaOrig="420">
          <v:shape id="_x0000_i1375" type="#_x0000_t75" style="width:141.85pt;height:21.5pt" o:ole="">
            <v:imagedata r:id="rId730" o:title=""/>
          </v:shape>
          <o:OLEObject Type="Embed" ProgID="Equation.DSMT4" ShapeID="_x0000_i1375" DrawAspect="Content" ObjectID="_1489811426" r:id="rId731"/>
        </w:object>
      </w:r>
    </w:p>
    <w:p w:rsidR="00F2640A" w:rsidRPr="004F3CE1" w:rsidRDefault="001C626B" w:rsidP="00F2640A">
      <w:pPr>
        <w:pStyle w:val="Braille"/>
        <w:rPr>
          <w:lang w:val="fr-FR"/>
        </w:rPr>
      </w:pPr>
      <w:r w:rsidRPr="004F3CE1">
        <w:rPr>
          <w:lang w:val="fr-FR"/>
        </w:rPr>
        <w:t xml:space="preserve">   x =#cx -#d</w:t>
      </w:r>
      <w:r w:rsidR="006D7C07" w:rsidRPr="004F3CE1">
        <w:rPr>
          <w:lang w:val="fr-FR"/>
        </w:rPr>
        <w:t xml:space="preserve">  "l</w:t>
      </w:r>
      <w:r w:rsidRPr="004F3CE1">
        <w:rPr>
          <w:lang w:val="fr-FR"/>
        </w:rPr>
        <w:t>-x</w:t>
      </w:r>
    </w:p>
    <w:p w:rsidR="00F2640A" w:rsidRPr="004F3CE1" w:rsidRDefault="00F2640A" w:rsidP="00F2640A">
      <w:pPr>
        <w:pStyle w:val="LaTeX0"/>
        <w:rPr>
          <w:lang w:val="en-US"/>
        </w:rPr>
      </w:pPr>
      <w:r w:rsidRPr="004F3CE1">
        <w:rPr>
          <w:lang w:val="en-US"/>
        </w:rPr>
        <w:t>\[</w:t>
      </w:r>
      <w:r w:rsidR="001C626B" w:rsidRPr="004F3CE1">
        <w:rPr>
          <w:lang w:val="en-US"/>
        </w:rPr>
        <w:t xml:space="preserve">x =3x -4 </w:t>
      </w:r>
      <w:r w:rsidR="0070270B" w:rsidRPr="004F3CE1">
        <w:rPr>
          <w:lang w:val="en-US"/>
        </w:rPr>
        <w:t>\quad</w:t>
      </w:r>
      <w:r w:rsidR="001C626B" w:rsidRPr="004F3CE1">
        <w:rPr>
          <w:lang w:val="en-US"/>
        </w:rPr>
        <w:t xml:space="preserve"> </w:t>
      </w:r>
      <w:r w:rsidR="00CF1E15" w:rsidRPr="004F3CE1">
        <w:rPr>
          <w:lang w:val="en-US"/>
        </w:rPr>
        <w:t>|</w:t>
      </w:r>
      <w:r w:rsidR="001C626B" w:rsidRPr="004F3CE1">
        <w:rPr>
          <w:lang w:val="en-US"/>
        </w:rPr>
        <w:t xml:space="preserve"> -x</w:t>
      </w:r>
      <w:r w:rsidRPr="004F3CE1">
        <w:rPr>
          <w:lang w:val="en-US"/>
        </w:rPr>
        <w:t>\]</w:t>
      </w:r>
    </w:p>
    <w:p w:rsidR="006D4416" w:rsidRDefault="006D4416" w:rsidP="006D4416">
      <w:pPr>
        <w:pStyle w:val="FesteLeerzeile"/>
      </w:pPr>
      <w:r>
        <w:t> </w:t>
      </w:r>
    </w:p>
    <w:p w:rsidR="00B113B2" w:rsidRPr="00875626" w:rsidRDefault="00B113B2" w:rsidP="001C626B">
      <w:pPr>
        <w:pStyle w:val="Beispiel"/>
      </w:pPr>
      <w:r w:rsidRPr="00875626">
        <w:t xml:space="preserve">Beispiel </w:t>
      </w:r>
      <w:r>
        <w:t>6.5 B07</w:t>
      </w:r>
    </w:p>
    <w:p w:rsidR="001C626B" w:rsidRPr="00875626" w:rsidRDefault="00B608B1" w:rsidP="00B608B1">
      <w:pPr>
        <w:pStyle w:val="Schwarzschrift"/>
      </w:pPr>
      <w:r w:rsidRPr="00B608B1">
        <w:rPr>
          <w:position w:val="-20"/>
        </w:rPr>
        <w:object w:dxaOrig="4239" w:dyaOrig="560">
          <v:shape id="_x0000_i1376" type="#_x0000_t75" style="width:210.65pt;height:27.95pt" o:ole="">
            <v:imagedata r:id="rId732" o:title=""/>
          </v:shape>
          <o:OLEObject Type="Embed" ProgID="Equation.DSMT4" ShapeID="_x0000_i1376" DrawAspect="Content" ObjectID="_1489811427" r:id="rId733"/>
        </w:object>
      </w:r>
    </w:p>
    <w:p w:rsidR="00041B37" w:rsidRPr="00E27887" w:rsidRDefault="001C626B" w:rsidP="00F2640A">
      <w:pPr>
        <w:pStyle w:val="Braille"/>
      </w:pPr>
      <w:r w:rsidRPr="00E27887">
        <w:t xml:space="preserve">   </w:t>
      </w:r>
      <w:r w:rsidR="00D50013" w:rsidRPr="00E27887">
        <w:t>!{</w:t>
      </w:r>
      <w:r w:rsidR="007D4239" w:rsidRPr="00E27887">
        <w:t>k &amp;</w:t>
      </w:r>
      <w:r w:rsidR="00D50013" w:rsidRPr="00E27887">
        <w:t>e$$z</w:t>
      </w:r>
      <w:r w:rsidR="007F5F34" w:rsidRPr="00E27887">
        <w:t xml:space="preserve"> </w:t>
      </w:r>
      <w:r w:rsidR="00D50013" w:rsidRPr="00E27887">
        <w:t>"l p 9=k 9=q!}</w:t>
      </w:r>
      <w:r w:rsidR="00041B37" w:rsidRPr="00E27887">
        <w:t>'</w:t>
      </w:r>
    </w:p>
    <w:p w:rsidR="00F2640A" w:rsidRPr="004F3CE1" w:rsidRDefault="00041B37" w:rsidP="00F2640A">
      <w:pPr>
        <w:pStyle w:val="Braille"/>
        <w:rPr>
          <w:lang w:val="en-US"/>
        </w:rPr>
      </w:pPr>
      <w:r w:rsidRPr="004F3CE1">
        <w:rPr>
          <w:lang w:val="en-US"/>
        </w:rPr>
        <w:t xml:space="preserve">   </w:t>
      </w:r>
      <w:r w:rsidR="00D50013" w:rsidRPr="004F3CE1">
        <w:rPr>
          <w:lang w:val="en-US"/>
        </w:rPr>
        <w:t xml:space="preserve">  =:{p..</w:t>
      </w:r>
      <w:r w:rsidR="007F5F34" w:rsidRPr="004F3CE1">
        <w:rPr>
          <w:lang w:val="en-US"/>
        </w:rPr>
        <w:t>.</w:t>
      </w:r>
      <w:r w:rsidR="00D50013" w:rsidRPr="004F3CE1">
        <w:rPr>
          <w:lang w:val="en-US"/>
        </w:rPr>
        <w:t>q}</w:t>
      </w:r>
    </w:p>
    <w:p w:rsidR="0060225B" w:rsidRPr="004F3CE1" w:rsidRDefault="00F2640A" w:rsidP="00622D75">
      <w:pPr>
        <w:pStyle w:val="LaTeX0"/>
        <w:rPr>
          <w:lang w:val="en-US"/>
        </w:rPr>
      </w:pPr>
      <w:r w:rsidRPr="004F3CE1">
        <w:rPr>
          <w:lang w:val="en-US"/>
        </w:rPr>
        <w:t>\[</w:t>
      </w:r>
      <w:r w:rsidR="003C25EA" w:rsidRPr="004F3CE1">
        <w:rPr>
          <w:lang w:val="en-US"/>
        </w:rPr>
        <w:t>\{</w:t>
      </w:r>
      <w:r w:rsidR="00D50013" w:rsidRPr="004F3CE1">
        <w:rPr>
          <w:lang w:val="en-US"/>
        </w:rPr>
        <w:t xml:space="preserve">k \in \mathbb{Z} </w:t>
      </w:r>
      <w:r w:rsidR="00CF1E15" w:rsidRPr="004F3CE1">
        <w:rPr>
          <w:lang w:val="en-US"/>
        </w:rPr>
        <w:t>|</w:t>
      </w:r>
      <w:r w:rsidR="001C626B" w:rsidRPr="004F3CE1">
        <w:rPr>
          <w:lang w:val="en-US"/>
        </w:rPr>
        <w:t xml:space="preserve"> p \leq k</w:t>
      </w:r>
      <w:r w:rsidR="003C25EA" w:rsidRPr="004F3CE1">
        <w:rPr>
          <w:lang w:val="en-US"/>
        </w:rPr>
        <w:t xml:space="preserve"> \leq q\} </w:t>
      </w:r>
    </w:p>
    <w:p w:rsidR="00F2640A" w:rsidRPr="00875626" w:rsidRDefault="007F5F34" w:rsidP="0060225B">
      <w:pPr>
        <w:pStyle w:val="LaTeX0"/>
      </w:pPr>
      <w:r>
        <w:t>=:</w:t>
      </w:r>
      <w:r w:rsidR="003C25EA">
        <w:t>[</w:t>
      </w:r>
      <w:r>
        <w:t xml:space="preserve">p </w:t>
      </w:r>
      <w:r w:rsidR="00622D75">
        <w:t>...</w:t>
      </w:r>
      <w:r w:rsidR="001C626B" w:rsidRPr="00875626">
        <w:t xml:space="preserve"> q]</w:t>
      </w:r>
      <w:r w:rsidR="00F2640A" w:rsidRPr="00875626">
        <w:t>\]</w:t>
      </w:r>
    </w:p>
    <w:p w:rsidR="006D4416" w:rsidRDefault="006D4416" w:rsidP="006D4416">
      <w:pPr>
        <w:pStyle w:val="FesteLeerzeile"/>
      </w:pPr>
      <w:r>
        <w:t> </w:t>
      </w:r>
    </w:p>
    <w:p w:rsidR="00B113B2" w:rsidRPr="00875626" w:rsidRDefault="00B113B2" w:rsidP="00BC173D">
      <w:pPr>
        <w:pStyle w:val="Beispiel"/>
      </w:pPr>
      <w:r>
        <w:lastRenderedPageBreak/>
        <w:t>Beispiel 6.5 B08</w:t>
      </w:r>
    </w:p>
    <w:p w:rsidR="007121B1" w:rsidRPr="00875626" w:rsidRDefault="00B608B1" w:rsidP="00B608B1">
      <w:pPr>
        <w:pStyle w:val="Schwarzschrift"/>
      </w:pPr>
      <w:r w:rsidRPr="00B608B1">
        <w:rPr>
          <w:position w:val="-48"/>
        </w:rPr>
        <w:object w:dxaOrig="1240" w:dyaOrig="1120">
          <v:shape id="_x0000_i1377" type="#_x0000_t75" style="width:62.35pt;height:56.95pt" o:ole="">
            <v:imagedata r:id="rId734" o:title=""/>
          </v:shape>
          <o:OLEObject Type="Embed" ProgID="Equation.DSMT4" ShapeID="_x0000_i1377" DrawAspect="Content" ObjectID="_1489811428" r:id="rId735"/>
        </w:object>
      </w:r>
    </w:p>
    <w:p w:rsidR="00D50013" w:rsidRPr="004F3CE1" w:rsidRDefault="00D50013" w:rsidP="00D50013">
      <w:pPr>
        <w:pStyle w:val="Braille"/>
        <w:rPr>
          <w:lang w:val="fr-FR"/>
        </w:rPr>
      </w:pPr>
      <w:r w:rsidRPr="004F3CE1">
        <w:rPr>
          <w:lang w:val="fr-FR"/>
        </w:rPr>
        <w:t xml:space="preserve">   "la1, b1, &lt;8 </w:t>
      </w:r>
      <w:r w:rsidR="00937E43" w:rsidRPr="004F3CE1">
        <w:rPr>
          <w:lang w:val="fr-FR"/>
        </w:rPr>
        <w:t>a1</w:t>
      </w:r>
      <w:r w:rsidRPr="004F3CE1">
        <w:rPr>
          <w:lang w:val="fr-FR"/>
        </w:rPr>
        <w:t>; b1;</w:t>
      </w:r>
      <w:r w:rsidR="00A5423C" w:rsidRPr="004F3CE1">
        <w:rPr>
          <w:lang w:val="fr-FR"/>
        </w:rPr>
        <w:t>"l</w:t>
      </w:r>
    </w:p>
    <w:p w:rsidR="00B803D9" w:rsidRPr="004F3CE1" w:rsidRDefault="0092130D" w:rsidP="0092130D">
      <w:pPr>
        <w:pStyle w:val="LaTeX0"/>
        <w:rPr>
          <w:lang w:val="en-US"/>
        </w:rPr>
      </w:pPr>
      <w:r w:rsidRPr="004F3CE1">
        <w:rPr>
          <w:lang w:val="en-US"/>
        </w:rPr>
        <w:t>\[</w:t>
      </w:r>
      <w:r w:rsidR="00D50013" w:rsidRPr="004F3CE1">
        <w:rPr>
          <w:lang w:val="en-US"/>
        </w:rPr>
        <w:t>\left</w:t>
      </w:r>
      <w:r w:rsidR="00CF1E15" w:rsidRPr="004F3CE1">
        <w:rPr>
          <w:lang w:val="en-US"/>
        </w:rPr>
        <w:t>|</w:t>
      </w:r>
      <w:r w:rsidR="00D50013" w:rsidRPr="004F3CE1">
        <w:rPr>
          <w:lang w:val="en-US"/>
        </w:rPr>
        <w:t xml:space="preserve"> </w:t>
      </w:r>
      <w:r w:rsidR="002A0473" w:rsidRPr="004F3CE1">
        <w:rPr>
          <w:lang w:val="en-US"/>
        </w:rPr>
        <w:t>\begin{array}{cc}</w:t>
      </w:r>
    </w:p>
    <w:p w:rsidR="00B803D9" w:rsidRPr="004F3CE1" w:rsidRDefault="00D50013" w:rsidP="0092130D">
      <w:pPr>
        <w:pStyle w:val="LaTeX0"/>
        <w:rPr>
          <w:lang w:val="en-US"/>
        </w:rPr>
      </w:pPr>
      <w:r w:rsidRPr="004F3CE1">
        <w:rPr>
          <w:lang w:val="en-US"/>
        </w:rPr>
        <w:t>a_</w:t>
      </w:r>
      <w:r w:rsidR="00494BEC" w:rsidRPr="004F3CE1">
        <w:rPr>
          <w:lang w:val="en-US"/>
        </w:rPr>
        <w:t>{</w:t>
      </w:r>
      <w:r w:rsidRPr="004F3CE1">
        <w:rPr>
          <w:lang w:val="en-US"/>
        </w:rPr>
        <w:t>1</w:t>
      </w:r>
      <w:r w:rsidR="00494BEC" w:rsidRPr="004F3CE1">
        <w:rPr>
          <w:lang w:val="en-US"/>
        </w:rPr>
        <w:t>}</w:t>
      </w:r>
      <w:r w:rsidRPr="004F3CE1">
        <w:rPr>
          <w:lang w:val="en-US"/>
        </w:rPr>
        <w:t xml:space="preserve"> &amp; b_</w:t>
      </w:r>
      <w:r w:rsidR="00494BEC" w:rsidRPr="004F3CE1">
        <w:rPr>
          <w:lang w:val="en-US"/>
        </w:rPr>
        <w:t>{</w:t>
      </w:r>
      <w:r w:rsidRPr="004F3CE1">
        <w:rPr>
          <w:lang w:val="en-US"/>
        </w:rPr>
        <w:t>1</w:t>
      </w:r>
      <w:r w:rsidR="00494BEC" w:rsidRPr="004F3CE1">
        <w:rPr>
          <w:lang w:val="en-US"/>
        </w:rPr>
        <w:t>}</w:t>
      </w:r>
      <w:r w:rsidR="00A3064B" w:rsidRPr="004F3CE1">
        <w:rPr>
          <w:lang w:val="en-US"/>
        </w:rPr>
        <w:t xml:space="preserve"> </w:t>
      </w:r>
      <w:r w:rsidRPr="004F3CE1">
        <w:rPr>
          <w:lang w:val="en-US"/>
        </w:rPr>
        <w:t>\\ a</w:t>
      </w:r>
      <w:r w:rsidR="00B803D9" w:rsidRPr="004F3CE1">
        <w:rPr>
          <w:lang w:val="en-US"/>
        </w:rPr>
        <w:t>_</w:t>
      </w:r>
      <w:r w:rsidR="00494BEC" w:rsidRPr="004F3CE1">
        <w:rPr>
          <w:lang w:val="en-US"/>
        </w:rPr>
        <w:t>{</w:t>
      </w:r>
      <w:r w:rsidR="00B803D9" w:rsidRPr="004F3CE1">
        <w:rPr>
          <w:lang w:val="en-US"/>
        </w:rPr>
        <w:t>2</w:t>
      </w:r>
      <w:r w:rsidR="00494BEC" w:rsidRPr="004F3CE1">
        <w:rPr>
          <w:lang w:val="en-US"/>
        </w:rPr>
        <w:t>}</w:t>
      </w:r>
      <w:r w:rsidR="00B803D9" w:rsidRPr="004F3CE1">
        <w:rPr>
          <w:lang w:val="en-US"/>
        </w:rPr>
        <w:t xml:space="preserve"> &amp; b_</w:t>
      </w:r>
      <w:r w:rsidR="00494BEC" w:rsidRPr="004F3CE1">
        <w:rPr>
          <w:lang w:val="en-US"/>
        </w:rPr>
        <w:t>{</w:t>
      </w:r>
      <w:r w:rsidR="00B803D9" w:rsidRPr="004F3CE1">
        <w:rPr>
          <w:lang w:val="en-US"/>
        </w:rPr>
        <w:t>2</w:t>
      </w:r>
      <w:r w:rsidR="00494BEC" w:rsidRPr="004F3CE1">
        <w:rPr>
          <w:lang w:val="en-US"/>
        </w:rPr>
        <w:t>}</w:t>
      </w:r>
    </w:p>
    <w:p w:rsidR="0092130D" w:rsidRPr="004F3CE1" w:rsidRDefault="002A0473" w:rsidP="0092130D">
      <w:pPr>
        <w:pStyle w:val="LaTeX0"/>
        <w:rPr>
          <w:lang w:val="en-US"/>
        </w:rPr>
      </w:pPr>
      <w:r w:rsidRPr="004F3CE1">
        <w:rPr>
          <w:lang w:val="en-US"/>
        </w:rPr>
        <w:t>\end{array}</w:t>
      </w:r>
      <w:r w:rsidR="00D50013" w:rsidRPr="004F3CE1">
        <w:rPr>
          <w:lang w:val="en-US"/>
        </w:rPr>
        <w:t xml:space="preserve"> \right</w:t>
      </w:r>
      <w:r w:rsidR="00CF1E15" w:rsidRPr="004F3CE1">
        <w:rPr>
          <w:lang w:val="en-US"/>
        </w:rPr>
        <w:t>|</w:t>
      </w:r>
      <w:r w:rsidR="00F2640A" w:rsidRPr="004F3CE1">
        <w:rPr>
          <w:lang w:val="en-US"/>
        </w:rPr>
        <w:t>\]</w:t>
      </w:r>
      <w:bookmarkStart w:id="303" w:name="_Toc284272696"/>
      <w:bookmarkStart w:id="304" w:name="_Toc342762850"/>
    </w:p>
    <w:p w:rsidR="006D4416" w:rsidRDefault="006D4416" w:rsidP="006D4416">
      <w:pPr>
        <w:pStyle w:val="FesteLeerzeile"/>
      </w:pPr>
      <w:r>
        <w:t> </w:t>
      </w:r>
    </w:p>
    <w:p w:rsidR="00B113B2" w:rsidRPr="00875626" w:rsidRDefault="00B113B2" w:rsidP="0092130D">
      <w:pPr>
        <w:pStyle w:val="Beispiel"/>
      </w:pPr>
      <w:r>
        <w:t>Beispiel 6.5 B09</w:t>
      </w:r>
    </w:p>
    <w:p w:rsidR="00E42E18" w:rsidRPr="00875626" w:rsidRDefault="00B608B1" w:rsidP="00B608B1">
      <w:pPr>
        <w:pStyle w:val="Text"/>
      </w:pPr>
      <w:r w:rsidRPr="00B608B1">
        <w:rPr>
          <w:position w:val="-20"/>
        </w:rPr>
        <w:object w:dxaOrig="2220" w:dyaOrig="560">
          <v:shape id="_x0000_i1378" type="#_x0000_t75" style="width:110.7pt;height:27.95pt" o:ole="">
            <v:imagedata r:id="rId736" o:title=""/>
          </v:shape>
          <o:OLEObject Type="Embed" ProgID="Equation.DSMT4" ShapeID="_x0000_i1378" DrawAspect="Content" ObjectID="_1489811429" r:id="rId737"/>
        </w:object>
      </w:r>
    </w:p>
    <w:p w:rsidR="00D40380" w:rsidRPr="004F3CE1" w:rsidRDefault="0092130D" w:rsidP="00D40380">
      <w:pPr>
        <w:pStyle w:val="Braille"/>
        <w:rPr>
          <w:lang w:val="fr-FR"/>
        </w:rPr>
      </w:pPr>
      <w:r w:rsidRPr="004F3CE1">
        <w:rPr>
          <w:lang w:val="fr-FR"/>
        </w:rPr>
        <w:t xml:space="preserve"> </w:t>
      </w:r>
      <w:r w:rsidR="00D40380" w:rsidRPr="004F3CE1">
        <w:rPr>
          <w:lang w:val="fr-FR"/>
        </w:rPr>
        <w:t xml:space="preserve">  "%a.x"% ="la"l."%x"%</w:t>
      </w:r>
    </w:p>
    <w:p w:rsidR="002A0442" w:rsidRPr="004F3CE1" w:rsidRDefault="0092130D" w:rsidP="00EA73D5">
      <w:pPr>
        <w:pStyle w:val="LaTeX0"/>
        <w:rPr>
          <w:lang w:val="fr-FR"/>
        </w:rPr>
      </w:pPr>
      <w:r w:rsidRPr="004F3CE1">
        <w:rPr>
          <w:lang w:val="fr-FR"/>
        </w:rPr>
        <w:t>\[</w:t>
      </w:r>
      <w:r w:rsidR="00CF1E15" w:rsidRPr="004F3CE1">
        <w:rPr>
          <w:lang w:val="fr-FR"/>
        </w:rPr>
        <w:t>\|a \cdot x</w:t>
      </w:r>
      <w:r w:rsidR="00D40380" w:rsidRPr="004F3CE1">
        <w:rPr>
          <w:lang w:val="fr-FR"/>
        </w:rPr>
        <w:t>\|</w:t>
      </w:r>
      <w:r w:rsidR="00EA73D5" w:rsidRPr="004F3CE1">
        <w:rPr>
          <w:lang w:val="fr-FR"/>
        </w:rPr>
        <w:t xml:space="preserve"> </w:t>
      </w:r>
      <w:r w:rsidR="00D40380" w:rsidRPr="004F3CE1">
        <w:rPr>
          <w:lang w:val="fr-FR"/>
        </w:rPr>
        <w:t>=</w:t>
      </w:r>
      <w:r w:rsidR="00CF1E15" w:rsidRPr="004F3CE1">
        <w:rPr>
          <w:lang w:val="fr-FR"/>
        </w:rPr>
        <w:t>|a</w:t>
      </w:r>
      <w:r w:rsidR="00D40380" w:rsidRPr="004F3CE1">
        <w:rPr>
          <w:lang w:val="fr-FR"/>
        </w:rPr>
        <w:t xml:space="preserve">| \cdot </w:t>
      </w:r>
      <w:r w:rsidR="00CF1E15" w:rsidRPr="004F3CE1">
        <w:rPr>
          <w:lang w:val="fr-FR"/>
        </w:rPr>
        <w:t>\|x</w:t>
      </w:r>
      <w:r w:rsidR="00D40380" w:rsidRPr="004F3CE1">
        <w:rPr>
          <w:lang w:val="fr-FR"/>
        </w:rPr>
        <w:t>\|</w:t>
      </w:r>
      <w:r w:rsidRPr="004F3CE1">
        <w:rPr>
          <w:lang w:val="fr-FR"/>
        </w:rPr>
        <w:t>\]</w:t>
      </w:r>
    </w:p>
    <w:bookmarkEnd w:id="303"/>
    <w:bookmarkEnd w:id="304"/>
    <w:p w:rsidR="00262683" w:rsidRDefault="00262683" w:rsidP="00262683">
      <w:pPr>
        <w:pStyle w:val="Leerzeile"/>
      </w:pPr>
    </w:p>
    <w:p w:rsidR="00B113B2" w:rsidRPr="00875626" w:rsidRDefault="00B113B2" w:rsidP="00AF0E40">
      <w:pPr>
        <w:pStyle w:val="berschrift2"/>
      </w:pPr>
      <w:bookmarkStart w:id="305" w:name="_Ref394862341"/>
      <w:bookmarkStart w:id="306" w:name="_Toc410933427"/>
      <w:r>
        <w:t>6.</w:t>
      </w:r>
      <w:r w:rsidRPr="00875626">
        <w:t>6</w:t>
      </w:r>
      <w:r>
        <w:t xml:space="preserve"> </w:t>
      </w:r>
      <w:r w:rsidRPr="00875626">
        <w:t>Textklammern in der Mathematik</w:t>
      </w:r>
      <w:bookmarkEnd w:id="305"/>
      <w:bookmarkEnd w:id="306"/>
    </w:p>
    <w:p w:rsidR="00E42E18" w:rsidRPr="00875626" w:rsidRDefault="00E42E18" w:rsidP="00461726">
      <w:pPr>
        <w:pStyle w:val="Text"/>
      </w:pPr>
      <w:r w:rsidRPr="00875626">
        <w:t xml:space="preserve">Auch in mathematischen Passagen treten Klammern auf, die eher eine Text- als eine mathematische Funktion </w:t>
      </w:r>
      <w:r>
        <w:t>erfüllen</w:t>
      </w:r>
      <w:r w:rsidRPr="00875626">
        <w:t>. Zu diesem Zweck dürfen die Klammern der Text</w:t>
      </w:r>
      <w:r w:rsidRPr="00875626">
        <w:softHyphen/>
        <w:t>schrift in die Mathe</w:t>
      </w:r>
      <w:r w:rsidR="0078442F">
        <w:softHyphen/>
      </w:r>
      <w:r w:rsidR="001C73B5">
        <w:softHyphen/>
      </w:r>
      <w:r w:rsidRPr="00875626">
        <w:t>matik</w:t>
      </w:r>
      <w:r w:rsidR="001C73B5">
        <w:softHyphen/>
      </w:r>
      <w:r w:rsidRPr="00875626">
        <w:t>schrift "importiert" werden</w:t>
      </w:r>
      <w:r>
        <w:t>. Sie werden</w:t>
      </w:r>
      <w:r w:rsidRPr="00875626">
        <w:t xml:space="preserve"> dann durch einen vor</w:t>
      </w:r>
      <w:r w:rsidRPr="00875626">
        <w:softHyphen/>
        <w:t>aus</w:t>
      </w:r>
      <w:r w:rsidR="001C73B5">
        <w:softHyphen/>
      </w:r>
      <w:r w:rsidRPr="00875626">
        <w:t xml:space="preserve">gehenden </w:t>
      </w:r>
      <w:r>
        <w:t>Punkt 6</w:t>
      </w:r>
      <w:r w:rsidRPr="00875626">
        <w:t> </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von mathematischen Sym</w:t>
      </w:r>
      <w:r w:rsidR="0078442F">
        <w:softHyphen/>
      </w:r>
      <w:r w:rsidRPr="00875626">
        <w:t xml:space="preserve">bolen (wie dem Gleichheitszeichen) unterschieden </w:t>
      </w:r>
      <w:r>
        <w:t>(siehe "</w:t>
      </w:r>
      <w:r w:rsidR="00461726">
        <w:fldChar w:fldCharType="begin"/>
      </w:r>
      <w:r w:rsidR="00461726">
        <w:instrText xml:space="preserve"> REF _Ref396923985 \h </w:instrText>
      </w:r>
      <w:r w:rsidR="00461726">
        <w:fldChar w:fldCharType="separate"/>
      </w:r>
      <w:r w:rsidR="005043AE">
        <w:t>3.7 Satzzeich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bookmarkStart w:id="307" w:name="Beispiel_Textklammern_1"/>
      <w:r>
        <w:t xml:space="preserve">Nicht alle </w:t>
      </w:r>
      <w:r w:rsidRPr="006A2920">
        <w:t>Klammern in einer mat</w:t>
      </w:r>
      <w:r>
        <w:t>hemati</w:t>
      </w:r>
      <w:r w:rsidRPr="006A2920">
        <w:t>schen Umgebung</w:t>
      </w:r>
      <w:r>
        <w:t xml:space="preserve"> haben </w:t>
      </w:r>
      <w:r w:rsidRPr="006A2920">
        <w:t xml:space="preserve">die </w:t>
      </w:r>
      <w:r>
        <w:t>eigent</w:t>
      </w:r>
      <w:r>
        <w:softHyphen/>
        <w:t xml:space="preserve">liche </w:t>
      </w:r>
      <w:r w:rsidRPr="006A2920">
        <w:t>Funktion mathematischer Klammern</w:t>
      </w:r>
      <w:r>
        <w:t>. Beispiele hierfür sind</w:t>
      </w:r>
      <w:r w:rsidRPr="006A2920">
        <w:t xml:space="preserve"> Formel</w:t>
      </w:r>
      <w:r>
        <w:softHyphen/>
      </w:r>
      <w:r w:rsidRPr="006A2920">
        <w:t>num</w:t>
      </w:r>
      <w:r>
        <w:softHyphen/>
      </w:r>
      <w:r w:rsidRPr="006A2920">
        <w:t xml:space="preserve">mern, Gleichungsbedingungen </w:t>
      </w:r>
      <w:r>
        <w:t xml:space="preserve">und </w:t>
      </w:r>
      <w:r w:rsidRPr="006A2920">
        <w:t>Einheiten hinter Gleichungen.</w:t>
      </w:r>
      <w:r w:rsidRPr="00875626">
        <w:t xml:space="preserve"> </w:t>
      </w:r>
      <w:r>
        <w:t xml:space="preserve">Hier </w:t>
      </w:r>
      <w:r w:rsidRPr="00875626">
        <w:t xml:space="preserve">ist </w:t>
      </w:r>
      <w:r>
        <w:t xml:space="preserve">es </w:t>
      </w:r>
      <w:r w:rsidRPr="00875626">
        <w:t xml:space="preserve">der </w:t>
      </w:r>
      <w:r>
        <w:t>schrei</w:t>
      </w:r>
      <w:r>
        <w:softHyphen/>
        <w:t xml:space="preserve">benden bzw. </w:t>
      </w:r>
      <w:r w:rsidRPr="00875626">
        <w:t>über</w:t>
      </w:r>
      <w:r w:rsidRPr="00875626">
        <w:softHyphen/>
        <w:t>tragenden Person überlassen, Text- oder mathematische Klammern zu wählen.</w:t>
      </w:r>
    </w:p>
    <w:p w:rsidR="006D4416" w:rsidRDefault="006D4416" w:rsidP="006D4416">
      <w:pPr>
        <w:pStyle w:val="FesteLeerzeile"/>
      </w:pPr>
      <w:r>
        <w:t> </w:t>
      </w:r>
    </w:p>
    <w:p w:rsidR="00B113B2" w:rsidRPr="00875626" w:rsidRDefault="00B113B2" w:rsidP="00275CF6">
      <w:pPr>
        <w:pStyle w:val="Beispiel"/>
      </w:pPr>
      <w:bookmarkStart w:id="308" w:name="_Toc284272697"/>
      <w:bookmarkStart w:id="309" w:name="_Toc342762851"/>
      <w:bookmarkEnd w:id="307"/>
      <w:r w:rsidRPr="00875626">
        <w:t xml:space="preserve">Beispiel </w:t>
      </w:r>
      <w:bookmarkStart w:id="310" w:name="TM_6_6_B01_Beispiel_Textklammern_1"/>
      <w:r>
        <w:t>6.6 B01</w:t>
      </w:r>
      <w:bookmarkEnd w:id="310"/>
    </w:p>
    <w:p w:rsidR="00D40380" w:rsidRPr="00875626" w:rsidRDefault="00B608B1" w:rsidP="00B608B1">
      <w:pPr>
        <w:pStyle w:val="Schwarzschrift"/>
      </w:pPr>
      <w:r w:rsidRPr="00B608B1">
        <w:rPr>
          <w:position w:val="-20"/>
        </w:rPr>
        <w:object w:dxaOrig="4680" w:dyaOrig="499">
          <v:shape id="_x0000_i1379" type="#_x0000_t75" style="width:235.35pt;height:24.7pt" o:ole="">
            <v:imagedata r:id="rId738" o:title=""/>
          </v:shape>
          <o:OLEObject Type="Embed" ProgID="Equation.DSMT4" ShapeID="_x0000_i1379" DrawAspect="Content" ObjectID="_1489811430" r:id="rId739"/>
        </w:object>
      </w:r>
    </w:p>
    <w:p w:rsidR="00D40380" w:rsidRPr="004F3CE1" w:rsidRDefault="00275CF6" w:rsidP="00275CF6">
      <w:pPr>
        <w:pStyle w:val="Braille"/>
        <w:rPr>
          <w:lang w:val="en-US"/>
        </w:rPr>
      </w:pPr>
      <w:r w:rsidRPr="004F3CE1">
        <w:rPr>
          <w:lang w:val="en-US"/>
        </w:rPr>
        <w:t xml:space="preserve"> </w:t>
      </w:r>
      <w:r w:rsidR="00AE5645" w:rsidRPr="004F3CE1">
        <w:rPr>
          <w:lang w:val="en-US"/>
        </w:rPr>
        <w:t xml:space="preserve">  </w:t>
      </w:r>
      <w:r w:rsidR="00D40380" w:rsidRPr="004F3CE1">
        <w:rPr>
          <w:lang w:val="en-US"/>
        </w:rPr>
        <w:t>&gt;i1, =&gt;i1; =&gt;i '=</w:t>
      </w:r>
      <w:r w:rsidR="00AE5645" w:rsidRPr="004F3CE1">
        <w:rPr>
          <w:lang w:val="en-US"/>
        </w:rPr>
        <w:t>$</w:t>
      </w:r>
      <w:r w:rsidR="00D40380" w:rsidRPr="004F3CE1">
        <w:rPr>
          <w:lang w:val="en-US"/>
        </w:rPr>
        <w:t>gesamtstrom'=</w:t>
      </w:r>
    </w:p>
    <w:p w:rsidR="00D40380" w:rsidRPr="004F3CE1" w:rsidRDefault="00275CF6" w:rsidP="00275CF6">
      <w:pPr>
        <w:pStyle w:val="LaTeX0"/>
        <w:rPr>
          <w:lang w:val="en-US"/>
        </w:rPr>
      </w:pPr>
      <w:r w:rsidRPr="004F3CE1">
        <w:rPr>
          <w:lang w:val="en-US"/>
        </w:rPr>
        <w:t>\[</w:t>
      </w:r>
      <w:r w:rsidR="00D40380" w:rsidRPr="004F3CE1">
        <w:rPr>
          <w:lang w:val="en-US"/>
        </w:rPr>
        <w:t>I_{1}</w:t>
      </w:r>
      <w:r w:rsidRPr="004F3CE1">
        <w:rPr>
          <w:lang w:val="en-US"/>
        </w:rPr>
        <w:t xml:space="preserve"> </w:t>
      </w:r>
      <w:r w:rsidR="00D40380" w:rsidRPr="004F3CE1">
        <w:rPr>
          <w:lang w:val="en-US"/>
        </w:rPr>
        <w:t>=I_{2}</w:t>
      </w:r>
      <w:r w:rsidRPr="004F3CE1">
        <w:rPr>
          <w:lang w:val="en-US"/>
        </w:rPr>
        <w:t xml:space="preserve"> </w:t>
      </w:r>
      <w:r w:rsidR="00D40380" w:rsidRPr="004F3CE1">
        <w:rPr>
          <w:lang w:val="en-US"/>
        </w:rPr>
        <w:t xml:space="preserve">=I </w:t>
      </w:r>
      <w:r w:rsidR="0070270B" w:rsidRPr="004F3CE1">
        <w:rPr>
          <w:lang w:val="en-US"/>
        </w:rPr>
        <w:t>\quad</w:t>
      </w:r>
      <w:r w:rsidR="00194549" w:rsidRPr="004F3CE1">
        <w:rPr>
          <w:lang w:val="en-US"/>
        </w:rPr>
        <w:t xml:space="preserve"> </w:t>
      </w:r>
      <w:r w:rsidR="00D40380" w:rsidRPr="004F3CE1">
        <w:rPr>
          <w:lang w:val="en-US"/>
        </w:rPr>
        <w:t>\text{(Gesamtstrom)}</w:t>
      </w:r>
      <w:r w:rsidRPr="004F3CE1">
        <w:rPr>
          <w:lang w:val="en-US"/>
        </w:rPr>
        <w:t>\]</w:t>
      </w:r>
    </w:p>
    <w:p w:rsidR="006D4416" w:rsidRDefault="006D4416" w:rsidP="006D4416">
      <w:pPr>
        <w:pStyle w:val="FesteLeerzeile"/>
      </w:pPr>
      <w:bookmarkStart w:id="311" w:name="Beispiel_Textklammern_2"/>
      <w:r>
        <w:t> </w:t>
      </w:r>
    </w:p>
    <w:bookmarkEnd w:id="311"/>
    <w:p w:rsidR="00B113B2" w:rsidRDefault="00B113B2" w:rsidP="00275CF6">
      <w:pPr>
        <w:pStyle w:val="Beispiel"/>
      </w:pPr>
      <w:r>
        <w:lastRenderedPageBreak/>
        <w:t xml:space="preserve">Beispiel </w:t>
      </w:r>
      <w:bookmarkStart w:id="312" w:name="TM_6_6_B02_Textklammern_2"/>
      <w:r>
        <w:t>6.6 B02</w:t>
      </w:r>
      <w:bookmarkEnd w:id="312"/>
    </w:p>
    <w:p w:rsidR="009D2902" w:rsidRPr="00875626" w:rsidRDefault="00CF623F" w:rsidP="009743DF">
      <w:pPr>
        <w:pStyle w:val="Anmerkung"/>
      </w:pPr>
      <w:r>
        <w:t>(Anm.</w:t>
      </w:r>
      <w:r w:rsidR="00BE3D99">
        <w:t>:</w:t>
      </w:r>
      <w:r w:rsidR="009D2902">
        <w:t xml:space="preserve"> Die Formelnummerierung, die in der Schwarzschrift meist am rechten Seitenrand steht, wird in Brailleschrift </w:t>
      </w:r>
      <w:r w:rsidR="00550AFE">
        <w:t>be</w:t>
      </w:r>
      <w:r w:rsidR="0078442F">
        <w:softHyphen/>
      </w:r>
      <w:r w:rsidR="00550AFE">
        <w:t xml:space="preserve">vorzugt </w:t>
      </w:r>
      <w:r w:rsidR="009D2902">
        <w:t>links platziert.</w:t>
      </w:r>
      <w:r w:rsidR="00C73980">
        <w:t xml:space="preserve"> </w:t>
      </w:r>
      <w:r w:rsidR="006A0A00">
        <w:t xml:space="preserve">In der </w:t>
      </w:r>
      <w:r w:rsidR="009418AB">
        <w:t>zweit</w:t>
      </w:r>
      <w:r w:rsidR="006A0A00">
        <w:t>en der folgenden Varianten steht sie in Textschrift; es wird erst danach durch Layout</w:t>
      </w:r>
      <w:r w:rsidR="0078442F">
        <w:softHyphen/>
      </w:r>
      <w:r w:rsidR="006A0A00">
        <w:t>tech</w:t>
      </w:r>
      <w:r w:rsidR="0078442F">
        <w:softHyphen/>
      </w:r>
      <w:r w:rsidR="006A0A00">
        <w:t>nik in die Mathematikschrift gewechselt.</w:t>
      </w:r>
      <w:r w:rsidR="00245414">
        <w:t xml:space="preserve"> Siehe</w:t>
      </w:r>
      <w:r w:rsidR="006A0A00">
        <w:t xml:space="preserve"> </w:t>
      </w:r>
      <w:r w:rsidR="00F1451B">
        <w:t>"</w:t>
      </w:r>
      <w:r w:rsidR="00461726">
        <w:fldChar w:fldCharType="begin"/>
      </w:r>
      <w:r w:rsidR="00461726">
        <w:instrText xml:space="preserve"> REF _Ref396924003 \h </w:instrText>
      </w:r>
      <w:r w:rsidR="00461726">
        <w:fldChar w:fldCharType="separate"/>
      </w:r>
      <w:r w:rsidR="005043AE">
        <w:t>1.</w:t>
      </w:r>
      <w:r w:rsidR="005043AE" w:rsidRPr="00875626">
        <w:t>1.1</w:t>
      </w:r>
      <w:r w:rsidR="005043AE">
        <w:t xml:space="preserve"> </w:t>
      </w:r>
      <w:r w:rsidR="005043AE" w:rsidRPr="00875626">
        <w:t>Layout</w:t>
      </w:r>
      <w:r w:rsidR="00461726">
        <w:fldChar w:fldCharType="end"/>
      </w:r>
      <w:r w:rsidR="00F1451B">
        <w:t>"</w:t>
      </w:r>
      <w:r w:rsidR="002B3112">
        <w:t>.</w:t>
      </w:r>
      <w:r w:rsidR="00550AFE">
        <w:t>)</w:t>
      </w:r>
    </w:p>
    <w:p w:rsidR="00AE5645" w:rsidRPr="00875626" w:rsidRDefault="00B608B1" w:rsidP="00B608B1">
      <w:pPr>
        <w:pStyle w:val="Schwarzschrift"/>
      </w:pPr>
      <w:r w:rsidRPr="00B608B1">
        <w:rPr>
          <w:position w:val="-30"/>
        </w:rPr>
        <w:object w:dxaOrig="3760" w:dyaOrig="820">
          <v:shape id="_x0000_i1380" type="#_x0000_t75" style="width:188.05pt;height:40.85pt" o:ole="">
            <v:imagedata r:id="rId740" o:title=""/>
          </v:shape>
          <o:OLEObject Type="Embed" ProgID="Equation.DSMT4" ShapeID="_x0000_i1380" DrawAspect="Content" ObjectID="_1489811431" r:id="rId741"/>
        </w:object>
      </w:r>
    </w:p>
    <w:p w:rsidR="009418AB" w:rsidRPr="00E27887" w:rsidRDefault="009418AB" w:rsidP="00D7043B">
      <w:pPr>
        <w:pStyle w:val="Braille"/>
      </w:pPr>
      <w:r w:rsidRPr="00E27887">
        <w:t xml:space="preserve">   '=#a.a'= s =v1).t +#a;at|;</w:t>
      </w:r>
    </w:p>
    <w:p w:rsidR="003C02A2" w:rsidRPr="00875626" w:rsidRDefault="003C02A2" w:rsidP="009418AB">
      <w:pPr>
        <w:pStyle w:val="OderBeispiel"/>
      </w:pPr>
      <w:r w:rsidRPr="00875626">
        <w:t>oder</w:t>
      </w:r>
    </w:p>
    <w:p w:rsidR="009418AB" w:rsidRPr="00E27887" w:rsidRDefault="009418AB" w:rsidP="009418AB">
      <w:pPr>
        <w:pStyle w:val="Braille"/>
      </w:pPr>
      <w:r w:rsidRPr="00E27887">
        <w:t>=#a.a'=</w:t>
      </w:r>
    </w:p>
    <w:p w:rsidR="009418AB" w:rsidRPr="00E27887" w:rsidRDefault="009418AB" w:rsidP="00D7043B">
      <w:pPr>
        <w:pStyle w:val="Braille"/>
      </w:pPr>
      <w:r w:rsidRPr="00E27887">
        <w:t xml:space="preserve">   s =v1).t +#a;at|;</w:t>
      </w:r>
    </w:p>
    <w:p w:rsidR="003C02A2" w:rsidRPr="004F3CE1" w:rsidRDefault="003C02A2" w:rsidP="009418AB">
      <w:pPr>
        <w:pStyle w:val="OderBeispiel"/>
        <w:rPr>
          <w:lang w:val="en-US"/>
        </w:rPr>
      </w:pPr>
      <w:r w:rsidRPr="004F3CE1">
        <w:rPr>
          <w:lang w:val="en-US"/>
        </w:rPr>
        <w:t>oder</w:t>
      </w:r>
    </w:p>
    <w:p w:rsidR="00AE5645" w:rsidRPr="004F3CE1" w:rsidRDefault="00AE5645" w:rsidP="00D7043B">
      <w:pPr>
        <w:pStyle w:val="Braille"/>
        <w:rPr>
          <w:lang w:val="en-US"/>
        </w:rPr>
      </w:pPr>
      <w:r w:rsidRPr="004F3CE1">
        <w:rPr>
          <w:lang w:val="en-US"/>
        </w:rPr>
        <w:t xml:space="preserve">   2#a.a`</w:t>
      </w:r>
      <w:r w:rsidR="00D7043B" w:rsidRPr="004F3CE1">
        <w:rPr>
          <w:lang w:val="en-US"/>
        </w:rPr>
        <w:t xml:space="preserve"> </w:t>
      </w:r>
      <w:r w:rsidRPr="004F3CE1">
        <w:rPr>
          <w:lang w:val="en-US"/>
        </w:rPr>
        <w:t xml:space="preserve"> s =v1).t +#a;at</w:t>
      </w:r>
      <w:r w:rsidR="004068AE" w:rsidRPr="004F3CE1">
        <w:rPr>
          <w:lang w:val="en-US"/>
        </w:rPr>
        <w:t>|</w:t>
      </w:r>
      <w:r w:rsidRPr="004F3CE1">
        <w:rPr>
          <w:lang w:val="en-US"/>
        </w:rPr>
        <w:t>;</w:t>
      </w:r>
    </w:p>
    <w:p w:rsidR="00AE5645" w:rsidRPr="004F3CE1" w:rsidRDefault="00275CF6" w:rsidP="00275CF6">
      <w:pPr>
        <w:pStyle w:val="LaTeX0"/>
        <w:rPr>
          <w:lang w:val="en-US"/>
        </w:rPr>
      </w:pPr>
      <w:r w:rsidRPr="004F3CE1">
        <w:rPr>
          <w:lang w:val="en-US"/>
        </w:rPr>
        <w:t>\[</w:t>
      </w:r>
      <w:r w:rsidR="00AE5645" w:rsidRPr="004F3CE1">
        <w:rPr>
          <w:lang w:val="en-US"/>
        </w:rPr>
        <w:t>s</w:t>
      </w:r>
      <w:r w:rsidRPr="004F3CE1">
        <w:rPr>
          <w:lang w:val="en-US"/>
        </w:rPr>
        <w:t xml:space="preserve"> </w:t>
      </w:r>
      <w:r w:rsidR="00AE5645" w:rsidRPr="004F3CE1">
        <w:rPr>
          <w:lang w:val="en-US"/>
        </w:rPr>
        <w:t xml:space="preserve">=v_{0} \cdot t +\frac{1}{2} at^{2} </w:t>
      </w:r>
      <w:r w:rsidR="0070270B" w:rsidRPr="004F3CE1">
        <w:rPr>
          <w:lang w:val="en-US"/>
        </w:rPr>
        <w:t>\quad</w:t>
      </w:r>
      <w:r w:rsidRPr="004F3CE1">
        <w:rPr>
          <w:lang w:val="en-US"/>
        </w:rPr>
        <w:t xml:space="preserve"> </w:t>
      </w:r>
      <w:r w:rsidR="00AE5645" w:rsidRPr="004F3CE1">
        <w:rPr>
          <w:lang w:val="en-US"/>
        </w:rPr>
        <w:t>(1.1)</w:t>
      </w:r>
      <w:r w:rsidRPr="004F3CE1">
        <w:rPr>
          <w:lang w:val="en-US"/>
        </w:rPr>
        <w:t>\]</w:t>
      </w:r>
    </w:p>
    <w:p w:rsidR="006D4416" w:rsidRDefault="006D4416" w:rsidP="006D4416">
      <w:pPr>
        <w:pStyle w:val="FesteLeerzeile"/>
      </w:pPr>
      <w:r>
        <w:t> </w:t>
      </w:r>
    </w:p>
    <w:p w:rsidR="00B113B2" w:rsidRPr="00875626" w:rsidRDefault="00B113B2" w:rsidP="00BC173D">
      <w:pPr>
        <w:pStyle w:val="Beispiel"/>
      </w:pPr>
      <w:r>
        <w:t>Beispiel 6.6 B03</w:t>
      </w:r>
    </w:p>
    <w:p w:rsidR="00AE5645" w:rsidRPr="00875626" w:rsidRDefault="00B608B1" w:rsidP="00B608B1">
      <w:pPr>
        <w:pStyle w:val="Schwarzschrift"/>
      </w:pPr>
      <w:r w:rsidRPr="00B608B1">
        <w:rPr>
          <w:position w:val="-12"/>
        </w:rPr>
        <w:object w:dxaOrig="3900" w:dyaOrig="580">
          <v:shape id="_x0000_i1381" type="#_x0000_t75" style="width:194.5pt;height:29pt" o:ole="">
            <v:imagedata r:id="rId742" o:title=""/>
          </v:shape>
          <o:OLEObject Type="Embed" ProgID="Equation.DSMT4" ShapeID="_x0000_i1381" DrawAspect="Content" ObjectID="_1489811432" r:id="rId743"/>
        </w:object>
      </w:r>
    </w:p>
    <w:p w:rsidR="00550AFE" w:rsidRPr="00E27887" w:rsidRDefault="00550AFE" w:rsidP="00550AFE">
      <w:pPr>
        <w:pStyle w:val="Braille"/>
      </w:pPr>
      <w:r w:rsidRPr="00E27887">
        <w:t xml:space="preserve">   x|; +px +q =#j '=p *=#j'=</w:t>
      </w:r>
    </w:p>
    <w:p w:rsidR="003C02A2" w:rsidRDefault="003C02A2" w:rsidP="00550AFE">
      <w:pPr>
        <w:pStyle w:val="OderBeispiel"/>
      </w:pPr>
      <w:r>
        <w:t>oder</w:t>
      </w:r>
    </w:p>
    <w:p w:rsidR="00550AFE" w:rsidRPr="00E27887" w:rsidRDefault="00550AFE" w:rsidP="00550AFE">
      <w:pPr>
        <w:pStyle w:val="Braille"/>
      </w:pPr>
      <w:r w:rsidRPr="00E27887">
        <w:t xml:space="preserve">   x|; +px +q =#j </w:t>
      </w:r>
      <w:r w:rsidR="006A2920" w:rsidRPr="00E27887">
        <w:t xml:space="preserve"> </w:t>
      </w:r>
      <w:r w:rsidRPr="00E27887">
        <w:t>2p *=#j`</w:t>
      </w:r>
    </w:p>
    <w:p w:rsidR="00AE5645" w:rsidRPr="00875626" w:rsidRDefault="00275CF6" w:rsidP="00275CF6">
      <w:pPr>
        <w:pStyle w:val="LaTeX0"/>
      </w:pPr>
      <w:r w:rsidRPr="00875626">
        <w:t>\[</w:t>
      </w:r>
      <w:r w:rsidR="004068AE" w:rsidRPr="00875626">
        <w:t>x^{2}</w:t>
      </w:r>
      <w:r w:rsidR="00EA73D5">
        <w:t xml:space="preserve"> </w:t>
      </w:r>
      <w:r w:rsidR="004068AE" w:rsidRPr="00875626">
        <w:t>+px</w:t>
      </w:r>
      <w:r w:rsidR="00EA73D5">
        <w:t xml:space="preserve"> </w:t>
      </w:r>
      <w:r w:rsidR="004068AE" w:rsidRPr="00875626">
        <w:t>+q</w:t>
      </w:r>
      <w:r w:rsidR="00EA73D5">
        <w:t xml:space="preserve"> </w:t>
      </w:r>
      <w:r w:rsidR="004068AE" w:rsidRPr="00875626">
        <w:t>=0</w:t>
      </w:r>
      <w:r w:rsidR="00EA73D5">
        <w:t xml:space="preserve"> </w:t>
      </w:r>
      <w:r w:rsidR="0070270B">
        <w:t>\quad</w:t>
      </w:r>
      <w:r w:rsidR="004068AE" w:rsidRPr="00875626">
        <w:t xml:space="preserve"> (p</w:t>
      </w:r>
      <w:r w:rsidR="009743DF">
        <w:t xml:space="preserve"> </w:t>
      </w:r>
      <w:r w:rsidR="00CE64CE">
        <w:t>\neq</w:t>
      </w:r>
      <w:r w:rsidR="004068AE" w:rsidRPr="00875626">
        <w:t xml:space="preserve"> 0)</w:t>
      </w:r>
      <w:r w:rsidRPr="00875626">
        <w:t>\]</w:t>
      </w:r>
    </w:p>
    <w:p w:rsidR="00EE6BF6" w:rsidRDefault="00EE6BF6" w:rsidP="00EE6BF6">
      <w:pPr>
        <w:pStyle w:val="Leerzeile"/>
      </w:pPr>
      <w:bookmarkStart w:id="313" w:name="_Toc284272698"/>
      <w:bookmarkStart w:id="314" w:name="_Toc342762852"/>
      <w:bookmarkStart w:id="315" w:name="_Ref370057678"/>
      <w:bookmarkStart w:id="316" w:name="_Ref370058980"/>
      <w:bookmarkStart w:id="317" w:name="_Toc378272332"/>
      <w:bookmarkEnd w:id="308"/>
      <w:bookmarkEnd w:id="309"/>
    </w:p>
    <w:bookmarkEnd w:id="313"/>
    <w:bookmarkEnd w:id="314"/>
    <w:bookmarkEnd w:id="315"/>
    <w:bookmarkEnd w:id="316"/>
    <w:bookmarkEnd w:id="317"/>
    <w:p w:rsidR="00A15552" w:rsidRDefault="00A15552" w:rsidP="009629F0">
      <w:pPr>
        <w:pStyle w:val="Text"/>
      </w:pPr>
    </w:p>
    <w:p w:rsidR="007908A1" w:rsidRDefault="007908A1" w:rsidP="007908A1">
      <w:pPr>
        <w:sectPr w:rsidR="007908A1" w:rsidSect="00D44093">
          <w:headerReference w:type="even" r:id="rId744"/>
          <w:headerReference w:type="default" r:id="rId745"/>
          <w:footerReference w:type="even" r:id="rId746"/>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318" w:name="_Ref394862521"/>
      <w:bookmarkStart w:id="319" w:name="_Toc410933428"/>
      <w:r>
        <w:lastRenderedPageBreak/>
        <w:t xml:space="preserve">7 </w:t>
      </w:r>
      <w:r w:rsidRPr="00875626">
        <w:t>Pfeile</w:t>
      </w:r>
      <w:bookmarkEnd w:id="318"/>
      <w:bookmarkEnd w:id="319"/>
    </w:p>
    <w:p w:rsidR="00E42E18" w:rsidRPr="00875626" w:rsidRDefault="00E42E18" w:rsidP="00E33E2E">
      <w:pPr>
        <w:pStyle w:val="Text"/>
      </w:pPr>
      <w:r w:rsidRPr="00875626">
        <w:t>Die Braillemathematikschrift verfügt über zwei Darstellungs</w:t>
      </w:r>
      <w:r w:rsidR="0078442F">
        <w:softHyphen/>
      </w:r>
      <w:r w:rsidRPr="00875626">
        <w:t>arten für Pfeile.</w:t>
      </w:r>
    </w:p>
    <w:p w:rsidR="009629F0" w:rsidRPr="00875626" w:rsidRDefault="009629F0" w:rsidP="00390787">
      <w:pPr>
        <w:pStyle w:val="Punkt"/>
        <w:rPr>
          <w:lang w:val="de-DE"/>
        </w:rPr>
      </w:pPr>
      <w:r>
        <w:rPr>
          <w:lang w:val="de-DE"/>
        </w:rPr>
        <w:t xml:space="preserve">In der modularen Wiedergabe werden </w:t>
      </w:r>
      <w:r w:rsidRPr="00875626">
        <w:rPr>
          <w:lang w:val="de-DE"/>
        </w:rPr>
        <w:t xml:space="preserve">Pfeile </w:t>
      </w:r>
      <w:r>
        <w:rPr>
          <w:lang w:val="de-DE"/>
        </w:rPr>
        <w:t>aus</w:t>
      </w:r>
      <w:r w:rsidRPr="00875626">
        <w:rPr>
          <w:lang w:val="de-DE"/>
        </w:rPr>
        <w:t xml:space="preserve"> Elemente</w:t>
      </w:r>
      <w:r>
        <w:rPr>
          <w:lang w:val="de-DE"/>
        </w:rPr>
        <w:t>n</w:t>
      </w:r>
      <w:r w:rsidRPr="00875626">
        <w:rPr>
          <w:lang w:val="de-DE"/>
        </w:rPr>
        <w:t xml:space="preserve"> für Richtung (horizontal, vertikal oder diagonal), Schaft- und Spitzenform </w:t>
      </w:r>
      <w:r>
        <w:rPr>
          <w:lang w:val="de-DE"/>
        </w:rPr>
        <w:t>zusammengesetzt</w:t>
      </w:r>
      <w:r w:rsidRPr="00875626">
        <w:rPr>
          <w:lang w:val="de-DE"/>
        </w:rPr>
        <w:t>.</w:t>
      </w:r>
    </w:p>
    <w:p w:rsidR="009629F0" w:rsidRPr="00875626" w:rsidRDefault="009629F0" w:rsidP="00390787">
      <w:pPr>
        <w:pStyle w:val="Punkt"/>
        <w:rPr>
          <w:lang w:val="de-DE"/>
        </w:rPr>
      </w:pPr>
      <w:bookmarkStart w:id="320" w:name="_Toc284272700"/>
      <w:bookmarkStart w:id="321" w:name="_Toc342762853"/>
      <w:bookmarkStart w:id="322" w:name="_Ref370059009"/>
      <w:bookmarkStart w:id="323" w:name="_Toc378272333"/>
      <w:r w:rsidRPr="00875626">
        <w:rPr>
          <w:lang w:val="de-DE"/>
        </w:rPr>
        <w:t xml:space="preserve">Für einige horizontale Pfeile </w:t>
      </w:r>
      <w:r>
        <w:rPr>
          <w:lang w:val="de-DE"/>
        </w:rPr>
        <w:t xml:space="preserve">stehen </w:t>
      </w:r>
      <w:r w:rsidRPr="00875626">
        <w:rPr>
          <w:lang w:val="de-DE"/>
        </w:rPr>
        <w:t xml:space="preserve">zusätzlich </w:t>
      </w:r>
      <w:r>
        <w:rPr>
          <w:lang w:val="de-DE"/>
        </w:rPr>
        <w:t>definierte</w:t>
      </w:r>
      <w:r w:rsidRPr="00875626">
        <w:rPr>
          <w:lang w:val="de-DE"/>
        </w:rPr>
        <w:t xml:space="preserve"> Darstellungen </w:t>
      </w:r>
      <w:r>
        <w:rPr>
          <w:lang w:val="de-DE"/>
        </w:rPr>
        <w:t>zur Verfügung</w:t>
      </w:r>
      <w:r w:rsidRPr="00875626">
        <w:rPr>
          <w:lang w:val="de-DE"/>
        </w:rPr>
        <w:t>.</w:t>
      </w:r>
    </w:p>
    <w:bookmarkEnd w:id="320"/>
    <w:bookmarkEnd w:id="321"/>
    <w:bookmarkEnd w:id="322"/>
    <w:bookmarkEnd w:id="323"/>
    <w:p w:rsidR="00262683" w:rsidRDefault="00262683" w:rsidP="00262683">
      <w:pPr>
        <w:pStyle w:val="Leerzeile"/>
      </w:pPr>
    </w:p>
    <w:p w:rsidR="00B113B2" w:rsidRPr="00875626" w:rsidRDefault="00B113B2" w:rsidP="00AF0E40">
      <w:pPr>
        <w:pStyle w:val="berschrift2"/>
      </w:pPr>
      <w:bookmarkStart w:id="324" w:name="_Ref396924825"/>
      <w:bookmarkStart w:id="325" w:name="_Ref396925132"/>
      <w:bookmarkStart w:id="326" w:name="_Toc410933429"/>
      <w:r>
        <w:t>7.</w:t>
      </w:r>
      <w:r w:rsidRPr="00875626">
        <w:t>1</w:t>
      </w:r>
      <w:r>
        <w:t xml:space="preserve"> Modulare Pfeile</w:t>
      </w:r>
      <w:bookmarkEnd w:id="324"/>
      <w:bookmarkEnd w:id="325"/>
      <w:bookmarkEnd w:id="326"/>
    </w:p>
    <w:p w:rsidR="008C48DC" w:rsidRDefault="008C48DC" w:rsidP="00447669">
      <w:pPr>
        <w:pStyle w:val="Zeichenlistenberschrift"/>
      </w:pPr>
      <w:r>
        <w:t>Pfeilmodule</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Schlüsselzeichen für Pfeildar</w:t>
      </w:r>
      <w:r w:rsidR="00ED6405">
        <w:softHyphen/>
      </w:r>
      <w:r w:rsidRPr="00875626">
        <w:t>stel</w:t>
      </w:r>
      <w:r w:rsidR="00ED6405">
        <w:softHyphen/>
      </w:r>
      <w:r w:rsidRPr="00875626">
        <w:t>l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vertik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horizontaler Schaft</w:t>
      </w:r>
    </w:p>
    <w:p w:rsidR="008C48DC" w:rsidRPr="00875626" w:rsidRDefault="008C48DC" w:rsidP="009743D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diagonaler Schaft (links</w:t>
      </w:r>
      <w:r w:rsidR="009743DF">
        <w:t> </w:t>
      </w:r>
      <w:r w:rsidRPr="00875626">
        <w:t>oben/</w:t>
      </w:r>
      <w:r w:rsidRPr="009B7F98">
        <w:rPr>
          <w:rFonts w:ascii="Arial" w:hAnsi="Arial" w:cs="Arial"/>
        </w:rPr>
        <w:t>‌</w:t>
      </w:r>
      <w:r w:rsidRPr="00875626">
        <w:t>rechts unten)</w:t>
      </w:r>
    </w:p>
    <w:p w:rsidR="008C48DC" w:rsidRPr="00875626" w:rsidRDefault="008C48DC" w:rsidP="009743D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diagonaler Schaft (links</w:t>
      </w:r>
      <w:r w:rsidR="009743DF">
        <w:t> </w:t>
      </w:r>
      <w:r w:rsidRPr="00875626">
        <w:t>unten/</w:t>
      </w:r>
      <w:r w:rsidRPr="009B7F98">
        <w:rPr>
          <w:rFonts w:ascii="Arial" w:hAnsi="Arial" w:cs="Arial"/>
        </w:rPr>
        <w:t>‌</w:t>
      </w:r>
      <w:r w:rsidRPr="00875626">
        <w:t>rechts o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oppelter horizont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vertik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horizont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diagonaler Schaft (links oben/</w:t>
      </w:r>
      <w:r w:rsidRPr="009B7F98">
        <w:rPr>
          <w:rFonts w:ascii="Arial" w:hAnsi="Arial" w:cs="Arial"/>
        </w:rPr>
        <w:t>‌</w:t>
      </w:r>
      <w:r w:rsidRPr="00875626">
        <w:t>rechts unt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diagonaler Schaft (links unten/</w:t>
      </w:r>
      <w:r w:rsidRPr="009B7F98">
        <w:rPr>
          <w:rFonts w:ascii="Arial" w:hAnsi="Arial" w:cs="Arial"/>
        </w:rPr>
        <w:t>‌</w:t>
      </w:r>
      <w:r w:rsidRPr="00875626">
        <w:t>rechts o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doppelter horizont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 Spitze nach links oder unt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 Spitze nach rechts oder oben</w:t>
      </w:r>
    </w:p>
    <w:p w:rsidR="008C48DC" w:rsidRPr="00875626" w:rsidRDefault="008C48DC" w:rsidP="00680886">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Pr="00875626">
        <w:tab/>
        <w:t>doppelte Spitze nach links oder unt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oppelte Spitze nach rechts oder o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trich durch den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kleiner Querstrich eines Zu</w:t>
      </w:r>
      <w:r w:rsidR="00ED6405">
        <w:softHyphen/>
      </w:r>
      <w:r w:rsidRPr="00875626">
        <w:t>ord</w:t>
      </w:r>
      <w:r w:rsidR="00ED6405">
        <w:softHyphen/>
      </w:r>
      <w:r w:rsidRPr="00875626">
        <w:t>nungspfeils</w:t>
      </w:r>
    </w:p>
    <w:p w:rsidR="006D4416" w:rsidRDefault="006D4416" w:rsidP="006D4416">
      <w:pPr>
        <w:pStyle w:val="FesteLeerzeile"/>
      </w:pPr>
      <w:r>
        <w:t> </w:t>
      </w:r>
    </w:p>
    <w:p w:rsidR="008C48DC" w:rsidRDefault="008C48DC" w:rsidP="00447669">
      <w:pPr>
        <w:pStyle w:val="Zeichenlistenberschrift"/>
      </w:pPr>
      <w:r>
        <w:t>Horizontal</w:t>
      </w:r>
      <w:r w:rsidRPr="001F1DC6">
        <w:t>e P</w:t>
      </w:r>
      <w:r>
        <w:t>feile, bei denen zumeist auf das</w:t>
      </w:r>
      <w:r w:rsidRPr="001F1DC6">
        <w:t xml:space="preserve"> Schlüsselzeichen verzichtet wird</w:t>
      </w:r>
      <w:r>
        <w:t> </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382" type="#_x0000_t75" style="width:19.35pt;height:12.9pt" o:ole="">
            <v:imagedata r:id="rId747" o:title=""/>
          </v:shape>
          <o:OLEObject Type="Embed" ProgID="Equation.DSMT4" ShapeID="_x0000_i1382" DrawAspect="Content" ObjectID="_1489811433" r:id="rId748"/>
        </w:object>
      </w:r>
      <w:r>
        <w:rPr>
          <w:position w:val="-6"/>
        </w:rPr>
        <w:tab/>
      </w:r>
      <w:r w:rsidRPr="00B2296E">
        <w:t>Pfeil nach rechts mit einfachem Schaft und einfacher Spitz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383" type="#_x0000_t75" style="width:19.35pt;height:12.9pt" o:ole="">
            <v:imagedata r:id="rId749" o:title=""/>
          </v:shape>
          <o:OLEObject Type="Embed" ProgID="Equation.DSMT4" ShapeID="_x0000_i1383" DrawAspect="Content" ObjectID="_1489811434" r:id="rId750"/>
        </w:object>
      </w:r>
      <w:r w:rsidRPr="00875626">
        <w:tab/>
      </w:r>
      <w:r w:rsidRPr="004432FE">
        <w:t>Pfeil nach links mit einfachem Schaft und einfacher Spitz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400" w:dyaOrig="260">
          <v:shape id="_x0000_i1384" type="#_x0000_t75" style="width:19.35pt;height:12.9pt" o:ole="">
            <v:imagedata r:id="rId751" o:title=""/>
          </v:shape>
          <o:OLEObject Type="Embed" ProgID="Equation.DSMT4" ShapeID="_x0000_i1384" DrawAspect="Content" ObjectID="_1489811435" r:id="rId752"/>
        </w:object>
      </w:r>
      <w:r w:rsidRPr="00875626">
        <w:tab/>
      </w:r>
      <w:r w:rsidRPr="004432FE">
        <w:t>Pfeil nach links und rechts mit einfachem Schaft und einfachen Spitz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00B608B1" w:rsidRPr="00B608B1">
        <w:rPr>
          <w:position w:val="-4"/>
        </w:rPr>
        <w:object w:dxaOrig="400" w:dyaOrig="260">
          <v:shape id="_x0000_i1385" type="#_x0000_t75" style="width:19.35pt;height:12.9pt" o:ole="">
            <v:imagedata r:id="rId753" o:title=""/>
          </v:shape>
          <o:OLEObject Type="Embed" ProgID="Equation.DSMT4" ShapeID="_x0000_i1385" DrawAspect="Content" ObjectID="_1489811436" r:id="rId754"/>
        </w:object>
      </w:r>
      <w:r w:rsidRPr="00875626">
        <w:tab/>
      </w:r>
      <w:r>
        <w:t>Zuordnungspfeil</w:t>
      </w:r>
    </w:p>
    <w:p w:rsidR="006D4416" w:rsidRDefault="006D4416" w:rsidP="006D4416">
      <w:pPr>
        <w:pStyle w:val="FesteLeerzeile"/>
      </w:pPr>
      <w:r>
        <w:t> </w:t>
      </w:r>
    </w:p>
    <w:p w:rsidR="00E42E18" w:rsidRPr="00875626" w:rsidRDefault="00E42E18" w:rsidP="00E33E2E">
      <w:pPr>
        <w:pStyle w:val="Text"/>
      </w:pPr>
      <w:r>
        <w:t>Mit der modularen Darstellung können Pfeile</w:t>
      </w:r>
      <w:r w:rsidRPr="00875626">
        <w:t xml:space="preserve"> mit verschiedenen Schaft- und Spitzenformen in acht verschiedene Richtungen</w:t>
      </w:r>
      <w:r>
        <w:t xml:space="preserve"> wiedergegeben werden</w:t>
      </w:r>
      <w:r w:rsidRPr="00875626">
        <w:t>.</w:t>
      </w:r>
    </w:p>
    <w:p w:rsidR="00EE6BF6" w:rsidRDefault="00EE6BF6" w:rsidP="00EE6BF6">
      <w:pPr>
        <w:pStyle w:val="Leerzeile"/>
      </w:pPr>
    </w:p>
    <w:p w:rsidR="00E42E18" w:rsidRPr="00875626" w:rsidRDefault="00E42E18" w:rsidP="00E33E2E">
      <w:pPr>
        <w:pStyle w:val="Text"/>
      </w:pPr>
      <w:r w:rsidRPr="00875626">
        <w:t>Ein Pfeilsymbol wird je nach Vorhandensein der Element</w:t>
      </w:r>
      <w:r>
        <w:t>e — ähnlich wie in einem Baukastensystem — w</w:t>
      </w:r>
      <w:r w:rsidRPr="00875626">
        <w:t>ie folgt zusammen</w:t>
      </w:r>
      <w:r w:rsidR="009743DF">
        <w:softHyphen/>
      </w:r>
      <w:r w:rsidRPr="00875626">
        <w:t>gesetzt:</w:t>
      </w:r>
    </w:p>
    <w:p w:rsidR="009629F0" w:rsidRPr="00875626" w:rsidRDefault="009629F0" w:rsidP="0044003B">
      <w:pPr>
        <w:pStyle w:val="Punkt"/>
        <w:rPr>
          <w:lang w:val="de-DE"/>
        </w:rPr>
      </w:pPr>
      <w:r w:rsidRPr="00875626">
        <w:rPr>
          <w:lang w:val="de-DE"/>
        </w:rPr>
        <w:t>Schlüsselzeichen für Pfeile</w:t>
      </w:r>
    </w:p>
    <w:p w:rsidR="009629F0" w:rsidRPr="00875626" w:rsidRDefault="009629F0" w:rsidP="004F1015">
      <w:pPr>
        <w:pStyle w:val="Punkt"/>
        <w:rPr>
          <w:lang w:val="de-DE"/>
        </w:rPr>
      </w:pPr>
      <w:r w:rsidRPr="00875626">
        <w:rPr>
          <w:lang w:val="de-DE"/>
        </w:rPr>
        <w:t>Strich durch den Schaft</w:t>
      </w:r>
      <w:bookmarkStart w:id="327" w:name="OLE_LINK2"/>
      <w:r w:rsidRPr="00875626">
        <w:rPr>
          <w:lang w:val="de-DE"/>
        </w:rPr>
        <w:t xml:space="preserve"> </w:t>
      </w:r>
      <w:bookmarkEnd w:id="327"/>
      <w:r w:rsidRPr="00875626">
        <w:rPr>
          <w:lang w:val="de-DE"/>
        </w:rPr>
        <w:t>bzw. Querstrich beim Zuordnungs</w:t>
      </w:r>
      <w:r w:rsidR="00207D82">
        <w:rPr>
          <w:lang w:val="de-DE"/>
        </w:rPr>
        <w:softHyphen/>
      </w:r>
      <w:r w:rsidRPr="00875626">
        <w:rPr>
          <w:lang w:val="de-DE"/>
        </w:rPr>
        <w:t>pfeil</w:t>
      </w:r>
    </w:p>
    <w:p w:rsidR="009629F0" w:rsidRPr="00875626" w:rsidRDefault="009629F0" w:rsidP="004F1015">
      <w:pPr>
        <w:pStyle w:val="Punkt"/>
        <w:rPr>
          <w:lang w:val="de-DE"/>
        </w:rPr>
      </w:pPr>
      <w:r w:rsidRPr="00875626">
        <w:rPr>
          <w:lang w:val="de-DE"/>
        </w:rPr>
        <w:t>Spitze am linken</w:t>
      </w:r>
      <w:r>
        <w:rPr>
          <w:lang w:val="de-DE"/>
        </w:rPr>
        <w:t>,</w:t>
      </w:r>
      <w:r w:rsidRPr="00875626">
        <w:rPr>
          <w:lang w:val="de-DE"/>
        </w:rPr>
        <w:t xml:space="preserve"> bei vertikalen Pfeilen am unteren Ende des Schafts (falls vorhanden)</w:t>
      </w:r>
    </w:p>
    <w:p w:rsidR="009629F0" w:rsidRPr="00875626" w:rsidRDefault="009629F0" w:rsidP="004F1015">
      <w:pPr>
        <w:pStyle w:val="Punkt"/>
        <w:rPr>
          <w:lang w:val="de-DE"/>
        </w:rPr>
      </w:pPr>
      <w:r w:rsidRPr="00875626">
        <w:rPr>
          <w:lang w:val="de-DE"/>
        </w:rPr>
        <w:t>Schaft</w:t>
      </w:r>
    </w:p>
    <w:p w:rsidR="009629F0" w:rsidRPr="00875626" w:rsidRDefault="009629F0" w:rsidP="00EC1AC5">
      <w:pPr>
        <w:pStyle w:val="Punkt"/>
        <w:rPr>
          <w:lang w:val="de-DE"/>
        </w:rPr>
      </w:pPr>
      <w:r w:rsidRPr="00875626">
        <w:rPr>
          <w:lang w:val="de-DE"/>
        </w:rPr>
        <w:t>Spitze am rechten</w:t>
      </w:r>
      <w:r>
        <w:rPr>
          <w:lang w:val="de-DE"/>
        </w:rPr>
        <w:t>,</w:t>
      </w:r>
      <w:r w:rsidRPr="00875626">
        <w:rPr>
          <w:lang w:val="de-DE"/>
        </w:rPr>
        <w:t xml:space="preserve"> bei vertikalen Pfeilen am oberen Ende des Schafts (falls vorhanden)</w:t>
      </w:r>
    </w:p>
    <w:p w:rsidR="006D4416" w:rsidRDefault="006D4416" w:rsidP="006D4416">
      <w:pPr>
        <w:pStyle w:val="FesteLeerzeile"/>
      </w:pPr>
      <w:r>
        <w:t> </w:t>
      </w:r>
    </w:p>
    <w:p w:rsidR="00E42E18" w:rsidRPr="00875626" w:rsidRDefault="00E42E18" w:rsidP="00E33E2E">
      <w:pPr>
        <w:pStyle w:val="Text"/>
      </w:pPr>
      <w:r w:rsidRPr="00875626">
        <w:t>Drei- und mehrfache Spitzen werden analog den doppelten gebildet.</w:t>
      </w:r>
    </w:p>
    <w:p w:rsidR="00EE6BF6" w:rsidRDefault="00EE6BF6" w:rsidP="00EE6BF6">
      <w:pPr>
        <w:pStyle w:val="Leerzeile"/>
      </w:pPr>
    </w:p>
    <w:p w:rsidR="00E42E18" w:rsidRPr="00875626" w:rsidRDefault="00E42E18" w:rsidP="00E33E2E">
      <w:pPr>
        <w:pStyle w:val="Text"/>
      </w:pPr>
      <w:r w:rsidRPr="00875626">
        <w:lastRenderedPageBreak/>
        <w:t xml:space="preserve">Die </w:t>
      </w:r>
      <w:r>
        <w:t>horizontal</w:t>
      </w:r>
      <w:r w:rsidRPr="00875626">
        <w:t>en Pfeil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sowi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Zuordnungspfeil) werden meistens ohne Schlüsselzeichen geschrieben.</w:t>
      </w:r>
    </w:p>
    <w:p w:rsidR="00EE6BF6" w:rsidRDefault="00EE6BF6" w:rsidP="00EE6BF6">
      <w:pPr>
        <w:pStyle w:val="Leerzeile"/>
      </w:pPr>
    </w:p>
    <w:p w:rsidR="00E42E18" w:rsidRPr="00875626" w:rsidRDefault="00E42E18" w:rsidP="00461726">
      <w:pPr>
        <w:pStyle w:val="Text"/>
      </w:pPr>
      <w:r w:rsidRPr="00875626">
        <w:t>Sind weitere Pfeilformen</w:t>
      </w:r>
      <w:r>
        <w:t xml:space="preserve"> — </w:t>
      </w:r>
      <w:r w:rsidRPr="00875626">
        <w:t>zum Beispiel eine gebogene Spitze</w:t>
      </w:r>
      <w:r>
        <w:t xml:space="preserve"> — </w:t>
      </w:r>
      <w:r w:rsidRPr="00875626">
        <w:t>darzustellen, kann eines der folgenden Zeichen zwischen dem Schlüssel- und dem darauf folgenden Zeichen einge</w:t>
      </w:r>
      <w:r w:rsidRPr="00875626">
        <w:softHyphen/>
        <w:t>scho</w:t>
      </w:r>
      <w:r w:rsidRPr="00875626">
        <w:softHyphen/>
        <w:t>ben werd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s im letzten Fall zu verwendende Zeichen ist das zweite Vollzeichen). Ein solches Zeichen könnte auch als ein weiteres Schaft- oder Spitzen</w:t>
      </w:r>
      <w:r w:rsidR="009743DF">
        <w:softHyphen/>
      </w:r>
      <w:r w:rsidRPr="00875626">
        <w:t>form</w:t>
      </w:r>
      <w:r w:rsidR="009743DF">
        <w:softHyphen/>
      </w:r>
      <w:r w:rsidRPr="00875626">
        <w:t xml:space="preserve">zeichen dienen. Die Bedeutung des verwendeten Zeichens ist in einer brailleschrifttechnischen Anmerkung zu erläutern </w:t>
      </w:r>
      <w:r>
        <w:t>(siehe</w:t>
      </w:r>
      <w:r w:rsidRPr="00875626">
        <w:t xml:space="preserve"> </w:t>
      </w:r>
      <w:r>
        <w:t>"</w:t>
      </w:r>
      <w:r w:rsidR="00461726">
        <w:fldChar w:fldCharType="begin"/>
      </w:r>
      <w:r w:rsidR="00461726">
        <w:instrText xml:space="preserve"> REF _Ref396924040 \h </w:instrText>
      </w:r>
      <w:r w:rsidR="00461726">
        <w:fldChar w:fldCharType="separate"/>
      </w:r>
      <w:r w:rsidR="005043AE">
        <w:t xml:space="preserve">1.3 </w:t>
      </w:r>
      <w:r w:rsidR="005043AE" w:rsidRPr="00875626">
        <w:t>Anmerkungen zur Braille</w:t>
      </w:r>
      <w:r w:rsidR="005043AE">
        <w:softHyphen/>
      </w:r>
      <w:r w:rsidR="005043AE" w:rsidRPr="00875626">
        <w:t>schrift</w:t>
      </w:r>
      <w:r w:rsidR="005043AE">
        <w:softHyphen/>
      </w:r>
      <w:r w:rsidR="005043AE" w:rsidRPr="00875626">
        <w:t>übertragung</w:t>
      </w:r>
      <w:r w:rsidR="00461726">
        <w:fldChar w:fldCharType="end"/>
      </w:r>
      <w:r>
        <w:t>"</w:t>
      </w:r>
      <w:r w:rsidRPr="00875626">
        <w:t>).</w:t>
      </w:r>
    </w:p>
    <w:p w:rsidR="00EE6BF6" w:rsidRDefault="00EE6BF6" w:rsidP="00EE6BF6">
      <w:pPr>
        <w:pStyle w:val="Leerzeile"/>
      </w:pPr>
    </w:p>
    <w:p w:rsidR="00E42E18" w:rsidRPr="00875626" w:rsidRDefault="00E42E18" w:rsidP="000C4406">
      <w:pPr>
        <w:pStyle w:val="Text"/>
      </w:pPr>
      <w:r>
        <w:t>Die modular wiedergegebenen</w:t>
      </w:r>
      <w:r w:rsidRPr="00875626">
        <w:t xml:space="preserve"> Pfeile haben verschiedene Funk</w:t>
      </w:r>
      <w:r w:rsidR="009743DF">
        <w:softHyphen/>
      </w:r>
      <w:r w:rsidRPr="00875626">
        <w:t>tionen und deren Bezug zu benachbarten Zeichen ist dement</w:t>
      </w:r>
      <w:r w:rsidR="009743DF">
        <w:softHyphen/>
      </w:r>
      <w:r w:rsidRPr="00875626">
        <w:t xml:space="preserve">sprechend nicht einheitlich. Daher stehen sie teilweise zwischen Leerzeichen und teilweise </w:t>
      </w:r>
      <w:r>
        <w:t>an andere Zeichen angeschlossen</w:t>
      </w:r>
      <w:r w:rsidRPr="00875626">
        <w:t xml:space="preserve">. Als Markierung </w:t>
      </w:r>
      <w:r w:rsidR="00786AB6">
        <w:t>schließ</w:t>
      </w:r>
      <w:r>
        <w:t>en</w:t>
      </w:r>
      <w:r w:rsidRPr="00875626">
        <w:t xml:space="preserve"> sie zum Beispiel unmittelbar </w:t>
      </w:r>
      <w:r>
        <w:t>an die Sym</w:t>
      </w:r>
      <w:r w:rsidR="000C4406">
        <w:softHyphen/>
      </w:r>
      <w:r w:rsidR="009743DF">
        <w:softHyphen/>
      </w:r>
      <w:r>
        <w:t>bole</w:t>
      </w:r>
      <w:r w:rsidRPr="00875626">
        <w:t>, die sie modifizieren</w:t>
      </w:r>
      <w:r w:rsidR="00B67680">
        <w:t>,</w:t>
      </w:r>
      <w:r>
        <w:t xml:space="preserve"> </w:t>
      </w:r>
      <w:r w:rsidR="00B67680">
        <w:t xml:space="preserve">an </w:t>
      </w:r>
      <w:r>
        <w:t>(siehe</w:t>
      </w:r>
      <w:r w:rsidRPr="00875626">
        <w:t xml:space="preserve"> </w:t>
      </w:r>
      <w:r>
        <w:t>"</w:t>
      </w:r>
      <w:r w:rsidR="00461726">
        <w:fldChar w:fldCharType="begin"/>
      </w:r>
      <w:r w:rsidR="00461726">
        <w:instrText xml:space="preserve"> REF _Ref396924064 \h </w:instrText>
      </w:r>
      <w:r w:rsidR="00461726">
        <w:fldChar w:fldCharType="separate"/>
      </w:r>
      <w:r w:rsidR="005043AE">
        <w:t xml:space="preserve">8 </w:t>
      </w:r>
      <w:r w:rsidR="005043AE" w:rsidRPr="00875626">
        <w:t>Einfache und zusammen</w:t>
      </w:r>
      <w:r w:rsidR="005043AE">
        <w:softHyphen/>
      </w:r>
      <w:r w:rsidR="005043AE" w:rsidRPr="00875626">
        <w:t>fassende Markierun</w:t>
      </w:r>
      <w:r w:rsidR="005043AE">
        <w:softHyphen/>
      </w:r>
      <w:r w:rsidR="005043AE" w:rsidRPr="00875626">
        <w:t>gen</w:t>
      </w:r>
      <w:r w:rsidR="00461726">
        <w:fldChar w:fldCharType="end"/>
      </w:r>
      <w:r>
        <w:t>"</w:t>
      </w:r>
      <w:r w:rsidRPr="00875626">
        <w:t>). Als Relations- oder Ope</w:t>
      </w:r>
      <w:r w:rsidR="000C4406">
        <w:softHyphen/>
      </w:r>
      <w:r w:rsidRPr="00875626">
        <w:t>rations</w:t>
      </w:r>
      <w:r w:rsidR="00781BB5">
        <w:softHyphen/>
      </w:r>
      <w:r w:rsidRPr="00875626">
        <w:t xml:space="preserve">zeichen </w:t>
      </w:r>
      <w:r>
        <w:t>werden sie nach einem Leerzeichen</w:t>
      </w:r>
      <w:r w:rsidRPr="00875626">
        <w:t xml:space="preserve"> und ange</w:t>
      </w:r>
      <w:r w:rsidR="000C4406">
        <w:softHyphen/>
      </w:r>
      <w:r w:rsidRPr="00875626">
        <w:t>schlossen an das folgende Zeichen geschrieben</w:t>
      </w:r>
      <w:r>
        <w:t xml:space="preserve"> (siehe "</w:t>
      </w:r>
      <w:r w:rsidR="00461726">
        <w:fldChar w:fldCharType="begin"/>
      </w:r>
      <w:r w:rsidR="00461726">
        <w:instrText xml:space="preserve"> REF _Ref396924087 \h </w:instrText>
      </w:r>
      <w:r w:rsidR="00461726">
        <w:fldChar w:fldCharType="separate"/>
      </w:r>
      <w:r w:rsidR="005043AE">
        <w:t xml:space="preserve">5 </w:t>
      </w:r>
      <w:r w:rsidR="005043AE" w:rsidRPr="00875626">
        <w:t>Ope</w:t>
      </w:r>
      <w:r w:rsidR="005043AE">
        <w:softHyphen/>
      </w:r>
      <w:r w:rsidR="005043AE" w:rsidRPr="00875626">
        <w:t>ra</w:t>
      </w:r>
      <w:r w:rsidR="005043AE">
        <w:softHyphen/>
      </w:r>
      <w:r w:rsidR="005043AE" w:rsidRPr="00875626">
        <w:t>tions- und Rela</w:t>
      </w:r>
      <w:r w:rsidR="005043AE">
        <w:softHyphen/>
      </w:r>
      <w:r w:rsidR="005043AE" w:rsidRPr="00875626">
        <w:t>tions</w:t>
      </w:r>
      <w:r w:rsidR="005043AE">
        <w:softHyphen/>
      </w:r>
      <w:r w:rsidR="005043AE" w:rsidRPr="00875626">
        <w:t>zeichen</w:t>
      </w:r>
      <w:r w:rsidR="00461726">
        <w:fldChar w:fldCharType="end"/>
      </w:r>
      <w:r>
        <w:t>")</w:t>
      </w:r>
      <w:r w:rsidRPr="00875626">
        <w:t>.</w:t>
      </w:r>
    </w:p>
    <w:p w:rsidR="006D4416" w:rsidRDefault="006D4416" w:rsidP="006D4416">
      <w:pPr>
        <w:pStyle w:val="FesteLeerzeile"/>
      </w:pPr>
      <w:r>
        <w:t> </w:t>
      </w:r>
    </w:p>
    <w:p w:rsidR="00B113B2" w:rsidRPr="00875626" w:rsidRDefault="00B113B2" w:rsidP="00334CEE">
      <w:pPr>
        <w:pStyle w:val="Hinweis"/>
      </w:pPr>
      <w:r w:rsidRPr="00875626">
        <w:t>Hinweis</w:t>
      </w:r>
      <w:r w:rsidR="00781BB5">
        <w:t>e</w:t>
      </w:r>
      <w:r w:rsidRPr="00875626">
        <w:t>:</w:t>
      </w:r>
    </w:p>
    <w:p w:rsidR="00781BB5" w:rsidRDefault="00E42E18" w:rsidP="00461726">
      <w:pPr>
        <w:pStyle w:val="Text"/>
      </w:pPr>
      <w:r w:rsidRPr="00875626">
        <w:t>Wenn ein</w:t>
      </w:r>
      <w:r>
        <w:t xml:space="preserve"> modularer Pfeil </w:t>
      </w:r>
      <w:r w:rsidRPr="00875626">
        <w:t>mit einer nach links gerichteten Spitz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ndet, muss dafür gesorgt werden, dass dieses Zeichen weder mit dem Zeichen für besondere typografische Auszeichnungen noch mit der Verstärkung eines Projektivs verwechselt werden kann</w:t>
      </w:r>
      <w:r>
        <w:t xml:space="preserve"> (siehe</w:t>
      </w:r>
      <w:r w:rsidRPr="00875626">
        <w:t xml:space="preserve"> </w:t>
      </w:r>
      <w:r>
        <w:t>"</w:t>
      </w:r>
      <w:r w:rsidR="00461726">
        <w:fldChar w:fldCharType="begin"/>
      </w:r>
      <w:r w:rsidR="00461726">
        <w:instrText xml:space="preserve"> REF _Ref396924170 \h </w:instrText>
      </w:r>
      <w:r w:rsidR="00461726">
        <w:fldChar w:fldCharType="separate"/>
      </w:r>
      <w:r w:rsidR="005043AE" w:rsidRPr="0007571D">
        <w:t>3.4 Besondere typo</w:t>
      </w:r>
      <w:r w:rsidR="005043AE" w:rsidRPr="0007571D">
        <w:softHyphen/>
        <w:t>grafische Aus</w:t>
      </w:r>
      <w:r w:rsidR="005043AE" w:rsidRPr="0007571D">
        <w:softHyphen/>
        <w:t>zeichnungen</w:t>
      </w:r>
      <w:r w:rsidR="00461726">
        <w:fldChar w:fldCharType="end"/>
      </w:r>
      <w:r>
        <w:t>" und "</w:t>
      </w:r>
      <w:r w:rsidR="00461726">
        <w:fldChar w:fldCharType="begin"/>
      </w:r>
      <w:r w:rsidR="00461726">
        <w:instrText xml:space="preserve"> REF _Ref396924194 \h </w:instrText>
      </w:r>
      <w:r w:rsidR="00461726">
        <w:fldChar w:fldCharType="separate"/>
      </w:r>
      <w:r w:rsidR="005043AE">
        <w:t>10.</w:t>
      </w:r>
      <w:r w:rsidR="005043AE" w:rsidRPr="00875626">
        <w:t>2</w:t>
      </w:r>
      <w:r w:rsidR="005043AE">
        <w:t xml:space="preserve"> </w:t>
      </w:r>
      <w:r w:rsidR="005043AE" w:rsidRPr="00875626">
        <w:t>Verstärkte Projektive</w:t>
      </w:r>
      <w:r w:rsidR="00461726">
        <w:fldChar w:fldCharType="end"/>
      </w:r>
      <w:r>
        <w:t>"</w:t>
      </w:r>
      <w:r w:rsidR="00781BB5">
        <w:t>).</w:t>
      </w:r>
    </w:p>
    <w:p w:rsidR="00781BB5" w:rsidRDefault="00781BB5" w:rsidP="00781BB5">
      <w:pPr>
        <w:pStyle w:val="Leerzeile"/>
      </w:pPr>
    </w:p>
    <w:p w:rsidR="00E42E18" w:rsidRPr="00875626" w:rsidRDefault="00E42E18" w:rsidP="00461726">
      <w:pPr>
        <w:pStyle w:val="Text"/>
      </w:pPr>
      <w:r w:rsidRPr="00875626">
        <w:t>Für Pfeilbeschriftungen</w:t>
      </w:r>
      <w:r>
        <w:t xml:space="preserve"> siehe</w:t>
      </w:r>
      <w:r w:rsidRPr="00875626">
        <w:t xml:space="preserve"> </w:t>
      </w:r>
      <w:r>
        <w:t>"</w:t>
      </w:r>
      <w:r w:rsidR="00461726">
        <w:fldChar w:fldCharType="begin"/>
      </w:r>
      <w:r w:rsidR="00461726">
        <w:instrText xml:space="preserve"> REF _Ref396924207 \h </w:instrText>
      </w:r>
      <w:r w:rsidR="00461726">
        <w:fldChar w:fldCharType="separate"/>
      </w:r>
      <w:r w:rsidR="005043AE">
        <w:t>7.</w:t>
      </w:r>
      <w:r w:rsidR="005043AE" w:rsidRPr="00875626">
        <w:t>3</w:t>
      </w:r>
      <w:r w:rsidR="005043AE">
        <w:t xml:space="preserve"> </w:t>
      </w:r>
      <w:r w:rsidR="005043AE" w:rsidRPr="00875626">
        <w:t>Beschrif</w:t>
      </w:r>
      <w:r w:rsidR="005043AE">
        <w:softHyphen/>
      </w:r>
      <w:r w:rsidR="005043AE" w:rsidRPr="00875626">
        <w:t>tung von Pfeilen</w:t>
      </w:r>
      <w:r w:rsidR="00461726">
        <w:fldChar w:fldCharType="end"/>
      </w:r>
      <w:r>
        <w:t>"</w:t>
      </w:r>
      <w:r w:rsidRPr="00875626">
        <w:t>.</w:t>
      </w:r>
    </w:p>
    <w:p w:rsidR="006D4416" w:rsidRDefault="006D4416" w:rsidP="006D4416">
      <w:pPr>
        <w:pStyle w:val="FesteLeerzeile"/>
      </w:pPr>
      <w:r>
        <w:t> </w:t>
      </w:r>
    </w:p>
    <w:p w:rsidR="00B113B2" w:rsidRPr="00875626" w:rsidRDefault="00B113B2" w:rsidP="00DD3D27">
      <w:pPr>
        <w:pStyle w:val="Beispiel"/>
      </w:pPr>
      <w:r w:rsidRPr="00875626">
        <w:t xml:space="preserve">Beispiel </w:t>
      </w:r>
      <w:r>
        <w:t>7.1 B01</w:t>
      </w:r>
    </w:p>
    <w:p w:rsidR="00DD3D27" w:rsidRPr="00875626" w:rsidRDefault="00B608B1" w:rsidP="00B608B1">
      <w:pPr>
        <w:pStyle w:val="Schwarzschrift"/>
      </w:pPr>
      <w:r w:rsidRPr="00B608B1">
        <w:rPr>
          <w:position w:val="-6"/>
        </w:rPr>
        <w:object w:dxaOrig="2079" w:dyaOrig="340">
          <v:shape id="_x0000_i1386" type="#_x0000_t75" style="width:105.3pt;height:17.2pt" o:ole="">
            <v:imagedata r:id="rId755" o:title=""/>
          </v:shape>
          <o:OLEObject Type="Embed" ProgID="Equation.DSMT4" ShapeID="_x0000_i1386" DrawAspect="Content" ObjectID="_1489811437" r:id="rId756"/>
        </w:object>
      </w:r>
    </w:p>
    <w:p w:rsidR="00F2640A" w:rsidRPr="00E27887" w:rsidRDefault="00DD3D27" w:rsidP="00F2640A">
      <w:pPr>
        <w:pStyle w:val="Braille"/>
      </w:pPr>
      <w:r w:rsidRPr="00E27887">
        <w:t xml:space="preserve">   x &gt;:,6,t'x</w:t>
      </w:r>
    </w:p>
    <w:p w:rsidR="00F2640A" w:rsidRPr="00875626" w:rsidRDefault="00F2640A" w:rsidP="00F2640A">
      <w:pPr>
        <w:pStyle w:val="LaTeX0"/>
      </w:pPr>
      <w:r w:rsidRPr="00875626">
        <w:t>\[</w:t>
      </w:r>
      <w:r w:rsidR="00DD3D27" w:rsidRPr="00875626">
        <w:t>x</w:t>
      </w:r>
      <w:r w:rsidR="00781BB5">
        <w:t xml:space="preserve"> </w:t>
      </w:r>
      <w:r w:rsidR="00DD3D27" w:rsidRPr="00875626">
        <w:t>\mapsto \arctan x</w:t>
      </w:r>
      <w:r w:rsidRPr="00875626">
        <w:t>\]</w:t>
      </w:r>
    </w:p>
    <w:p w:rsidR="006D4416" w:rsidRDefault="006D4416" w:rsidP="006D4416">
      <w:pPr>
        <w:pStyle w:val="FesteLeerzeile"/>
      </w:pPr>
      <w:r>
        <w:t> </w:t>
      </w:r>
    </w:p>
    <w:p w:rsidR="00B113B2" w:rsidRPr="00875626" w:rsidRDefault="00B113B2" w:rsidP="00195BC5">
      <w:pPr>
        <w:pStyle w:val="Beispiel"/>
      </w:pPr>
      <w:r>
        <w:lastRenderedPageBreak/>
        <w:t>Beispiel 7.1 B02</w:t>
      </w:r>
    </w:p>
    <w:p w:rsidR="00195BC5" w:rsidRPr="00875626" w:rsidRDefault="00B608B1" w:rsidP="00B608B1">
      <w:pPr>
        <w:pStyle w:val="Schwarzschrift"/>
      </w:pPr>
      <w:r w:rsidRPr="00B608B1">
        <w:rPr>
          <w:position w:val="-12"/>
        </w:rPr>
        <w:object w:dxaOrig="1900" w:dyaOrig="499">
          <v:shape id="_x0000_i1387" type="#_x0000_t75" style="width:95.65pt;height:24.7pt" o:ole="">
            <v:imagedata r:id="rId757" o:title=""/>
          </v:shape>
          <o:OLEObject Type="Embed" ProgID="Equation.DSMT4" ShapeID="_x0000_i1387" DrawAspect="Content" ObjectID="_1489811438" r:id="rId758"/>
        </w:object>
      </w:r>
    </w:p>
    <w:p w:rsidR="00195BC5" w:rsidRPr="004F3CE1" w:rsidRDefault="00195BC5" w:rsidP="00195BC5">
      <w:pPr>
        <w:pStyle w:val="Braille"/>
        <w:rPr>
          <w:lang w:val="fr-FR"/>
        </w:rPr>
      </w:pPr>
      <w:r w:rsidRPr="004F3CE1">
        <w:rPr>
          <w:lang w:val="fr-FR"/>
        </w:rPr>
        <w:t xml:space="preserve">   f:': x &gt;:,3x</w:t>
      </w:r>
    </w:p>
    <w:p w:rsidR="00195BC5" w:rsidRPr="004F3CE1" w:rsidRDefault="00195BC5" w:rsidP="00195BC5">
      <w:pPr>
        <w:pStyle w:val="LaTeX0"/>
        <w:rPr>
          <w:lang w:val="en-US"/>
        </w:rPr>
      </w:pPr>
      <w:r w:rsidRPr="004F3CE1">
        <w:rPr>
          <w:lang w:val="en-US"/>
        </w:rPr>
        <w:t>\[\overline{f}: x \mapsto \sqrt{x}\]</w:t>
      </w:r>
    </w:p>
    <w:p w:rsidR="006D4416" w:rsidRDefault="006D4416" w:rsidP="006D4416">
      <w:pPr>
        <w:pStyle w:val="FesteLeerzeile"/>
      </w:pPr>
      <w:r>
        <w:t> </w:t>
      </w:r>
    </w:p>
    <w:p w:rsidR="00B113B2" w:rsidRPr="00875626" w:rsidRDefault="00B113B2" w:rsidP="00195BC5">
      <w:pPr>
        <w:pStyle w:val="Beispiel"/>
      </w:pPr>
      <w:r>
        <w:t>Beispiel 7.1 B03</w:t>
      </w:r>
    </w:p>
    <w:p w:rsidR="00195BC5" w:rsidRPr="00875626" w:rsidRDefault="00B608B1" w:rsidP="00B608B1">
      <w:pPr>
        <w:pStyle w:val="Schwarzschrift"/>
      </w:pPr>
      <w:r w:rsidRPr="00B608B1">
        <w:rPr>
          <w:position w:val="-38"/>
        </w:rPr>
        <w:object w:dxaOrig="4980" w:dyaOrig="680">
          <v:shape id="_x0000_i1388" type="#_x0000_t75" style="width:249.3pt;height:34.4pt" o:ole="">
            <v:imagedata r:id="rId759" o:title=""/>
          </v:shape>
          <o:OLEObject Type="Embed" ProgID="Equation.DSMT4" ShapeID="_x0000_i1388" DrawAspect="Content" ObjectID="_1489811439" r:id="rId760"/>
        </w:object>
      </w:r>
    </w:p>
    <w:p w:rsidR="00195BC5" w:rsidRPr="004F3CE1" w:rsidRDefault="00195BC5" w:rsidP="00195BC5">
      <w:pPr>
        <w:pStyle w:val="Braille"/>
        <w:rPr>
          <w:lang w:val="fr-FR"/>
        </w:rPr>
      </w:pPr>
      <w:r w:rsidRPr="004F3CE1">
        <w:rPr>
          <w:lang w:val="fr-FR"/>
        </w:rPr>
        <w:t xml:space="preserve">   #l1x":,p f2x` =#l1x"4*,p f2x`'</w:t>
      </w:r>
    </w:p>
    <w:p w:rsidR="00195BC5" w:rsidRPr="004F3CE1" w:rsidRDefault="00292FE4" w:rsidP="00195BC5">
      <w:pPr>
        <w:pStyle w:val="Braille"/>
        <w:rPr>
          <w:lang w:val="en-US"/>
        </w:rPr>
      </w:pPr>
      <w:r w:rsidRPr="004F3CE1">
        <w:rPr>
          <w:lang w:val="en-US"/>
        </w:rPr>
        <w:t xml:space="preserve">     =#l1x</w:t>
      </w:r>
      <w:r w:rsidR="00195BC5" w:rsidRPr="004F3CE1">
        <w:rPr>
          <w:lang w:val="en-US"/>
        </w:rPr>
        <w:t>"4?,p f2x`</w:t>
      </w:r>
    </w:p>
    <w:p w:rsidR="00ED424F" w:rsidRPr="004F3CE1" w:rsidRDefault="00195BC5" w:rsidP="00195BC5">
      <w:pPr>
        <w:pStyle w:val="LaTeX0"/>
        <w:rPr>
          <w:lang w:val="en-US"/>
        </w:rPr>
      </w:pPr>
      <w:r w:rsidRPr="004F3CE1">
        <w:rPr>
          <w:lang w:val="en-US"/>
        </w:rPr>
        <w:t>\[\lim_{x \rightarrow p} f(x)</w:t>
      </w:r>
    </w:p>
    <w:p w:rsidR="00715581" w:rsidRPr="004F3CE1" w:rsidRDefault="00195BC5" w:rsidP="00ED424F">
      <w:pPr>
        <w:pStyle w:val="LaTeX0"/>
        <w:rPr>
          <w:lang w:val="en-US"/>
        </w:rPr>
      </w:pPr>
      <w:r w:rsidRPr="004F3CE1">
        <w:rPr>
          <w:lang w:val="en-US"/>
        </w:rPr>
        <w:t>=\</w:t>
      </w:r>
      <w:r w:rsidR="00715581" w:rsidRPr="004F3CE1">
        <w:rPr>
          <w:lang w:val="en-US"/>
        </w:rPr>
        <w:t>lim_{x \nearrow p} f(x)</w:t>
      </w:r>
    </w:p>
    <w:p w:rsidR="004B0925" w:rsidRPr="004F3CE1" w:rsidRDefault="00195BC5" w:rsidP="00715581">
      <w:pPr>
        <w:pStyle w:val="LaTeX0"/>
        <w:rPr>
          <w:lang w:val="en-US"/>
        </w:rPr>
      </w:pPr>
      <w:r w:rsidRPr="004F3CE1">
        <w:rPr>
          <w:lang w:val="en-US"/>
        </w:rPr>
        <w:t>=\lim_{x \searrow p} f(x)\]</w:t>
      </w:r>
    </w:p>
    <w:p w:rsidR="006D4416" w:rsidRDefault="006D4416" w:rsidP="006D4416">
      <w:pPr>
        <w:pStyle w:val="FesteLeerzeile"/>
      </w:pPr>
      <w:r>
        <w:t> </w:t>
      </w:r>
    </w:p>
    <w:p w:rsidR="00B113B2" w:rsidRPr="00CA06EE" w:rsidRDefault="00B113B2" w:rsidP="00CA06EE">
      <w:pPr>
        <w:pStyle w:val="Beispiel"/>
      </w:pPr>
      <w:r w:rsidRPr="00875626">
        <w:t xml:space="preserve">Beispiel </w:t>
      </w:r>
      <w:r>
        <w:t>7.1 B04</w:t>
      </w:r>
    </w:p>
    <w:p w:rsidR="00DD3D27" w:rsidRPr="00875626" w:rsidRDefault="00B608B1" w:rsidP="00B608B1">
      <w:pPr>
        <w:pStyle w:val="Schwarzschrift"/>
      </w:pPr>
      <w:r w:rsidRPr="00B608B1">
        <w:rPr>
          <w:position w:val="-48"/>
        </w:rPr>
        <w:object w:dxaOrig="2980" w:dyaOrig="1120">
          <v:shape id="_x0000_i1389" type="#_x0000_t75" style="width:149.35pt;height:56.95pt" o:ole="">
            <v:imagedata r:id="rId761" o:title=""/>
          </v:shape>
          <o:OLEObject Type="Embed" ProgID="Equation.DSMT4" ShapeID="_x0000_i1389" DrawAspect="Content" ObjectID="_1489811440" r:id="rId762"/>
        </w:object>
      </w:r>
    </w:p>
    <w:p w:rsidR="00DD3D27" w:rsidRPr="004F3CE1" w:rsidRDefault="00DD3D27" w:rsidP="00DD3D27">
      <w:pPr>
        <w:pStyle w:val="Braille"/>
        <w:rPr>
          <w:lang w:val="fr-FR"/>
        </w:rPr>
      </w:pPr>
      <w:r w:rsidRPr="004F3CE1">
        <w:rPr>
          <w:lang w:val="fr-FR"/>
        </w:rPr>
        <w:t xml:space="preserve">   f1; )f1,': $!{&gt;d1, :,$$r'</w:t>
      </w:r>
    </w:p>
    <w:p w:rsidR="00F2640A" w:rsidRPr="004F3CE1" w:rsidRDefault="00DD3D27" w:rsidP="00F2640A">
      <w:pPr>
        <w:pStyle w:val="Braille"/>
        <w:rPr>
          <w:lang w:val="en-US"/>
        </w:rPr>
      </w:pPr>
      <w:r w:rsidRPr="004F3CE1">
        <w:rPr>
          <w:lang w:val="en-US"/>
        </w:rPr>
        <w:t xml:space="preserve">     &lt;8 x &gt;:,f1,2x`</w:t>
      </w:r>
    </w:p>
    <w:p w:rsidR="00863C52" w:rsidRPr="004F3CE1" w:rsidRDefault="00F2640A" w:rsidP="00F2640A">
      <w:pPr>
        <w:pStyle w:val="LaTeX0"/>
        <w:rPr>
          <w:lang w:val="en-US"/>
        </w:rPr>
      </w:pPr>
      <w:r w:rsidRPr="004F3CE1">
        <w:rPr>
          <w:lang w:val="en-US"/>
        </w:rPr>
        <w:t>\[</w:t>
      </w:r>
      <w:r w:rsidR="00863C52" w:rsidRPr="004F3CE1">
        <w:rPr>
          <w:lang w:val="en-US"/>
        </w:rPr>
        <w:t>f_{2} \circ f_{1}:</w:t>
      </w:r>
      <w:r w:rsidR="002A0473" w:rsidRPr="004F3CE1">
        <w:rPr>
          <w:lang w:val="en-US"/>
        </w:rPr>
        <w:t xml:space="preserve"> \left\{</w:t>
      </w:r>
    </w:p>
    <w:p w:rsidR="00B803D9" w:rsidRPr="004F3CE1" w:rsidRDefault="00863C52" w:rsidP="00F2640A">
      <w:pPr>
        <w:pStyle w:val="LaTeX0"/>
        <w:rPr>
          <w:lang w:val="en-US"/>
        </w:rPr>
      </w:pPr>
      <w:r w:rsidRPr="004F3CE1">
        <w:rPr>
          <w:lang w:val="en-US"/>
        </w:rPr>
        <w:t>D_{1} \to \mathbb{R}</w:t>
      </w:r>
    </w:p>
    <w:p w:rsidR="002A0442" w:rsidRPr="004F3CE1" w:rsidRDefault="00863C52" w:rsidP="002A0473">
      <w:pPr>
        <w:pStyle w:val="LaTeX0"/>
        <w:rPr>
          <w:lang w:val="en-US"/>
        </w:rPr>
      </w:pPr>
      <w:r w:rsidRPr="004F3CE1">
        <w:rPr>
          <w:lang w:val="en-US"/>
        </w:rPr>
        <w:t xml:space="preserve">\\ </w:t>
      </w:r>
      <w:r w:rsidR="00DD3D27" w:rsidRPr="004F3CE1">
        <w:rPr>
          <w:lang w:val="en-US"/>
        </w:rPr>
        <w:t>x</w:t>
      </w:r>
      <w:r w:rsidR="00781BB5" w:rsidRPr="004F3CE1">
        <w:rPr>
          <w:lang w:val="en-US"/>
        </w:rPr>
        <w:t xml:space="preserve"> </w:t>
      </w:r>
      <w:r w:rsidR="00DD3D27" w:rsidRPr="004F3CE1">
        <w:rPr>
          <w:lang w:val="en-US"/>
        </w:rPr>
        <w:t>\</w:t>
      </w:r>
      <w:r w:rsidR="00781BB5" w:rsidRPr="004F3CE1">
        <w:rPr>
          <w:lang w:val="en-US"/>
        </w:rPr>
        <w:t>mapsto f_{1}</w:t>
      </w:r>
      <w:r w:rsidRPr="004F3CE1">
        <w:rPr>
          <w:lang w:val="en-US"/>
        </w:rPr>
        <w:t>(x)</w:t>
      </w:r>
      <w:r w:rsidR="00DD3D27" w:rsidRPr="004F3CE1">
        <w:rPr>
          <w:lang w:val="en-US"/>
        </w:rPr>
        <w:t>\right.</w:t>
      </w:r>
      <w:r w:rsidR="00F2640A" w:rsidRPr="004F3CE1">
        <w:rPr>
          <w:lang w:val="en-US"/>
        </w:rPr>
        <w:t>\]</w:t>
      </w:r>
    </w:p>
    <w:p w:rsidR="00262683" w:rsidRDefault="00262683" w:rsidP="00262683">
      <w:pPr>
        <w:pStyle w:val="Leerzeile"/>
      </w:pPr>
      <w:bookmarkStart w:id="328" w:name="_Toc284272701"/>
    </w:p>
    <w:p w:rsidR="00B113B2" w:rsidRPr="00875626" w:rsidRDefault="00B113B2" w:rsidP="00AF0E40">
      <w:pPr>
        <w:pStyle w:val="berschrift2"/>
      </w:pPr>
      <w:bookmarkStart w:id="329" w:name="_Ref396925150"/>
      <w:bookmarkStart w:id="330" w:name="_Toc410933430"/>
      <w:r>
        <w:lastRenderedPageBreak/>
        <w:t>7.</w:t>
      </w:r>
      <w:r w:rsidRPr="00875626">
        <w:t>2</w:t>
      </w:r>
      <w:r>
        <w:t xml:space="preserve"> Definierte </w:t>
      </w:r>
      <w:r w:rsidRPr="00875626">
        <w:t>Pfeile</w:t>
      </w:r>
      <w:bookmarkEnd w:id="329"/>
      <w:bookmarkEnd w:id="330"/>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60">
          <v:shape id="_x0000_i1390" type="#_x0000_t75" style="width:19.35pt;height:12.9pt" o:ole="">
            <v:imagedata r:id="rId763" o:title=""/>
          </v:shape>
          <o:OLEObject Type="Embed" ProgID="Equation.DSMT4" ShapeID="_x0000_i1390" DrawAspect="Content" ObjectID="_1489811441" r:id="rId764"/>
        </w:object>
      </w:r>
      <w:r w:rsidRPr="00875626">
        <w:tab/>
        <w:t>Pfeil nach rechts mit einfachem Schaft und einfacher Spitze</w:t>
      </w:r>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6"/>
        </w:rPr>
        <w:object w:dxaOrig="380" w:dyaOrig="260">
          <v:shape id="_x0000_i1391" type="#_x0000_t75" style="width:19.35pt;height:12.9pt" o:ole="">
            <v:imagedata r:id="rId765" o:title=""/>
          </v:shape>
          <o:OLEObject Type="Embed" ProgID="Equation.DSMT4" ShapeID="_x0000_i1391" DrawAspect="Content" ObjectID="_1489811442" r:id="rId766"/>
        </w:object>
      </w:r>
      <w:r w:rsidRPr="00875626">
        <w:tab/>
        <w:t>Pfeil nach links mit einfachem Schaft und einfacher Spitze</w:t>
      </w:r>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00" w:dyaOrig="260">
          <v:shape id="_x0000_i1392" type="#_x0000_t75" style="width:19.35pt;height:12.9pt" o:ole="">
            <v:imagedata r:id="rId767" o:title=""/>
          </v:shape>
          <o:OLEObject Type="Embed" ProgID="Equation.DSMT4" ShapeID="_x0000_i1392" DrawAspect="Content" ObjectID="_1489811443" r:id="rId768"/>
        </w:object>
      </w:r>
      <w:r w:rsidRPr="00875626">
        <w:tab/>
        <w:t>Pfeil nach links und rechts mit einfachem Schaft und einfachen Spitzen</w:t>
      </w:r>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79">
          <v:shape id="_x0000_i1393" type="#_x0000_t75" style="width:19.35pt;height:15.05pt" o:ole="">
            <v:imagedata r:id="rId769" o:title=""/>
          </v:shape>
          <o:OLEObject Type="Embed" ProgID="Equation.DSMT4" ShapeID="_x0000_i1393" DrawAspect="Content" ObjectID="_1489811444" r:id="rId770"/>
        </w:object>
      </w:r>
      <w:r w:rsidRPr="00875626">
        <w:tab/>
        <w:t>Pfeil nach rechts mit doppeltem Schaft und einfacher Spitze</w:t>
      </w:r>
      <w:r w:rsidR="00691835">
        <w:t xml:space="preserve"> (Implikationspfei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6"/>
        </w:rPr>
        <w:object w:dxaOrig="380" w:dyaOrig="279">
          <v:shape id="_x0000_i1394" type="#_x0000_t75" style="width:19.35pt;height:15.05pt" o:ole="">
            <v:imagedata r:id="rId771" o:title=""/>
          </v:shape>
          <o:OLEObject Type="Embed" ProgID="Equation.DSMT4" ShapeID="_x0000_i1394" DrawAspect="Content" ObjectID="_1489811445" r:id="rId772"/>
        </w:object>
      </w:r>
      <w:r w:rsidRPr="00875626">
        <w:tab/>
        <w:t>Pfeil nach links mit doppeltem Schaft und einfacher Spitz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20" w:dyaOrig="279">
          <v:shape id="_x0000_i1395" type="#_x0000_t75" style="width:21.5pt;height:15.05pt" o:ole="">
            <v:imagedata r:id="rId773" o:title=""/>
          </v:shape>
          <o:OLEObject Type="Embed" ProgID="Equation.DSMT4" ShapeID="_x0000_i1395" DrawAspect="Content" ObjectID="_1489811446" r:id="rId774"/>
        </w:object>
      </w:r>
      <w:r w:rsidRPr="00875626">
        <w:tab/>
        <w:t>Pfeil nach links und rechts mit doppeltem Schaft und einfachen Spitzen</w:t>
      </w:r>
      <w:r w:rsidR="00F12BBF">
        <w:t xml:space="preserve"> (Äquivalenzpfeil)</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60225B">
        <w:rPr>
          <w:noProof/>
          <w:lang w:val="de-CH" w:bidi="he-IL"/>
        </w:rPr>
        <w:drawing>
          <wp:inline distT="0" distB="0" distL="0" distR="0" wp14:anchorId="2F19769F" wp14:editId="7EE87AE3">
            <wp:extent cx="163195" cy="106045"/>
            <wp:effectExtent l="0" t="0" r="8255" b="8255"/>
            <wp:docPr id="11" name="Grafik 11" descr="V:\bskdl\Mathe\Entwürfe\Symbole\neu_gestrichelt_rec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descr="V:\bskdl\Mathe\Entwürfe\Symbole\neu_gestrichelt_rechts.jpg"/>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Pr="00875626">
        <w:tab/>
        <w:t>Pfeil nach rechts mit gestricheltem Schaft und einfacher Spitze</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60225B">
        <w:rPr>
          <w:noProof/>
          <w:lang w:val="de-CH" w:bidi="he-IL"/>
        </w:rPr>
        <w:drawing>
          <wp:inline distT="0" distB="0" distL="0" distR="0" wp14:anchorId="37BF6175" wp14:editId="440A9D3F">
            <wp:extent cx="163195" cy="106045"/>
            <wp:effectExtent l="0" t="0" r="8255" b="8255"/>
            <wp:docPr id="21" name="Grafik 21" descr="V:\bskdl\Mathe\Entwürfe\Symbole\neu_gestrichelt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descr="V:\bskdl\Mathe\Entwürfe\Symbole\neu_gestrichelt_links.jp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Pr="00875626">
        <w:tab/>
        <w:t>Pfeil nach links mit gestricheltem Schaft und einfacher Spitze</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60225B">
        <w:rPr>
          <w:noProof/>
          <w:lang w:val="de-CH" w:bidi="he-IL"/>
        </w:rPr>
        <w:drawing>
          <wp:inline distT="0" distB="0" distL="0" distR="0" wp14:anchorId="663F4842" wp14:editId="24C40C08">
            <wp:extent cx="170180" cy="106045"/>
            <wp:effectExtent l="0" t="0" r="1270" b="8255"/>
            <wp:docPr id="27" name="Grafik 27" descr="V:\bskdl\Mathe\Entwürfe\Symbole\neu_gestrichelt_rechts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descr="V:\bskdl\Mathe\Entwürfe\Symbole\neu_gestrichelt_rechts_links.jpg"/>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0180" cy="106045"/>
                    </a:xfrm>
                    <a:prstGeom prst="rect">
                      <a:avLst/>
                    </a:prstGeom>
                    <a:noFill/>
                    <a:ln>
                      <a:noFill/>
                    </a:ln>
                  </pic:spPr>
                </pic:pic>
              </a:graphicData>
            </a:graphic>
          </wp:inline>
        </w:drawing>
      </w:r>
      <w:r w:rsidRPr="00875626">
        <w:tab/>
        <w:t>Pfeil nach links und rechts mit gestricheltem Schaft und einfachen Spitzen</w:t>
      </w:r>
    </w:p>
    <w:p w:rsidR="006D4416" w:rsidRDefault="006D4416" w:rsidP="006D4416">
      <w:pPr>
        <w:pStyle w:val="FesteLeerzeile"/>
      </w:pPr>
      <w:r>
        <w:t> </w:t>
      </w:r>
    </w:p>
    <w:p w:rsidR="00E42E18" w:rsidRPr="00875626" w:rsidRDefault="00E42E18" w:rsidP="00E33E2E">
      <w:pPr>
        <w:pStyle w:val="Text"/>
      </w:pPr>
      <w:r w:rsidRPr="00875626">
        <w:t xml:space="preserve">Die </w:t>
      </w:r>
      <w:r>
        <w:t>Wiedergabe als definierter Pfeil</w:t>
      </w:r>
      <w:r w:rsidRPr="00875626">
        <w:t xml:space="preserve"> eignet sich vor allem dort, wo der Pfeil als Operations- oder Relationszeichen einen mathe</w:t>
      </w:r>
      <w:r w:rsidR="0078442F">
        <w:softHyphen/>
      </w:r>
      <w:r w:rsidRPr="00875626">
        <w:t>ma</w:t>
      </w:r>
      <w:r w:rsidR="001C73B5">
        <w:softHyphen/>
      </w:r>
      <w:r w:rsidRPr="00875626">
        <w:t>tischen Ausdruck unter</w:t>
      </w:r>
      <w:r w:rsidRPr="00875626">
        <w:softHyphen/>
        <w:t>teilt. Pfeile als Markierung oder Zu</w:t>
      </w:r>
      <w:r w:rsidR="0078442F">
        <w:softHyphen/>
      </w:r>
      <w:r w:rsidRPr="00875626">
        <w:t xml:space="preserve">satz an einem Symbol sind im Allgemeinen besser mit </w:t>
      </w:r>
      <w:r>
        <w:t>modu</w:t>
      </w:r>
      <w:r w:rsidR="0078442F">
        <w:softHyphen/>
      </w:r>
      <w:r>
        <w:t>laren Pfeilen</w:t>
      </w:r>
      <w:r w:rsidRPr="00875626">
        <w:t xml:space="preserve"> darzustellen.</w:t>
      </w:r>
    </w:p>
    <w:p w:rsidR="00EE6BF6" w:rsidRDefault="00EE6BF6" w:rsidP="00EE6BF6">
      <w:pPr>
        <w:pStyle w:val="Leerzeile"/>
      </w:pPr>
    </w:p>
    <w:p w:rsidR="00E42E18" w:rsidRPr="00875626" w:rsidRDefault="00E42E18" w:rsidP="00461726">
      <w:pPr>
        <w:pStyle w:val="Text"/>
      </w:pPr>
      <w:r>
        <w:t xml:space="preserve">Definierte </w:t>
      </w:r>
      <w:r w:rsidRPr="00875626">
        <w:t xml:space="preserve">Pfeile sind generell zwischen Leerzeichen zu </w:t>
      </w:r>
      <w:r>
        <w:t>setzen</w:t>
      </w:r>
      <w:r w:rsidRPr="00875626">
        <w:t xml:space="preserve">. Ausnahmen </w:t>
      </w:r>
      <w:r>
        <w:t xml:space="preserve">bestehen </w:t>
      </w:r>
      <w:r w:rsidRPr="00875626">
        <w:t xml:space="preserve">dort, wo benachbarte Symbole dies nicht zulassen (etwa Klammern). Für Pfeilbeschriftungen siehe </w:t>
      </w:r>
      <w:r>
        <w:t>"</w:t>
      </w:r>
      <w:r w:rsidR="00461726">
        <w:fldChar w:fldCharType="begin"/>
      </w:r>
      <w:r w:rsidR="00461726">
        <w:instrText xml:space="preserve"> REF _Ref396924226 \h </w:instrText>
      </w:r>
      <w:r w:rsidR="00461726">
        <w:fldChar w:fldCharType="separate"/>
      </w:r>
      <w:r w:rsidR="005043AE">
        <w:t>7.</w:t>
      </w:r>
      <w:r w:rsidR="005043AE" w:rsidRPr="00875626">
        <w:t>3</w:t>
      </w:r>
      <w:r w:rsidR="005043AE">
        <w:t xml:space="preserve"> </w:t>
      </w:r>
      <w:r w:rsidR="005043AE" w:rsidRPr="00875626">
        <w:t>Beschrif</w:t>
      </w:r>
      <w:r w:rsidR="005043AE">
        <w:softHyphen/>
      </w:r>
      <w:r w:rsidR="005043AE" w:rsidRPr="00875626">
        <w:t>tung von Pfeilen</w:t>
      </w:r>
      <w:r w:rsidR="00461726">
        <w:fldChar w:fldCharType="end"/>
      </w:r>
      <w:r>
        <w:t>".</w:t>
      </w:r>
    </w:p>
    <w:p w:rsidR="006D4416" w:rsidRDefault="006D4416" w:rsidP="006D4416">
      <w:pPr>
        <w:pStyle w:val="FesteLeerzeile"/>
      </w:pPr>
      <w:r>
        <w:t> </w:t>
      </w:r>
    </w:p>
    <w:p w:rsidR="00B113B2" w:rsidRPr="00CA06EE" w:rsidRDefault="00B113B2" w:rsidP="00FA64D2">
      <w:pPr>
        <w:pStyle w:val="Beispiel"/>
      </w:pPr>
      <w:r w:rsidRPr="00875626">
        <w:lastRenderedPageBreak/>
        <w:t xml:space="preserve">Beispiel </w:t>
      </w:r>
      <w:r>
        <w:t>7.2 B01</w:t>
      </w:r>
    </w:p>
    <w:p w:rsidR="00B113B2" w:rsidRPr="00875626" w:rsidRDefault="00B608B1" w:rsidP="00B608B1">
      <w:pPr>
        <w:pStyle w:val="Beispiel"/>
      </w:pPr>
      <w:r w:rsidRPr="00B608B1">
        <w:rPr>
          <w:position w:val="-30"/>
        </w:rPr>
        <w:object w:dxaOrig="4120" w:dyaOrig="820">
          <v:shape id="_x0000_i1396" type="#_x0000_t75" style="width:206.35pt;height:40.85pt" o:ole="">
            <v:imagedata r:id="rId778" o:title=""/>
          </v:shape>
          <o:OLEObject Type="Embed" ProgID="Equation.DSMT4" ShapeID="_x0000_i1396" DrawAspect="Content" ObjectID="_1489811447" r:id="rId779"/>
        </w:object>
      </w:r>
    </w:p>
    <w:p w:rsidR="00FA64D2" w:rsidRPr="004F3CE1" w:rsidRDefault="00FA64D2" w:rsidP="00FA64D2">
      <w:pPr>
        <w:pStyle w:val="Braille"/>
        <w:rPr>
          <w:lang w:val="en-US"/>
        </w:rPr>
      </w:pPr>
      <w:r w:rsidRPr="004F3CE1">
        <w:rPr>
          <w:lang w:val="en-US"/>
        </w:rPr>
        <w:t xml:space="preserve">   #a -#a8x =#j 9==o #a8x =#a'</w:t>
      </w:r>
    </w:p>
    <w:p w:rsidR="00FA64D2" w:rsidRPr="004F3CE1" w:rsidRDefault="00FA64D2" w:rsidP="00FA64D2">
      <w:pPr>
        <w:pStyle w:val="Braille"/>
        <w:rPr>
          <w:lang w:val="en-US"/>
        </w:rPr>
      </w:pPr>
      <w:r w:rsidRPr="004F3CE1">
        <w:rPr>
          <w:lang w:val="en-US"/>
        </w:rPr>
        <w:t xml:space="preserve">     9==o x =#a</w:t>
      </w:r>
    </w:p>
    <w:p w:rsidR="00715581" w:rsidRPr="004F3CE1" w:rsidRDefault="00FA64D2" w:rsidP="00FA64D2">
      <w:pPr>
        <w:pStyle w:val="LaTeX0"/>
        <w:rPr>
          <w:lang w:val="en-US"/>
        </w:rPr>
      </w:pPr>
      <w:r w:rsidRPr="004F3CE1">
        <w:rPr>
          <w:lang w:val="en-US"/>
        </w:rPr>
        <w:t xml:space="preserve">\[1 -\frac{1}{x} =0 \Leftrightarrow </w:t>
      </w:r>
    </w:p>
    <w:p w:rsidR="00FA64D2" w:rsidRPr="004F3CE1" w:rsidRDefault="00781BB5" w:rsidP="00781BB5">
      <w:pPr>
        <w:pStyle w:val="LaTeX0"/>
        <w:rPr>
          <w:lang w:val="en-US"/>
        </w:rPr>
      </w:pPr>
      <w:r w:rsidRPr="004F3CE1">
        <w:rPr>
          <w:lang w:val="en-US"/>
        </w:rPr>
        <w:t>\frac{1}{x}</w:t>
      </w:r>
      <w:r w:rsidR="00FA64D2" w:rsidRPr="004F3CE1">
        <w:rPr>
          <w:lang w:val="en-US"/>
        </w:rPr>
        <w:t xml:space="preserve"> =1 \Leftrightarrow x =1\]</w:t>
      </w:r>
    </w:p>
    <w:p w:rsidR="006D4416" w:rsidRDefault="006D4416" w:rsidP="006D4416">
      <w:pPr>
        <w:pStyle w:val="FesteLeerzeile"/>
      </w:pPr>
      <w:r>
        <w:t> </w:t>
      </w:r>
    </w:p>
    <w:p w:rsidR="00B113B2" w:rsidRPr="00CA06EE" w:rsidRDefault="00B113B2" w:rsidP="00911318">
      <w:pPr>
        <w:pStyle w:val="Beispiel"/>
      </w:pPr>
      <w:r>
        <w:t>Beispiel 7.2 B02</w:t>
      </w:r>
    </w:p>
    <w:p w:rsidR="00B113B2" w:rsidRPr="00875626" w:rsidRDefault="0060225B" w:rsidP="00B608B1">
      <w:pPr>
        <w:pStyle w:val="Beispiel"/>
      </w:pPr>
      <w:r w:rsidRPr="0060225B">
        <w:rPr>
          <w:position w:val="-26"/>
        </w:rPr>
        <w:object w:dxaOrig="3019" w:dyaOrig="880">
          <v:shape id="_x0000_i1397" type="#_x0000_t75" style="width:152.6pt;height:44.05pt" o:ole="">
            <v:imagedata r:id="rId780" o:title=""/>
          </v:shape>
          <o:OLEObject Type="Embed" ProgID="Equation.DSMT4" ShapeID="_x0000_i1397" DrawAspect="Content" ObjectID="_1489811448" r:id="rId781"/>
        </w:object>
      </w:r>
    </w:p>
    <w:p w:rsidR="00911318" w:rsidRPr="004F3CE1" w:rsidRDefault="00911318" w:rsidP="00911318">
      <w:pPr>
        <w:pStyle w:val="Braille"/>
        <w:rPr>
          <w:lang w:val="en-US"/>
        </w:rPr>
      </w:pPr>
      <w:r w:rsidRPr="004F3CE1">
        <w:rPr>
          <w:lang w:val="en-US"/>
        </w:rPr>
        <w:t xml:space="preserve">   g #.h ==o a:,1g )a:,1h =#j</w:t>
      </w:r>
    </w:p>
    <w:p w:rsidR="00911318" w:rsidRPr="004F3CE1" w:rsidRDefault="00911318" w:rsidP="00911318">
      <w:pPr>
        <w:pStyle w:val="LaTeX0"/>
        <w:rPr>
          <w:lang w:val="en-US"/>
        </w:rPr>
      </w:pPr>
      <w:r w:rsidRPr="004F3CE1">
        <w:rPr>
          <w:lang w:val="en-US"/>
        </w:rPr>
        <w:t>\[g \perp h \Rightarrow \vec{a}_{g} \circ \vec{a}_{h} =0\]</w:t>
      </w:r>
    </w:p>
    <w:bookmarkEnd w:id="328"/>
    <w:p w:rsidR="00262683" w:rsidRDefault="00262683" w:rsidP="00262683">
      <w:pPr>
        <w:pStyle w:val="Leerzeile"/>
      </w:pPr>
    </w:p>
    <w:p w:rsidR="00B113B2" w:rsidRPr="00875626" w:rsidRDefault="00B113B2" w:rsidP="00AF0E40">
      <w:pPr>
        <w:pStyle w:val="berschrift2"/>
      </w:pPr>
      <w:bookmarkStart w:id="331" w:name="_Ref396924207"/>
      <w:bookmarkStart w:id="332" w:name="_Ref396924226"/>
      <w:bookmarkStart w:id="333" w:name="_Ref396925553"/>
      <w:bookmarkStart w:id="334" w:name="_Toc410933431"/>
      <w:r>
        <w:t>7.</w:t>
      </w:r>
      <w:r w:rsidRPr="00875626">
        <w:t>3</w:t>
      </w:r>
      <w:r>
        <w:t xml:space="preserve"> </w:t>
      </w:r>
      <w:r w:rsidRPr="00875626">
        <w:t>Beschrif</w:t>
      </w:r>
      <w:r w:rsidR="00575CB6">
        <w:softHyphen/>
      </w:r>
      <w:r w:rsidRPr="00875626">
        <w:t>tung von Pfeilen</w:t>
      </w:r>
      <w:bookmarkEnd w:id="331"/>
      <w:bookmarkEnd w:id="332"/>
      <w:bookmarkEnd w:id="333"/>
      <w:bookmarkEnd w:id="334"/>
    </w:p>
    <w:p w:rsidR="00E42E18" w:rsidRPr="00875626" w:rsidRDefault="00E42E18" w:rsidP="0078442F">
      <w:pPr>
        <w:pStyle w:val="Text"/>
      </w:pPr>
      <w:r>
        <w:t>I</w:t>
      </w:r>
      <w:r w:rsidRPr="00875626">
        <w:t xml:space="preserve">n der Braillemathematikschrift </w:t>
      </w:r>
      <w:r>
        <w:t xml:space="preserve">werden </w:t>
      </w:r>
      <w:r w:rsidRPr="00875626">
        <w:t>Pfeilbeschriftungen</w:t>
      </w:r>
      <w:r>
        <w:t xml:space="preserve"> —</w:t>
      </w:r>
      <w:r w:rsidRPr="00875626">
        <w:t xml:space="preserve"> </w:t>
      </w:r>
      <w:r>
        <w:t>u</w:t>
      </w:r>
      <w:r w:rsidRPr="00875626">
        <w:t xml:space="preserve">ngeachtet ihres räumlichen Bezugs zum Pfeil in der Vorlage </w:t>
      </w:r>
      <w:r>
        <w:t xml:space="preserve">— </w:t>
      </w:r>
      <w:r w:rsidRPr="00875626">
        <w:t xml:space="preserve">im Anschluss an den Pfeil </w:t>
      </w:r>
      <w:r>
        <w:t xml:space="preserve">stets </w:t>
      </w:r>
      <w:r w:rsidRPr="00875626">
        <w:t xml:space="preserve">in Klammern </w:t>
      </w:r>
      <w:r>
        <w:t>geschrieben</w:t>
      </w:r>
      <w:r w:rsidRPr="00875626">
        <w:t>.</w:t>
      </w:r>
    </w:p>
    <w:p w:rsidR="00EE6BF6" w:rsidRDefault="00EE6BF6" w:rsidP="00EE6BF6">
      <w:pPr>
        <w:pStyle w:val="Leerzeile"/>
      </w:pPr>
    </w:p>
    <w:p w:rsidR="00E42E18" w:rsidRPr="00875626" w:rsidRDefault="00E42E18" w:rsidP="00E33E2E">
      <w:pPr>
        <w:pStyle w:val="Text"/>
      </w:pPr>
      <w:r w:rsidRPr="00875626">
        <w:t>Auf den Pfeil folgt 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 xml:space="preserve">und die Beschriftung </w:t>
      </w:r>
      <w:r>
        <w:t xml:space="preserve">wird </w:t>
      </w:r>
      <w:r w:rsidRPr="00875626">
        <w:t>in speziellen runden Braille</w:t>
      </w:r>
      <w:r>
        <w:softHyphen/>
      </w:r>
      <w:r w:rsidRPr="00875626">
        <w:t>schrift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2</w:t>
      </w:r>
      <w:r>
        <w:rPr>
          <w:rFonts w:ascii="Blista Braille Plus (ANSI)" w:hAnsi="Blista Braille Plus (ANSI)"/>
        </w:rPr>
        <w:t>...</w:t>
      </w:r>
      <w:r w:rsidRPr="00875626">
        <w:rPr>
          <w:rFonts w:ascii="Blista Braille Plus (ANSI)" w:hAnsi="Blista Braille Plus (ANSI)"/>
        </w:rPr>
        <w:t>#`</w:t>
      </w:r>
      <w:r w:rsidRPr="00875626">
        <w:t>  </w:t>
      </w:r>
      <w:r w:rsidRPr="009B7F98">
        <w:rPr>
          <w:rFonts w:ascii="Arial" w:hAnsi="Arial" w:cs="Arial"/>
        </w:rPr>
        <w:t>‌</w:t>
      </w:r>
      <w:r w:rsidRPr="00071AD8">
        <w:t>einge</w:t>
      </w:r>
      <w:r w:rsidR="00B67680">
        <w:softHyphen/>
      </w:r>
      <w:r w:rsidRPr="00071AD8">
        <w:t>schlossen</w:t>
      </w:r>
      <w:r w:rsidRPr="00875626">
        <w:t>. Ein Wechsel zur Textschrift muss gekenn</w:t>
      </w:r>
      <w:r>
        <w:softHyphen/>
      </w:r>
      <w:r w:rsidRPr="00875626">
        <w:t>zeichnet werden. Auf die schließende Klammer folgt ein Leerzeichen oder ein Satzzeichen.</w:t>
      </w:r>
    </w:p>
    <w:p w:rsidR="00EE6BF6" w:rsidRDefault="00EE6BF6" w:rsidP="00EE6BF6">
      <w:pPr>
        <w:pStyle w:val="Leerzeile"/>
      </w:pPr>
    </w:p>
    <w:p w:rsidR="00E42E18" w:rsidRDefault="00E42E18" w:rsidP="00E33E2E">
      <w:pPr>
        <w:pStyle w:val="Text"/>
      </w:pPr>
      <w:r w:rsidRPr="00875626">
        <w:t>Alternativ dürfen je nach Inhalt runde mathematische Klam</w:t>
      </w:r>
      <w:r w:rsidR="00B67680">
        <w:softHyphen/>
      </w:r>
      <w:r w:rsidRPr="00875626">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2</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oder aber runde Text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Pr>
          <w:rFonts w:ascii="Blista Braille Plus (ANSI)" w:hAnsi="Blista Braille Plus (ANSI)"/>
        </w:rPr>
        <w:t>...=</w:t>
      </w:r>
      <w:r w:rsidRPr="00875626">
        <w:t>  </w:t>
      </w:r>
      <w:r w:rsidRPr="009B7F98">
        <w:rPr>
          <w:rFonts w:ascii="Arial" w:hAnsi="Arial" w:cs="Arial"/>
        </w:rPr>
        <w:t>‌</w:t>
      </w:r>
      <w:r w:rsidRPr="00875626">
        <w:t xml:space="preserve">verwendet werden. </w:t>
      </w:r>
      <w:r>
        <w:t>Vor die</w:t>
      </w:r>
      <w:r w:rsidRPr="00875626">
        <w:t xml:space="preserve"> öffnende Klam</w:t>
      </w:r>
      <w:r w:rsidRPr="00875626">
        <w:softHyphen/>
        <w:t xml:space="preserve">mer wird </w:t>
      </w:r>
      <w:r>
        <w:t>bei mathe</w:t>
      </w:r>
      <w:r w:rsidR="00B67680">
        <w:softHyphen/>
      </w:r>
      <w:r>
        <w:t xml:space="preserve">matischen Klammern </w:t>
      </w:r>
      <w:r w:rsidRPr="00875626">
        <w:t>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t xml:space="preserve">und </w:t>
      </w:r>
      <w:r w:rsidRPr="009B7F98">
        <w:rPr>
          <w:rFonts w:ascii="Arial" w:hAnsi="Arial" w:cs="Arial"/>
        </w:rPr>
        <w:t>‌</w:t>
      </w:r>
      <w:r w:rsidRPr="00875626">
        <w:t xml:space="preserve">bei </w:t>
      </w:r>
      <w:r>
        <w:t>Textk</w:t>
      </w:r>
      <w:r w:rsidRPr="00875626">
        <w:t>lammern 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gesetzt. Das Schriftsystem innerhalb der Klam</w:t>
      </w:r>
      <w:r w:rsidR="0078442F">
        <w:softHyphen/>
      </w:r>
      <w:r w:rsidRPr="00875626">
        <w:t xml:space="preserve">mern </w:t>
      </w:r>
      <w:r>
        <w:t xml:space="preserve">entspricht der gewählten </w:t>
      </w:r>
      <w:r w:rsidRPr="00875626">
        <w:t>Klammerart.</w:t>
      </w:r>
    </w:p>
    <w:p w:rsidR="00EE6BF6" w:rsidRDefault="00EE6BF6" w:rsidP="00EE6BF6">
      <w:pPr>
        <w:pStyle w:val="Leerzeile"/>
      </w:pPr>
    </w:p>
    <w:p w:rsidR="00E42E18" w:rsidRPr="00875626" w:rsidRDefault="00E42E18" w:rsidP="00E33E2E">
      <w:pPr>
        <w:pStyle w:val="Text"/>
      </w:pPr>
      <w:r w:rsidRPr="00875626">
        <w:t xml:space="preserve">Steht die Beschriftung in der Vorlage </w:t>
      </w:r>
      <w:r>
        <w:t xml:space="preserve">selbst </w:t>
      </w:r>
      <w:r w:rsidRPr="00875626">
        <w:t>in Klammern und sind diese von in</w:t>
      </w:r>
      <w:r>
        <w:softHyphen/>
      </w:r>
      <w:r w:rsidRPr="00875626">
        <w:t>ha</w:t>
      </w:r>
      <w:r>
        <w:t>ltlicher Bedeutung, werden sie</w:t>
      </w:r>
      <w:r w:rsidRPr="00875626">
        <w:t xml:space="preserve"> übernommen und durch die oben beschriebenen Klammern ergänzt.</w:t>
      </w:r>
    </w:p>
    <w:p w:rsidR="006D4416" w:rsidRDefault="006D4416" w:rsidP="006D4416">
      <w:pPr>
        <w:pStyle w:val="FesteLeerzeile"/>
      </w:pPr>
      <w:r>
        <w:t> </w:t>
      </w:r>
    </w:p>
    <w:p w:rsidR="00B113B2" w:rsidRPr="00875626" w:rsidRDefault="00B113B2" w:rsidP="00911318">
      <w:pPr>
        <w:pStyle w:val="Beispiel"/>
      </w:pPr>
      <w:r>
        <w:lastRenderedPageBreak/>
        <w:t>Beispiel 7.3 B01</w:t>
      </w:r>
    </w:p>
    <w:p w:rsidR="00911318" w:rsidRDefault="00B608B1" w:rsidP="00B608B1">
      <w:pPr>
        <w:pStyle w:val="Schwarzschrift"/>
      </w:pPr>
      <w:r w:rsidRPr="00B608B1">
        <w:rPr>
          <w:position w:val="-6"/>
        </w:rPr>
        <w:object w:dxaOrig="5120" w:dyaOrig="520">
          <v:shape id="_x0000_i1398" type="#_x0000_t75" style="width:256.85pt;height:25.8pt" o:ole="">
            <v:imagedata r:id="rId782" o:title=""/>
          </v:shape>
          <o:OLEObject Type="Embed" ProgID="Equation.DSMT4" ShapeID="_x0000_i1398" DrawAspect="Content" ObjectID="_1489811449" r:id="rId783"/>
        </w:object>
      </w:r>
    </w:p>
    <w:p w:rsidR="00911318" w:rsidRPr="00E27887" w:rsidRDefault="00911318" w:rsidP="00911318">
      <w:pPr>
        <w:pStyle w:val="Braille"/>
      </w:pPr>
      <w:r w:rsidRPr="00E27887">
        <w:t xml:space="preserve">   #e ::o"#2+#b#` ... ::o"#2.#c#`'</w:t>
      </w:r>
    </w:p>
    <w:p w:rsidR="00911318" w:rsidRPr="00E27887" w:rsidRDefault="00911318" w:rsidP="00911318">
      <w:pPr>
        <w:pStyle w:val="Braille"/>
      </w:pPr>
      <w:r w:rsidRPr="00E27887">
        <w:t xml:space="preserve">     ... ::o"#2-#d#` ...</w:t>
      </w:r>
    </w:p>
    <w:p w:rsidR="003C02A2" w:rsidRDefault="003C02A2" w:rsidP="00911318">
      <w:pPr>
        <w:pStyle w:val="OderBeispiel"/>
      </w:pPr>
      <w:r>
        <w:t>oder</w:t>
      </w:r>
    </w:p>
    <w:p w:rsidR="00911318" w:rsidRPr="00E27887" w:rsidRDefault="00911318" w:rsidP="00911318">
      <w:pPr>
        <w:pStyle w:val="Braille"/>
      </w:pPr>
      <w:r w:rsidRPr="00E27887">
        <w:t xml:space="preserve">   #e ::o"2+#b` ... ::o"2.#c` ...'</w:t>
      </w:r>
    </w:p>
    <w:p w:rsidR="00911318" w:rsidRPr="004F3CE1" w:rsidRDefault="00911318" w:rsidP="00911318">
      <w:pPr>
        <w:pStyle w:val="Braille"/>
        <w:rPr>
          <w:lang w:val="en-US"/>
        </w:rPr>
      </w:pPr>
      <w:r w:rsidRPr="004F3CE1">
        <w:rPr>
          <w:lang w:val="en-US"/>
        </w:rPr>
        <w:t xml:space="preserve">     ::o"2-#d` ...</w:t>
      </w:r>
    </w:p>
    <w:p w:rsidR="00715581" w:rsidRPr="004F3CE1" w:rsidRDefault="00911318" w:rsidP="00911318">
      <w:pPr>
        <w:pStyle w:val="LaTeX0"/>
        <w:rPr>
          <w:lang w:val="en-US"/>
        </w:rPr>
      </w:pPr>
      <w:r w:rsidRPr="004F3CE1">
        <w:rPr>
          <w:lang w:val="en-US"/>
        </w:rPr>
        <w:t>\[5 \stackrel{+2}{\</w:t>
      </w:r>
      <w:r w:rsidR="00BE3D99" w:rsidRPr="004F3CE1">
        <w:rPr>
          <w:lang w:val="en-US"/>
        </w:rPr>
        <w:t>long</w:t>
      </w:r>
      <w:r w:rsidRPr="004F3CE1">
        <w:rPr>
          <w:lang w:val="en-US"/>
        </w:rPr>
        <w:t>rightarrow} ...</w:t>
      </w:r>
    </w:p>
    <w:p w:rsidR="00715581" w:rsidRPr="004F3CE1" w:rsidRDefault="00911318" w:rsidP="00715581">
      <w:pPr>
        <w:pStyle w:val="LaTeX0"/>
        <w:rPr>
          <w:lang w:val="en-US"/>
        </w:rPr>
      </w:pPr>
      <w:r w:rsidRPr="004F3CE1">
        <w:rPr>
          <w:lang w:val="en-US"/>
        </w:rPr>
        <w:t>\stackrel{\cdot 3}{\</w:t>
      </w:r>
      <w:r w:rsidR="00BE3D99" w:rsidRPr="004F3CE1">
        <w:rPr>
          <w:lang w:val="en-US"/>
        </w:rPr>
        <w:t>long</w:t>
      </w:r>
      <w:r w:rsidRPr="004F3CE1">
        <w:rPr>
          <w:lang w:val="en-US"/>
        </w:rPr>
        <w:t xml:space="preserve">rightarrow} ... </w:t>
      </w:r>
    </w:p>
    <w:p w:rsidR="00911318" w:rsidRPr="004F3CE1" w:rsidRDefault="00911318" w:rsidP="00715581">
      <w:pPr>
        <w:pStyle w:val="LaTeX0"/>
        <w:rPr>
          <w:lang w:val="en-US"/>
        </w:rPr>
      </w:pPr>
      <w:r w:rsidRPr="004F3CE1">
        <w:rPr>
          <w:lang w:val="en-US"/>
        </w:rPr>
        <w:t>\stackrel{-4}{\</w:t>
      </w:r>
      <w:r w:rsidR="00BE3D99" w:rsidRPr="004F3CE1">
        <w:rPr>
          <w:lang w:val="en-US"/>
        </w:rPr>
        <w:t>long</w:t>
      </w:r>
      <w:r w:rsidR="00ED424F" w:rsidRPr="004F3CE1">
        <w:rPr>
          <w:lang w:val="en-US"/>
        </w:rPr>
        <w:t>rightarrow} ...</w:t>
      </w:r>
      <w:r w:rsidRPr="004F3CE1">
        <w:rPr>
          <w:lang w:val="en-US"/>
        </w:rPr>
        <w:t>\]</w:t>
      </w:r>
    </w:p>
    <w:p w:rsidR="006D4416" w:rsidRDefault="006D4416" w:rsidP="006D4416">
      <w:pPr>
        <w:pStyle w:val="FesteLeerzeile"/>
      </w:pPr>
      <w:r>
        <w:t> </w:t>
      </w:r>
    </w:p>
    <w:p w:rsidR="00B113B2" w:rsidRPr="00875626" w:rsidRDefault="00B113B2" w:rsidP="00345928">
      <w:pPr>
        <w:pStyle w:val="Beispiel"/>
      </w:pPr>
      <w:r>
        <w:t>Beispiel 7.3 B02</w:t>
      </w:r>
    </w:p>
    <w:p w:rsidR="00345928" w:rsidRDefault="00B608B1" w:rsidP="00B608B1">
      <w:pPr>
        <w:pStyle w:val="Schwarzschrift"/>
      </w:pPr>
      <w:r w:rsidRPr="00B608B1">
        <w:rPr>
          <w:position w:val="-6"/>
        </w:rPr>
        <w:object w:dxaOrig="4760" w:dyaOrig="520">
          <v:shape id="_x0000_i1399" type="#_x0000_t75" style="width:237.5pt;height:25.8pt" o:ole="">
            <v:imagedata r:id="rId784" o:title=""/>
          </v:shape>
          <o:OLEObject Type="Embed" ProgID="Equation.DSMT4" ShapeID="_x0000_i1399" DrawAspect="Content" ObjectID="_1489811450" r:id="rId785"/>
        </w:object>
      </w:r>
    </w:p>
    <w:p w:rsidR="00345928" w:rsidRPr="00E27887" w:rsidRDefault="00345928" w:rsidP="00345928">
      <w:pPr>
        <w:pStyle w:val="Braille"/>
      </w:pPr>
      <w:r w:rsidRPr="00E27887">
        <w:t xml:space="preserve">   #c,hf .#d,g ::o"#2'.gerundet'.#`'</w:t>
      </w:r>
    </w:p>
    <w:p w:rsidR="00345928" w:rsidRPr="00E27887" w:rsidRDefault="00345928" w:rsidP="00345928">
      <w:pPr>
        <w:pStyle w:val="Braille"/>
      </w:pPr>
      <w:r w:rsidRPr="00E27887">
        <w:t xml:space="preserve">     #d .#d,e</w:t>
      </w:r>
    </w:p>
    <w:p w:rsidR="003C02A2" w:rsidRDefault="003C02A2" w:rsidP="00345928">
      <w:pPr>
        <w:pStyle w:val="OderBeispiel"/>
      </w:pPr>
      <w:r>
        <w:t>oder</w:t>
      </w:r>
    </w:p>
    <w:p w:rsidR="00345928" w:rsidRPr="00E27887" w:rsidRDefault="00345928" w:rsidP="00345928">
      <w:pPr>
        <w:pStyle w:val="Braille"/>
      </w:pPr>
      <w:r w:rsidRPr="00E27887">
        <w:t xml:space="preserve">   #c,hf .#d,g ::o'=gerundet='</w:t>
      </w:r>
    </w:p>
    <w:p w:rsidR="00345928" w:rsidRPr="00E27887" w:rsidRDefault="00345928" w:rsidP="00345928">
      <w:pPr>
        <w:pStyle w:val="Braille"/>
      </w:pPr>
      <w:r w:rsidRPr="00E27887">
        <w:t xml:space="preserve">     #d .#d,e</w:t>
      </w:r>
    </w:p>
    <w:p w:rsidR="001F0B86" w:rsidRPr="005733C7" w:rsidRDefault="00345928" w:rsidP="005733C7">
      <w:pPr>
        <w:pStyle w:val="LaTeX0"/>
      </w:pPr>
      <w:r w:rsidRPr="00875626">
        <w:t>\[</w:t>
      </w:r>
      <w:r w:rsidR="005733C7">
        <w:t xml:space="preserve">3.86 \cdot </w:t>
      </w:r>
      <w:r w:rsidR="00D92FAA">
        <w:t xml:space="preserve">4.7 </w:t>
      </w:r>
      <w:r>
        <w:t>\stackre</w:t>
      </w:r>
      <w:r w:rsidR="00715581">
        <w:t>l{\text{gerundet}}</w:t>
      </w:r>
    </w:p>
    <w:p w:rsidR="002A0442" w:rsidRPr="00875626" w:rsidRDefault="00715581" w:rsidP="001F0B86">
      <w:pPr>
        <w:pStyle w:val="LaTeX0"/>
      </w:pPr>
      <w:r>
        <w:t>{\</w:t>
      </w:r>
      <w:r w:rsidR="005733C7">
        <w:t>long</w:t>
      </w:r>
      <w:r>
        <w:t>rightarrow}</w:t>
      </w:r>
      <w:r w:rsidR="00875E19">
        <w:t xml:space="preserve"> </w:t>
      </w:r>
      <w:r w:rsidR="00345928">
        <w:t>4 \cdot 4.5</w:t>
      </w:r>
      <w:r w:rsidR="00345928" w:rsidRPr="00875626">
        <w:t>\]</w:t>
      </w:r>
    </w:p>
    <w:p w:rsidR="00EE6BF6" w:rsidRDefault="00EE6BF6" w:rsidP="00EE6BF6">
      <w:pPr>
        <w:pStyle w:val="Leerzeile"/>
      </w:pPr>
      <w:bookmarkStart w:id="335" w:name="_Ref370056672"/>
      <w:bookmarkStart w:id="336" w:name="_Ref370058004"/>
      <w:bookmarkStart w:id="337" w:name="_Ref370058612"/>
      <w:bookmarkStart w:id="338" w:name="_Ref370059142"/>
      <w:bookmarkStart w:id="339" w:name="_Ref370546220"/>
      <w:bookmarkStart w:id="340" w:name="_Ref370546490"/>
      <w:bookmarkStart w:id="341" w:name="_Toc378272336"/>
      <w:bookmarkStart w:id="342" w:name="_Toc284272702"/>
      <w:bookmarkStart w:id="343" w:name="_Toc342762856"/>
    </w:p>
    <w:bookmarkEnd w:id="335"/>
    <w:bookmarkEnd w:id="336"/>
    <w:bookmarkEnd w:id="337"/>
    <w:bookmarkEnd w:id="338"/>
    <w:bookmarkEnd w:id="339"/>
    <w:bookmarkEnd w:id="340"/>
    <w:bookmarkEnd w:id="341"/>
    <w:bookmarkEnd w:id="342"/>
    <w:bookmarkEnd w:id="343"/>
    <w:p w:rsidR="00A15552" w:rsidRDefault="00A15552" w:rsidP="00A15552">
      <w:pPr>
        <w:pStyle w:val="Text"/>
      </w:pPr>
    </w:p>
    <w:p w:rsidR="007908A1" w:rsidRDefault="007908A1" w:rsidP="007908A1">
      <w:pPr>
        <w:sectPr w:rsidR="007908A1" w:rsidSect="00D44093">
          <w:headerReference w:type="even" r:id="rId786"/>
          <w:headerReference w:type="default" r:id="rId787"/>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344" w:name="_Ref394861935"/>
      <w:bookmarkStart w:id="345" w:name="_Ref396923346"/>
      <w:bookmarkStart w:id="346" w:name="_Ref396924064"/>
      <w:bookmarkStart w:id="347" w:name="_Ref396924619"/>
      <w:bookmarkStart w:id="348" w:name="_Ref396924882"/>
      <w:bookmarkStart w:id="349" w:name="_Ref396925525"/>
      <w:bookmarkStart w:id="350" w:name="_Toc410933432"/>
      <w:r>
        <w:lastRenderedPageBreak/>
        <w:t xml:space="preserve">8 </w:t>
      </w:r>
      <w:r w:rsidRPr="00875626">
        <w:t>Einfache und zusammen</w:t>
      </w:r>
      <w:r w:rsidR="00F61533">
        <w:softHyphen/>
      </w:r>
      <w:r w:rsidRPr="00875626">
        <w:t>fassende Markierun</w:t>
      </w:r>
      <w:r w:rsidR="00A90F7F">
        <w:softHyphen/>
      </w:r>
      <w:r w:rsidRPr="00875626">
        <w:t>gen</w:t>
      </w:r>
      <w:bookmarkEnd w:id="344"/>
      <w:bookmarkEnd w:id="345"/>
      <w:bookmarkEnd w:id="346"/>
      <w:bookmarkEnd w:id="347"/>
      <w:bookmarkEnd w:id="348"/>
      <w:bookmarkEnd w:id="349"/>
      <w:bookmarkEnd w:id="350"/>
    </w:p>
    <w:p w:rsidR="008C48DC" w:rsidRPr="00875626" w:rsidRDefault="008C48DC" w:rsidP="00447669">
      <w:pPr>
        <w:pStyle w:val="Zeichenlistenberschrift"/>
      </w:pPr>
      <w:r>
        <w:t>An- und Ab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tab/>
      </w:r>
      <w:r>
        <w:tab/>
      </w:r>
      <w:r w:rsidRPr="00875626">
        <w:t>Ankündigungszeichen für einfache ob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tab/>
      </w:r>
      <w:r>
        <w:tab/>
      </w:r>
      <w:r w:rsidRPr="00875626">
        <w:t>Ankündigungszeichen für einfache unt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Ankündigungszeichen für zusam</w:t>
      </w:r>
      <w:r w:rsidR="00207D82">
        <w:softHyphen/>
      </w:r>
      <w:r w:rsidRPr="00875626">
        <w:t>men</w:t>
      </w:r>
      <w:r w:rsidR="00207D82">
        <w:softHyphen/>
      </w:r>
      <w:r w:rsidRPr="00875626">
        <w:t>fassende ob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tab/>
      </w:r>
      <w:r>
        <w:tab/>
      </w:r>
      <w:r w:rsidRPr="00875626">
        <w:t>Ankündigungszeichen für zusam</w:t>
      </w:r>
      <w:r w:rsidR="00207D82">
        <w:softHyphen/>
      </w:r>
      <w:r w:rsidRPr="00875626">
        <w:t>menfassende unt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Verstärkungszeichen für zusam</w:t>
      </w:r>
      <w:r w:rsidR="00207D82">
        <w:softHyphen/>
      </w:r>
      <w:r w:rsidRPr="00875626">
        <w:t>men</w:t>
      </w:r>
      <w:r w:rsidR="00207D82">
        <w:softHyphen/>
      </w:r>
      <w:r w:rsidRPr="00875626">
        <w:t>fassend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zweites Verstärkungszeichen für zusammenfassende Markierungen</w:t>
      </w:r>
      <w:r>
        <w:t xml:space="preserve"> bei Verschachtel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tab/>
      </w:r>
      <w:r>
        <w:tab/>
      </w:r>
      <w:r w:rsidRPr="00875626">
        <w:t>Abkündigungszeichen für zusam</w:t>
      </w:r>
      <w:r w:rsidR="00207D82">
        <w:softHyphen/>
      </w:r>
      <w:r w:rsidRPr="00875626">
        <w:t>men</w:t>
      </w:r>
      <w:r w:rsidR="00207D82">
        <w:softHyphen/>
      </w:r>
      <w:r w:rsidRPr="00875626">
        <w:t>fassend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tab/>
      </w:r>
      <w:r>
        <w:tab/>
      </w:r>
      <w:r w:rsidRPr="00875626">
        <w:t>Abkündigungszeichen für verstärkte zusammenfassend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tab/>
      </w:r>
      <w:r>
        <w:tab/>
      </w:r>
      <w:r w:rsidRPr="00875626">
        <w:t>zweites Abkündigungszeichen für verstärkte zusammenfassende Markierungen</w:t>
      </w:r>
    </w:p>
    <w:p w:rsidR="006D4416" w:rsidRDefault="006D4416" w:rsidP="006D4416">
      <w:pPr>
        <w:pStyle w:val="FesteLeerzeile"/>
      </w:pPr>
      <w:r>
        <w:t> </w:t>
      </w:r>
    </w:p>
    <w:p w:rsidR="008C48DC" w:rsidRPr="00875626" w:rsidRDefault="008C48DC" w:rsidP="00447669">
      <w:pPr>
        <w:pStyle w:val="Zeichenlistenberschrift"/>
      </w:pPr>
      <w:r w:rsidRPr="00875626">
        <w:t>Markierungen, die in der Schwarzschrift rechts oben ode</w:t>
      </w:r>
      <w:r w:rsidR="00B67680">
        <w:t>r rechts unten am Symbol ste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340">
          <v:shape id="_x0000_i1400" type="#_x0000_t75" style="width:6.45pt;height:17.2pt" o:ole="">
            <v:imagedata r:id="rId788" o:title=""/>
          </v:shape>
          <o:OLEObject Type="Embed" ProgID="Equation.DSMT4" ShapeID="_x0000_i1400" DrawAspect="Content" ObjectID="_1489811451" r:id="rId789"/>
        </w:object>
      </w:r>
      <w:r w:rsidRPr="00875626">
        <w:tab/>
        <w:t>Strich</w:t>
      </w:r>
      <w:r w:rsidR="00F60F09">
        <w:t xml:space="preserve"> (schräg oder gera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340">
          <v:shape id="_x0000_i1401" type="#_x0000_t75" style="width:12.9pt;height:17.2pt" o:ole="">
            <v:imagedata r:id="rId790" o:title=""/>
          </v:shape>
          <o:OLEObject Type="Embed" ProgID="Equation.DSMT4" ShapeID="_x0000_i1401" DrawAspect="Content" ObjectID="_1489811452" r:id="rId791"/>
        </w:object>
      </w:r>
      <w:r w:rsidRPr="00875626">
        <w:tab/>
        <w:t>Ster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20" w:dyaOrig="240">
          <v:shape id="_x0000_i1402" type="#_x0000_t75" style="width:9.65pt;height:12.9pt" o:ole="">
            <v:imagedata r:id="rId792" o:title=""/>
          </v:shape>
          <o:OLEObject Type="Embed" ProgID="Equation.DSMT4" ShapeID="_x0000_i1402" DrawAspect="Content" ObjectID="_1489811453" r:id="rId793"/>
        </w:object>
      </w:r>
      <w:r w:rsidRPr="00875626">
        <w:tab/>
        <w:t>Kreuz</w:t>
      </w:r>
      <w:r w:rsidR="00F60F09">
        <w:t xml:space="preserve"> (schrä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60" w:dyaOrig="260">
          <v:shape id="_x0000_i1403" type="#_x0000_t75" style="width:12.9pt;height:12.9pt" o:ole="">
            <v:imagedata r:id="rId794" o:title=""/>
          </v:shape>
          <o:OLEObject Type="Embed" ProgID="Equation.DSMT4" ShapeID="_x0000_i1403" DrawAspect="Content" ObjectID="_1489811454" r:id="rId795"/>
        </w:object>
      </w:r>
      <w:r w:rsidRPr="00875626">
        <w:tab/>
        <w:t>Plu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180">
          <v:shape id="_x0000_i1404" type="#_x0000_t75" style="width:12.9pt;height:9.65pt" o:ole="">
            <v:imagedata r:id="rId796" o:title=""/>
          </v:shape>
          <o:OLEObject Type="Embed" ProgID="Equation.DSMT4" ShapeID="_x0000_i1404" DrawAspect="Content" ObjectID="_1489811455" r:id="rId797"/>
        </w:object>
      </w:r>
      <w:r w:rsidRPr="00875626">
        <w:tab/>
        <w:t>Minu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4"/>
        </w:rPr>
        <w:object w:dxaOrig="279" w:dyaOrig="180">
          <v:shape id="_x0000_i1405" type="#_x0000_t75" style="width:15.05pt;height:9.65pt" o:ole="">
            <v:imagedata r:id="rId798" o:title=""/>
          </v:shape>
          <o:OLEObject Type="Embed" ProgID="Equation.DSMT4" ShapeID="_x0000_i1405" DrawAspect="Content" ObjectID="_1489811456" r:id="rId799"/>
        </w:object>
      </w:r>
      <w:r w:rsidRPr="00875626">
        <w:tab/>
        <w:t>Haken (Versicherungsmathematik)*</w:t>
      </w:r>
    </w:p>
    <w:p w:rsidR="006D4416" w:rsidRDefault="006D4416" w:rsidP="006D4416">
      <w:pPr>
        <w:pStyle w:val="FesteLeerzeile"/>
      </w:pPr>
      <w:r>
        <w:t> </w:t>
      </w:r>
    </w:p>
    <w:p w:rsidR="008C48DC" w:rsidRPr="00875626" w:rsidRDefault="008C48DC" w:rsidP="00447669">
      <w:pPr>
        <w:pStyle w:val="Zeichenlistenberschrift"/>
      </w:pPr>
      <w:r w:rsidRPr="00875626">
        <w:lastRenderedPageBreak/>
        <w:t>Markierungen, die in der Schwarzschrift üb</w:t>
      </w:r>
      <w:r w:rsidR="00B67680">
        <w:t>er oder unter dem Symbol ste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180">
          <v:shape id="_x0000_i1406" type="#_x0000_t75" style="width:12.9pt;height:9.65pt" o:ole="">
            <v:imagedata r:id="rId800" o:title=""/>
          </v:shape>
          <o:OLEObject Type="Embed" ProgID="Equation.DSMT4" ShapeID="_x0000_i1406" DrawAspect="Content" ObjectID="_1489811457" r:id="rId801"/>
        </w:object>
      </w:r>
      <w:r w:rsidRPr="00875626">
        <w:tab/>
      </w:r>
      <w:r>
        <w:t>waagrecht</w:t>
      </w:r>
      <w:r w:rsidRPr="00875626">
        <w:t>er 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00" w:dyaOrig="240">
          <v:shape id="_x0000_i1407" type="#_x0000_t75" style="width:15.05pt;height:12.9pt" o:ole="">
            <v:imagedata r:id="rId802" o:title=""/>
          </v:shape>
          <o:OLEObject Type="Embed" ProgID="Equation.DSMT4" ShapeID="_x0000_i1407" DrawAspect="Content" ObjectID="_1489811458" r:id="rId803"/>
        </w:object>
      </w:r>
      <w:r w:rsidRPr="00875626">
        <w:tab/>
        <w:t>Schlangenlinie (Til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60" w:dyaOrig="200">
          <v:shape id="_x0000_i1408" type="#_x0000_t75" style="width:8.6pt;height:9.65pt" o:ole="">
            <v:imagedata r:id="rId804" o:title=""/>
          </v:shape>
          <o:OLEObject Type="Embed" ProgID="Equation.DSMT4" ShapeID="_x0000_i1408" DrawAspect="Content" ObjectID="_1489811459" r:id="rId805"/>
        </w:object>
      </w:r>
      <w:r w:rsidRPr="00875626">
        <w:tab/>
        <w:t>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80" w:dyaOrig="220">
          <v:shape id="_x0000_i1409" type="#_x0000_t75" style="width:9.65pt;height:9.65pt" o:ole="">
            <v:imagedata r:id="rId806" o:title=""/>
          </v:shape>
          <o:OLEObject Type="Embed" ProgID="Equation.DSMT4" ShapeID="_x0000_i1409" DrawAspect="Content" ObjectID="_1489811460" r:id="rId807"/>
        </w:object>
      </w:r>
      <w:r w:rsidRPr="00875626">
        <w:tab/>
        <w:t>Kreis, Kull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300" w:dyaOrig="320">
          <v:shape id="_x0000_i1410" type="#_x0000_t75" style="width:15.05pt;height:15.05pt" o:ole="">
            <v:imagedata r:id="rId808" o:title=""/>
          </v:shape>
          <o:OLEObject Type="Embed" ProgID="Equation.DSMT4" ShapeID="_x0000_i1410" DrawAspect="Content" ObjectID="_1489811461" r:id="rId809"/>
        </w:object>
      </w:r>
      <w:r w:rsidRPr="00875626">
        <w:tab/>
        <w:t>Da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200">
          <v:shape id="_x0000_i1411" type="#_x0000_t75" style="width:12.9pt;height:9.65pt" o:ole="">
            <v:imagedata r:id="rId810" o:title=""/>
          </v:shape>
          <o:OLEObject Type="Embed" ProgID="Equation.DSMT4" ShapeID="_x0000_i1411" DrawAspect="Content" ObjectID="_1489811462" r:id="rId811"/>
        </w:object>
      </w:r>
      <w:r w:rsidRPr="00875626">
        <w:tab/>
        <w:t>Gleichheit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B608B1" w:rsidRPr="00B608B1">
        <w:rPr>
          <w:position w:val="-12"/>
        </w:rPr>
        <w:object w:dxaOrig="480" w:dyaOrig="520">
          <v:shape id="_x0000_i1412" type="#_x0000_t75" style="width:24.7pt;height:25.8pt" o:ole="">
            <v:imagedata r:id="rId812" o:title=""/>
          </v:shape>
          <o:OLEObject Type="Embed" ProgID="Equation.DSMT4" ShapeID="_x0000_i1412" DrawAspect="Content" ObjectID="_1489811463" r:id="rId813"/>
        </w:object>
      </w:r>
      <w:r w:rsidRPr="00875626">
        <w:tab/>
        <w:t>Bo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413" type="#_x0000_t75" style="width:19.35pt;height:12.9pt" o:ole="">
            <v:imagedata r:id="rId814" o:title=""/>
          </v:shape>
          <o:OLEObject Type="Embed" ProgID="Equation.DSMT4" ShapeID="_x0000_i1413" DrawAspect="Content" ObjectID="_1489811464" r:id="rId815"/>
        </w:object>
      </w:r>
      <w:r w:rsidRPr="00875626">
        <w:tab/>
        <w:t>Pfeil nach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414" type="#_x0000_t75" style="width:19.35pt;height:12.9pt" o:ole="">
            <v:imagedata r:id="rId816" o:title=""/>
          </v:shape>
          <o:OLEObject Type="Embed" ProgID="Equation.DSMT4" ShapeID="_x0000_i1414" DrawAspect="Content" ObjectID="_1489811465" r:id="rId817"/>
        </w:object>
      </w:r>
      <w:r w:rsidRPr="00875626">
        <w:tab/>
        <w:t>Pfeil nach link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4"/>
        </w:rPr>
        <w:object w:dxaOrig="240" w:dyaOrig="240">
          <v:shape id="_x0000_i1415" type="#_x0000_t75" style="width:12.9pt;height:12.9pt" o:ole="">
            <v:imagedata r:id="rId818" o:title=""/>
          </v:shape>
          <o:OLEObject Type="Embed" ProgID="Equation.DSMT4" ShapeID="_x0000_i1415" DrawAspect="Content" ObjectID="_1489811466" r:id="rId819"/>
        </w:object>
      </w:r>
      <w:r w:rsidRPr="00875626">
        <w:tab/>
        <w:t>Keil mit Spitze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4"/>
        </w:rPr>
        <w:object w:dxaOrig="240" w:dyaOrig="240">
          <v:shape id="_x0000_i1416" type="#_x0000_t75" style="width:12.9pt;height:12.9pt" o:ole="">
            <v:imagedata r:id="rId820" o:title=""/>
          </v:shape>
          <o:OLEObject Type="Embed" ProgID="Equation.DSMT4" ShapeID="_x0000_i1416" DrawAspect="Content" ObjectID="_1489811467" r:id="rId821"/>
        </w:object>
      </w:r>
      <w:r w:rsidRPr="00875626">
        <w:tab/>
        <w:t>Keil mit Spitze links*</w:t>
      </w:r>
    </w:p>
    <w:p w:rsidR="006D4416" w:rsidRDefault="006D4416" w:rsidP="006D4416">
      <w:pPr>
        <w:pStyle w:val="FesteLeerzeile"/>
      </w:pPr>
      <w:r>
        <w:t> </w:t>
      </w:r>
    </w:p>
    <w:p w:rsidR="00336E64" w:rsidRPr="00875626" w:rsidRDefault="00336E64" w:rsidP="004F1015">
      <w:pPr>
        <w:pStyle w:val="Stern"/>
      </w:pPr>
      <w:r w:rsidRPr="00875626">
        <w:t>*</w:t>
      </w:r>
      <w:r w:rsidRPr="00875626">
        <w:tab/>
        <w:t>Auf die Zeichen für den versicherungsmathematischen Haken, das Dach und die Keile muss jeweils ein Leer- oder Satzzeichen folgen, da sie sonst mit anderen Zeichen verwechselt werden können.</w:t>
      </w:r>
    </w:p>
    <w:p w:rsidR="006D4416" w:rsidRDefault="006D4416" w:rsidP="006D4416">
      <w:pPr>
        <w:pStyle w:val="FesteLeerzeile"/>
      </w:pPr>
      <w:r>
        <w:t> </w:t>
      </w:r>
    </w:p>
    <w:p w:rsidR="00E42E18" w:rsidRPr="00875626" w:rsidRDefault="00E42E18" w:rsidP="00E33E2E">
      <w:pPr>
        <w:pStyle w:val="Text"/>
        <w:rPr>
          <w:rStyle w:val="Kommentarzeichen"/>
        </w:rPr>
      </w:pPr>
      <w:r w:rsidRPr="00875626">
        <w:t>Markierungen sind Zusätze, die in der Schwarzschrift oberhalb, unterhalb oder rechts von einem Symbol geschrieben werden, um dessen Bedeutung zu ändern.</w:t>
      </w:r>
    </w:p>
    <w:p w:rsidR="00EE6BF6" w:rsidRDefault="00EE6BF6" w:rsidP="00EE6BF6">
      <w:pPr>
        <w:pStyle w:val="Leerzeile"/>
      </w:pPr>
    </w:p>
    <w:p w:rsidR="00E42E18" w:rsidRPr="00875626" w:rsidRDefault="00E42E18" w:rsidP="00E33E2E">
      <w:pPr>
        <w:pStyle w:val="Text"/>
      </w:pPr>
      <w:r w:rsidRPr="00875626">
        <w:t xml:space="preserve">Beispiele </w:t>
      </w:r>
      <w:r>
        <w:t xml:space="preserve">hierfür </w:t>
      </w:r>
      <w:r w:rsidRPr="00875626">
        <w:t>sind:</w:t>
      </w:r>
    </w:p>
    <w:p w:rsidR="009629F0" w:rsidRPr="00875626" w:rsidRDefault="009629F0" w:rsidP="004F1015">
      <w:pPr>
        <w:pStyle w:val="Punkt"/>
        <w:rPr>
          <w:lang w:val="de-DE"/>
        </w:rPr>
      </w:pPr>
      <w:r w:rsidRPr="00875626">
        <w:rPr>
          <w:lang w:val="de-DE"/>
        </w:rPr>
        <w:t>Pfeile über Buchstaben, die sie als Vektoren kennzeichnen.</w:t>
      </w:r>
    </w:p>
    <w:p w:rsidR="009629F0" w:rsidRPr="00875626" w:rsidRDefault="009629F0" w:rsidP="004F1015">
      <w:pPr>
        <w:pStyle w:val="Punkt"/>
        <w:rPr>
          <w:lang w:val="de-DE"/>
        </w:rPr>
      </w:pPr>
      <w:r w:rsidRPr="00875626">
        <w:rPr>
          <w:lang w:val="de-DE"/>
        </w:rPr>
        <w:t>Striche über Buchstaben, die sie als Strecken kennzeichnen.</w:t>
      </w:r>
    </w:p>
    <w:p w:rsidR="009629F0" w:rsidRPr="00875626" w:rsidRDefault="009629F0" w:rsidP="00927E69">
      <w:pPr>
        <w:pStyle w:val="Punkt"/>
        <w:rPr>
          <w:lang w:val="de-DE"/>
        </w:rPr>
      </w:pPr>
      <w:r w:rsidRPr="00875626">
        <w:rPr>
          <w:lang w:val="de-DE"/>
        </w:rPr>
        <w:t>Striche nach Buchstaben, die sie als geometrische Abbil</w:t>
      </w:r>
      <w:r w:rsidR="00207D82">
        <w:rPr>
          <w:lang w:val="de-DE"/>
        </w:rPr>
        <w:softHyphen/>
      </w:r>
      <w:r w:rsidRPr="00875626">
        <w:rPr>
          <w:lang w:val="de-DE"/>
        </w:rPr>
        <w:t>dun</w:t>
      </w:r>
      <w:r w:rsidR="00207D82">
        <w:rPr>
          <w:lang w:val="de-DE"/>
        </w:rPr>
        <w:softHyphen/>
      </w:r>
      <w:r w:rsidRPr="00875626">
        <w:rPr>
          <w:lang w:val="de-DE"/>
        </w:rPr>
        <w:t>gen kennzeichnen.</w:t>
      </w:r>
    </w:p>
    <w:p w:rsidR="009629F0" w:rsidRPr="00875626" w:rsidRDefault="009629F0" w:rsidP="004F1015">
      <w:pPr>
        <w:pStyle w:val="Punkt"/>
        <w:rPr>
          <w:lang w:val="de-DE"/>
        </w:rPr>
      </w:pPr>
      <w:r w:rsidRPr="00875626">
        <w:rPr>
          <w:lang w:val="de-DE"/>
        </w:rPr>
        <w:t>Striche nach Funktionssymbolen, die Differentialableitungen markieren.</w:t>
      </w:r>
    </w:p>
    <w:p w:rsidR="006D4416" w:rsidRDefault="006D4416" w:rsidP="006D4416">
      <w:pPr>
        <w:pStyle w:val="FesteLeerzeile"/>
      </w:pPr>
      <w:r>
        <w:t> </w:t>
      </w:r>
    </w:p>
    <w:p w:rsidR="00E42E18" w:rsidRPr="00875626" w:rsidRDefault="00E42E18" w:rsidP="00461726">
      <w:pPr>
        <w:pStyle w:val="Text"/>
      </w:pPr>
      <w:r w:rsidRPr="00875626">
        <w:t xml:space="preserve">Tief- oder hochgestellte Buchstaben </w:t>
      </w:r>
      <w:r>
        <w:t xml:space="preserve">und </w:t>
      </w:r>
      <w:r w:rsidRPr="00875626">
        <w:t>Zahlen an einem Symbol zählen dagegen nicht zu den Markierungen</w:t>
      </w:r>
      <w:r>
        <w:t xml:space="preserve">. Sie </w:t>
      </w:r>
      <w:r w:rsidRPr="00875626">
        <w:t>werden als Indizes behandelt</w:t>
      </w:r>
      <w:r>
        <w:t xml:space="preserve"> (siehe</w:t>
      </w:r>
      <w:r w:rsidRPr="00875626">
        <w:t xml:space="preserve"> </w:t>
      </w:r>
      <w:r>
        <w:t>"</w:t>
      </w:r>
      <w:r w:rsidR="00461726">
        <w:fldChar w:fldCharType="begin"/>
      </w:r>
      <w:r w:rsidR="00461726">
        <w:instrText xml:space="preserve"> REF _Ref396924249 \h </w:instrText>
      </w:r>
      <w:r w:rsidR="00461726">
        <w:fldChar w:fldCharType="separate"/>
      </w:r>
      <w:r w:rsidR="005043AE">
        <w:t>10.</w:t>
      </w:r>
      <w:r w:rsidR="005043AE" w:rsidRPr="00875626">
        <w:t>3</w:t>
      </w:r>
      <w:r w:rsidR="005043AE">
        <w:t xml:space="preserve"> </w:t>
      </w:r>
      <w:r w:rsidR="005043AE" w:rsidRPr="00875626">
        <w:t>Indizes und Exponenten</w:t>
      </w:r>
      <w:r w:rsidR="00461726">
        <w:fldChar w:fldCharType="end"/>
      </w:r>
      <w:r>
        <w:t>"</w:t>
      </w:r>
      <w:r w:rsidRPr="00875626">
        <w:t>). Eben</w:t>
      </w:r>
      <w:r w:rsidR="0078442F">
        <w:softHyphen/>
      </w:r>
      <w:r w:rsidRPr="00875626">
        <w:t xml:space="preserve">so wenig sind Symbole für </w:t>
      </w:r>
      <w:r>
        <w:t>Ein</w:t>
      </w:r>
      <w:r w:rsidRPr="00875626">
        <w:t>heiten wie Grad oder Winkel</w:t>
      </w:r>
      <w:r w:rsidR="0078442F">
        <w:softHyphen/>
      </w:r>
      <w:r w:rsidRPr="00875626">
        <w:t>minute Markierungen.</w:t>
      </w:r>
    </w:p>
    <w:p w:rsidR="00EE6BF6" w:rsidRDefault="00EE6BF6" w:rsidP="00EE6BF6">
      <w:pPr>
        <w:pStyle w:val="Leerzeile"/>
      </w:pPr>
    </w:p>
    <w:p w:rsidR="00E42E18" w:rsidRPr="00875626" w:rsidRDefault="00E42E18" w:rsidP="00461726">
      <w:pPr>
        <w:pStyle w:val="Text"/>
      </w:pPr>
      <w:r w:rsidRPr="00875626">
        <w:t>Der in der Schwarzschrift übliche Strich über sich wieder</w:t>
      </w:r>
      <w:r w:rsidR="0078442F">
        <w:softHyphen/>
      </w:r>
      <w:r w:rsidRPr="00875626">
        <w:t>holen</w:t>
      </w:r>
      <w:r w:rsidR="0078442F">
        <w:softHyphen/>
      </w:r>
      <w:r w:rsidRPr="00875626">
        <w:t xml:space="preserve">den Ziffern </w:t>
      </w:r>
      <w:r>
        <w:t xml:space="preserve">und </w:t>
      </w:r>
      <w:r w:rsidRPr="00875626">
        <w:t xml:space="preserve">Ziffernfolgen in periodischen Dezimalbrüchen </w:t>
      </w:r>
      <w:r w:rsidRPr="00875626">
        <w:lastRenderedPageBreak/>
        <w:t>wird in der Brailleschrift nicht durch eine Markierung wieder</w:t>
      </w:r>
      <w:r w:rsidR="0078442F">
        <w:softHyphen/>
      </w:r>
      <w:r w:rsidRPr="00875626">
        <w:t>gegeben</w:t>
      </w:r>
      <w:r>
        <w:t xml:space="preserve"> (siehe</w:t>
      </w:r>
      <w:r w:rsidRPr="00875626">
        <w:t xml:space="preserve"> </w:t>
      </w:r>
      <w:r>
        <w:t>"</w:t>
      </w:r>
      <w:r w:rsidR="00461726">
        <w:fldChar w:fldCharType="begin"/>
      </w:r>
      <w:r w:rsidR="00461726">
        <w:instrText xml:space="preserve"> REF _Ref396924268 \h </w:instrText>
      </w:r>
      <w:r w:rsidR="00461726">
        <w:fldChar w:fldCharType="separate"/>
      </w:r>
      <w:r w:rsidR="005043AE">
        <w:t>2.</w:t>
      </w:r>
      <w:r w:rsidR="005043AE" w:rsidRPr="00875626">
        <w:t>1.4</w:t>
      </w:r>
      <w:r w:rsidR="005043AE">
        <w:t xml:space="preserve"> </w:t>
      </w:r>
      <w:r w:rsidR="005043AE" w:rsidRPr="00875626">
        <w:t>Periodische Dezimalbrüche</w:t>
      </w:r>
      <w:r w:rsidR="00461726">
        <w:fldChar w:fldCharType="end"/>
      </w:r>
      <w:r>
        <w:t>")</w:t>
      </w:r>
      <w:r w:rsidRPr="00875626">
        <w:t>.</w:t>
      </w:r>
    </w:p>
    <w:p w:rsidR="00EE6BF6" w:rsidRDefault="00EE6BF6" w:rsidP="00EE6BF6">
      <w:pPr>
        <w:pStyle w:val="Leerzeile"/>
      </w:pPr>
    </w:p>
    <w:p w:rsidR="00E42E18" w:rsidRDefault="00E42E18" w:rsidP="00E33E2E">
      <w:pPr>
        <w:pStyle w:val="Text"/>
      </w:pPr>
      <w:r w:rsidRPr="00875626">
        <w:t>Es wird brailleschrifttechnisch zwischen einfachen und zusam</w:t>
      </w:r>
      <w:r w:rsidR="00E250C7">
        <w:softHyphen/>
      </w:r>
      <w:r w:rsidRPr="00875626">
        <w:t>menfassenden Mar</w:t>
      </w:r>
      <w:r>
        <w:softHyphen/>
      </w:r>
      <w:r w:rsidRPr="00875626">
        <w:t>kierungen unterschieden. Einfache Markie</w:t>
      </w:r>
      <w:r w:rsidR="0078442F">
        <w:softHyphen/>
      </w:r>
      <w:r w:rsidRPr="00875626">
        <w:t>run</w:t>
      </w:r>
      <w:r w:rsidR="0078442F">
        <w:softHyphen/>
      </w:r>
      <w:r w:rsidR="00E250C7">
        <w:softHyphen/>
      </w:r>
      <w:r w:rsidRPr="00875626">
        <w:t xml:space="preserve">gen beziehen </w:t>
      </w:r>
      <w:r>
        <w:t>sich auf ein einzelnes Symbol. Z</w:t>
      </w:r>
      <w:r w:rsidRPr="00875626">
        <w:t>usammen</w:t>
      </w:r>
      <w:r w:rsidR="0078442F">
        <w:softHyphen/>
      </w:r>
      <w:r w:rsidRPr="00875626">
        <w:t>fassende Markierungen erstrecken sich über mehrere Symbole, die sie so "zusammenfassen".</w:t>
      </w:r>
    </w:p>
    <w:p w:rsidR="00EE6BF6" w:rsidRDefault="00EE6BF6" w:rsidP="00EE6BF6">
      <w:pPr>
        <w:pStyle w:val="Leerzeile"/>
      </w:pPr>
    </w:p>
    <w:p w:rsidR="00E42E18" w:rsidRPr="00875626" w:rsidRDefault="00E42E18" w:rsidP="00E33E2E">
      <w:pPr>
        <w:pStyle w:val="Text"/>
      </w:pPr>
      <w:r>
        <w:t>Die Ankündigungszeichen werden direkt vor, die Abkündigungs</w:t>
      </w:r>
      <w:r w:rsidR="00E250C7">
        <w:softHyphen/>
      </w:r>
      <w:r>
        <w:t>zeichen unmittelbar hinter dem Zeichen bzw. der Zeichenfolge geschrieben.</w:t>
      </w:r>
    </w:p>
    <w:p w:rsidR="006D4416" w:rsidRDefault="006D4416" w:rsidP="006D4416">
      <w:pPr>
        <w:pStyle w:val="FesteLeerzeile"/>
      </w:pPr>
      <w:r>
        <w:t> </w:t>
      </w:r>
    </w:p>
    <w:p w:rsidR="00B113B2" w:rsidRPr="00875626" w:rsidRDefault="00B113B2" w:rsidP="002B646A">
      <w:pPr>
        <w:pStyle w:val="Hinweis"/>
      </w:pPr>
      <w:r w:rsidRPr="00875626">
        <w:t>Hinweis:</w:t>
      </w:r>
    </w:p>
    <w:p w:rsidR="00E42E18" w:rsidRPr="00875626" w:rsidRDefault="00E42E18" w:rsidP="00E33E2E">
      <w:pPr>
        <w:pStyle w:val="Text"/>
      </w:pPr>
      <w:bookmarkStart w:id="351" w:name="_Toc284272703"/>
      <w:bookmarkStart w:id="352" w:name="_Toc342762857"/>
      <w:bookmarkStart w:id="353" w:name="_Ref370058883"/>
      <w:bookmarkStart w:id="354" w:name="_Ref370059108"/>
      <w:bookmarkStart w:id="355" w:name="_Toc378272337"/>
      <w:r w:rsidRPr="00875626">
        <w:t>Die früheren Symbole für Keil mit Spitze recht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o</w:t>
      </w:r>
      <w:r w:rsidRPr="00875626">
        <w:t>  </w:t>
      </w:r>
      <w:r w:rsidRPr="009B7F98">
        <w:rPr>
          <w:rFonts w:ascii="Arial" w:hAnsi="Arial" w:cs="Arial"/>
        </w:rPr>
        <w:t>‌</w:t>
      </w:r>
      <w:r w:rsidRPr="00875626">
        <w:t xml:space="preserve">und </w:t>
      </w:r>
      <w:r>
        <w:t xml:space="preserve">Spitze </w:t>
      </w:r>
      <w:r w:rsidRPr="00875626">
        <w:t>link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9</w:t>
      </w:r>
      <w:r w:rsidRPr="00875626">
        <w:t>  </w:t>
      </w:r>
      <w:r w:rsidRPr="009B7F98">
        <w:rPr>
          <w:rFonts w:ascii="Arial" w:hAnsi="Arial" w:cs="Arial"/>
        </w:rPr>
        <w:t>‌</w:t>
      </w:r>
      <w:r w:rsidRPr="00875626">
        <w:t xml:space="preserve">wurden </w:t>
      </w:r>
      <w:r>
        <w:t>durch die in der Liste aufgeführten Symbole ersetzt.</w:t>
      </w:r>
    </w:p>
    <w:bookmarkEnd w:id="351"/>
    <w:bookmarkEnd w:id="352"/>
    <w:bookmarkEnd w:id="353"/>
    <w:bookmarkEnd w:id="354"/>
    <w:bookmarkEnd w:id="355"/>
    <w:p w:rsidR="00262683" w:rsidRDefault="00262683" w:rsidP="00262683">
      <w:pPr>
        <w:pStyle w:val="Leerzeile"/>
      </w:pPr>
    </w:p>
    <w:p w:rsidR="00B113B2" w:rsidRPr="00875626" w:rsidRDefault="00B113B2" w:rsidP="00AF0E40">
      <w:pPr>
        <w:pStyle w:val="berschrift2"/>
      </w:pPr>
      <w:bookmarkStart w:id="356" w:name="_Ref396924773"/>
      <w:bookmarkStart w:id="357" w:name="_Toc410933433"/>
      <w:r>
        <w:t>8.</w:t>
      </w:r>
      <w:r w:rsidRPr="00875626">
        <w:t>1</w:t>
      </w:r>
      <w:r>
        <w:t xml:space="preserve"> </w:t>
      </w:r>
      <w:r w:rsidRPr="00875626">
        <w:t>Einfache Markierungen</w:t>
      </w:r>
      <w:bookmarkEnd w:id="356"/>
      <w:bookmarkEnd w:id="357"/>
    </w:p>
    <w:p w:rsidR="00E42E18" w:rsidRPr="00875626" w:rsidRDefault="00E42E18" w:rsidP="00E33E2E">
      <w:pPr>
        <w:pStyle w:val="Text"/>
      </w:pPr>
      <w:r w:rsidRPr="00875626">
        <w:t>Markierungen, die sich auf ein einzelnes Symbol beziehen, stehen in der Brailleschrift rechts neben dem Symbol, unge</w:t>
      </w:r>
      <w:r w:rsidR="0078442F">
        <w:softHyphen/>
      </w:r>
      <w:r w:rsidRPr="00875626">
        <w:t>achtet dessen, ob sie in der Schwarzschrift oberhalb, unter</w:t>
      </w:r>
      <w:r w:rsidRPr="00875626">
        <w:softHyphen/>
        <w:t>halb oder rechts vom Symbol stehen.</w:t>
      </w:r>
    </w:p>
    <w:p w:rsidR="00EE6BF6" w:rsidRDefault="00EE6BF6" w:rsidP="00EE6BF6">
      <w:pPr>
        <w:pStyle w:val="Leerzeile"/>
      </w:pPr>
    </w:p>
    <w:p w:rsidR="00E42E18" w:rsidRPr="00875626" w:rsidRDefault="00E42E18" w:rsidP="00E33E2E">
      <w:pPr>
        <w:pStyle w:val="Text"/>
      </w:pPr>
      <w:r w:rsidRPr="00875626">
        <w:t>Ein Ankündigungszeichen leitet die Markierung ein und gibt an, ob sie in der Schwarz</w:t>
      </w:r>
      <w:r w:rsidRPr="00875626">
        <w:softHyphen/>
        <w:t>schrift oben bzw. oben rechts oder unten bzw. unten rechts steht. Das Ankün</w:t>
      </w:r>
      <w:r w:rsidRPr="00875626">
        <w:softHyphen/>
        <w:t>digungs</w:t>
      </w:r>
      <w:r w:rsidRPr="00875626">
        <w:softHyphen/>
        <w:t xml:space="preserve">zeichen </w:t>
      </w:r>
      <w:r>
        <w:t xml:space="preserve">wird </w:t>
      </w:r>
      <w:r w:rsidRPr="00875626">
        <w:t xml:space="preserve">bei oberen Markierungen </w:t>
      </w:r>
      <w:r>
        <w:t xml:space="preserve">üblicherweise </w:t>
      </w:r>
      <w:r w:rsidRPr="00875626">
        <w:t>weggelassen</w:t>
      </w:r>
      <w:r>
        <w:t>.</w:t>
      </w:r>
    </w:p>
    <w:p w:rsidR="00EE6BF6" w:rsidRDefault="00EE6BF6" w:rsidP="00EE6BF6">
      <w:pPr>
        <w:pStyle w:val="Leerzeile"/>
      </w:pPr>
    </w:p>
    <w:p w:rsidR="00E42E18" w:rsidRDefault="00E42E18" w:rsidP="00461726">
      <w:pPr>
        <w:pStyle w:val="Text"/>
      </w:pPr>
      <w:r w:rsidRPr="00875626">
        <w:t xml:space="preserve">Ist ein Symbol sowohl mit Markierungen als auch mit Indizes bzw. Exponenten  versehen, so werden die Markierungen in der Regel vor </w:t>
      </w:r>
      <w:r>
        <w:t xml:space="preserve">letzteren </w:t>
      </w:r>
      <w:r w:rsidRPr="00875626">
        <w:t>geschrieben</w:t>
      </w:r>
      <w:r>
        <w:t xml:space="preserve"> (siehe</w:t>
      </w:r>
      <w:r w:rsidRPr="00875626">
        <w:t xml:space="preserve"> </w:t>
      </w:r>
      <w:r>
        <w:t>"</w:t>
      </w:r>
      <w:r w:rsidR="00461726">
        <w:fldChar w:fldCharType="begin"/>
      </w:r>
      <w:r w:rsidR="00461726">
        <w:instrText xml:space="preserve"> REF _Ref396924308 \h </w:instrText>
      </w:r>
      <w:r w:rsidR="00461726">
        <w:fldChar w:fldCharType="separate"/>
      </w:r>
      <w:r w:rsidR="005043AE">
        <w:t>10.</w:t>
      </w:r>
      <w:r w:rsidR="005043AE" w:rsidRPr="00875626">
        <w:t>3</w:t>
      </w:r>
      <w:r w:rsidR="005043AE">
        <w:t xml:space="preserve"> </w:t>
      </w:r>
      <w:r w:rsidR="005043AE" w:rsidRPr="00875626">
        <w:t>Indizes und Exponent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t>Werden an einem Hauptsymbol mehrere Markierungen dersel</w:t>
      </w:r>
      <w:r w:rsidR="0078442F">
        <w:softHyphen/>
      </w:r>
      <w:r>
        <w:t>ben Art durch eine eingeklammerte Zahl ersetzt, wird diese als Index geschrieben.</w:t>
      </w:r>
    </w:p>
    <w:p w:rsidR="006D4416" w:rsidRDefault="006D4416" w:rsidP="006D4416">
      <w:pPr>
        <w:pStyle w:val="FesteLeerzeile"/>
      </w:pPr>
      <w:r>
        <w:t> </w:t>
      </w:r>
    </w:p>
    <w:p w:rsidR="00B113B2" w:rsidRPr="00875626" w:rsidRDefault="00B113B2" w:rsidP="003547B9">
      <w:pPr>
        <w:pStyle w:val="Beispiel"/>
      </w:pPr>
      <w:r>
        <w:lastRenderedPageBreak/>
        <w:t>Beispiel 8.1 B01</w:t>
      </w:r>
    </w:p>
    <w:p w:rsidR="00FC0128" w:rsidRPr="00875626" w:rsidRDefault="00B608B1" w:rsidP="00B608B1">
      <w:pPr>
        <w:pStyle w:val="Schwarzschrift"/>
      </w:pPr>
      <w:r w:rsidRPr="00B608B1">
        <w:rPr>
          <w:position w:val="-10"/>
        </w:rPr>
        <w:object w:dxaOrig="2260" w:dyaOrig="560">
          <v:shape id="_x0000_i1417" type="#_x0000_t75" style="width:112.85pt;height:27.95pt" o:ole="">
            <v:imagedata r:id="rId822" o:title=""/>
          </v:shape>
          <o:OLEObject Type="Embed" ProgID="Equation.DSMT4" ShapeID="_x0000_i1417" DrawAspect="Content" ObjectID="_1489811468" r:id="rId823"/>
        </w:object>
      </w:r>
    </w:p>
    <w:p w:rsidR="00FC0128" w:rsidRPr="004F3CE1" w:rsidRDefault="00B72769" w:rsidP="00FC0128">
      <w:pPr>
        <w:pStyle w:val="Braille"/>
        <w:rPr>
          <w:lang w:val="fr-FR"/>
        </w:rPr>
      </w:pPr>
      <w:r w:rsidRPr="004F3CE1">
        <w:rPr>
          <w:lang w:val="fr-FR"/>
        </w:rPr>
        <w:t xml:space="preserve">   </w:t>
      </w:r>
      <w:r w:rsidR="00FC0128" w:rsidRPr="004F3CE1">
        <w:rPr>
          <w:lang w:val="fr-FR"/>
        </w:rPr>
        <w:t>f*', f**', f***', f|2#d`</w:t>
      </w:r>
    </w:p>
    <w:p w:rsidR="00FC0128" w:rsidRPr="004F3CE1" w:rsidRDefault="003547B9" w:rsidP="00FC0128">
      <w:pPr>
        <w:pStyle w:val="LaTeX0"/>
        <w:rPr>
          <w:lang w:val="fr-FR"/>
        </w:rPr>
      </w:pPr>
      <w:r w:rsidRPr="004F3CE1">
        <w:rPr>
          <w:lang w:val="fr-FR"/>
        </w:rPr>
        <w:t>\[</w:t>
      </w:r>
      <w:r w:rsidR="00FC0128" w:rsidRPr="004F3CE1">
        <w:rPr>
          <w:lang w:val="fr-FR"/>
        </w:rPr>
        <w:t>f', f'', f''', f^{(4)}</w:t>
      </w:r>
      <w:r w:rsidR="00F14C63" w:rsidRPr="004F3CE1">
        <w:rPr>
          <w:lang w:val="fr-FR"/>
        </w:rPr>
        <w:t>\]</w:t>
      </w:r>
    </w:p>
    <w:p w:rsidR="006D4416" w:rsidRDefault="006D4416" w:rsidP="006D4416">
      <w:pPr>
        <w:pStyle w:val="FesteLeerzeile"/>
      </w:pPr>
      <w:r>
        <w:t> </w:t>
      </w:r>
    </w:p>
    <w:p w:rsidR="00B113B2" w:rsidRPr="00875626" w:rsidRDefault="00B113B2" w:rsidP="003547B9">
      <w:pPr>
        <w:pStyle w:val="Beispiel"/>
      </w:pPr>
      <w:r>
        <w:t>Beispiel 8.1 B02</w:t>
      </w:r>
    </w:p>
    <w:p w:rsidR="00783591" w:rsidRPr="00875626" w:rsidRDefault="00D735D7" w:rsidP="00B608B1">
      <w:pPr>
        <w:pStyle w:val="Schwarzschrift"/>
      </w:pPr>
      <w:r w:rsidRPr="00B608B1">
        <w:rPr>
          <w:position w:val="-18"/>
        </w:rPr>
        <w:object w:dxaOrig="2380" w:dyaOrig="520">
          <v:shape id="_x0000_i1418" type="#_x0000_t75" style="width:119.3pt;height:25.8pt" o:ole="">
            <v:imagedata r:id="rId824" o:title=""/>
          </v:shape>
          <o:OLEObject Type="Embed" ProgID="Equation.DSMT4" ShapeID="_x0000_i1418" DrawAspect="Content" ObjectID="_1489811469" r:id="rId825"/>
        </w:object>
      </w:r>
    </w:p>
    <w:p w:rsidR="00783591" w:rsidRPr="004F3CE1" w:rsidRDefault="00B72769" w:rsidP="00783591">
      <w:pPr>
        <w:pStyle w:val="Braille"/>
        <w:rPr>
          <w:lang w:val="fr-FR"/>
        </w:rPr>
      </w:pPr>
      <w:r w:rsidRPr="004F3CE1">
        <w:rPr>
          <w:lang w:val="fr-FR"/>
        </w:rPr>
        <w:t xml:space="preserve">   </w:t>
      </w:r>
      <w:r w:rsidR="00783591" w:rsidRPr="004F3CE1">
        <w:rPr>
          <w:lang w:val="fr-FR"/>
        </w:rPr>
        <w:t>y** =f2x</w:t>
      </w:r>
      <w:r w:rsidR="009002C1" w:rsidRPr="004F3CE1">
        <w:rPr>
          <w:lang w:val="fr-FR"/>
        </w:rPr>
        <w:t>'</w:t>
      </w:r>
      <w:r w:rsidR="00783591" w:rsidRPr="004F3CE1">
        <w:rPr>
          <w:lang w:val="fr-FR"/>
        </w:rPr>
        <w:t>, y</w:t>
      </w:r>
      <w:r w:rsidR="009002C1" w:rsidRPr="004F3CE1">
        <w:rPr>
          <w:lang w:val="fr-FR"/>
        </w:rPr>
        <w:t>'</w:t>
      </w:r>
      <w:r w:rsidR="00783591" w:rsidRPr="004F3CE1">
        <w:rPr>
          <w:lang w:val="fr-FR"/>
        </w:rPr>
        <w:t>, y*`</w:t>
      </w:r>
    </w:p>
    <w:p w:rsidR="00783591" w:rsidRPr="004F3CE1" w:rsidRDefault="003547B9" w:rsidP="00783591">
      <w:pPr>
        <w:pStyle w:val="LaTeX0"/>
        <w:rPr>
          <w:lang w:val="en-US"/>
        </w:rPr>
      </w:pPr>
      <w:r w:rsidRPr="004F3CE1">
        <w:rPr>
          <w:lang w:val="en-US"/>
        </w:rPr>
        <w:t>\[</w:t>
      </w:r>
      <w:r w:rsidR="00BE3D99" w:rsidRPr="004F3CE1">
        <w:rPr>
          <w:lang w:val="en-US"/>
        </w:rPr>
        <w:t>y</w:t>
      </w:r>
      <w:r w:rsidR="00783591" w:rsidRPr="004F3CE1">
        <w:rPr>
          <w:lang w:val="en-US"/>
        </w:rPr>
        <w:t>''</w:t>
      </w:r>
      <w:r w:rsidR="00BE3D99" w:rsidRPr="004F3CE1">
        <w:rPr>
          <w:lang w:val="en-US"/>
        </w:rPr>
        <w:t xml:space="preserve"> </w:t>
      </w:r>
      <w:r w:rsidR="00783591" w:rsidRPr="004F3CE1">
        <w:rPr>
          <w:lang w:val="en-US"/>
        </w:rPr>
        <w:t>=f(</w:t>
      </w:r>
      <w:r w:rsidR="00BE3D99" w:rsidRPr="004F3CE1">
        <w:rPr>
          <w:lang w:val="en-US"/>
        </w:rPr>
        <w:t>x,y,y</w:t>
      </w:r>
      <w:r w:rsidR="00783591" w:rsidRPr="004F3CE1">
        <w:rPr>
          <w:lang w:val="en-US"/>
        </w:rPr>
        <w:t>')</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3</w:t>
      </w:r>
    </w:p>
    <w:p w:rsidR="00783591" w:rsidRPr="00875626" w:rsidRDefault="00B608B1" w:rsidP="00B608B1">
      <w:pPr>
        <w:pStyle w:val="Schwarzschrift"/>
      </w:pPr>
      <w:r w:rsidRPr="00B608B1">
        <w:rPr>
          <w:position w:val="-6"/>
        </w:rPr>
        <w:object w:dxaOrig="1640" w:dyaOrig="420">
          <v:shape id="_x0000_i1419" type="#_x0000_t75" style="width:81.65pt;height:21.5pt" o:ole="">
            <v:imagedata r:id="rId826" o:title=""/>
          </v:shape>
          <o:OLEObject Type="Embed" ProgID="Equation.DSMT4" ShapeID="_x0000_i1419" DrawAspect="Content" ObjectID="_1489811470" r:id="rId827"/>
        </w:object>
      </w:r>
    </w:p>
    <w:p w:rsidR="00783591" w:rsidRPr="004F3CE1" w:rsidRDefault="00B72769" w:rsidP="00783591">
      <w:pPr>
        <w:pStyle w:val="Braille"/>
        <w:rPr>
          <w:lang w:val="en-US"/>
        </w:rPr>
      </w:pPr>
      <w:r w:rsidRPr="004F3CE1">
        <w:rPr>
          <w:lang w:val="en-US"/>
        </w:rPr>
        <w:t xml:space="preserve">   </w:t>
      </w:r>
      <w:r w:rsidR="00783591" w:rsidRPr="004F3CE1">
        <w:rPr>
          <w:lang w:val="en-US"/>
        </w:rPr>
        <w:t>&gt;a?x? +b? =#j</w:t>
      </w:r>
    </w:p>
    <w:p w:rsidR="00783591" w:rsidRPr="004F3CE1" w:rsidRDefault="003547B9" w:rsidP="00783591">
      <w:pPr>
        <w:pStyle w:val="LaTeX0"/>
        <w:rPr>
          <w:lang w:val="en-US"/>
        </w:rPr>
      </w:pPr>
      <w:r w:rsidRPr="004F3CE1">
        <w:rPr>
          <w:lang w:val="en-US"/>
        </w:rPr>
        <w:t>\[</w:t>
      </w:r>
      <w:r w:rsidR="00783591" w:rsidRPr="004F3CE1">
        <w:rPr>
          <w:lang w:val="en-US"/>
        </w:rPr>
        <w:t>\tilde{A}\tilde{x}</w:t>
      </w:r>
      <w:r w:rsidR="00F60F09" w:rsidRPr="004F3CE1">
        <w:rPr>
          <w:lang w:val="en-US"/>
        </w:rPr>
        <w:t xml:space="preserve"> </w:t>
      </w:r>
      <w:r w:rsidR="00783591" w:rsidRPr="004F3CE1">
        <w:rPr>
          <w:lang w:val="en-US"/>
        </w:rPr>
        <w:t>+\tilde{b}</w:t>
      </w:r>
      <w:r w:rsidR="00F60F09" w:rsidRPr="004F3CE1">
        <w:rPr>
          <w:lang w:val="en-US"/>
        </w:rPr>
        <w:t xml:space="preserve"> </w:t>
      </w:r>
      <w:r w:rsidR="00783591" w:rsidRPr="004F3CE1">
        <w:rPr>
          <w:lang w:val="en-US"/>
        </w:rPr>
        <w:t>=0</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4</w:t>
      </w:r>
    </w:p>
    <w:p w:rsidR="006E17A0" w:rsidRPr="00875626" w:rsidRDefault="00B608B1" w:rsidP="00B608B1">
      <w:pPr>
        <w:pStyle w:val="Schwarzschrift"/>
      </w:pPr>
      <w:r w:rsidRPr="00B608B1">
        <w:rPr>
          <w:position w:val="-12"/>
        </w:rPr>
        <w:object w:dxaOrig="1900" w:dyaOrig="499">
          <v:shape id="_x0000_i1420" type="#_x0000_t75" style="width:95.65pt;height:24.7pt" o:ole="">
            <v:imagedata r:id="rId828" o:title=""/>
          </v:shape>
          <o:OLEObject Type="Embed" ProgID="Equation.DSMT4" ShapeID="_x0000_i1420" DrawAspect="Content" ObjectID="_1489811471" r:id="rId829"/>
        </w:object>
      </w:r>
    </w:p>
    <w:p w:rsidR="006E17A0" w:rsidRPr="004F3CE1" w:rsidRDefault="00B72769" w:rsidP="006E17A0">
      <w:pPr>
        <w:pStyle w:val="Braille"/>
        <w:rPr>
          <w:lang w:val="fr-FR"/>
        </w:rPr>
      </w:pPr>
      <w:r w:rsidRPr="004F3CE1">
        <w:rPr>
          <w:lang w:val="fr-FR"/>
        </w:rPr>
        <w:t xml:space="preserve">   </w:t>
      </w:r>
      <w:r w:rsidR="006E17A0" w:rsidRPr="004F3CE1">
        <w:rPr>
          <w:lang w:val="fr-FR"/>
        </w:rPr>
        <w:t>f:': x &gt;:,3x</w:t>
      </w:r>
    </w:p>
    <w:p w:rsidR="006E17A0" w:rsidRPr="004F3CE1" w:rsidRDefault="003547B9" w:rsidP="006E17A0">
      <w:pPr>
        <w:pStyle w:val="LaTeX0"/>
        <w:rPr>
          <w:lang w:val="en-US"/>
        </w:rPr>
      </w:pPr>
      <w:r w:rsidRPr="004F3CE1">
        <w:rPr>
          <w:lang w:val="en-US"/>
        </w:rPr>
        <w:t>\[</w:t>
      </w:r>
      <w:r w:rsidR="006E17A0" w:rsidRPr="004F3CE1">
        <w:rPr>
          <w:lang w:val="en-US"/>
        </w:rPr>
        <w:t>\</w:t>
      </w:r>
      <w:r w:rsidR="00CF1E15" w:rsidRPr="004F3CE1">
        <w:rPr>
          <w:lang w:val="en-US"/>
        </w:rPr>
        <w:t>overline</w:t>
      </w:r>
      <w:r w:rsidR="006E17A0" w:rsidRPr="004F3CE1">
        <w:rPr>
          <w:lang w:val="en-US"/>
        </w:rPr>
        <w:t>{f}:</w:t>
      </w:r>
      <w:r w:rsidR="00F60F09" w:rsidRPr="004F3CE1">
        <w:rPr>
          <w:lang w:val="en-US"/>
        </w:rPr>
        <w:t xml:space="preserve"> </w:t>
      </w:r>
      <w:r w:rsidR="006E17A0" w:rsidRPr="004F3CE1">
        <w:rPr>
          <w:lang w:val="en-US"/>
        </w:rPr>
        <w:t>x</w:t>
      </w:r>
      <w:r w:rsidR="00F60F09" w:rsidRPr="004F3CE1">
        <w:rPr>
          <w:lang w:val="en-US"/>
        </w:rPr>
        <w:t xml:space="preserve"> </w:t>
      </w:r>
      <w:r w:rsidR="006E17A0" w:rsidRPr="004F3CE1">
        <w:rPr>
          <w:lang w:val="en-US"/>
        </w:rPr>
        <w:t>\mapsto \sqrt{x}</w:t>
      </w:r>
      <w:r w:rsidRPr="004F3CE1">
        <w:rPr>
          <w:lang w:val="en-US"/>
        </w:rPr>
        <w:t>\]</w:t>
      </w:r>
    </w:p>
    <w:p w:rsidR="006D4416" w:rsidRDefault="006D4416" w:rsidP="006D4416">
      <w:pPr>
        <w:pStyle w:val="FesteLeerzeile"/>
      </w:pPr>
      <w:r>
        <w:t> </w:t>
      </w:r>
    </w:p>
    <w:p w:rsidR="00B113B2" w:rsidRPr="00875626" w:rsidRDefault="00B113B2" w:rsidP="00BB3625">
      <w:pPr>
        <w:pStyle w:val="Beispiel"/>
      </w:pPr>
      <w:r w:rsidRPr="00875626">
        <w:t>Bei</w:t>
      </w:r>
      <w:r>
        <w:t>spiel 8.1 B05</w:t>
      </w:r>
    </w:p>
    <w:p w:rsidR="00BB3625" w:rsidRPr="00875626" w:rsidRDefault="00B608B1" w:rsidP="00B608B1">
      <w:pPr>
        <w:pStyle w:val="Schwarzschrift"/>
      </w:pPr>
      <w:r w:rsidRPr="00B608B1">
        <w:rPr>
          <w:position w:val="-20"/>
        </w:rPr>
        <w:object w:dxaOrig="440" w:dyaOrig="660">
          <v:shape id="_x0000_i1421" type="#_x0000_t75" style="width:21.5pt;height:32.25pt" o:ole="">
            <v:imagedata r:id="rId830" o:title=""/>
          </v:shape>
          <o:OLEObject Type="Embed" ProgID="Equation.DSMT4" ShapeID="_x0000_i1421" DrawAspect="Content" ObjectID="_1489811472" r:id="rId831"/>
        </w:object>
      </w:r>
    </w:p>
    <w:p w:rsidR="00BB3625" w:rsidRPr="004F3CE1" w:rsidRDefault="00BB3625" w:rsidP="00BB3625">
      <w:pPr>
        <w:pStyle w:val="Braille"/>
        <w:rPr>
          <w:lang w:val="en-US"/>
        </w:rPr>
      </w:pPr>
      <w:r w:rsidRPr="004F3CE1">
        <w:rPr>
          <w:lang w:val="en-US"/>
        </w:rPr>
        <w:t xml:space="preserve">   c/1k</w:t>
      </w:r>
    </w:p>
    <w:p w:rsidR="00BB3625" w:rsidRPr="004F3CE1" w:rsidRDefault="00BB3625" w:rsidP="00BB3625">
      <w:pPr>
        <w:pStyle w:val="LaTeX0"/>
        <w:rPr>
          <w:lang w:val="en-US"/>
        </w:rPr>
      </w:pPr>
      <w:r w:rsidRPr="004F3CE1">
        <w:rPr>
          <w:lang w:val="en-US"/>
        </w:rPr>
        <w:t>\[</w:t>
      </w:r>
      <w:r w:rsidR="00A50EB4" w:rsidRPr="004F3CE1">
        <w:rPr>
          <w:lang w:val="en-US"/>
        </w:rPr>
        <w:t>{</w:t>
      </w:r>
      <w:r w:rsidRPr="004F3CE1">
        <w:rPr>
          <w:lang w:val="en-US"/>
        </w:rPr>
        <w:t>\overset{*}{c}}_{k}\]</w:t>
      </w:r>
    </w:p>
    <w:p w:rsidR="006D4416" w:rsidRDefault="006D4416" w:rsidP="006D4416">
      <w:pPr>
        <w:pStyle w:val="FesteLeerzeile"/>
      </w:pPr>
      <w:r>
        <w:t> </w:t>
      </w:r>
    </w:p>
    <w:p w:rsidR="00B113B2" w:rsidRPr="00875626" w:rsidRDefault="00B113B2" w:rsidP="00BB3625">
      <w:pPr>
        <w:pStyle w:val="Beispiel"/>
      </w:pPr>
      <w:r>
        <w:t>Beispiel 8.1 B06</w:t>
      </w:r>
    </w:p>
    <w:p w:rsidR="00BB3625" w:rsidRPr="00875626" w:rsidRDefault="00E80A28" w:rsidP="00B608B1">
      <w:pPr>
        <w:pStyle w:val="Schwarzschrift"/>
      </w:pPr>
      <w:r w:rsidRPr="00B608B1">
        <w:rPr>
          <w:position w:val="-20"/>
        </w:rPr>
        <w:object w:dxaOrig="560" w:dyaOrig="499">
          <v:shape id="_x0000_i1422" type="#_x0000_t75" style="width:27.95pt;height:24.7pt" o:ole="">
            <v:imagedata r:id="rId832" o:title=""/>
          </v:shape>
          <o:OLEObject Type="Embed" ProgID="Equation.DSMT4" ShapeID="_x0000_i1422" DrawAspect="Content" ObjectID="_1489811473" r:id="rId833"/>
        </w:object>
      </w:r>
    </w:p>
    <w:p w:rsidR="00BB3625" w:rsidRPr="004F3CE1" w:rsidRDefault="00BB3625" w:rsidP="00BB3625">
      <w:pPr>
        <w:pStyle w:val="Braille"/>
        <w:rPr>
          <w:lang w:val="en-US"/>
        </w:rPr>
      </w:pPr>
      <w:r w:rsidRPr="004F3CE1">
        <w:rPr>
          <w:lang w:val="en-US"/>
        </w:rPr>
        <w:t xml:space="preserve">   a*1n</w:t>
      </w:r>
    </w:p>
    <w:p w:rsidR="00BB3625" w:rsidRPr="004F3CE1" w:rsidRDefault="00BB3625" w:rsidP="00BB3625">
      <w:pPr>
        <w:pStyle w:val="LaTeX0"/>
        <w:rPr>
          <w:lang w:val="en-US"/>
        </w:rPr>
      </w:pPr>
      <w:r w:rsidRPr="004F3CE1">
        <w:rPr>
          <w:lang w:val="en-US"/>
        </w:rPr>
        <w:t>\[</w:t>
      </w:r>
      <w:r w:rsidR="00A50EB4" w:rsidRPr="004F3CE1">
        <w:rPr>
          <w:lang w:val="en-US"/>
        </w:rPr>
        <w:t>a</w:t>
      </w:r>
      <w:r w:rsidRPr="004F3CE1">
        <w:rPr>
          <w:lang w:val="en-US"/>
        </w:rPr>
        <w:t>'_{n}\]</w:t>
      </w:r>
    </w:p>
    <w:p w:rsidR="006D4416" w:rsidRPr="004F3CE1" w:rsidRDefault="006D4416" w:rsidP="006D4416">
      <w:pPr>
        <w:pStyle w:val="FesteLeerzeile"/>
        <w:rPr>
          <w:lang w:val="en-US"/>
        </w:rPr>
      </w:pPr>
      <w:r w:rsidRPr="004F3CE1">
        <w:rPr>
          <w:lang w:val="en-US"/>
        </w:rPr>
        <w:t> </w:t>
      </w:r>
    </w:p>
    <w:p w:rsidR="00B113B2" w:rsidRPr="00875626" w:rsidRDefault="00B113B2" w:rsidP="00746CCE">
      <w:pPr>
        <w:pStyle w:val="Beispiel"/>
      </w:pPr>
      <w:r>
        <w:lastRenderedPageBreak/>
        <w:t>Beispiel 8.1 B07</w:t>
      </w:r>
    </w:p>
    <w:p w:rsidR="00AB71D7" w:rsidRDefault="00CF623F" w:rsidP="00AB71D7">
      <w:pPr>
        <w:pStyle w:val="Anmerkung"/>
      </w:pPr>
      <w:r>
        <w:t>(Anm.</w:t>
      </w:r>
      <w:r w:rsidR="00AB71D7">
        <w:t>: Die Strich-Markierung steht nach dem Hauptsymbol mit unterem Index und erfasst somit beide.)</w:t>
      </w:r>
    </w:p>
    <w:p w:rsidR="00746CCE" w:rsidRPr="000C02F6" w:rsidRDefault="00D735D7" w:rsidP="00B608B1">
      <w:pPr>
        <w:pStyle w:val="Schwarzschrift"/>
      </w:pPr>
      <w:r w:rsidRPr="00B608B1">
        <w:rPr>
          <w:position w:val="-20"/>
        </w:rPr>
        <w:object w:dxaOrig="560" w:dyaOrig="499">
          <v:shape id="_x0000_i1423" type="#_x0000_t75" style="width:27.95pt;height:24.7pt" o:ole="">
            <v:imagedata r:id="rId834" o:title=""/>
          </v:shape>
          <o:OLEObject Type="Embed" ProgID="Equation.DSMT4" ShapeID="_x0000_i1423" DrawAspect="Content" ObjectID="_1489811474" r:id="rId835"/>
        </w:object>
      </w:r>
    </w:p>
    <w:p w:rsidR="00746CCE" w:rsidRPr="00E27887" w:rsidRDefault="00746CCE" w:rsidP="00746CCE">
      <w:pPr>
        <w:pStyle w:val="Braille"/>
      </w:pPr>
      <w:r w:rsidRPr="00E27887">
        <w:t xml:space="preserve">   y1,&gt;*</w:t>
      </w:r>
    </w:p>
    <w:p w:rsidR="00746CCE" w:rsidRPr="00875626" w:rsidRDefault="005733C7" w:rsidP="00746CCE">
      <w:pPr>
        <w:pStyle w:val="LaTeX0"/>
      </w:pPr>
      <w:r>
        <w:t>\[{y_{1}}'</w:t>
      </w:r>
      <w:r w:rsidR="00746CCE" w:rsidRPr="00875626">
        <w:t>\]</w:t>
      </w:r>
    </w:p>
    <w:p w:rsidR="006D4416" w:rsidRDefault="006D4416" w:rsidP="006D4416">
      <w:pPr>
        <w:pStyle w:val="FesteLeerzeile"/>
      </w:pPr>
      <w:r>
        <w:t> </w:t>
      </w:r>
    </w:p>
    <w:p w:rsidR="00B113B2" w:rsidRPr="00875626" w:rsidRDefault="00B113B2" w:rsidP="00746CCE">
      <w:pPr>
        <w:pStyle w:val="Beispiel"/>
      </w:pPr>
      <w:r>
        <w:t>Beispiel 8.1 B08</w:t>
      </w:r>
    </w:p>
    <w:p w:rsidR="00746CCE" w:rsidRPr="000C02F6" w:rsidRDefault="00B608B1" w:rsidP="00B608B1">
      <w:pPr>
        <w:pStyle w:val="Schwarzschrift"/>
      </w:pPr>
      <w:r w:rsidRPr="00B608B1">
        <w:rPr>
          <w:position w:val="-20"/>
        </w:rPr>
        <w:object w:dxaOrig="800" w:dyaOrig="499">
          <v:shape id="_x0000_i1424" type="#_x0000_t75" style="width:39.75pt;height:24.7pt" o:ole="">
            <v:imagedata r:id="rId836" o:title=""/>
          </v:shape>
          <o:OLEObject Type="Embed" ProgID="Equation.DSMT4" ShapeID="_x0000_i1424" DrawAspect="Content" ObjectID="_1489811475" r:id="rId837"/>
        </w:object>
      </w:r>
    </w:p>
    <w:p w:rsidR="00746CCE" w:rsidRPr="00E27887" w:rsidRDefault="00746CCE" w:rsidP="00746CCE">
      <w:pPr>
        <w:pStyle w:val="Braille"/>
      </w:pPr>
      <w:r w:rsidRPr="00E27887">
        <w:t xml:space="preserve">   y;1n"+#a</w:t>
      </w:r>
    </w:p>
    <w:p w:rsidR="00746CCE" w:rsidRPr="00875626" w:rsidRDefault="00746CCE" w:rsidP="00746CCE">
      <w:pPr>
        <w:pStyle w:val="LaTeX0"/>
      </w:pPr>
      <w:r w:rsidRPr="00875626">
        <w:t>\[</w:t>
      </w:r>
      <w:r w:rsidR="00C1595F">
        <w:t>\dot{y}</w:t>
      </w:r>
      <w:r w:rsidRPr="00875626">
        <w:t>_{n</w:t>
      </w:r>
      <w:r w:rsidR="00F60F09">
        <w:t xml:space="preserve"> </w:t>
      </w:r>
      <w:r w:rsidRPr="00875626">
        <w:t>+1}\]</w:t>
      </w:r>
    </w:p>
    <w:p w:rsidR="006D4416" w:rsidRDefault="006D4416" w:rsidP="006D4416">
      <w:pPr>
        <w:pStyle w:val="FesteLeerzeile"/>
      </w:pPr>
      <w:r>
        <w:t> </w:t>
      </w:r>
    </w:p>
    <w:p w:rsidR="00B113B2" w:rsidRPr="00875626" w:rsidRDefault="00B113B2" w:rsidP="00A20562">
      <w:pPr>
        <w:pStyle w:val="Beispiel"/>
      </w:pPr>
      <w:r w:rsidRPr="00875626">
        <w:t xml:space="preserve">Beispiel </w:t>
      </w:r>
      <w:r>
        <w:t>8.1 B09</w:t>
      </w:r>
    </w:p>
    <w:p w:rsidR="00A20562" w:rsidRPr="000C02F6" w:rsidRDefault="00D735D7" w:rsidP="00B608B1">
      <w:pPr>
        <w:pStyle w:val="Schwarzschrift"/>
      </w:pPr>
      <w:r w:rsidRPr="00D735D7">
        <w:rPr>
          <w:position w:val="-68"/>
        </w:rPr>
        <w:object w:dxaOrig="7680" w:dyaOrig="1700">
          <v:shape id="_x0000_i1425" type="#_x0000_t75" style="width:384.7pt;height:84.9pt" o:ole="">
            <v:imagedata r:id="rId838" o:title=""/>
          </v:shape>
          <o:OLEObject Type="Embed" ProgID="Equation.DSMT4" ShapeID="_x0000_i1425" DrawAspect="Content" ObjectID="_1489811476" r:id="rId839"/>
        </w:object>
      </w:r>
    </w:p>
    <w:p w:rsidR="00927305" w:rsidRPr="00E27887" w:rsidRDefault="00927305" w:rsidP="00927305">
      <w:pPr>
        <w:pStyle w:val="Braille"/>
      </w:pPr>
      <w:r w:rsidRPr="00E27887">
        <w:t xml:space="preserve">  </w:t>
      </w:r>
      <w:r w:rsidR="00BA1C15" w:rsidRPr="00E27887">
        <w:t>man4mal wird mit  $$q&lt;</w:t>
      </w:r>
      <w:r w:rsidRPr="00E27887">
        <w:t>+  d0</w:t>
      </w:r>
    </w:p>
    <w:p w:rsidR="00927305" w:rsidRPr="00E27887" w:rsidRDefault="00927305" w:rsidP="00927305">
      <w:pPr>
        <w:pStyle w:val="Braille"/>
      </w:pPr>
      <w:r w:rsidRPr="00E27887">
        <w:t>menge der positiven rationalen</w:t>
      </w:r>
    </w:p>
    <w:p w:rsidR="00927305" w:rsidRPr="00E27887" w:rsidRDefault="00BA1C15" w:rsidP="00927305">
      <w:pPr>
        <w:pStyle w:val="Braille"/>
      </w:pPr>
      <w:r w:rsidRPr="00E27887">
        <w:t>zahlen und mit  $$q&gt;+1)</w:t>
      </w:r>
      <w:r w:rsidR="00927305" w:rsidRPr="00E27887">
        <w:t xml:space="preserve">  d0-</w:t>
      </w:r>
    </w:p>
    <w:p w:rsidR="00927305" w:rsidRPr="00E27887" w:rsidRDefault="00927305" w:rsidP="00927305">
      <w:pPr>
        <w:pStyle w:val="Braille"/>
      </w:pPr>
      <w:r w:rsidRPr="00E27887">
        <w:t xml:space="preserve">selbe </w:t>
      </w:r>
      <w:r w:rsidR="000A5109" w:rsidRPr="00E27887">
        <w:t>m</w:t>
      </w:r>
      <w:r w:rsidRPr="00E27887">
        <w:t>enge mit der zahl #j</w:t>
      </w:r>
    </w:p>
    <w:p w:rsidR="00927305" w:rsidRPr="00E27887" w:rsidRDefault="00927305" w:rsidP="00927305">
      <w:pPr>
        <w:pStyle w:val="Braille"/>
      </w:pPr>
      <w:r w:rsidRPr="00E27887">
        <w:t>bez34net.</w:t>
      </w:r>
    </w:p>
    <w:p w:rsidR="003C02A2" w:rsidRDefault="003C02A2" w:rsidP="00927305">
      <w:pPr>
        <w:pStyle w:val="OderBeispiel"/>
      </w:pPr>
      <w:r>
        <w:t>oder</w:t>
      </w:r>
    </w:p>
    <w:p w:rsidR="00927305" w:rsidRPr="00E27887" w:rsidRDefault="00927305" w:rsidP="00927305">
      <w:pPr>
        <w:pStyle w:val="Braille"/>
      </w:pPr>
      <w:r w:rsidRPr="00E27887">
        <w:t xml:space="preserve">  </w:t>
      </w:r>
      <w:r w:rsidR="00BA1C15" w:rsidRPr="00E27887">
        <w:t>man4mal wird mit !,$$q&lt;</w:t>
      </w:r>
      <w:r w:rsidRPr="00E27887">
        <w:t>+'. d0</w:t>
      </w:r>
    </w:p>
    <w:p w:rsidR="00927305" w:rsidRPr="00E27887" w:rsidRDefault="00927305" w:rsidP="00927305">
      <w:pPr>
        <w:pStyle w:val="Braille"/>
      </w:pPr>
      <w:r w:rsidRPr="00E27887">
        <w:t>menge der positiven rationalen</w:t>
      </w:r>
    </w:p>
    <w:p w:rsidR="00927305" w:rsidRPr="00E27887" w:rsidRDefault="00927305" w:rsidP="00927305">
      <w:pPr>
        <w:pStyle w:val="Braille"/>
      </w:pPr>
      <w:r w:rsidRPr="00E27887">
        <w:t>zahlen und mit !,$$q</w:t>
      </w:r>
      <w:r w:rsidR="00BA1C15" w:rsidRPr="00E27887">
        <w:t>&gt;+</w:t>
      </w:r>
      <w:r w:rsidRPr="00E27887">
        <w:t>1)'. d0-</w:t>
      </w:r>
    </w:p>
    <w:p w:rsidR="00927305" w:rsidRPr="00E27887" w:rsidRDefault="00927305" w:rsidP="00927305">
      <w:pPr>
        <w:pStyle w:val="Braille"/>
      </w:pPr>
      <w:r w:rsidRPr="00E27887">
        <w:t xml:space="preserve">selbe </w:t>
      </w:r>
      <w:r w:rsidR="000A5109" w:rsidRPr="00E27887">
        <w:t>m</w:t>
      </w:r>
      <w:r w:rsidRPr="00E27887">
        <w:t>enge mit der zahl #j</w:t>
      </w:r>
    </w:p>
    <w:p w:rsidR="00927305" w:rsidRPr="00E27887" w:rsidRDefault="00927305" w:rsidP="00927305">
      <w:pPr>
        <w:pStyle w:val="Braille"/>
      </w:pPr>
      <w:r w:rsidRPr="00E27887">
        <w:t>bez34net.</w:t>
      </w:r>
    </w:p>
    <w:p w:rsidR="00A20562" w:rsidRPr="00875626" w:rsidRDefault="005A2A3F" w:rsidP="00715581">
      <w:pPr>
        <w:pStyle w:val="LaTeX0"/>
      </w:pPr>
      <w:r>
        <w:t>Manchmal wird mit $\mathbb{Q}_{+}$ die Menge der positiven rationalen Zahlen und mit $\ma</w:t>
      </w:r>
      <w:r w:rsidR="00715581">
        <w:t>thbb{Q}^{+}</w:t>
      </w:r>
      <w:r w:rsidR="00F60F09">
        <w:t>_{0}</w:t>
      </w:r>
      <w:r w:rsidR="00715581">
        <w:t xml:space="preserve">$ dieselbe Menge </w:t>
      </w:r>
      <w:r>
        <w:t>mit der Zahl 0 bezeichnet.</w:t>
      </w:r>
    </w:p>
    <w:p w:rsidR="00262683" w:rsidRDefault="00262683" w:rsidP="00262683">
      <w:pPr>
        <w:pStyle w:val="Leerzeile"/>
      </w:pPr>
    </w:p>
    <w:p w:rsidR="00B113B2" w:rsidRPr="00875626" w:rsidRDefault="00B113B2" w:rsidP="00AF0E40">
      <w:pPr>
        <w:pStyle w:val="berschrift2"/>
      </w:pPr>
      <w:bookmarkStart w:id="358" w:name="_Ref394862132"/>
      <w:bookmarkStart w:id="359" w:name="_Toc410933434"/>
      <w:r>
        <w:lastRenderedPageBreak/>
        <w:t>8.</w:t>
      </w:r>
      <w:r w:rsidRPr="00875626">
        <w:t>2</w:t>
      </w:r>
      <w:r>
        <w:t xml:space="preserve"> </w:t>
      </w:r>
      <w:r w:rsidRPr="00875626">
        <w:t>Zu</w:t>
      </w:r>
      <w:r w:rsidR="00126285">
        <w:softHyphen/>
      </w:r>
      <w:r w:rsidRPr="00875626">
        <w:t>sammenfassende Markierungen</w:t>
      </w:r>
      <w:bookmarkEnd w:id="358"/>
      <w:bookmarkEnd w:id="359"/>
    </w:p>
    <w:p w:rsidR="00E42E18" w:rsidRPr="00875626" w:rsidRDefault="00E42E18" w:rsidP="003F6AB1">
      <w:pPr>
        <w:pStyle w:val="Text"/>
      </w:pPr>
      <w:r w:rsidRPr="00875626">
        <w:t xml:space="preserve">Zusammenfassende Markierungen beziehen sich auf mehrere Symbole und werden in der Brailleschrift vor diesen </w:t>
      </w:r>
      <w:r>
        <w:t>gesetzt</w:t>
      </w:r>
      <w:r w:rsidRPr="00875626">
        <w:t xml:space="preserve">. Brailleschrifttechnisch sind sie Projektive </w:t>
      </w:r>
      <w:r>
        <w:t>(siehe</w:t>
      </w:r>
      <w:r w:rsidRPr="00875626">
        <w:t xml:space="preserve"> </w:t>
      </w:r>
      <w:r>
        <w:t>"</w:t>
      </w:r>
      <w:r w:rsidR="003F6AB1">
        <w:fldChar w:fldCharType="begin"/>
      </w:r>
      <w:r w:rsidR="003F6AB1">
        <w:instrText xml:space="preserve"> REF _Ref396924331 \h </w:instrText>
      </w:r>
      <w:r w:rsidR="003F6AB1">
        <w:fldChar w:fldCharType="separate"/>
      </w:r>
      <w:r w:rsidR="005043AE" w:rsidRPr="00875626">
        <w:t>1</w:t>
      </w:r>
      <w:r w:rsidR="005043AE">
        <w:t xml:space="preserve">0 </w:t>
      </w:r>
      <w:r w:rsidR="005043AE" w:rsidRPr="00875626">
        <w:t>Projektiv</w:t>
      </w:r>
      <w:r w:rsidR="005043AE">
        <w:softHyphen/>
      </w:r>
      <w:r w:rsidR="005043AE" w:rsidRPr="00875626">
        <w:t>technik</w:t>
      </w:r>
      <w:r w:rsidR="003F6AB1">
        <w:fldChar w:fldCharType="end"/>
      </w:r>
      <w:r>
        <w:t>"</w:t>
      </w:r>
      <w:r w:rsidRPr="00875626">
        <w:t>).</w:t>
      </w:r>
    </w:p>
    <w:p w:rsidR="00EE6BF6" w:rsidRDefault="00EE6BF6" w:rsidP="00EE6BF6">
      <w:pPr>
        <w:pStyle w:val="Leerzeile"/>
      </w:pPr>
    </w:p>
    <w:p w:rsidR="00E42E18" w:rsidRPr="00875626" w:rsidRDefault="00E42E18" w:rsidP="00EC1AC5">
      <w:pPr>
        <w:pStyle w:val="Text"/>
      </w:pPr>
      <w:r w:rsidRPr="00875626">
        <w:t>Die Markierung wird stets durch eines der beiden Ankün</w:t>
      </w:r>
      <w:r w:rsidR="0078442F">
        <w:softHyphen/>
      </w:r>
      <w:r w:rsidRPr="00875626">
        <w:t>di</w:t>
      </w:r>
      <w:r w:rsidR="0078442F">
        <w:softHyphen/>
      </w:r>
      <w:r w:rsidRPr="00875626">
        <w:t>gungs</w:t>
      </w:r>
      <w:r w:rsidR="00EF22D1">
        <w:softHyphen/>
      </w:r>
      <w:r w:rsidRPr="00875626">
        <w:t>zeichen für zusam</w:t>
      </w:r>
      <w:r w:rsidRPr="00875626">
        <w:softHyphen/>
        <w:t>men</w:t>
      </w:r>
      <w:r w:rsidRPr="00875626">
        <w:softHyphen/>
        <w:t>fassende</w:t>
      </w:r>
      <w:r>
        <w:t xml:space="preserve"> ober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t xml:space="preserve"> unter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t>Mar</w:t>
      </w:r>
      <w:r w:rsidR="00464993">
        <w:softHyphen/>
      </w:r>
      <w:r>
        <w:t>kierungen e</w:t>
      </w:r>
      <w:r w:rsidRPr="00875626">
        <w:t>ingeleitet. Falls inner</w:t>
      </w:r>
      <w:r>
        <w:softHyphen/>
      </w:r>
      <w:r w:rsidRPr="00875626">
        <w:t>halb des markier</w:t>
      </w:r>
      <w:r w:rsidR="0078442F">
        <w:softHyphen/>
      </w:r>
      <w:r w:rsidRPr="00875626">
        <w:t xml:space="preserve">ten Bereichs </w:t>
      </w:r>
      <w:r>
        <w:t xml:space="preserve">weitere </w:t>
      </w:r>
      <w:r w:rsidR="00464993">
        <w:t xml:space="preserve">zusammenfassende </w:t>
      </w:r>
      <w:r w:rsidRPr="00875626">
        <w:t>Markierungen oder Projektive vor</w:t>
      </w:r>
      <w:r w:rsidR="00464993">
        <w:softHyphen/>
      </w:r>
      <w:r w:rsidRPr="00875626">
        <w:t>kommen, muss das Ankündigungszeichen um das 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t xml:space="preserve">zu Beginn </w:t>
      </w:r>
      <w:r w:rsidRPr="00875626">
        <w:t>erweitert</w:t>
      </w:r>
      <w:r w:rsidRPr="00DE0855">
        <w:t xml:space="preserve"> </w:t>
      </w:r>
      <w:r>
        <w:t>und am Schluss zwingend das entsprechende Schluss</w:t>
      </w:r>
      <w:r w:rsidR="00EF22D1">
        <w:softHyphen/>
      </w:r>
      <w:r>
        <w:t>zeichen gesetzt</w:t>
      </w:r>
      <w:r w:rsidR="00E01C64">
        <w:t xml:space="preserve"> werden</w:t>
      </w:r>
      <w:r>
        <w:t>.</w:t>
      </w:r>
      <w:r w:rsidRPr="00875626">
        <w:t xml:space="preserve"> </w:t>
      </w:r>
      <w:r w:rsidR="000648A6">
        <w:t>(S</w:t>
      </w:r>
      <w:r>
        <w:t>iehe</w:t>
      </w:r>
      <w:r w:rsidRPr="00875626">
        <w:t xml:space="preserve"> hierzu die Erläuterung zur Ver</w:t>
      </w:r>
      <w:r w:rsidRPr="00875626">
        <w:softHyphen/>
        <w:t>stär</w:t>
      </w:r>
      <w:r w:rsidRPr="00875626">
        <w:softHyphen/>
        <w:t xml:space="preserve">kung von Projektiven, </w:t>
      </w:r>
      <w:r>
        <w:t>"</w:t>
      </w:r>
      <w:r w:rsidR="003F6AB1">
        <w:fldChar w:fldCharType="begin"/>
      </w:r>
      <w:r w:rsidR="003F6AB1">
        <w:instrText xml:space="preserve"> REF _Ref396924358 \h </w:instrText>
      </w:r>
      <w:r w:rsidR="003F6AB1">
        <w:fldChar w:fldCharType="separate"/>
      </w:r>
      <w:r w:rsidR="005043AE">
        <w:t>10.</w:t>
      </w:r>
      <w:r w:rsidR="005043AE" w:rsidRPr="00875626">
        <w:t>2</w:t>
      </w:r>
      <w:r w:rsidR="005043AE">
        <w:t xml:space="preserve"> </w:t>
      </w:r>
      <w:r w:rsidR="005043AE" w:rsidRPr="00875626">
        <w:t>Verstärkte Projektive</w:t>
      </w:r>
      <w:r w:rsidR="003F6AB1">
        <w:fldChar w:fldCharType="end"/>
      </w:r>
      <w:r>
        <w:t>"</w:t>
      </w:r>
      <w:r w:rsidR="0078423D">
        <w:t>.)</w:t>
      </w:r>
    </w:p>
    <w:p w:rsidR="00EE6BF6" w:rsidRDefault="00EE6BF6" w:rsidP="00EE6BF6">
      <w:pPr>
        <w:pStyle w:val="Leerzeile"/>
      </w:pPr>
    </w:p>
    <w:p w:rsidR="00E42E18" w:rsidRPr="00875626" w:rsidRDefault="00E42E18" w:rsidP="00EF22D1">
      <w:pPr>
        <w:pStyle w:val="Text"/>
        <w:keepNext/>
      </w:pPr>
      <w:r w:rsidRPr="00875626">
        <w:t>Die Markierung gilt, bis die Wirkung aufgehoben wird durch:</w:t>
      </w:r>
    </w:p>
    <w:p w:rsidR="009629F0" w:rsidRPr="00875626" w:rsidRDefault="009629F0" w:rsidP="004F1015">
      <w:pPr>
        <w:pStyle w:val="Punkt"/>
        <w:rPr>
          <w:lang w:val="de-DE"/>
        </w:rPr>
      </w:pPr>
      <w:r>
        <w:rPr>
          <w:lang w:val="de-DE"/>
        </w:rPr>
        <w:t>ein Schlusszeich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 Zeilentrenn</w:t>
      </w:r>
      <w:r w:rsidRPr="00875626">
        <w:rPr>
          <w:lang w:val="de-DE"/>
        </w:rPr>
        <w:softHyphen/>
        <w:t>zei</w:t>
      </w:r>
      <w:r w:rsidRPr="00875626">
        <w:rPr>
          <w:lang w:val="de-DE"/>
        </w:rPr>
        <w:softHyphen/>
        <w:t>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Pr="009B7F98">
        <w:rPr>
          <w:rFonts w:ascii="Arial" w:hAnsi="Arial" w:cs="Arial"/>
          <w:lang w:val="de-DE"/>
        </w:rPr>
        <w:t>‌</w:t>
      </w:r>
      <w:r w:rsidRPr="00875626">
        <w:rPr>
          <w:lang w:val="de-DE"/>
        </w:rPr>
        <w:t>oder</w:t>
      </w:r>
    </w:p>
    <w:p w:rsidR="009629F0" w:rsidRPr="00875626" w:rsidRDefault="009629F0" w:rsidP="004F1015">
      <w:pPr>
        <w:pStyle w:val="Punkt"/>
        <w:rPr>
          <w:lang w:val="de-DE"/>
        </w:rPr>
      </w:pPr>
      <w:r w:rsidRPr="00875626">
        <w:rPr>
          <w:lang w:val="de-DE"/>
        </w:rPr>
        <w:t>eine weitere Markier</w:t>
      </w:r>
      <w:r w:rsidR="005A0463">
        <w:rPr>
          <w:lang w:val="de-DE"/>
        </w:rPr>
        <w:t>ung bzw. ein anderes Projektiv</w:t>
      </w:r>
    </w:p>
    <w:p w:rsidR="006D4416" w:rsidRDefault="006D4416" w:rsidP="006D4416">
      <w:pPr>
        <w:pStyle w:val="FesteLeerzeile"/>
      </w:pPr>
      <w:r>
        <w:t> </w:t>
      </w:r>
    </w:p>
    <w:p w:rsidR="00B113B2" w:rsidRPr="00875626" w:rsidRDefault="00B113B2" w:rsidP="003547B9">
      <w:pPr>
        <w:pStyle w:val="Beispiel"/>
      </w:pPr>
      <w:r w:rsidRPr="00875626">
        <w:t xml:space="preserve">Beispiel </w:t>
      </w:r>
      <w:r>
        <w:t>8.2 B01</w:t>
      </w:r>
    </w:p>
    <w:p w:rsidR="006E17A0" w:rsidRPr="00875626" w:rsidRDefault="00B608B1" w:rsidP="00B608B1">
      <w:pPr>
        <w:pStyle w:val="Schwarzschrift"/>
      </w:pPr>
      <w:r w:rsidRPr="00B608B1">
        <w:rPr>
          <w:position w:val="-6"/>
        </w:rPr>
        <w:object w:dxaOrig="1980" w:dyaOrig="460">
          <v:shape id="_x0000_i1426" type="#_x0000_t75" style="width:99.95pt;height:23.65pt" o:ole="">
            <v:imagedata r:id="rId840" o:title=""/>
          </v:shape>
          <o:OLEObject Type="Embed" ProgID="Equation.DSMT4" ShapeID="_x0000_i1426" DrawAspect="Content" ObjectID="_1489811477" r:id="rId841"/>
        </w:object>
      </w:r>
    </w:p>
    <w:p w:rsidR="006E17A0" w:rsidRPr="00E27887" w:rsidRDefault="001947BF" w:rsidP="006E17A0">
      <w:pPr>
        <w:pStyle w:val="Braille"/>
      </w:pPr>
      <w:r w:rsidRPr="00E27887">
        <w:t xml:space="preserve">   </w:t>
      </w:r>
      <w:r w:rsidR="00056481" w:rsidRPr="00E27887">
        <w:t>&gt;</w:t>
      </w:r>
      <w:r w:rsidR="006E17A0" w:rsidRPr="00E27887">
        <w:t>u =$2&gt;ab +$:&gt;ab</w:t>
      </w:r>
    </w:p>
    <w:p w:rsidR="006E17A0" w:rsidRPr="00875626" w:rsidRDefault="003547B9" w:rsidP="006E17A0">
      <w:pPr>
        <w:pStyle w:val="LaTeX0"/>
      </w:pPr>
      <w:r w:rsidRPr="00875626">
        <w:t>\[</w:t>
      </w:r>
      <w:r w:rsidR="006E17A0" w:rsidRPr="00875626">
        <w:t>U</w:t>
      </w:r>
      <w:r w:rsidR="00EF22D1">
        <w:t xml:space="preserve"> </w:t>
      </w:r>
      <w:r w:rsidR="006E17A0" w:rsidRPr="00875626">
        <w:t>=\frown{AB} +\overline{AB}</w:t>
      </w:r>
      <w:r w:rsidRPr="00875626">
        <w:t>\]</w:t>
      </w:r>
    </w:p>
    <w:p w:rsidR="006D4416" w:rsidRDefault="006D4416" w:rsidP="006D4416">
      <w:pPr>
        <w:pStyle w:val="FesteLeerzeile"/>
      </w:pPr>
      <w:r>
        <w:t> </w:t>
      </w:r>
    </w:p>
    <w:p w:rsidR="00B113B2" w:rsidRPr="00875626" w:rsidRDefault="00B113B2" w:rsidP="003547B9">
      <w:pPr>
        <w:pStyle w:val="Beispiel"/>
      </w:pPr>
      <w:r>
        <w:t>Beispiel 8.2 B02</w:t>
      </w:r>
    </w:p>
    <w:p w:rsidR="006E17A0" w:rsidRPr="00875626" w:rsidRDefault="00B608B1" w:rsidP="00B608B1">
      <w:pPr>
        <w:pStyle w:val="Schwarzschrift"/>
      </w:pPr>
      <w:r w:rsidRPr="00B608B1">
        <w:rPr>
          <w:position w:val="-12"/>
        </w:rPr>
        <w:object w:dxaOrig="1380" w:dyaOrig="420">
          <v:shape id="_x0000_i1427" type="#_x0000_t75" style="width:68.8pt;height:21.5pt" o:ole="">
            <v:imagedata r:id="rId842" o:title=""/>
          </v:shape>
          <o:OLEObject Type="Embed" ProgID="Equation.DSMT4" ShapeID="_x0000_i1427" DrawAspect="Content" ObjectID="_1489811478" r:id="rId843"/>
        </w:object>
      </w:r>
    </w:p>
    <w:p w:rsidR="006E17A0" w:rsidRPr="00E27887" w:rsidRDefault="001947BF" w:rsidP="006E17A0">
      <w:pPr>
        <w:pStyle w:val="Braille"/>
      </w:pPr>
      <w:r w:rsidRPr="00E27887">
        <w:t xml:space="preserve">  </w:t>
      </w:r>
      <w:r w:rsidR="00B72769" w:rsidRPr="00E27887">
        <w:t xml:space="preserve"> </w:t>
      </w:r>
      <w:r w:rsidR="006E17A0" w:rsidRPr="00E27887">
        <w:t>_:&gt;ab =_:&gt;cd</w:t>
      </w:r>
    </w:p>
    <w:p w:rsidR="006E17A0" w:rsidRPr="00875626" w:rsidRDefault="003547B9" w:rsidP="006E17A0">
      <w:pPr>
        <w:pStyle w:val="LaTeX0"/>
      </w:pPr>
      <w:r w:rsidRPr="00875626">
        <w:t>\[</w:t>
      </w:r>
      <w:r w:rsidR="006E17A0" w:rsidRPr="00875626">
        <w:t>\underline{AB}</w:t>
      </w:r>
      <w:r w:rsidR="00665079">
        <w:t xml:space="preserve"> </w:t>
      </w:r>
      <w:r w:rsidR="006E17A0" w:rsidRPr="00875626">
        <w:t>=\underline{CD}</w:t>
      </w:r>
      <w:r w:rsidRPr="00875626">
        <w:t>\]</w:t>
      </w:r>
    </w:p>
    <w:p w:rsidR="006D4416" w:rsidRDefault="006D4416" w:rsidP="006D4416">
      <w:pPr>
        <w:pStyle w:val="FesteLeerzeile"/>
      </w:pPr>
      <w:r>
        <w:t> </w:t>
      </w:r>
    </w:p>
    <w:p w:rsidR="00B113B2" w:rsidRPr="00875626" w:rsidRDefault="00B113B2" w:rsidP="003547B9">
      <w:pPr>
        <w:pStyle w:val="Beispiel"/>
      </w:pPr>
      <w:r>
        <w:lastRenderedPageBreak/>
        <w:t>Beispiel 8.2 B03</w:t>
      </w:r>
    </w:p>
    <w:p w:rsidR="006E17A0" w:rsidRPr="00875626" w:rsidRDefault="00B608B1" w:rsidP="00B608B1">
      <w:pPr>
        <w:pStyle w:val="Schwarzschrift"/>
      </w:pPr>
      <w:r w:rsidRPr="00B608B1">
        <w:rPr>
          <w:position w:val="-4"/>
        </w:rPr>
        <w:object w:dxaOrig="2200" w:dyaOrig="420">
          <v:shape id="_x0000_i1428" type="#_x0000_t75" style="width:109.6pt;height:21.5pt" o:ole="">
            <v:imagedata r:id="rId844" o:title=""/>
          </v:shape>
          <o:OLEObject Type="Embed" ProgID="Equation.DSMT4" ShapeID="_x0000_i1428" DrawAspect="Content" ObjectID="_1489811479" r:id="rId845"/>
        </w:object>
      </w:r>
    </w:p>
    <w:p w:rsidR="007D5AF9" w:rsidRPr="004F3CE1" w:rsidRDefault="001947BF" w:rsidP="007D5AF9">
      <w:pPr>
        <w:pStyle w:val="Braille"/>
        <w:rPr>
          <w:lang w:val="en-US"/>
        </w:rPr>
      </w:pPr>
      <w:r w:rsidRPr="004F3CE1">
        <w:rPr>
          <w:lang w:val="en-US"/>
        </w:rPr>
        <w:t xml:space="preserve"> </w:t>
      </w:r>
      <w:r w:rsidR="00B72769" w:rsidRPr="004F3CE1">
        <w:rPr>
          <w:lang w:val="en-US"/>
        </w:rPr>
        <w:t xml:space="preserve">  </w:t>
      </w:r>
      <w:r w:rsidR="007D5AF9" w:rsidRPr="004F3CE1">
        <w:rPr>
          <w:lang w:val="en-US"/>
        </w:rPr>
        <w:t>$$:&gt;a 3.&gt;b$5 =&gt;a: 0.&gt;b:</w:t>
      </w:r>
    </w:p>
    <w:p w:rsidR="003C02A2" w:rsidRPr="004F3CE1" w:rsidRDefault="003C02A2" w:rsidP="007D5AF9">
      <w:pPr>
        <w:pStyle w:val="OderBeispiel"/>
        <w:rPr>
          <w:lang w:val="en-US"/>
        </w:rPr>
      </w:pPr>
      <w:r w:rsidRPr="004F3CE1">
        <w:rPr>
          <w:lang w:val="en-US"/>
        </w:rPr>
        <w:t>oder</w:t>
      </w:r>
    </w:p>
    <w:p w:rsidR="007D5AF9" w:rsidRPr="004F3CE1" w:rsidRDefault="007D5AF9" w:rsidP="007D5AF9">
      <w:pPr>
        <w:pStyle w:val="Braille"/>
        <w:rPr>
          <w:lang w:val="en-US"/>
        </w:rPr>
      </w:pPr>
      <w:r w:rsidRPr="004F3CE1">
        <w:rPr>
          <w:lang w:val="en-US"/>
        </w:rPr>
        <w:t xml:space="preserve">   $:&gt;a"3.&gt;b =&gt;a: 0.&gt;b:</w:t>
      </w:r>
    </w:p>
    <w:p w:rsidR="006E17A0" w:rsidRPr="004F3CE1" w:rsidRDefault="003547B9" w:rsidP="007D5AF9">
      <w:pPr>
        <w:pStyle w:val="LaTeX0"/>
        <w:rPr>
          <w:lang w:val="en-US"/>
        </w:rPr>
      </w:pPr>
      <w:r w:rsidRPr="004F3CE1">
        <w:rPr>
          <w:lang w:val="en-US"/>
        </w:rPr>
        <w:t>\[</w:t>
      </w:r>
      <w:r w:rsidR="006E17A0" w:rsidRPr="004F3CE1">
        <w:rPr>
          <w:lang w:val="en-US"/>
        </w:rPr>
        <w:t>\overline{A</w:t>
      </w:r>
      <w:r w:rsidR="0093147A" w:rsidRPr="004F3CE1">
        <w:rPr>
          <w:lang w:val="en-US"/>
        </w:rPr>
        <w:t xml:space="preserve"> </w:t>
      </w:r>
      <w:r w:rsidR="006E17A0" w:rsidRPr="004F3CE1">
        <w:rPr>
          <w:lang w:val="en-US"/>
        </w:rPr>
        <w:t>\cup B}</w:t>
      </w:r>
      <w:r w:rsidR="00EF22D1" w:rsidRPr="004F3CE1">
        <w:rPr>
          <w:lang w:val="en-US"/>
        </w:rPr>
        <w:t xml:space="preserve"> </w:t>
      </w:r>
      <w:r w:rsidR="006E17A0" w:rsidRPr="004F3CE1">
        <w:rPr>
          <w:lang w:val="en-US"/>
        </w:rPr>
        <w:t>=\</w:t>
      </w:r>
      <w:r w:rsidR="00CF1E15" w:rsidRPr="004F3CE1">
        <w:rPr>
          <w:lang w:val="en-US"/>
        </w:rPr>
        <w:t>overline</w:t>
      </w:r>
      <w:r w:rsidR="006E17A0" w:rsidRPr="004F3CE1">
        <w:rPr>
          <w:lang w:val="en-US"/>
        </w:rPr>
        <w:t>{A}</w:t>
      </w:r>
      <w:r w:rsidR="0093147A" w:rsidRPr="004F3CE1">
        <w:rPr>
          <w:lang w:val="en-US"/>
        </w:rPr>
        <w:t xml:space="preserve"> </w:t>
      </w:r>
      <w:r w:rsidR="00CF1E15" w:rsidRPr="004F3CE1">
        <w:rPr>
          <w:lang w:val="en-US"/>
        </w:rPr>
        <w:t>\cap \overline</w:t>
      </w:r>
      <w:r w:rsidR="006E17A0"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001BBB">
      <w:pPr>
        <w:pStyle w:val="Beispiel"/>
      </w:pPr>
      <w:r>
        <w:t>Beispiel 8.2 B04</w:t>
      </w:r>
    </w:p>
    <w:p w:rsidR="00B113B2" w:rsidRPr="00875626" w:rsidRDefault="00B608B1" w:rsidP="00B608B1">
      <w:pPr>
        <w:pStyle w:val="Schwarzschrift"/>
      </w:pPr>
      <w:r w:rsidRPr="00B608B1">
        <w:rPr>
          <w:position w:val="-12"/>
        </w:rPr>
        <w:object w:dxaOrig="6320" w:dyaOrig="639">
          <v:shape id="_x0000_i1429" type="#_x0000_t75" style="width:315.95pt;height:33.3pt" o:ole="">
            <v:imagedata r:id="rId846" o:title=""/>
          </v:shape>
          <o:OLEObject Type="Embed" ProgID="Equation.DSMT4" ShapeID="_x0000_i1429" DrawAspect="Content" ObjectID="_1489811480" r:id="rId847"/>
        </w:object>
      </w:r>
    </w:p>
    <w:p w:rsidR="00001BBB" w:rsidRPr="00E27887" w:rsidRDefault="00001BBB" w:rsidP="00001BBB">
      <w:pPr>
        <w:pStyle w:val="Braille"/>
      </w:pPr>
      <w:r w:rsidRPr="00E27887">
        <w:t xml:space="preserve">   $$:</w:t>
      </w:r>
      <w:r w:rsidR="000248F8" w:rsidRPr="00E27887">
        <w:t>v|;$5 ='.mittlere q</w:t>
      </w:r>
      <w:r w:rsidRPr="00E27887">
        <w:t>u</w:t>
      </w:r>
      <w:r w:rsidR="000248F8" w:rsidRPr="00E27887">
        <w:t>a</w:t>
      </w:r>
      <w:r w:rsidRPr="00E27887">
        <w:t>drat.</w:t>
      </w:r>
      <w:r w:rsidR="00EF22D1" w:rsidRPr="00E27887">
        <w:t>'</w:t>
      </w:r>
    </w:p>
    <w:p w:rsidR="00001BBB" w:rsidRPr="004F3CE1" w:rsidRDefault="00001BBB" w:rsidP="00001BBB">
      <w:pPr>
        <w:pStyle w:val="Braille"/>
        <w:rPr>
          <w:lang w:val="en-US"/>
        </w:rPr>
      </w:pPr>
      <w:r w:rsidRPr="004F3CE1">
        <w:rPr>
          <w:lang w:val="en-US"/>
        </w:rPr>
        <w:t xml:space="preserve">     ge5windigk3t'.</w:t>
      </w:r>
    </w:p>
    <w:p w:rsidR="00001BBB" w:rsidRPr="00875626" w:rsidRDefault="00001BBB" w:rsidP="00001BBB">
      <w:pPr>
        <w:pStyle w:val="LaTeX0"/>
      </w:pPr>
      <w:r w:rsidRPr="00875626">
        <w:t>\[\</w:t>
      </w:r>
      <w:r>
        <w:t xml:space="preserve">overline{v^{2}} </w:t>
      </w:r>
      <w:r w:rsidR="00D94C06">
        <w:t>=</w:t>
      </w:r>
      <w:r>
        <w:t>\text{mittlere quadrat. Geschwindigkeit}</w:t>
      </w:r>
      <w:r w:rsidRPr="00875626">
        <w:t>\]</w:t>
      </w:r>
    </w:p>
    <w:p w:rsidR="006D4416" w:rsidRDefault="006D4416" w:rsidP="006D4416">
      <w:pPr>
        <w:pStyle w:val="FesteLeerzeile"/>
      </w:pPr>
      <w:r>
        <w:t> </w:t>
      </w:r>
    </w:p>
    <w:p w:rsidR="00B113B2" w:rsidRPr="00875626" w:rsidRDefault="00B113B2" w:rsidP="00001BBB">
      <w:pPr>
        <w:pStyle w:val="Beispiel"/>
      </w:pPr>
      <w:r>
        <w:t>Beispiel 8.2 B05</w:t>
      </w:r>
    </w:p>
    <w:p w:rsidR="00B113B2" w:rsidRPr="00875626" w:rsidRDefault="00D735D7" w:rsidP="00B608B1">
      <w:pPr>
        <w:pStyle w:val="Schwarzschrift"/>
      </w:pPr>
      <w:r w:rsidRPr="00D735D7">
        <w:rPr>
          <w:position w:val="-58"/>
        </w:rPr>
        <w:object w:dxaOrig="660" w:dyaOrig="840">
          <v:shape id="_x0000_i1430" type="#_x0000_t75" style="width:32.25pt;height:43pt" o:ole="">
            <v:imagedata r:id="rId848" o:title=""/>
          </v:shape>
          <o:OLEObject Type="Embed" ProgID="Equation.DSMT4" ShapeID="_x0000_i1430" DrawAspect="Content" ObjectID="_1489811481" r:id="rId849"/>
        </w:object>
      </w:r>
    </w:p>
    <w:p w:rsidR="00001BBB" w:rsidRPr="004F3CE1" w:rsidRDefault="00001BBB" w:rsidP="00001BBB">
      <w:pPr>
        <w:pStyle w:val="Braille"/>
        <w:rPr>
          <w:lang w:val="en-US"/>
        </w:rPr>
      </w:pPr>
      <w:r w:rsidRPr="004F3CE1">
        <w:rPr>
          <w:lang w:val="en-US"/>
        </w:rPr>
        <w:t xml:space="preserve">   $$:,&gt;p1)&gt;p$5</w:t>
      </w:r>
    </w:p>
    <w:p w:rsidR="00001BBB" w:rsidRPr="004F3CE1" w:rsidRDefault="00001BBB" w:rsidP="00001BBB">
      <w:pPr>
        <w:pStyle w:val="LaTeX0"/>
        <w:rPr>
          <w:lang w:val="en-US"/>
        </w:rPr>
      </w:pPr>
      <w:r w:rsidRPr="004F3CE1">
        <w:rPr>
          <w:lang w:val="en-US"/>
        </w:rPr>
        <w:t>\[</w:t>
      </w:r>
      <w:r w:rsidR="00357BFD" w:rsidRPr="004F3CE1">
        <w:rPr>
          <w:lang w:val="en-US"/>
        </w:rPr>
        <w:t>\vec</w:t>
      </w:r>
      <w:r w:rsidRPr="004F3CE1">
        <w:rPr>
          <w:lang w:val="en-US"/>
        </w:rPr>
        <w:t>{P_{0}P}\]</w:t>
      </w:r>
    </w:p>
    <w:p w:rsidR="006D4416" w:rsidRDefault="006D4416" w:rsidP="006D4416">
      <w:pPr>
        <w:pStyle w:val="FesteLeerzeile"/>
      </w:pPr>
      <w:r>
        <w:t> </w:t>
      </w:r>
    </w:p>
    <w:p w:rsidR="00B113B2" w:rsidRPr="00875626" w:rsidRDefault="00B113B2" w:rsidP="003547B9">
      <w:pPr>
        <w:pStyle w:val="Beispiel"/>
      </w:pPr>
      <w:r>
        <w:t>Beispiel 8.2 B06</w:t>
      </w:r>
    </w:p>
    <w:p w:rsidR="00B113B2" w:rsidRPr="00875626" w:rsidRDefault="00E80A28" w:rsidP="00B608B1">
      <w:pPr>
        <w:pStyle w:val="Beispiel"/>
      </w:pPr>
      <w:r w:rsidRPr="00B608B1">
        <w:rPr>
          <w:position w:val="-10"/>
        </w:rPr>
        <w:object w:dxaOrig="1579" w:dyaOrig="480">
          <v:shape id="_x0000_i1431" type="#_x0000_t75" style="width:78.45pt;height:24.7pt" o:ole="">
            <v:imagedata r:id="rId850" o:title=""/>
          </v:shape>
          <o:OLEObject Type="Embed" ProgID="Equation.DSMT4" ShapeID="_x0000_i1431" DrawAspect="Content" ObjectID="_1489811482" r:id="rId851"/>
        </w:object>
      </w:r>
    </w:p>
    <w:p w:rsidR="00714946" w:rsidRPr="004F3CE1" w:rsidRDefault="00D13342" w:rsidP="00D13342">
      <w:pPr>
        <w:pStyle w:val="Braille"/>
        <w:rPr>
          <w:lang w:val="en-US"/>
        </w:rPr>
      </w:pPr>
      <w:r w:rsidRPr="004F3CE1">
        <w:rPr>
          <w:lang w:val="en-US"/>
        </w:rPr>
        <w:t xml:space="preserve">   </w:t>
      </w:r>
      <w:r w:rsidR="00714946" w:rsidRPr="004F3CE1">
        <w:rPr>
          <w:lang w:val="en-US"/>
        </w:rPr>
        <w:t>$:&gt;a*&gt;b* "%$:&gt;ab</w:t>
      </w:r>
    </w:p>
    <w:p w:rsidR="001456A5" w:rsidRPr="004F3CE1" w:rsidRDefault="001456A5" w:rsidP="001456A5">
      <w:pPr>
        <w:pStyle w:val="LaTeX0"/>
        <w:rPr>
          <w:lang w:val="en-US"/>
        </w:rPr>
      </w:pPr>
      <w:r w:rsidRPr="004F3CE1">
        <w:rPr>
          <w:lang w:val="en-US"/>
        </w:rPr>
        <w:t>\[\overline{A'B'} \parallel \overline{AB}\]</w:t>
      </w:r>
    </w:p>
    <w:p w:rsidR="006D4416" w:rsidRDefault="006D4416" w:rsidP="006D4416">
      <w:pPr>
        <w:pStyle w:val="FesteLeerzeile"/>
      </w:pPr>
      <w:r>
        <w:t> </w:t>
      </w:r>
    </w:p>
    <w:p w:rsidR="00B113B2" w:rsidRPr="00875626" w:rsidRDefault="00B113B2" w:rsidP="003547B9">
      <w:pPr>
        <w:pStyle w:val="Beispiel"/>
      </w:pPr>
      <w:r>
        <w:t>Beispiel 8.2 B07</w:t>
      </w:r>
    </w:p>
    <w:p w:rsidR="006E17A0" w:rsidRPr="00875626" w:rsidRDefault="00B608B1" w:rsidP="00B608B1">
      <w:pPr>
        <w:pStyle w:val="Schwarzschrift"/>
      </w:pPr>
      <w:r w:rsidRPr="00B608B1">
        <w:rPr>
          <w:position w:val="-20"/>
        </w:rPr>
        <w:object w:dxaOrig="1540" w:dyaOrig="580">
          <v:shape id="_x0000_i1432" type="#_x0000_t75" style="width:77.35pt;height:29pt" o:ole="">
            <v:imagedata r:id="rId852" o:title=""/>
          </v:shape>
          <o:OLEObject Type="Embed" ProgID="Equation.DSMT4" ShapeID="_x0000_i1432" DrawAspect="Content" ObjectID="_1489811483" r:id="rId853"/>
        </w:object>
      </w:r>
    </w:p>
    <w:p w:rsidR="006E17A0" w:rsidRPr="004F3CE1" w:rsidRDefault="00B72769" w:rsidP="006E17A0">
      <w:pPr>
        <w:pStyle w:val="Braille"/>
        <w:rPr>
          <w:lang w:val="fr-FR"/>
        </w:rPr>
      </w:pPr>
      <w:r w:rsidRPr="004F3CE1">
        <w:rPr>
          <w:lang w:val="fr-FR"/>
        </w:rPr>
        <w:t xml:space="preserve">   </w:t>
      </w:r>
      <w:r w:rsidR="006E17A0" w:rsidRPr="004F3CE1">
        <w:rPr>
          <w:lang w:val="fr-FR"/>
        </w:rPr>
        <w:t>$$:&gt;t1,; 0.&gt;t1,($5</w:t>
      </w:r>
    </w:p>
    <w:p w:rsidR="006E17A0" w:rsidRPr="004F3CE1" w:rsidRDefault="003547B9" w:rsidP="006E17A0">
      <w:pPr>
        <w:pStyle w:val="LaTeX0"/>
        <w:rPr>
          <w:lang w:val="fr-FR"/>
        </w:rPr>
      </w:pPr>
      <w:r w:rsidRPr="004F3CE1">
        <w:rPr>
          <w:lang w:val="fr-FR"/>
        </w:rPr>
        <w:t>\[</w:t>
      </w:r>
      <w:r w:rsidR="000E0A78" w:rsidRPr="004F3CE1">
        <w:rPr>
          <w:lang w:val="fr-FR"/>
        </w:rPr>
        <w:t>\overline{</w:t>
      </w:r>
      <w:r w:rsidR="00E03057" w:rsidRPr="004F3CE1">
        <w:rPr>
          <w:lang w:val="fr-FR"/>
        </w:rPr>
        <w:t xml:space="preserve">T_{12} \cap </w:t>
      </w:r>
      <w:r w:rsidR="000E0A78" w:rsidRPr="004F3CE1">
        <w:rPr>
          <w:lang w:val="fr-FR"/>
        </w:rPr>
        <w:t>T</w:t>
      </w:r>
      <w:r w:rsidR="00E03057" w:rsidRPr="004F3CE1">
        <w:rPr>
          <w:lang w:val="fr-FR"/>
        </w:rPr>
        <w:t>_{18}</w:t>
      </w:r>
      <w:r w:rsidR="00B215CB" w:rsidRPr="004F3CE1">
        <w:rPr>
          <w:lang w:val="fr-FR"/>
        </w:rPr>
        <w:t>}</w:t>
      </w:r>
      <w:r w:rsidRPr="004F3CE1">
        <w:rPr>
          <w:lang w:val="fr-FR"/>
        </w:rPr>
        <w:t>\]</w:t>
      </w:r>
    </w:p>
    <w:p w:rsidR="006D4416" w:rsidRDefault="006D4416" w:rsidP="006D4416">
      <w:pPr>
        <w:pStyle w:val="FesteLeerzeile"/>
      </w:pPr>
      <w:r>
        <w:t> </w:t>
      </w:r>
    </w:p>
    <w:p w:rsidR="00B113B2" w:rsidRPr="00875626" w:rsidRDefault="00B113B2" w:rsidP="003547B9">
      <w:pPr>
        <w:pStyle w:val="Beispiel"/>
      </w:pPr>
      <w:r>
        <w:lastRenderedPageBreak/>
        <w:t>Beispiel 8.2 B08</w:t>
      </w:r>
    </w:p>
    <w:p w:rsidR="00EC6672" w:rsidRPr="00875626" w:rsidRDefault="00B608B1" w:rsidP="00B608B1">
      <w:pPr>
        <w:pStyle w:val="Schwarzschrift"/>
      </w:pPr>
      <w:r w:rsidRPr="00B608B1">
        <w:rPr>
          <w:position w:val="-18"/>
        </w:rPr>
        <w:object w:dxaOrig="4239" w:dyaOrig="580">
          <v:shape id="_x0000_i1433" type="#_x0000_t75" style="width:210.65pt;height:29pt" o:ole="">
            <v:imagedata r:id="rId854" o:title=""/>
          </v:shape>
          <o:OLEObject Type="Embed" ProgID="Equation.DSMT4" ShapeID="_x0000_i1433" DrawAspect="Content" ObjectID="_1489811484" r:id="rId855"/>
        </w:object>
      </w:r>
    </w:p>
    <w:p w:rsidR="00BC269A" w:rsidRPr="004F3CE1" w:rsidRDefault="00B72769" w:rsidP="00EC6672">
      <w:pPr>
        <w:pStyle w:val="Braille"/>
        <w:rPr>
          <w:lang w:val="en-US"/>
        </w:rPr>
      </w:pPr>
      <w:r w:rsidRPr="004F3CE1">
        <w:rPr>
          <w:lang w:val="en-US"/>
        </w:rPr>
        <w:t xml:space="preserve">   </w:t>
      </w:r>
      <w:r w:rsidR="00EC6672" w:rsidRPr="004F3CE1">
        <w:rPr>
          <w:lang w:val="en-US"/>
        </w:rPr>
        <w:t>$$:2&gt;a 0.&gt;b` 3.2&gt;a 0.&gt;c`'</w:t>
      </w:r>
    </w:p>
    <w:p w:rsidR="00EC6672" w:rsidRPr="004F3CE1" w:rsidRDefault="00B72769" w:rsidP="00EC6672">
      <w:pPr>
        <w:pStyle w:val="Braille"/>
        <w:rPr>
          <w:lang w:val="en-US"/>
        </w:rPr>
      </w:pPr>
      <w:r w:rsidRPr="004F3CE1">
        <w:rPr>
          <w:lang w:val="en-US"/>
        </w:rPr>
        <w:t xml:space="preserve">   </w:t>
      </w:r>
      <w:r w:rsidR="00EC6672" w:rsidRPr="004F3CE1">
        <w:rPr>
          <w:lang w:val="en-US"/>
        </w:rPr>
        <w:t xml:space="preserve">  3.2&gt;b 0.&gt;c`$5</w:t>
      </w:r>
    </w:p>
    <w:p w:rsidR="00EC6672" w:rsidRPr="004F3CE1" w:rsidRDefault="003547B9" w:rsidP="00715581">
      <w:pPr>
        <w:pStyle w:val="LaTeX0"/>
        <w:rPr>
          <w:lang w:val="en-US"/>
        </w:rPr>
      </w:pPr>
      <w:r w:rsidRPr="004F3CE1">
        <w:rPr>
          <w:lang w:val="en-US"/>
        </w:rPr>
        <w:t>\[</w:t>
      </w:r>
      <w:r w:rsidR="00EC6672" w:rsidRPr="004F3CE1">
        <w:rPr>
          <w:lang w:val="en-US"/>
        </w:rPr>
        <w:t>\overline{</w:t>
      </w:r>
      <w:r w:rsidR="00715581" w:rsidRPr="004F3CE1">
        <w:rPr>
          <w:lang w:val="en-US"/>
        </w:rPr>
        <w:t>(</w:t>
      </w:r>
      <w:r w:rsidR="00EC6672" w:rsidRPr="004F3CE1">
        <w:rPr>
          <w:lang w:val="en-US"/>
        </w:rPr>
        <w:t>A</w:t>
      </w:r>
      <w:r w:rsidR="00715581" w:rsidRPr="004F3CE1">
        <w:rPr>
          <w:lang w:val="en-US"/>
        </w:rPr>
        <w:t xml:space="preserve"> </w:t>
      </w:r>
      <w:r w:rsidR="00EC6672" w:rsidRPr="004F3CE1">
        <w:rPr>
          <w:lang w:val="en-US"/>
        </w:rPr>
        <w:t>\cap B)</w:t>
      </w:r>
      <w:r w:rsidR="00715581" w:rsidRPr="004F3CE1">
        <w:rPr>
          <w:lang w:val="en-US"/>
        </w:rPr>
        <w:t xml:space="preserve"> </w:t>
      </w:r>
      <w:r w:rsidR="00EC6672" w:rsidRPr="004F3CE1">
        <w:rPr>
          <w:lang w:val="en-US"/>
        </w:rPr>
        <w:t xml:space="preserve">\cup </w:t>
      </w:r>
      <w:r w:rsidR="00715581" w:rsidRPr="004F3CE1">
        <w:rPr>
          <w:lang w:val="en-US"/>
        </w:rPr>
        <w:t>(A \cap C)\cup (</w:t>
      </w:r>
      <w:r w:rsidR="00EC6672" w:rsidRPr="004F3CE1">
        <w:rPr>
          <w:lang w:val="en-US"/>
        </w:rPr>
        <w:t>B</w:t>
      </w:r>
      <w:r w:rsidR="00715581" w:rsidRPr="004F3CE1">
        <w:rPr>
          <w:lang w:val="en-US"/>
        </w:rPr>
        <w:t xml:space="preserve"> </w:t>
      </w:r>
      <w:r w:rsidR="00EC6672" w:rsidRPr="004F3CE1">
        <w:rPr>
          <w:lang w:val="en-US"/>
        </w:rPr>
        <w:t>\cap C)}</w:t>
      </w:r>
      <w:r w:rsidRPr="004F3CE1">
        <w:rPr>
          <w:lang w:val="en-US"/>
        </w:rPr>
        <w:t>\]</w:t>
      </w:r>
    </w:p>
    <w:p w:rsidR="00EE6BF6" w:rsidRDefault="00EE6BF6" w:rsidP="00EE6BF6">
      <w:pPr>
        <w:pStyle w:val="Leerzeile"/>
      </w:pPr>
      <w:bookmarkStart w:id="360" w:name="_Toc284272712"/>
      <w:bookmarkStart w:id="361" w:name="_Toc342762859"/>
      <w:bookmarkStart w:id="362" w:name="_Ref370057585"/>
      <w:bookmarkStart w:id="363" w:name="_Ref370057720"/>
      <w:bookmarkStart w:id="364" w:name="_Ref370058353"/>
      <w:bookmarkStart w:id="365" w:name="_Ref374179279"/>
      <w:bookmarkStart w:id="366" w:name="_Toc378272339"/>
    </w:p>
    <w:bookmarkEnd w:id="360"/>
    <w:bookmarkEnd w:id="361"/>
    <w:bookmarkEnd w:id="362"/>
    <w:bookmarkEnd w:id="363"/>
    <w:bookmarkEnd w:id="364"/>
    <w:bookmarkEnd w:id="365"/>
    <w:bookmarkEnd w:id="366"/>
    <w:p w:rsidR="00A15552" w:rsidRDefault="00A15552" w:rsidP="009629F0">
      <w:pPr>
        <w:pStyle w:val="Text"/>
      </w:pPr>
    </w:p>
    <w:p w:rsidR="007908A1" w:rsidRDefault="007908A1" w:rsidP="007908A1">
      <w:pPr>
        <w:sectPr w:rsidR="007908A1" w:rsidSect="00D44093">
          <w:headerReference w:type="even" r:id="rId856"/>
          <w:headerReference w:type="default" r:id="rId857"/>
          <w:pgSz w:w="11906" w:h="16838" w:code="9"/>
          <w:pgMar w:top="1304" w:right="1418" w:bottom="1304" w:left="1418" w:header="709" w:footer="709" w:gutter="0"/>
          <w:cols w:space="708"/>
          <w:titlePg/>
          <w:docGrid w:linePitch="360"/>
        </w:sectPr>
      </w:pPr>
    </w:p>
    <w:p w:rsidR="00EE6BF6" w:rsidRDefault="00EE6BF6" w:rsidP="00AF0E40">
      <w:pPr>
        <w:pStyle w:val="berschrift1"/>
      </w:pPr>
      <w:bookmarkStart w:id="367" w:name="_Ref394862453"/>
      <w:bookmarkStart w:id="368" w:name="_Ref396924381"/>
      <w:bookmarkStart w:id="369" w:name="_Ref396924972"/>
      <w:bookmarkStart w:id="370" w:name="_Ref401411243"/>
      <w:bookmarkStart w:id="371" w:name="_Toc410933435"/>
      <w:r>
        <w:lastRenderedPageBreak/>
        <w:t xml:space="preserve">9 </w:t>
      </w:r>
      <w:r w:rsidRPr="00875626">
        <w:t>Brüche</w:t>
      </w:r>
      <w:bookmarkEnd w:id="367"/>
      <w:bookmarkEnd w:id="368"/>
      <w:bookmarkEnd w:id="369"/>
      <w:bookmarkEnd w:id="370"/>
      <w:bookmarkEnd w:id="371"/>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8</w:t>
      </w:r>
      <w:r w:rsidRPr="00875626">
        <w:tab/>
      </w:r>
      <w:r w:rsidR="00B608B1" w:rsidRPr="00B608B1">
        <w:rPr>
          <w:position w:val="-12"/>
        </w:rPr>
        <w:object w:dxaOrig="740" w:dyaOrig="420">
          <v:shape id="_x0000_i1434" type="#_x0000_t75" style="width:37.6pt;height:21.5pt" o:ole="">
            <v:imagedata r:id="rId858" o:title=""/>
          </v:shape>
          <o:OLEObject Type="Embed" ProgID="Equation.DSMT4" ShapeID="_x0000_i1434" DrawAspect="Content" ObjectID="_1489811485" r:id="rId859"/>
        </w:object>
      </w:r>
      <w:r w:rsidRPr="00875626">
        <w:tab/>
        <w:t>Bruchstrich</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Bruchanfang</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Bruchende</w:t>
      </w:r>
    </w:p>
    <w:p w:rsidR="008C48DC" w:rsidRPr="00875626" w:rsidRDefault="008C48DC" w:rsidP="00680886">
      <w:pPr>
        <w:pStyle w:val="Zeichenliste"/>
      </w:pPr>
      <w:bookmarkStart w:id="372" w:name="_Toc284272713"/>
      <w:bookmarkStart w:id="373" w:name="_Toc342762860"/>
      <w:bookmarkStart w:id="374" w:name="_Ref370056253"/>
      <w:bookmarkStart w:id="375" w:name="_Ref370058450"/>
      <w:bookmarkStart w:id="376" w:name="_Ref370058847"/>
      <w:bookmarkStart w:id="377" w:name="_Toc378272340"/>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r>
      <w:r>
        <w:t>Ende sämtlicher Brüche (</w:t>
      </w:r>
      <w:r w:rsidRPr="00875626">
        <w:t>Das zweite Vollzeichen ist Teil des Symbols</w:t>
      </w:r>
      <w:r>
        <w:t>.</w:t>
      </w:r>
      <w:r w:rsidRPr="00875626">
        <w:t>)</w:t>
      </w:r>
    </w:p>
    <w:bookmarkEnd w:id="372"/>
    <w:bookmarkEnd w:id="373"/>
    <w:bookmarkEnd w:id="374"/>
    <w:bookmarkEnd w:id="375"/>
    <w:bookmarkEnd w:id="376"/>
    <w:bookmarkEnd w:id="377"/>
    <w:p w:rsidR="00262683" w:rsidRDefault="00262683" w:rsidP="00262683">
      <w:pPr>
        <w:pStyle w:val="Leerzeile"/>
      </w:pPr>
    </w:p>
    <w:p w:rsidR="00B113B2" w:rsidRPr="00875626" w:rsidRDefault="00B113B2" w:rsidP="00AF0E40">
      <w:pPr>
        <w:pStyle w:val="berschrift2"/>
      </w:pPr>
      <w:bookmarkStart w:id="378" w:name="_Ref394861806"/>
      <w:bookmarkStart w:id="379" w:name="_Ref396924560"/>
      <w:bookmarkStart w:id="380" w:name="_Ref396924754"/>
      <w:bookmarkStart w:id="381" w:name="_Toc410933436"/>
      <w:r>
        <w:t>9.</w:t>
      </w:r>
      <w:r w:rsidRPr="00875626">
        <w:t>1</w:t>
      </w:r>
      <w:r>
        <w:t xml:space="preserve"> </w:t>
      </w:r>
      <w:r w:rsidRPr="00875626">
        <w:t>Zahlenbrüche</w:t>
      </w:r>
      <w:r>
        <w:t xml:space="preserve"> und gemischte Zahlen</w:t>
      </w:r>
      <w:bookmarkEnd w:id="378"/>
      <w:bookmarkEnd w:id="379"/>
      <w:bookmarkEnd w:id="380"/>
      <w:bookmarkEnd w:id="381"/>
    </w:p>
    <w:p w:rsidR="00E42E18" w:rsidRPr="00875626" w:rsidRDefault="00E42E18" w:rsidP="00E33E2E">
      <w:pPr>
        <w:pStyle w:val="Text"/>
      </w:pPr>
      <w:r w:rsidRPr="00875626">
        <w:t>Zahlenbrüche, bei denen sowohl Zähler als auch Nenner aus positiven ganzen Zahlen bestehen, werden wie folgt dargestellt:</w:t>
      </w:r>
    </w:p>
    <w:p w:rsidR="00EE6BF6" w:rsidRDefault="00EE6BF6" w:rsidP="00EE6BF6">
      <w:pPr>
        <w:pStyle w:val="Leerzeile"/>
      </w:pPr>
    </w:p>
    <w:p w:rsidR="00E42E18" w:rsidRPr="00875626" w:rsidRDefault="00E42E18" w:rsidP="00E33E2E">
      <w:pPr>
        <w:pStyle w:val="Text"/>
      </w:pPr>
      <w:r w:rsidRPr="00875626">
        <w:t>Der Zähler wird in der Standardschreibweise geschrieben und der Nenner in der gesenkten Schreib</w:t>
      </w:r>
      <w:r w:rsidRPr="00875626">
        <w:softHyphen/>
        <w:t>weise ohne eigenes Zahl</w:t>
      </w:r>
      <w:r w:rsidR="0078442F">
        <w:softHyphen/>
      </w:r>
      <w:r w:rsidRPr="00875626">
        <w:t xml:space="preserve">zeichen </w:t>
      </w:r>
      <w:r w:rsidR="00F206E7">
        <w:t xml:space="preserve">und ohne Leerzeichen </w:t>
      </w:r>
      <w:r w:rsidRPr="00875626">
        <w:t>angefügt.</w:t>
      </w:r>
    </w:p>
    <w:p w:rsidR="006D4416" w:rsidRDefault="006D4416" w:rsidP="006D4416">
      <w:pPr>
        <w:pStyle w:val="FesteLeerzeile"/>
      </w:pPr>
      <w:r>
        <w:t> </w:t>
      </w:r>
    </w:p>
    <w:p w:rsidR="00B113B2" w:rsidRPr="00875626" w:rsidRDefault="00B113B2" w:rsidP="009159B7">
      <w:pPr>
        <w:pStyle w:val="Hinweis"/>
      </w:pPr>
      <w:r w:rsidRPr="00875626">
        <w:t>Hinweis:</w:t>
      </w:r>
    </w:p>
    <w:p w:rsidR="00E42E18" w:rsidRPr="00875626" w:rsidRDefault="00E42E18" w:rsidP="007D7C6A">
      <w:pPr>
        <w:pStyle w:val="Text"/>
      </w:pPr>
      <w:r w:rsidRPr="00875626">
        <w:t xml:space="preserve">Sind in mathematischen Ausdrücken Zahlenbrüche mit Brüchen in </w:t>
      </w:r>
      <w:r>
        <w:t xml:space="preserve">einfacher oder </w:t>
      </w:r>
      <w:r w:rsidRPr="00875626">
        <w:t xml:space="preserve">ausführlicher Schreibweise kombiniert, so kann </w:t>
      </w:r>
      <w:r>
        <w:t xml:space="preserve">auch </w:t>
      </w:r>
      <w:r w:rsidRPr="00875626">
        <w:t xml:space="preserve">für </w:t>
      </w:r>
      <w:r>
        <w:t>Zahlenbrüche</w:t>
      </w:r>
      <w:r w:rsidRPr="00875626">
        <w:t xml:space="preserve"> die </w:t>
      </w:r>
      <w:r>
        <w:t xml:space="preserve">entsprechende </w:t>
      </w:r>
      <w:r w:rsidRPr="00875626">
        <w:t>Schreibweise gewählt werden, um alle Brüche einheitlich zu gestalten</w:t>
      </w:r>
      <w:r w:rsidR="007D7C6A">
        <w:t>.</w:t>
      </w:r>
    </w:p>
    <w:p w:rsidR="00EE6BF6" w:rsidRDefault="00EE6BF6" w:rsidP="00EE6BF6">
      <w:pPr>
        <w:pStyle w:val="Leerzeile"/>
      </w:pPr>
    </w:p>
    <w:p w:rsidR="00E42E18" w:rsidRPr="00875626" w:rsidRDefault="00E42E18" w:rsidP="00E33E2E">
      <w:pPr>
        <w:pStyle w:val="Text"/>
      </w:pPr>
      <w:r w:rsidRPr="00875626">
        <w:t>Beide Bestandteile einer gemischten Zahl, die ganze Zahl und der Zahlenbruch, werden mit einem Zahlzeichen versehen und ohne Leerzeichen aneinander geschrieben.</w:t>
      </w:r>
    </w:p>
    <w:p w:rsidR="006D4416" w:rsidRDefault="006D4416" w:rsidP="006D4416">
      <w:pPr>
        <w:pStyle w:val="FesteLeerzeile"/>
      </w:pPr>
      <w:r>
        <w:t> </w:t>
      </w:r>
    </w:p>
    <w:p w:rsidR="00B113B2" w:rsidRPr="00875626" w:rsidRDefault="00B113B2" w:rsidP="009159B7">
      <w:pPr>
        <w:pStyle w:val="Beispiel"/>
      </w:pPr>
      <w:r>
        <w:t>Beispiel 9.1 B01</w:t>
      </w:r>
    </w:p>
    <w:p w:rsidR="009159B7" w:rsidRPr="00875626" w:rsidRDefault="00B608B1" w:rsidP="00B608B1">
      <w:pPr>
        <w:pStyle w:val="Schwarzschrift"/>
      </w:pPr>
      <w:r w:rsidRPr="00B608B1">
        <w:rPr>
          <w:position w:val="-30"/>
        </w:rPr>
        <w:object w:dxaOrig="300" w:dyaOrig="820">
          <v:shape id="_x0000_i1435" type="#_x0000_t75" style="width:15.05pt;height:40.85pt" o:ole="">
            <v:imagedata r:id="rId860" o:title=""/>
          </v:shape>
          <o:OLEObject Type="Embed" ProgID="Equation.DSMT4" ShapeID="_x0000_i1435" DrawAspect="Content" ObjectID="_1489811486" r:id="rId861"/>
        </w:object>
      </w:r>
    </w:p>
    <w:p w:rsidR="009159B7" w:rsidRPr="004F3CE1" w:rsidRDefault="009159B7" w:rsidP="009159B7">
      <w:pPr>
        <w:pStyle w:val="Braille"/>
        <w:rPr>
          <w:lang w:val="en-US"/>
        </w:rPr>
      </w:pPr>
      <w:r w:rsidRPr="004F3CE1">
        <w:rPr>
          <w:lang w:val="en-US"/>
        </w:rPr>
        <w:t xml:space="preserve">   #a;</w:t>
      </w:r>
    </w:p>
    <w:p w:rsidR="009159B7" w:rsidRPr="00875626" w:rsidRDefault="009159B7" w:rsidP="009159B7">
      <w:pPr>
        <w:pStyle w:val="LaTeX0"/>
      </w:pPr>
      <w:r w:rsidRPr="00875626">
        <w:t>\[\frac{1}{2}\]</w:t>
      </w:r>
    </w:p>
    <w:p w:rsidR="006D4416" w:rsidRDefault="006D4416" w:rsidP="006D4416">
      <w:pPr>
        <w:pStyle w:val="FesteLeerzeile"/>
      </w:pPr>
      <w:r>
        <w:t> </w:t>
      </w:r>
    </w:p>
    <w:p w:rsidR="00B113B2" w:rsidRPr="00875626" w:rsidRDefault="00B113B2" w:rsidP="009159B7">
      <w:pPr>
        <w:pStyle w:val="Beispiel"/>
      </w:pPr>
      <w:r>
        <w:lastRenderedPageBreak/>
        <w:t>Beispiel 9.1 B02</w:t>
      </w:r>
    </w:p>
    <w:p w:rsidR="009159B7" w:rsidRPr="00875626" w:rsidRDefault="00B608B1" w:rsidP="00B608B1">
      <w:pPr>
        <w:pStyle w:val="Schwarzschrift"/>
      </w:pPr>
      <w:r w:rsidRPr="00B608B1">
        <w:rPr>
          <w:position w:val="-30"/>
        </w:rPr>
        <w:object w:dxaOrig="499" w:dyaOrig="820">
          <v:shape id="_x0000_i1436" type="#_x0000_t75" style="width:24.7pt;height:40.85pt" o:ole="">
            <v:imagedata r:id="rId862" o:title=""/>
          </v:shape>
          <o:OLEObject Type="Embed" ProgID="Equation.DSMT4" ShapeID="_x0000_i1436" DrawAspect="Content" ObjectID="_1489811487" r:id="rId863"/>
        </w:object>
      </w:r>
    </w:p>
    <w:p w:rsidR="009159B7" w:rsidRPr="004F3CE1" w:rsidRDefault="009159B7" w:rsidP="009159B7">
      <w:pPr>
        <w:pStyle w:val="Braille"/>
        <w:rPr>
          <w:lang w:val="en-US"/>
        </w:rPr>
      </w:pPr>
      <w:r w:rsidRPr="004F3CE1">
        <w:rPr>
          <w:lang w:val="en-US"/>
        </w:rPr>
        <w:t xml:space="preserve">   #bg:+</w:t>
      </w:r>
    </w:p>
    <w:p w:rsidR="009159B7" w:rsidRPr="00875626" w:rsidRDefault="009159B7" w:rsidP="009159B7">
      <w:pPr>
        <w:pStyle w:val="LaTeX0"/>
      </w:pPr>
      <w:r w:rsidRPr="00875626">
        <w:t>\[\frac{27}{36}\]</w:t>
      </w:r>
    </w:p>
    <w:p w:rsidR="006D4416" w:rsidRDefault="006D4416" w:rsidP="006D4416">
      <w:pPr>
        <w:pStyle w:val="FesteLeerzeile"/>
      </w:pPr>
      <w:r>
        <w:t> </w:t>
      </w:r>
    </w:p>
    <w:p w:rsidR="00B113B2" w:rsidRPr="00875626" w:rsidRDefault="00B113B2" w:rsidP="009159B7">
      <w:pPr>
        <w:pStyle w:val="Beispiel"/>
      </w:pPr>
      <w:r>
        <w:t>Beispiel 9.1 B03</w:t>
      </w:r>
    </w:p>
    <w:p w:rsidR="009159B7" w:rsidRPr="00875626" w:rsidRDefault="00B608B1" w:rsidP="00B608B1">
      <w:pPr>
        <w:pStyle w:val="Schwarzschrift"/>
      </w:pPr>
      <w:r w:rsidRPr="00B608B1">
        <w:rPr>
          <w:position w:val="-30"/>
        </w:rPr>
        <w:object w:dxaOrig="3280" w:dyaOrig="820">
          <v:shape id="_x0000_i1437" type="#_x0000_t75" style="width:163.35pt;height:40.85pt" o:ole="">
            <v:imagedata r:id="rId864" o:title=""/>
          </v:shape>
          <o:OLEObject Type="Embed" ProgID="Equation.DSMT4" ShapeID="_x0000_i1437" DrawAspect="Content" ObjectID="_1489811488" r:id="rId865"/>
        </w:object>
      </w:r>
    </w:p>
    <w:p w:rsidR="009159B7" w:rsidRPr="004F3CE1" w:rsidRDefault="009159B7" w:rsidP="009159B7">
      <w:pPr>
        <w:pStyle w:val="Braille"/>
        <w:rPr>
          <w:lang w:val="en-US"/>
        </w:rPr>
      </w:pPr>
      <w:r w:rsidRPr="004F3CE1">
        <w:rPr>
          <w:lang w:val="en-US"/>
        </w:rPr>
        <w:t xml:space="preserve">   #c/ -#a: =#i,; -#d,; =#e,;</w:t>
      </w:r>
    </w:p>
    <w:p w:rsidR="009159B7" w:rsidRPr="00875626" w:rsidRDefault="009159B7" w:rsidP="00715581">
      <w:pPr>
        <w:pStyle w:val="LaTeX0"/>
      </w:pPr>
      <w:r w:rsidRPr="004F3CE1">
        <w:rPr>
          <w:lang w:val="en-US"/>
        </w:rPr>
        <w:t xml:space="preserve">\[\frac{3}{4} </w:t>
      </w:r>
      <w:r w:rsidR="00D94C06" w:rsidRPr="004F3CE1">
        <w:rPr>
          <w:lang w:val="en-US"/>
        </w:rPr>
        <w:t>-</w:t>
      </w:r>
      <w:r w:rsidRPr="004F3CE1">
        <w:rPr>
          <w:lang w:val="en-US"/>
        </w:rPr>
        <w:t>\frac{1}{3</w:t>
      </w:r>
      <w:r w:rsidR="00715581" w:rsidRPr="004F3CE1">
        <w:rPr>
          <w:lang w:val="en-US"/>
        </w:rPr>
        <w:t xml:space="preserve">} </w:t>
      </w:r>
      <w:r w:rsidR="00D94C06" w:rsidRPr="004F3CE1">
        <w:rPr>
          <w:lang w:val="en-US"/>
        </w:rPr>
        <w:t>=</w:t>
      </w:r>
      <w:r w:rsidR="00715581" w:rsidRPr="004F3CE1">
        <w:rPr>
          <w:lang w:val="en-US"/>
        </w:rPr>
        <w:t xml:space="preserve">\frac{9}{12} </w:t>
      </w:r>
      <w:r w:rsidR="00D94C06" w:rsidRPr="004F3CE1">
        <w:rPr>
          <w:lang w:val="en-US"/>
        </w:rPr>
        <w:t>-</w:t>
      </w:r>
      <w:r w:rsidR="00715581" w:rsidRPr="004F3CE1">
        <w:rPr>
          <w:lang w:val="en-US"/>
        </w:rPr>
        <w:t xml:space="preserve">\frac{4}{12} </w:t>
      </w:r>
      <w:r w:rsidR="00D94C06">
        <w:t>=</w:t>
      </w:r>
      <w:r w:rsidRPr="00875626">
        <w:t>\frac{5}{12}\]</w:t>
      </w:r>
    </w:p>
    <w:p w:rsidR="006D4416" w:rsidRDefault="006D4416" w:rsidP="006D4416">
      <w:pPr>
        <w:pStyle w:val="FesteLeerzeile"/>
      </w:pPr>
      <w:r>
        <w:t> </w:t>
      </w:r>
    </w:p>
    <w:p w:rsidR="00B113B2" w:rsidRPr="00875626" w:rsidRDefault="00B113B2" w:rsidP="009159B7">
      <w:pPr>
        <w:pStyle w:val="Beispiel"/>
      </w:pPr>
      <w:r>
        <w:t>Beispiel 9.1 B04</w:t>
      </w:r>
    </w:p>
    <w:p w:rsidR="009159B7" w:rsidRPr="00875626" w:rsidRDefault="00B608B1" w:rsidP="00B608B1">
      <w:pPr>
        <w:pStyle w:val="Schwarzschrift"/>
      </w:pPr>
      <w:r w:rsidRPr="00B608B1">
        <w:rPr>
          <w:position w:val="-30"/>
        </w:rPr>
        <w:object w:dxaOrig="1260" w:dyaOrig="820">
          <v:shape id="_x0000_i1438" type="#_x0000_t75" style="width:63.4pt;height:40.85pt" o:ole="">
            <v:imagedata r:id="rId866" o:title=""/>
          </v:shape>
          <o:OLEObject Type="Embed" ProgID="Equation.DSMT4" ShapeID="_x0000_i1438" DrawAspect="Content" ObjectID="_1489811489" r:id="rId867"/>
        </w:object>
      </w:r>
    </w:p>
    <w:p w:rsidR="009159B7" w:rsidRPr="00E27887" w:rsidRDefault="009159B7" w:rsidP="009159B7">
      <w:pPr>
        <w:pStyle w:val="Braille"/>
      </w:pPr>
      <w:r w:rsidRPr="00E27887">
        <w:t xml:space="preserve">   ;#aj8-#b&lt; =-#e</w:t>
      </w:r>
    </w:p>
    <w:p w:rsidR="009159B7" w:rsidRPr="00875626" w:rsidRDefault="009159B7" w:rsidP="009159B7">
      <w:pPr>
        <w:pStyle w:val="LaTeX0"/>
      </w:pPr>
      <w:r w:rsidRPr="00875626">
        <w:t xml:space="preserve">\[\frac{10}{-2} </w:t>
      </w:r>
      <w:r w:rsidR="00D94C06">
        <w:t>=</w:t>
      </w:r>
      <w:r w:rsidRPr="00875626">
        <w:t>-5\]</w:t>
      </w:r>
    </w:p>
    <w:p w:rsidR="006D4416" w:rsidRDefault="006D4416" w:rsidP="006D4416">
      <w:pPr>
        <w:pStyle w:val="FesteLeerzeile"/>
      </w:pPr>
      <w:r>
        <w:t> </w:t>
      </w:r>
    </w:p>
    <w:p w:rsidR="00B113B2" w:rsidRPr="00875626" w:rsidRDefault="00B113B2" w:rsidP="009159B7">
      <w:pPr>
        <w:pStyle w:val="Beispiel"/>
      </w:pPr>
      <w:r>
        <w:t>Beispiel 9.1 B05</w:t>
      </w:r>
    </w:p>
    <w:p w:rsidR="009159B7" w:rsidRPr="00875626" w:rsidRDefault="00B608B1" w:rsidP="00B608B1">
      <w:pPr>
        <w:pStyle w:val="Schwarzschrift"/>
      </w:pPr>
      <w:r w:rsidRPr="00B608B1">
        <w:rPr>
          <w:position w:val="-30"/>
        </w:rPr>
        <w:object w:dxaOrig="1840" w:dyaOrig="820">
          <v:shape id="_x0000_i1439" type="#_x0000_t75" style="width:91.35pt;height:40.85pt" o:ole="">
            <v:imagedata r:id="rId868" o:title=""/>
          </v:shape>
          <o:OLEObject Type="Embed" ProgID="Equation.DSMT4" ShapeID="_x0000_i1439" DrawAspect="Content" ObjectID="_1489811490" r:id="rId869"/>
        </w:object>
      </w:r>
    </w:p>
    <w:p w:rsidR="009159B7" w:rsidRPr="004F3CE1" w:rsidRDefault="009159B7" w:rsidP="009159B7">
      <w:pPr>
        <w:pStyle w:val="Braille"/>
        <w:rPr>
          <w:lang w:val="fr-FR"/>
        </w:rPr>
      </w:pPr>
      <w:r w:rsidRPr="004F3CE1">
        <w:rPr>
          <w:lang w:val="fr-FR"/>
        </w:rPr>
        <w:t xml:space="preserve">   #aj; +#aj8-#b =#j</w:t>
      </w:r>
    </w:p>
    <w:p w:rsidR="003C02A2" w:rsidRPr="004F3CE1" w:rsidRDefault="003C02A2" w:rsidP="009159B7">
      <w:pPr>
        <w:pStyle w:val="OderBeispiel"/>
        <w:rPr>
          <w:lang w:val="fr-FR"/>
        </w:rPr>
      </w:pPr>
      <w:r w:rsidRPr="004F3CE1">
        <w:rPr>
          <w:lang w:val="fr-FR"/>
        </w:rPr>
        <w:t>oder</w:t>
      </w:r>
    </w:p>
    <w:p w:rsidR="009159B7" w:rsidRPr="004F3CE1" w:rsidRDefault="009159B7" w:rsidP="009159B7">
      <w:pPr>
        <w:pStyle w:val="Braille"/>
        <w:rPr>
          <w:lang w:val="fr-FR"/>
        </w:rPr>
      </w:pPr>
      <w:r w:rsidRPr="004F3CE1">
        <w:rPr>
          <w:lang w:val="fr-FR"/>
        </w:rPr>
        <w:t xml:space="preserve">   ;#aj8#b&lt; +;#aj8-#b&lt; =#j</w:t>
      </w:r>
    </w:p>
    <w:p w:rsidR="009159B7" w:rsidRPr="004F3CE1" w:rsidRDefault="009159B7" w:rsidP="009159B7">
      <w:pPr>
        <w:pStyle w:val="LaTeX0"/>
        <w:rPr>
          <w:lang w:val="fr-FR"/>
        </w:rPr>
      </w:pPr>
      <w:r w:rsidRPr="004F3CE1">
        <w:rPr>
          <w:lang w:val="fr-FR"/>
        </w:rPr>
        <w:t>\[\frac{10}{2}</w:t>
      </w:r>
      <w:r w:rsidR="00B215CB" w:rsidRPr="004F3CE1">
        <w:rPr>
          <w:lang w:val="fr-FR"/>
        </w:rPr>
        <w:t xml:space="preserve"> </w:t>
      </w:r>
      <w:r w:rsidRPr="004F3CE1">
        <w:rPr>
          <w:lang w:val="fr-FR"/>
        </w:rPr>
        <w:t>+\frac{10}{-2} =0\]</w:t>
      </w:r>
    </w:p>
    <w:p w:rsidR="006D4416" w:rsidRDefault="006D4416" w:rsidP="006D4416">
      <w:pPr>
        <w:pStyle w:val="FesteLeerzeile"/>
      </w:pPr>
      <w:r>
        <w:t> </w:t>
      </w:r>
    </w:p>
    <w:p w:rsidR="00B113B2" w:rsidRPr="00875626" w:rsidRDefault="00B113B2" w:rsidP="009159B7">
      <w:pPr>
        <w:pStyle w:val="Beispiel"/>
      </w:pPr>
      <w:r>
        <w:t>Beispiel 9.1 B06</w:t>
      </w:r>
    </w:p>
    <w:p w:rsidR="009159B7" w:rsidRPr="00875626" w:rsidRDefault="00B608B1" w:rsidP="00B608B1">
      <w:pPr>
        <w:pStyle w:val="Schwarzschrift"/>
      </w:pPr>
      <w:r w:rsidRPr="00B608B1">
        <w:rPr>
          <w:position w:val="-30"/>
        </w:rPr>
        <w:object w:dxaOrig="560" w:dyaOrig="820">
          <v:shape id="_x0000_i1440" type="#_x0000_t75" style="width:27.95pt;height:40.85pt" o:ole="">
            <v:imagedata r:id="rId870" o:title=""/>
          </v:shape>
          <o:OLEObject Type="Embed" ProgID="Equation.DSMT4" ShapeID="_x0000_i1440" DrawAspect="Content" ObjectID="_1489811491" r:id="rId871"/>
        </w:object>
      </w:r>
    </w:p>
    <w:p w:rsidR="009159B7" w:rsidRPr="004F3CE1" w:rsidRDefault="009159B7" w:rsidP="009159B7">
      <w:pPr>
        <w:pStyle w:val="Braille"/>
        <w:rPr>
          <w:lang w:val="en-US"/>
        </w:rPr>
      </w:pPr>
      <w:r w:rsidRPr="004F3CE1">
        <w:rPr>
          <w:lang w:val="en-US"/>
        </w:rPr>
        <w:t xml:space="preserve">   #d#a/</w:t>
      </w:r>
    </w:p>
    <w:p w:rsidR="009159B7" w:rsidRPr="004F3CE1" w:rsidRDefault="009159B7" w:rsidP="009159B7">
      <w:pPr>
        <w:pStyle w:val="LaTeX0"/>
        <w:rPr>
          <w:lang w:val="en-US"/>
        </w:rPr>
      </w:pPr>
      <w:r w:rsidRPr="004F3CE1">
        <w:rPr>
          <w:lang w:val="en-US"/>
        </w:rPr>
        <w:t>\[4\frac{1}{4}\]</w:t>
      </w:r>
    </w:p>
    <w:p w:rsidR="006D4416" w:rsidRPr="004F3CE1" w:rsidRDefault="006D4416" w:rsidP="006D4416">
      <w:pPr>
        <w:pStyle w:val="FesteLeerzeile"/>
        <w:rPr>
          <w:lang w:val="en-US"/>
        </w:rPr>
      </w:pPr>
      <w:r w:rsidRPr="004F3CE1">
        <w:rPr>
          <w:lang w:val="en-US"/>
        </w:rPr>
        <w:t> </w:t>
      </w:r>
    </w:p>
    <w:p w:rsidR="00B113B2" w:rsidRPr="00875626" w:rsidRDefault="00B113B2" w:rsidP="009159B7">
      <w:pPr>
        <w:pStyle w:val="Beispiel"/>
      </w:pPr>
      <w:r>
        <w:lastRenderedPageBreak/>
        <w:t>Beispiel 9.1 B07</w:t>
      </w:r>
    </w:p>
    <w:p w:rsidR="009159B7" w:rsidRPr="00875626" w:rsidRDefault="00B608B1" w:rsidP="00B608B1">
      <w:pPr>
        <w:pStyle w:val="Schwarzschrift"/>
      </w:pPr>
      <w:r w:rsidRPr="00B608B1">
        <w:rPr>
          <w:position w:val="-30"/>
        </w:rPr>
        <w:object w:dxaOrig="4840" w:dyaOrig="820">
          <v:shape id="_x0000_i1441" type="#_x0000_t75" style="width:241.8pt;height:40.85pt" o:ole="">
            <v:imagedata r:id="rId872" o:title=""/>
          </v:shape>
          <o:OLEObject Type="Embed" ProgID="Equation.DSMT4" ShapeID="_x0000_i1441" DrawAspect="Content" ObjectID="_1489811492" r:id="rId873"/>
        </w:object>
      </w:r>
    </w:p>
    <w:p w:rsidR="00687B27" w:rsidRPr="004F3CE1" w:rsidRDefault="00687B27" w:rsidP="00B215CB">
      <w:pPr>
        <w:pStyle w:val="Braille"/>
        <w:rPr>
          <w:lang w:val="en-US"/>
        </w:rPr>
      </w:pPr>
      <w:bookmarkStart w:id="382" w:name="OLE_LINK13"/>
      <w:bookmarkStart w:id="383" w:name="OLE_LINK14"/>
      <w:r w:rsidRPr="004F3CE1">
        <w:rPr>
          <w:lang w:val="en-US"/>
        </w:rPr>
        <w:t xml:space="preserve">  </w:t>
      </w:r>
      <w:r w:rsidR="00B215CB" w:rsidRPr="004F3CE1">
        <w:rPr>
          <w:lang w:val="en-US"/>
        </w:rPr>
        <w:t xml:space="preserve"> </w:t>
      </w:r>
      <w:r w:rsidRPr="004F3CE1">
        <w:rPr>
          <w:lang w:val="en-US"/>
        </w:rPr>
        <w:t xml:space="preserve"> #a#c/ +#b#a: =#ba,; +#bh,;'</w:t>
      </w:r>
    </w:p>
    <w:p w:rsidR="00687B27" w:rsidRPr="004F3CE1" w:rsidRDefault="00687B27" w:rsidP="00687B27">
      <w:pPr>
        <w:pStyle w:val="Braille"/>
        <w:rPr>
          <w:lang w:val="fr-FR"/>
        </w:rPr>
      </w:pPr>
      <w:r w:rsidRPr="004F3CE1">
        <w:rPr>
          <w:lang w:val="fr-FR"/>
        </w:rPr>
        <w:t xml:space="preserve">      =#di,; =#d#a,;</w:t>
      </w:r>
    </w:p>
    <w:bookmarkEnd w:id="382"/>
    <w:bookmarkEnd w:id="383"/>
    <w:p w:rsidR="003C02A2" w:rsidRPr="004F3CE1" w:rsidRDefault="003C02A2" w:rsidP="00687B27">
      <w:pPr>
        <w:pStyle w:val="OderBeispiel"/>
        <w:rPr>
          <w:lang w:val="en-US"/>
        </w:rPr>
      </w:pPr>
      <w:r w:rsidRPr="004F3CE1">
        <w:rPr>
          <w:lang w:val="en-US"/>
        </w:rPr>
        <w:t>oder</w:t>
      </w:r>
    </w:p>
    <w:p w:rsidR="00687B27" w:rsidRPr="004F3CE1" w:rsidRDefault="00687B27" w:rsidP="00687B27">
      <w:pPr>
        <w:pStyle w:val="Braille"/>
        <w:rPr>
          <w:lang w:val="en-US"/>
        </w:rPr>
      </w:pPr>
      <w:r w:rsidRPr="004F3CE1">
        <w:rPr>
          <w:lang w:val="en-US"/>
        </w:rPr>
        <w:t xml:space="preserve">  </w:t>
      </w:r>
      <w:r w:rsidR="00B215CB" w:rsidRPr="004F3CE1">
        <w:rPr>
          <w:lang w:val="en-US"/>
        </w:rPr>
        <w:t xml:space="preserve"> </w:t>
      </w:r>
      <w:r w:rsidRPr="004F3CE1">
        <w:rPr>
          <w:lang w:val="en-US"/>
        </w:rPr>
        <w:t xml:space="preserve"> #a#c/ +#b#a:'</w:t>
      </w:r>
    </w:p>
    <w:p w:rsidR="00687B27" w:rsidRPr="004F3CE1" w:rsidRDefault="00687B27" w:rsidP="00687B27">
      <w:pPr>
        <w:pStyle w:val="Braille"/>
        <w:rPr>
          <w:lang w:val="fr-FR"/>
        </w:rPr>
      </w:pPr>
      <w:r w:rsidRPr="004F3CE1">
        <w:rPr>
          <w:lang w:val="fr-FR"/>
        </w:rPr>
        <w:t xml:space="preserve">      =#ba,; +#bh,;'</w:t>
      </w:r>
    </w:p>
    <w:p w:rsidR="00687B27" w:rsidRPr="004F3CE1" w:rsidRDefault="00687B27" w:rsidP="00687B27">
      <w:pPr>
        <w:pStyle w:val="Braille"/>
        <w:rPr>
          <w:lang w:val="fr-FR"/>
        </w:rPr>
      </w:pPr>
      <w:r w:rsidRPr="004F3CE1">
        <w:rPr>
          <w:lang w:val="fr-FR"/>
        </w:rPr>
        <w:t xml:space="preserve">      =#di,;'</w:t>
      </w:r>
    </w:p>
    <w:p w:rsidR="00687B27" w:rsidRPr="004F3CE1" w:rsidRDefault="00687B27" w:rsidP="00687B27">
      <w:pPr>
        <w:pStyle w:val="Braille"/>
        <w:rPr>
          <w:lang w:val="fr-FR"/>
        </w:rPr>
      </w:pPr>
      <w:r w:rsidRPr="004F3CE1">
        <w:rPr>
          <w:lang w:val="fr-FR"/>
        </w:rPr>
        <w:t xml:space="preserve">      =#d#a,;</w:t>
      </w:r>
    </w:p>
    <w:p w:rsidR="002A0442" w:rsidRPr="004F3CE1" w:rsidRDefault="009159B7" w:rsidP="00715581">
      <w:pPr>
        <w:pStyle w:val="LaTeX0"/>
        <w:rPr>
          <w:lang w:val="fr-FR"/>
        </w:rPr>
      </w:pPr>
      <w:r w:rsidRPr="004F3CE1">
        <w:rPr>
          <w:lang w:val="fr-FR"/>
        </w:rPr>
        <w:t xml:space="preserve">\[1\frac{3}{4} </w:t>
      </w:r>
      <w:r w:rsidR="00D94C06" w:rsidRPr="004F3CE1">
        <w:rPr>
          <w:lang w:val="fr-FR"/>
        </w:rPr>
        <w:t>+</w:t>
      </w:r>
      <w:r w:rsidRPr="004F3CE1">
        <w:rPr>
          <w:lang w:val="fr-FR"/>
        </w:rPr>
        <w:t xml:space="preserve">2\frac{1}{3} </w:t>
      </w:r>
      <w:r w:rsidR="00D94C06" w:rsidRPr="004F3CE1">
        <w:rPr>
          <w:lang w:val="fr-FR"/>
        </w:rPr>
        <w:t>=</w:t>
      </w:r>
      <w:r w:rsidRPr="004F3CE1">
        <w:rPr>
          <w:lang w:val="fr-FR"/>
        </w:rPr>
        <w:t xml:space="preserve">\frac{21}{12} </w:t>
      </w:r>
      <w:r w:rsidR="00D94C06" w:rsidRPr="004F3CE1">
        <w:rPr>
          <w:lang w:val="fr-FR"/>
        </w:rPr>
        <w:t>+</w:t>
      </w:r>
      <w:r w:rsidRPr="004F3CE1">
        <w:rPr>
          <w:lang w:val="fr-FR"/>
        </w:rPr>
        <w:t xml:space="preserve">\frac{28}{12} </w:t>
      </w:r>
      <w:r w:rsidR="00D94C06" w:rsidRPr="004F3CE1">
        <w:rPr>
          <w:lang w:val="fr-FR"/>
        </w:rPr>
        <w:t>=</w:t>
      </w:r>
      <w:r w:rsidRPr="004F3CE1">
        <w:rPr>
          <w:lang w:val="fr-FR"/>
        </w:rPr>
        <w:t xml:space="preserve">\frac{49}{12} </w:t>
      </w:r>
      <w:r w:rsidR="00D94C06" w:rsidRPr="004F3CE1">
        <w:rPr>
          <w:lang w:val="fr-FR"/>
        </w:rPr>
        <w:t>=</w:t>
      </w:r>
      <w:r w:rsidRPr="004F3CE1">
        <w:rPr>
          <w:lang w:val="fr-FR"/>
        </w:rPr>
        <w:t>4\frac{1}{12}\]</w:t>
      </w:r>
    </w:p>
    <w:p w:rsidR="00262683" w:rsidRPr="004F3CE1" w:rsidRDefault="00262683" w:rsidP="00262683">
      <w:pPr>
        <w:pStyle w:val="Leerzeile"/>
        <w:rPr>
          <w:lang w:val="fr-FR"/>
        </w:rPr>
      </w:pPr>
      <w:bookmarkStart w:id="384" w:name="_Toc284272715"/>
    </w:p>
    <w:p w:rsidR="00B113B2" w:rsidRPr="00875626" w:rsidRDefault="00B113B2" w:rsidP="00AF0E40">
      <w:pPr>
        <w:pStyle w:val="berschrift2"/>
      </w:pPr>
      <w:bookmarkStart w:id="385" w:name="_Ref396924587"/>
      <w:bookmarkStart w:id="386" w:name="_Toc410933437"/>
      <w:r>
        <w:t>9.</w:t>
      </w:r>
      <w:r w:rsidRPr="00875626">
        <w:t>2</w:t>
      </w:r>
      <w:r>
        <w:t xml:space="preserve"> </w:t>
      </w:r>
      <w:r w:rsidRPr="00875626">
        <w:t>Einfache Bruchschreib</w:t>
      </w:r>
      <w:r w:rsidR="00ED424F">
        <w:softHyphen/>
      </w:r>
      <w:r w:rsidRPr="00875626">
        <w:t>weise</w:t>
      </w:r>
      <w:bookmarkEnd w:id="385"/>
      <w:bookmarkEnd w:id="386"/>
    </w:p>
    <w:p w:rsidR="00E42E18" w:rsidRPr="00875626" w:rsidRDefault="00E42E18" w:rsidP="003F6AB1">
      <w:pPr>
        <w:pStyle w:val="Text"/>
      </w:pPr>
      <w:r w:rsidRPr="00875626">
        <w:t>Kommt weder im Zähler noch im Nenner eines Bruches ein Leerzeichen vor, darf auf die An- und Abkündigung der aus</w:t>
      </w:r>
      <w:r w:rsidR="0078442F">
        <w:softHyphen/>
      </w:r>
      <w:r w:rsidRPr="00875626">
        <w:t>führlichen Bruchschreibweise</w:t>
      </w:r>
      <w:r w:rsidRPr="004C0E4F">
        <w:t xml:space="preserve"> </w:t>
      </w:r>
      <w:r w:rsidRPr="00875626">
        <w:t xml:space="preserve">verzichtet werden </w:t>
      </w:r>
      <w:r>
        <w:t>(siehe</w:t>
      </w:r>
      <w:r w:rsidRPr="00875626">
        <w:t xml:space="preserve"> </w:t>
      </w:r>
      <w:r>
        <w:t>"</w:t>
      </w:r>
      <w:r w:rsidR="003F6AB1">
        <w:fldChar w:fldCharType="begin"/>
      </w:r>
      <w:r w:rsidR="003F6AB1">
        <w:instrText xml:space="preserve"> REF _Ref396924398 \h </w:instrText>
      </w:r>
      <w:r w:rsidR="003F6AB1">
        <w:fldChar w:fldCharType="separate"/>
      </w:r>
      <w:r w:rsidR="005043AE">
        <w:t>9.</w:t>
      </w:r>
      <w:r w:rsidR="005043AE" w:rsidRPr="00875626">
        <w:t>3</w:t>
      </w:r>
      <w:r w:rsidR="005043AE">
        <w:t xml:space="preserve"> </w:t>
      </w:r>
      <w:r w:rsidR="005043AE" w:rsidRPr="00875626">
        <w:t>Ausführliche Bruchschreibweise</w:t>
      </w:r>
      <w:r w:rsidR="003F6AB1">
        <w:fldChar w:fldCharType="end"/>
      </w:r>
      <w:r>
        <w:t>"</w:t>
      </w:r>
      <w:r w:rsidRPr="00875626">
        <w:t>). Das Symbol für den Bruch</w:t>
      </w:r>
      <w:r w:rsidR="0078442F">
        <w:softHyphen/>
      </w:r>
      <w:r w:rsidRPr="00875626">
        <w:t>stri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8</w:t>
      </w:r>
      <w:r w:rsidRPr="00875626">
        <w:t>  </w:t>
      </w:r>
      <w:r w:rsidRPr="009B7F98">
        <w:rPr>
          <w:rFonts w:ascii="Arial" w:hAnsi="Arial" w:cs="Arial"/>
        </w:rPr>
        <w:t>‌</w:t>
      </w:r>
      <w:r w:rsidRPr="000C02F6">
        <w:t>folgt u</w:t>
      </w:r>
      <w:r w:rsidRPr="00875626">
        <w:t xml:space="preserve">nmittelbar auf den Zähler. </w:t>
      </w:r>
      <w:r>
        <w:t xml:space="preserve">Ebenfalls ohne Leerzeichen schließt </w:t>
      </w:r>
      <w:r w:rsidRPr="00875626">
        <w:t>der Nenner</w:t>
      </w:r>
      <w:r>
        <w:t xml:space="preserve"> direkt an</w:t>
      </w:r>
      <w:r w:rsidRPr="00875626">
        <w:t>.</w:t>
      </w:r>
    </w:p>
    <w:p w:rsidR="00EE6BF6" w:rsidRDefault="00EE6BF6" w:rsidP="00EE6BF6">
      <w:pPr>
        <w:pStyle w:val="Leerzeile"/>
      </w:pPr>
    </w:p>
    <w:p w:rsidR="00E42E18" w:rsidRPr="00875626" w:rsidRDefault="00E42E18" w:rsidP="00E33E2E">
      <w:pPr>
        <w:pStyle w:val="Text"/>
      </w:pPr>
      <w:r w:rsidRPr="00875626">
        <w:t>Diese vereinfachte Schreibweise ist auch dort zulässig, wo Leer</w:t>
      </w:r>
      <w:r w:rsidR="0078442F">
        <w:softHyphen/>
      </w:r>
      <w:r w:rsidRPr="00875626">
        <w:t>zeichen im Zähler oder Nenner durch den Zusammenhalte</w:t>
      </w:r>
      <w:r w:rsidR="0078442F">
        <w:softHyphen/>
      </w:r>
      <w:r w:rsidRPr="00875626">
        <w:t>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rsetzt werden. Sie eignet sich nicht für komplexe Ausdrücke, die durch die Unterdrückung von Leerräumen unüber</w:t>
      </w:r>
      <w:r w:rsidRPr="00875626">
        <w:softHyphen/>
        <w:t>sicht</w:t>
      </w:r>
      <w:r w:rsidRPr="00875626">
        <w:softHyphen/>
        <w:t>lich werden.</w:t>
      </w:r>
    </w:p>
    <w:p w:rsidR="006D4416" w:rsidRDefault="006D4416" w:rsidP="006D4416">
      <w:pPr>
        <w:pStyle w:val="FesteLeerzeile"/>
      </w:pPr>
      <w:r>
        <w:t> </w:t>
      </w:r>
    </w:p>
    <w:p w:rsidR="00B113B2" w:rsidRPr="00875626" w:rsidRDefault="00B113B2" w:rsidP="00AC4F93">
      <w:pPr>
        <w:pStyle w:val="Beispiel"/>
      </w:pPr>
      <w:r>
        <w:t>Beispiel 9.2 B01</w:t>
      </w:r>
    </w:p>
    <w:p w:rsidR="00AC4F93" w:rsidRPr="00875626" w:rsidRDefault="00B608B1" w:rsidP="00B608B1">
      <w:pPr>
        <w:pStyle w:val="Schwarzschrift"/>
      </w:pPr>
      <w:r w:rsidRPr="00B608B1">
        <w:rPr>
          <w:position w:val="-30"/>
        </w:rPr>
        <w:object w:dxaOrig="320" w:dyaOrig="820">
          <v:shape id="_x0000_i1442" type="#_x0000_t75" style="width:15.05pt;height:40.85pt" o:ole="">
            <v:imagedata r:id="rId874" o:title=""/>
          </v:shape>
          <o:OLEObject Type="Embed" ProgID="Equation.DSMT4" ShapeID="_x0000_i1442" DrawAspect="Content" ObjectID="_1489811493" r:id="rId875"/>
        </w:object>
      </w:r>
    </w:p>
    <w:p w:rsidR="00F2640A" w:rsidRPr="004F3CE1" w:rsidRDefault="00AC4F93" w:rsidP="00F2640A">
      <w:pPr>
        <w:pStyle w:val="Braille"/>
        <w:rPr>
          <w:lang w:val="en-US"/>
        </w:rPr>
      </w:pPr>
      <w:r w:rsidRPr="004F3CE1">
        <w:rPr>
          <w:lang w:val="en-US"/>
        </w:rPr>
        <w:t xml:space="preserve">   a8b</w:t>
      </w:r>
    </w:p>
    <w:p w:rsidR="00F2640A" w:rsidRPr="00875626" w:rsidRDefault="00F2640A" w:rsidP="00F2640A">
      <w:pPr>
        <w:pStyle w:val="LaTeX0"/>
      </w:pPr>
      <w:r w:rsidRPr="00875626">
        <w:t>\[</w:t>
      </w:r>
      <w:r w:rsidR="00AC4F93" w:rsidRPr="00875626">
        <w:t>\frac{a}{b}</w:t>
      </w:r>
      <w:r w:rsidRPr="00875626">
        <w:t>\]</w:t>
      </w:r>
    </w:p>
    <w:p w:rsidR="006D4416" w:rsidRDefault="006D4416" w:rsidP="006D4416">
      <w:pPr>
        <w:pStyle w:val="FesteLeerzeile"/>
      </w:pPr>
      <w:r>
        <w:t> </w:t>
      </w:r>
    </w:p>
    <w:p w:rsidR="00B113B2" w:rsidRPr="00875626" w:rsidRDefault="00B113B2" w:rsidP="00F308FD">
      <w:pPr>
        <w:pStyle w:val="Beispiel"/>
      </w:pPr>
      <w:r>
        <w:lastRenderedPageBreak/>
        <w:t>Beispiel 9.2 B02</w:t>
      </w:r>
    </w:p>
    <w:p w:rsidR="00F308FD" w:rsidRPr="00875626" w:rsidRDefault="00B608B1" w:rsidP="00B608B1">
      <w:pPr>
        <w:pStyle w:val="Schwarzschrift"/>
      </w:pPr>
      <w:r w:rsidRPr="00B608B1">
        <w:rPr>
          <w:position w:val="-30"/>
        </w:rPr>
        <w:object w:dxaOrig="300" w:dyaOrig="820">
          <v:shape id="_x0000_i1443" type="#_x0000_t75" style="width:15.05pt;height:40.85pt" o:ole="">
            <v:imagedata r:id="rId876" o:title=""/>
          </v:shape>
          <o:OLEObject Type="Embed" ProgID="Equation.DSMT4" ShapeID="_x0000_i1443" DrawAspect="Content" ObjectID="_1489811494" r:id="rId877"/>
        </w:object>
      </w:r>
    </w:p>
    <w:p w:rsidR="00F308FD" w:rsidRPr="004F3CE1" w:rsidRDefault="00F308FD" w:rsidP="00F308FD">
      <w:pPr>
        <w:pStyle w:val="Braille"/>
        <w:rPr>
          <w:lang w:val="en-US"/>
        </w:rPr>
      </w:pPr>
      <w:r w:rsidRPr="004F3CE1">
        <w:rPr>
          <w:lang w:val="en-US"/>
        </w:rPr>
        <w:t xml:space="preserve">   a8#b</w:t>
      </w:r>
    </w:p>
    <w:p w:rsidR="00F308FD" w:rsidRPr="004F3CE1" w:rsidRDefault="00F308FD" w:rsidP="00F308FD">
      <w:pPr>
        <w:pStyle w:val="LaTeX0"/>
        <w:rPr>
          <w:lang w:val="en-US"/>
        </w:rPr>
      </w:pPr>
      <w:r w:rsidRPr="004F3CE1">
        <w:rPr>
          <w:lang w:val="en-US"/>
        </w:rPr>
        <w:t>\[</w:t>
      </w:r>
      <w:r w:rsidRPr="002B4CBA">
        <w:t>\frac{a}{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308FD">
      <w:pPr>
        <w:pStyle w:val="Beispiel"/>
      </w:pPr>
      <w:r>
        <w:t>Beispiel 9.2 B03</w:t>
      </w:r>
    </w:p>
    <w:p w:rsidR="00F308FD" w:rsidRPr="00875626" w:rsidRDefault="00B608B1" w:rsidP="00B608B1">
      <w:pPr>
        <w:pStyle w:val="Schwarzschrift"/>
      </w:pPr>
      <w:r w:rsidRPr="00B608B1">
        <w:rPr>
          <w:position w:val="-42"/>
        </w:rPr>
        <w:object w:dxaOrig="560" w:dyaOrig="940">
          <v:shape id="_x0000_i1444" type="#_x0000_t75" style="width:27.95pt;height:47.3pt" o:ole="">
            <v:imagedata r:id="rId878" o:title=""/>
          </v:shape>
          <o:OLEObject Type="Embed" ProgID="Equation.DSMT4" ShapeID="_x0000_i1444" DrawAspect="Content" ObjectID="_1489811495" r:id="rId879"/>
        </w:object>
      </w:r>
    </w:p>
    <w:p w:rsidR="00F308FD" w:rsidRPr="004F3CE1" w:rsidRDefault="00F308FD" w:rsidP="00F308FD">
      <w:pPr>
        <w:pStyle w:val="Braille"/>
        <w:rPr>
          <w:lang w:val="en-US"/>
        </w:rPr>
      </w:pPr>
      <w:r w:rsidRPr="004F3CE1">
        <w:rPr>
          <w:lang w:val="en-US"/>
        </w:rPr>
        <w:t xml:space="preserve">   #a8x|:</w:t>
      </w:r>
    </w:p>
    <w:p w:rsidR="00F308FD" w:rsidRPr="004F3CE1" w:rsidRDefault="00F308FD" w:rsidP="00F308FD">
      <w:pPr>
        <w:pStyle w:val="LaTeX0"/>
        <w:rPr>
          <w:lang w:val="en-US"/>
        </w:rPr>
      </w:pPr>
      <w:r w:rsidRPr="004F3CE1">
        <w:rPr>
          <w:lang w:val="en-US"/>
        </w:rPr>
        <w:t>\[</w:t>
      </w:r>
      <w:r w:rsidRPr="002B4CBA">
        <w:t>\frac{1}{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20C83">
      <w:pPr>
        <w:pStyle w:val="Beispiel"/>
      </w:pPr>
      <w:r>
        <w:t>Beispiel 9.2 B04</w:t>
      </w:r>
    </w:p>
    <w:p w:rsidR="00F20C83" w:rsidRPr="00875626" w:rsidRDefault="00B608B1" w:rsidP="00B608B1">
      <w:pPr>
        <w:pStyle w:val="Schwarzschrift"/>
      </w:pPr>
      <w:r w:rsidRPr="00B608B1">
        <w:rPr>
          <w:position w:val="-30"/>
        </w:rPr>
        <w:object w:dxaOrig="1040" w:dyaOrig="820">
          <v:shape id="_x0000_i1445" type="#_x0000_t75" style="width:52.65pt;height:40.85pt" o:ole="">
            <v:imagedata r:id="rId880" o:title=""/>
          </v:shape>
          <o:OLEObject Type="Embed" ProgID="Equation.DSMT4" ShapeID="_x0000_i1445" DrawAspect="Content" ObjectID="_1489811496" r:id="rId881"/>
        </w:object>
      </w:r>
    </w:p>
    <w:p w:rsidR="00F20C83" w:rsidRPr="004F3CE1" w:rsidRDefault="00F20C83" w:rsidP="00F20C83">
      <w:pPr>
        <w:pStyle w:val="Braille"/>
        <w:rPr>
          <w:lang w:val="fr-FR"/>
        </w:rPr>
      </w:pPr>
      <w:r w:rsidRPr="004F3CE1">
        <w:rPr>
          <w:lang w:val="fr-FR"/>
        </w:rPr>
        <w:t xml:space="preserve">   #ex8#cx"-#b</w:t>
      </w:r>
    </w:p>
    <w:p w:rsidR="00F20C83" w:rsidRPr="004F3CE1" w:rsidRDefault="00F20C83" w:rsidP="00F20C83">
      <w:pPr>
        <w:pStyle w:val="LaTeX0"/>
        <w:rPr>
          <w:lang w:val="fr-FR"/>
        </w:rPr>
      </w:pPr>
      <w:r w:rsidRPr="004F3CE1">
        <w:rPr>
          <w:lang w:val="fr-FR"/>
        </w:rPr>
        <w:t>\[</w:t>
      </w:r>
      <w:r w:rsidRPr="002B4CBA">
        <w:t>\frac{5x}{3x -2}</w:t>
      </w:r>
      <w:r w:rsidRPr="004F3CE1">
        <w:rPr>
          <w:lang w:val="fr-FR"/>
        </w:rPr>
        <w:t>\]</w:t>
      </w:r>
    </w:p>
    <w:p w:rsidR="006D4416" w:rsidRDefault="006D4416" w:rsidP="006D4416">
      <w:pPr>
        <w:pStyle w:val="FesteLeerzeile"/>
      </w:pPr>
      <w:r>
        <w:t> </w:t>
      </w:r>
    </w:p>
    <w:p w:rsidR="00E42E18" w:rsidRPr="00875626" w:rsidRDefault="00E42E18" w:rsidP="00A03F8F">
      <w:pPr>
        <w:pStyle w:val="Text"/>
      </w:pPr>
      <w:bookmarkStart w:id="387" w:name="_Toc342762862"/>
      <w:bookmarkStart w:id="388" w:name="_Ref370058386"/>
      <w:bookmarkStart w:id="389" w:name="_Toc378272342"/>
      <w:r>
        <w:t>Für Beispiele der einfachen Bruchschreibweise bei Einheiten siehe unter "</w:t>
      </w:r>
      <w:r w:rsidR="003F6AB1">
        <w:fldChar w:fldCharType="begin"/>
      </w:r>
      <w:r w:rsidR="003F6AB1">
        <w:instrText xml:space="preserve"> REF _Ref396924419 \h </w:instrText>
      </w:r>
      <w:r w:rsidR="003F6AB1">
        <w:fldChar w:fldCharType="separate"/>
      </w:r>
      <w:r w:rsidR="005043AE">
        <w:t>4 E</w:t>
      </w:r>
      <w:r w:rsidR="005043AE" w:rsidRPr="00875626">
        <w:t>inheiten</w:t>
      </w:r>
      <w:r w:rsidR="003F6AB1">
        <w:fldChar w:fldCharType="end"/>
      </w:r>
      <w:r>
        <w:t xml:space="preserve">" </w:t>
      </w:r>
      <w:r w:rsidR="00A03F8F">
        <w:t>die</w:t>
      </w:r>
      <w:r>
        <w:t xml:space="preserve"> </w:t>
      </w:r>
      <w:r w:rsidR="003F6AB1">
        <w:t xml:space="preserve">Beispiele </w:t>
      </w:r>
      <w:r w:rsidR="003F6AB1">
        <w:fldChar w:fldCharType="begin"/>
      </w:r>
      <w:r w:rsidR="003F6AB1">
        <w:instrText xml:space="preserve"> REF TM_4_1_B02_Einheitenbruch_1 \h </w:instrText>
      </w:r>
      <w:r w:rsidR="003F6AB1">
        <w:fldChar w:fldCharType="separate"/>
      </w:r>
      <w:r w:rsidR="005043AE">
        <w:t>4.1 B02</w:t>
      </w:r>
      <w:r w:rsidR="003F6AB1">
        <w:fldChar w:fldCharType="end"/>
      </w:r>
      <w:r>
        <w:t xml:space="preserve"> und </w:t>
      </w:r>
      <w:r w:rsidR="003F6AB1">
        <w:fldChar w:fldCharType="begin"/>
      </w:r>
      <w:r w:rsidR="003F6AB1">
        <w:instrText xml:space="preserve"> REF TM_4_4_B05_Einheitenbruch_2 \h </w:instrText>
      </w:r>
      <w:r w:rsidR="003F6AB1">
        <w:fldChar w:fldCharType="separate"/>
      </w:r>
      <w:r w:rsidR="005043AE">
        <w:t>4.4 B05</w:t>
      </w:r>
      <w:r w:rsidR="003F6AB1">
        <w:fldChar w:fldCharType="end"/>
      </w:r>
      <w:r>
        <w:t>.</w:t>
      </w:r>
    </w:p>
    <w:bookmarkEnd w:id="384"/>
    <w:bookmarkEnd w:id="387"/>
    <w:bookmarkEnd w:id="388"/>
    <w:bookmarkEnd w:id="389"/>
    <w:p w:rsidR="00262683" w:rsidRDefault="00262683" w:rsidP="00262683">
      <w:pPr>
        <w:pStyle w:val="Leerzeile"/>
      </w:pPr>
    </w:p>
    <w:p w:rsidR="00B113B2" w:rsidRPr="00875626" w:rsidRDefault="00B113B2" w:rsidP="00AF0E40">
      <w:pPr>
        <w:pStyle w:val="berschrift2"/>
      </w:pPr>
      <w:bookmarkStart w:id="390" w:name="_Ref396924398"/>
      <w:bookmarkStart w:id="391" w:name="_Toc410933438"/>
      <w:r>
        <w:t>9.</w:t>
      </w:r>
      <w:r w:rsidRPr="00875626">
        <w:t>3</w:t>
      </w:r>
      <w:r>
        <w:t xml:space="preserve"> </w:t>
      </w:r>
      <w:r w:rsidRPr="00875626">
        <w:t>Ausführliche Bruchschreibweise</w:t>
      </w:r>
      <w:bookmarkEnd w:id="390"/>
      <w:bookmarkEnd w:id="391"/>
    </w:p>
    <w:p w:rsidR="00E42E18" w:rsidRPr="00875626" w:rsidRDefault="00E42E18" w:rsidP="007D7C6A">
      <w:pPr>
        <w:pStyle w:val="Text"/>
      </w:pPr>
      <w:r>
        <w:t>Zahlen</w:t>
      </w:r>
      <w:r w:rsidR="006D538B">
        <w:t>-</w:t>
      </w:r>
      <w:r>
        <w:t xml:space="preserve"> und andere einfache Brüche ausgenommen, </w:t>
      </w:r>
      <w:r w:rsidRPr="00875626">
        <w:t>ist die aus</w:t>
      </w:r>
      <w:r w:rsidR="00924E31">
        <w:softHyphen/>
      </w:r>
      <w:r w:rsidRPr="00875626">
        <w:t>führliche Bruchschreibweise zwingend</w:t>
      </w:r>
      <w:r>
        <w:t xml:space="preserve"> (siehe</w:t>
      </w:r>
      <w:r w:rsidRPr="00875626">
        <w:t xml:space="preserve"> </w:t>
      </w:r>
      <w:r>
        <w:t>"</w:t>
      </w:r>
      <w:r w:rsidR="003F6AB1">
        <w:fldChar w:fldCharType="begin"/>
      </w:r>
      <w:r w:rsidR="003F6AB1">
        <w:instrText xml:space="preserve"> REF _Ref396924560 \h </w:instrText>
      </w:r>
      <w:r w:rsidR="003F6AB1">
        <w:fldChar w:fldCharType="separate"/>
      </w:r>
      <w:r w:rsidR="005043AE">
        <w:t>9.</w:t>
      </w:r>
      <w:r w:rsidR="005043AE" w:rsidRPr="00875626">
        <w:t>1</w:t>
      </w:r>
      <w:r w:rsidR="005043AE">
        <w:t xml:space="preserve"> </w:t>
      </w:r>
      <w:r w:rsidR="005043AE" w:rsidRPr="00875626">
        <w:t>Zahlenbrüche</w:t>
      </w:r>
      <w:r w:rsidR="005043AE">
        <w:t xml:space="preserve"> und gemischte Zahlen</w:t>
      </w:r>
      <w:r w:rsidR="003F6AB1">
        <w:fldChar w:fldCharType="end"/>
      </w:r>
      <w:r>
        <w:t>"</w:t>
      </w:r>
      <w:r w:rsidRPr="00875626">
        <w:t xml:space="preserve"> </w:t>
      </w:r>
      <w:r>
        <w:t>sowie</w:t>
      </w:r>
      <w:r w:rsidRPr="00875626">
        <w:t xml:space="preserve"> </w:t>
      </w:r>
      <w:r>
        <w:t>"</w:t>
      </w:r>
      <w:r w:rsidR="003F6AB1">
        <w:fldChar w:fldCharType="begin"/>
      </w:r>
      <w:r w:rsidR="003F6AB1">
        <w:instrText xml:space="preserve"> REF _Ref396924587 \h </w:instrText>
      </w:r>
      <w:r w:rsidR="003F6AB1">
        <w:fldChar w:fldCharType="separate"/>
      </w:r>
      <w:r w:rsidR="005043AE">
        <w:t>9.</w:t>
      </w:r>
      <w:r w:rsidR="005043AE" w:rsidRPr="00875626">
        <w:t>2</w:t>
      </w:r>
      <w:r w:rsidR="005043AE">
        <w:t xml:space="preserve"> </w:t>
      </w:r>
      <w:r w:rsidR="005043AE" w:rsidRPr="00875626">
        <w:t>Einfache Bruchschreib</w:t>
      </w:r>
      <w:r w:rsidR="005043AE">
        <w:softHyphen/>
      </w:r>
      <w:r w:rsidR="005043AE" w:rsidRPr="00875626">
        <w:t>weise</w:t>
      </w:r>
      <w:r w:rsidR="003F6AB1">
        <w:fldChar w:fldCharType="end"/>
      </w:r>
      <w:r>
        <w:t>"</w:t>
      </w:r>
      <w:r w:rsidRPr="00875626">
        <w:t>)</w:t>
      </w:r>
      <w:r w:rsidR="007D7C6A">
        <w:t>, i</w:t>
      </w:r>
      <w:r w:rsidRPr="00875626">
        <w:t>nsbesondere</w:t>
      </w:r>
      <w:r>
        <w:t xml:space="preserve"> dann</w:t>
      </w:r>
      <w:r w:rsidRPr="00875626">
        <w:t>, wenn:</w:t>
      </w:r>
    </w:p>
    <w:p w:rsidR="009629F0" w:rsidRPr="00875626" w:rsidRDefault="009629F0" w:rsidP="004F1015">
      <w:pPr>
        <w:pStyle w:val="Punkt"/>
        <w:rPr>
          <w:lang w:val="de-DE"/>
        </w:rPr>
      </w:pPr>
      <w:r w:rsidRPr="00875626">
        <w:rPr>
          <w:lang w:val="de-DE"/>
        </w:rPr>
        <w:t>der Zähler oder der Nenner ein Leerzeichen enthält</w:t>
      </w:r>
    </w:p>
    <w:p w:rsidR="009629F0" w:rsidRPr="00875626" w:rsidRDefault="009629F0" w:rsidP="004F1015">
      <w:pPr>
        <w:pStyle w:val="Punkt"/>
        <w:rPr>
          <w:lang w:val="de-DE"/>
        </w:rPr>
      </w:pPr>
      <w:r w:rsidRPr="00875626">
        <w:rPr>
          <w:lang w:val="de-DE"/>
        </w:rPr>
        <w:t xml:space="preserve">der Zähler mit </w:t>
      </w:r>
      <w:r>
        <w:rPr>
          <w:lang w:val="de-DE"/>
        </w:rPr>
        <w:t>einem Operationszeichen beginnt</w:t>
      </w:r>
    </w:p>
    <w:p w:rsidR="009629F0" w:rsidRPr="00875626" w:rsidRDefault="009629F0" w:rsidP="004F1015">
      <w:pPr>
        <w:pStyle w:val="Punkt"/>
        <w:rPr>
          <w:lang w:val="de-DE"/>
        </w:rPr>
      </w:pPr>
      <w:r w:rsidRPr="00875626">
        <w:rPr>
          <w:lang w:val="de-DE"/>
        </w:rPr>
        <w:t>ein Bru</w:t>
      </w:r>
      <w:r>
        <w:rPr>
          <w:lang w:val="de-DE"/>
        </w:rPr>
        <w:t>ch einen weiteren Bruch enthält</w:t>
      </w:r>
    </w:p>
    <w:p w:rsidR="009629F0" w:rsidRPr="00875626" w:rsidRDefault="009629F0" w:rsidP="004F1015">
      <w:pPr>
        <w:pStyle w:val="Punkt"/>
        <w:rPr>
          <w:lang w:val="de-DE"/>
        </w:rPr>
      </w:pPr>
      <w:r w:rsidRPr="00875626">
        <w:rPr>
          <w:lang w:val="de-DE"/>
        </w:rPr>
        <w:t>vor oder nac</w:t>
      </w:r>
      <w:r w:rsidR="006D538B">
        <w:rPr>
          <w:lang w:val="de-DE"/>
        </w:rPr>
        <w:t>h dem Bruch kein Leerraum steht</w:t>
      </w:r>
    </w:p>
    <w:p w:rsidR="006D4416" w:rsidRDefault="006D4416" w:rsidP="006D4416">
      <w:pPr>
        <w:pStyle w:val="FesteLeerzeile"/>
      </w:pPr>
      <w:r>
        <w:t> </w:t>
      </w:r>
    </w:p>
    <w:p w:rsidR="00E42E18" w:rsidRPr="00875626" w:rsidRDefault="00E42E18" w:rsidP="00DC1396">
      <w:pPr>
        <w:pStyle w:val="Text"/>
      </w:pPr>
      <w:r w:rsidRPr="00875626">
        <w:t>Der Bruch wird mit dem Bruchanfang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leitet, das unmittelbar vor dem Zähler steht. Das unmittelbar hinter dem Nenner stehende Bruchende</w:t>
      </w:r>
      <w:r w:rsidRPr="00875626">
        <w:softHyphen/>
        <w: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 xml:space="preserve">schließt ihn ab. </w:t>
      </w:r>
      <w:r w:rsidRPr="00875626">
        <w:lastRenderedPageBreak/>
        <w:t>In Bezug auf Lee</w:t>
      </w:r>
      <w:r w:rsidR="00D45564">
        <w:t>rzeichen werden die Bruchanfang-</w:t>
      </w:r>
      <w:r w:rsidRPr="00875626">
        <w:t xml:space="preserve"> und </w:t>
      </w:r>
      <w:r w:rsidR="00DC1396">
        <w:noBreakHyphen/>
      </w:r>
      <w:r w:rsidRPr="00875626">
        <w:t>ende</w:t>
      </w:r>
      <w:r w:rsidR="00D45564">
        <w:softHyphen/>
      </w:r>
      <w:r w:rsidRPr="00875626">
        <w:t>zeichen wie Klammern behandelt.</w:t>
      </w:r>
    </w:p>
    <w:p w:rsidR="00EE6BF6" w:rsidRDefault="00EE6BF6" w:rsidP="00EE6BF6">
      <w:pPr>
        <w:pStyle w:val="Leerzeile"/>
      </w:pPr>
    </w:p>
    <w:p w:rsidR="00E42E18" w:rsidRPr="00875626" w:rsidRDefault="00E42E18" w:rsidP="00E33E2E">
      <w:pPr>
        <w:pStyle w:val="Text"/>
      </w:pPr>
      <w:r w:rsidRPr="00875626">
        <w:t>Das Symbol für den Bruchstri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8</w:t>
      </w:r>
      <w:r w:rsidRPr="00875626">
        <w:t>  </w:t>
      </w:r>
      <w:r w:rsidRPr="00111656">
        <w:rPr>
          <w:rFonts w:ascii="Arial" w:hAnsi="Arial" w:cs="Arial"/>
        </w:rPr>
        <w:t>‌</w:t>
      </w:r>
      <w:r w:rsidRPr="00875626">
        <w:t xml:space="preserve">steht zwischen Zähler und Nenner. </w:t>
      </w:r>
      <w:r>
        <w:t xml:space="preserve">Allgemein </w:t>
      </w:r>
      <w:r w:rsidRPr="00875626">
        <w:t>wird es auf beiden Seiten von Leerzeichen umgeben. Auf die beiden Leer</w:t>
      </w:r>
      <w:r>
        <w:softHyphen/>
      </w:r>
      <w:r w:rsidRPr="00875626">
        <w:t>zeichen darf nur verzichtet werden, wenn weder im Zähler noch im Nenner ein Leerzeichen vor</w:t>
      </w:r>
      <w:r w:rsidR="002C7D37">
        <w:softHyphen/>
      </w:r>
      <w:r w:rsidRPr="00875626">
        <w:t>kommt. Es darf nicht ein Leerzeichen beibehalten und auf das andere verzichtet werden.</w:t>
      </w:r>
    </w:p>
    <w:p w:rsidR="00EE6BF6" w:rsidRDefault="00EE6BF6" w:rsidP="00EE6BF6">
      <w:pPr>
        <w:pStyle w:val="Leerzeile"/>
      </w:pPr>
    </w:p>
    <w:p w:rsidR="00E42E18" w:rsidRPr="00875626" w:rsidRDefault="00E42E18" w:rsidP="003F6AB1">
      <w:pPr>
        <w:pStyle w:val="Text"/>
      </w:pPr>
      <w:r w:rsidRPr="00875626">
        <w:t>Das Bruchanfangzeichen darf nicht ohne das Bruchendezeichen v</w:t>
      </w:r>
      <w:r w:rsidR="007D7C6A">
        <w:t>erwendet werden und umgekehrt,</w:t>
      </w:r>
      <w:r>
        <w:t xml:space="preserve"> </w:t>
      </w:r>
      <w:r w:rsidR="007D7C6A">
        <w:t>a</w:t>
      </w:r>
      <w:r w:rsidRPr="00875626">
        <w:t>ber</w:t>
      </w:r>
      <w:r>
        <w:t xml:space="preserve"> siehe</w:t>
      </w:r>
      <w:r w:rsidRPr="00875626">
        <w:t xml:space="preserve"> </w:t>
      </w:r>
      <w:r>
        <w:t>"</w:t>
      </w:r>
      <w:r w:rsidR="003F6AB1">
        <w:fldChar w:fldCharType="begin"/>
      </w:r>
      <w:r w:rsidR="003F6AB1">
        <w:instrText xml:space="preserve"> REF _Ref396924603 \h </w:instrText>
      </w:r>
      <w:r w:rsidR="003F6AB1">
        <w:fldChar w:fldCharType="separate"/>
      </w:r>
      <w:r w:rsidR="005043AE">
        <w:t>9.</w:t>
      </w:r>
      <w:r w:rsidR="005043AE" w:rsidRPr="00875626">
        <w:t>4</w:t>
      </w:r>
      <w:r w:rsidR="005043AE">
        <w:t xml:space="preserve"> </w:t>
      </w:r>
      <w:r w:rsidR="005043AE" w:rsidRPr="00875626">
        <w:t>Mehr</w:t>
      </w:r>
      <w:r w:rsidR="005043AE">
        <w:softHyphen/>
      </w:r>
      <w:r w:rsidR="005043AE" w:rsidRPr="00875626">
        <w:t>fach</w:t>
      </w:r>
      <w:r w:rsidR="005043AE">
        <w:softHyphen/>
      </w:r>
      <w:r w:rsidR="005043AE" w:rsidRPr="00875626">
        <w:t>brüche</w:t>
      </w:r>
      <w:r w:rsidR="003F6AB1">
        <w:fldChar w:fldCharType="end"/>
      </w:r>
      <w:r>
        <w:t>"</w:t>
      </w:r>
      <w:r w:rsidRPr="00875626">
        <w:t xml:space="preserve"> für den Abschluss von Mehrfach</w:t>
      </w:r>
      <w:r>
        <w:softHyphen/>
        <w:t>brüchen.</w:t>
      </w:r>
    </w:p>
    <w:p w:rsidR="00EE6BF6" w:rsidRDefault="00EE6BF6" w:rsidP="00EE6BF6">
      <w:pPr>
        <w:pStyle w:val="Leerzeile"/>
      </w:pPr>
    </w:p>
    <w:p w:rsidR="00E42E18" w:rsidRPr="00875626" w:rsidRDefault="00E42E18" w:rsidP="005D1555">
      <w:pPr>
        <w:pStyle w:val="Text"/>
      </w:pPr>
      <w:r w:rsidRPr="00875626">
        <w:t>Wenn beispielsweise das Bruchanfangzeichen unmittelbar hinter einem Symbol steht und eine Verwechslung mit dem Markie</w:t>
      </w:r>
      <w:r w:rsidR="002C7D37">
        <w:softHyphen/>
      </w:r>
      <w:r w:rsidRPr="00875626">
        <w:t>rungs</w:t>
      </w:r>
      <w:r w:rsidR="002C7D37">
        <w:softHyphen/>
        <w:t>zeichen für Punkt</w:t>
      </w:r>
      <w:r w:rsidR="00073904">
        <w:t>  </w:t>
      </w:r>
      <w:r w:rsidR="00073904">
        <w:rPr>
          <w:rFonts w:ascii="Arial" w:hAnsi="Arial" w:cs="Arial"/>
        </w:rPr>
        <w:t>‌</w:t>
      </w:r>
      <w:r w:rsidR="002C7D37" w:rsidRPr="00875626">
        <w:rPr>
          <w:rFonts w:ascii="Blista Braille Plus (ANSI)" w:hAnsi="Blista Braille Plus (ANSI)"/>
          <w:color w:val="F79646"/>
        </w:rPr>
        <w:t>%</w:t>
      </w:r>
      <w:r w:rsidR="002C7D37">
        <w:rPr>
          <w:rFonts w:ascii="Blista Braille Plus (ANSI)" w:hAnsi="Blista Braille Plus (ANSI)"/>
        </w:rPr>
        <w:t>;</w:t>
      </w:r>
      <w:r w:rsidR="002C7D37" w:rsidRPr="00875626">
        <w:t>  </w:t>
      </w:r>
      <w:r w:rsidR="002C7D37" w:rsidRPr="009B7F98">
        <w:rPr>
          <w:rFonts w:ascii="Arial" w:hAnsi="Arial" w:cs="Arial"/>
        </w:rPr>
        <w:t>‌</w:t>
      </w:r>
      <w:r w:rsidRPr="00875626">
        <w:t>oder der Ziffer 2</w:t>
      </w:r>
      <w:r w:rsidR="00073904">
        <w:t>  </w:t>
      </w:r>
      <w:r w:rsidR="00073904">
        <w:rPr>
          <w:rFonts w:ascii="Arial" w:hAnsi="Arial" w:cs="Arial"/>
        </w:rPr>
        <w:t>‌</w:t>
      </w:r>
      <w:r w:rsidR="002C7D37" w:rsidRPr="00875626">
        <w:rPr>
          <w:rFonts w:ascii="Blista Braille Plus (ANSI)" w:hAnsi="Blista Braille Plus (ANSI)"/>
          <w:color w:val="F79646"/>
        </w:rPr>
        <w:t>%</w:t>
      </w:r>
      <w:r w:rsidR="002C7D37">
        <w:rPr>
          <w:rFonts w:ascii="Blista Braille Plus (ANSI)" w:hAnsi="Blista Braille Plus (ANSI)"/>
        </w:rPr>
        <w:t>;</w:t>
      </w:r>
      <w:r w:rsidR="002C7D37" w:rsidRPr="00875626">
        <w:t>  </w:t>
      </w:r>
      <w:r w:rsidR="002C7D37" w:rsidRPr="009B7F98">
        <w:rPr>
          <w:rFonts w:ascii="Arial" w:hAnsi="Arial" w:cs="Arial"/>
        </w:rPr>
        <w:t>‌</w:t>
      </w:r>
      <w:r w:rsidRPr="00875626">
        <w:t>in gesenkter Schreib</w:t>
      </w:r>
      <w:r w:rsidR="002C7D37">
        <w:softHyphen/>
      </w:r>
      <w:r w:rsidRPr="00875626">
        <w:t xml:space="preserve">weise möglich ist, wird zwischen diesen Zeichen </w:t>
      </w:r>
      <w:r w:rsidR="005D1555">
        <w:t>der Zusammenhaltepunkt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fügt</w:t>
      </w:r>
      <w:r>
        <w:t xml:space="preserve"> (siehe</w:t>
      </w:r>
      <w:r w:rsidRPr="00875626">
        <w:t xml:space="preserve"> </w:t>
      </w:r>
      <w:r>
        <w:t>"</w:t>
      </w:r>
      <w:r w:rsidR="003F6AB1">
        <w:fldChar w:fldCharType="begin"/>
      </w:r>
      <w:r w:rsidR="003F6AB1">
        <w:instrText xml:space="preserve"> REF _Ref396924619 \h </w:instrText>
      </w:r>
      <w:r w:rsidR="003F6AB1">
        <w:fldChar w:fldCharType="separate"/>
      </w:r>
      <w:r w:rsidR="005043AE">
        <w:t xml:space="preserve">8 </w:t>
      </w:r>
      <w:r w:rsidR="005043AE" w:rsidRPr="00875626">
        <w:t>Einfache und zusammen</w:t>
      </w:r>
      <w:r w:rsidR="005043AE">
        <w:softHyphen/>
      </w:r>
      <w:r w:rsidR="005043AE" w:rsidRPr="00875626">
        <w:t>fassende Markierun</w:t>
      </w:r>
      <w:r w:rsidR="005043AE">
        <w:softHyphen/>
      </w:r>
      <w:r w:rsidR="005043AE" w:rsidRPr="00875626">
        <w:t>gen</w:t>
      </w:r>
      <w:r w:rsidR="003F6AB1">
        <w:fldChar w:fldCharType="end"/>
      </w:r>
      <w:r>
        <w:t>"</w:t>
      </w:r>
      <w:r w:rsidRPr="00875626">
        <w:t>).</w:t>
      </w:r>
    </w:p>
    <w:p w:rsidR="00EE6BF6" w:rsidRDefault="00EE6BF6" w:rsidP="00EE6BF6">
      <w:pPr>
        <w:pStyle w:val="Leerzeile"/>
      </w:pPr>
    </w:p>
    <w:p w:rsidR="00E42E18" w:rsidRPr="00875626" w:rsidRDefault="00E42E18" w:rsidP="009735CD">
      <w:pPr>
        <w:pStyle w:val="Text"/>
      </w:pPr>
      <w:r>
        <w:t xml:space="preserve">Folgt ein Buchstabe auf das Bruchendezeichen, darf dieses nicht </w:t>
      </w:r>
      <w:r w:rsidR="0090174A">
        <w:t xml:space="preserve">mit der </w:t>
      </w:r>
      <w:r>
        <w:t>Ankün</w:t>
      </w:r>
      <w:r>
        <w:softHyphen/>
        <w:t>di</w:t>
      </w:r>
      <w:r>
        <w:softHyphen/>
        <w:t xml:space="preserve">gung für griechische Buchstaben </w:t>
      </w:r>
      <w:r w:rsidR="0090174A">
        <w:t>ver</w:t>
      </w:r>
      <w:r w:rsidR="0078442F">
        <w:softHyphen/>
      </w:r>
      <w:r w:rsidR="0090174A">
        <w:t>wech</w:t>
      </w:r>
      <w:r w:rsidR="0078442F">
        <w:softHyphen/>
      </w:r>
      <w:r w:rsidR="0090174A">
        <w:t xml:space="preserve">selt </w:t>
      </w:r>
      <w:r>
        <w:t>wer</w:t>
      </w:r>
      <w:r w:rsidR="0062400E">
        <w:softHyphen/>
      </w:r>
      <w:r>
        <w:t>den</w:t>
      </w:r>
      <w:r w:rsidR="0090174A">
        <w:t xml:space="preserve"> können</w:t>
      </w:r>
      <w:r>
        <w:t xml:space="preserve">. Daher wird ein </w:t>
      </w:r>
      <w:r w:rsidR="0062400E">
        <w:t>lateinische</w:t>
      </w:r>
      <w:r w:rsidR="0085464F">
        <w:t>r</w:t>
      </w:r>
      <w:r w:rsidR="0062400E">
        <w:t xml:space="preserve"> </w:t>
      </w:r>
      <w:r>
        <w:t>Klein</w:t>
      </w:r>
      <w:r>
        <w:softHyphen/>
        <w:t>buchstabe im Anschluss an das Bruchendezeichen mit</w:t>
      </w:r>
      <w:r w:rsidR="009735CD">
        <w:t xml:space="preserve"> Punkt 6</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9B7F98">
        <w:rPr>
          <w:rFonts w:ascii="Arial" w:hAnsi="Arial" w:cs="Arial"/>
        </w:rPr>
        <w:t>‌</w:t>
      </w:r>
      <w:r>
        <w:t>ange</w:t>
      </w:r>
      <w:r w:rsidR="0078442F">
        <w:softHyphen/>
      </w:r>
      <w:r>
        <w:t>kün</w:t>
      </w:r>
      <w:r w:rsidR="0062400E">
        <w:softHyphen/>
      </w:r>
      <w:r>
        <w:t>digt und zwi</w:t>
      </w:r>
      <w:r w:rsidR="005D1555">
        <w:softHyphen/>
      </w:r>
      <w:r>
        <w:t>schen dem Bruchende</w:t>
      </w:r>
      <w:r>
        <w:softHyphen/>
        <w:t>zeichen und die Ankündi</w:t>
      </w:r>
      <w:r w:rsidR="0078442F">
        <w:softHyphen/>
      </w:r>
      <w:r>
        <w:t>gung für Groß</w:t>
      </w:r>
      <w:r w:rsidR="002C7D37">
        <w:softHyphen/>
      </w:r>
      <w:r>
        <w:t>buchstaben der Zusammenhalte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t>einge</w:t>
      </w:r>
      <w:r w:rsidR="0078442F">
        <w:softHyphen/>
      </w:r>
      <w:r>
        <w:t>fügt (siehe</w:t>
      </w:r>
      <w:r w:rsidRPr="00875626">
        <w:t xml:space="preserve"> </w:t>
      </w:r>
      <w:r>
        <w:t>"</w:t>
      </w:r>
      <w:r w:rsidR="003F6AB1">
        <w:fldChar w:fldCharType="begin"/>
      </w:r>
      <w:r w:rsidR="003F6AB1">
        <w:instrText xml:space="preserve"> REF _Ref396924635 \h </w:instrText>
      </w:r>
      <w:r w:rsidR="003F6AB1">
        <w:fldChar w:fldCharType="separate"/>
      </w:r>
      <w:r w:rsidR="005043AE">
        <w:t xml:space="preserve">1.2 </w:t>
      </w:r>
      <w:r w:rsidR="005043AE" w:rsidRPr="009C2EAB">
        <w:t>Trennen und Zusam</w:t>
      </w:r>
      <w:r w:rsidR="005043AE">
        <w:softHyphen/>
      </w:r>
      <w:r w:rsidR="005043AE" w:rsidRPr="009C2EAB">
        <w:t>men</w:t>
      </w:r>
      <w:r w:rsidR="005043AE">
        <w:softHyphen/>
      </w:r>
      <w:r w:rsidR="005043AE" w:rsidRPr="009C2EAB">
        <w:t>halten mathematischer Ausdrü</w:t>
      </w:r>
      <w:r w:rsidR="005043AE">
        <w:softHyphen/>
      </w:r>
      <w:r w:rsidR="005043AE" w:rsidRPr="009C2EAB">
        <w:t>cke</w:t>
      </w:r>
      <w:r w:rsidR="003F6AB1">
        <w:fldChar w:fldCharType="end"/>
      </w:r>
      <w:r>
        <w:t>"</w:t>
      </w:r>
      <w:r w:rsidR="0062400E">
        <w:t xml:space="preserve"> sowie Beispiele </w:t>
      </w:r>
      <w:r w:rsidR="0062400E">
        <w:fldChar w:fldCharType="begin"/>
      </w:r>
      <w:r w:rsidR="0062400E">
        <w:instrText xml:space="preserve"> REF TM_3_2_B06 \h </w:instrText>
      </w:r>
      <w:r w:rsidR="0062400E">
        <w:fldChar w:fldCharType="separate"/>
      </w:r>
      <w:r w:rsidR="005043AE">
        <w:t>3.2 B06</w:t>
      </w:r>
      <w:r w:rsidR="0062400E">
        <w:fldChar w:fldCharType="end"/>
      </w:r>
      <w:r w:rsidR="0062400E">
        <w:t xml:space="preserve"> und </w:t>
      </w:r>
      <w:r w:rsidR="0062400E">
        <w:fldChar w:fldCharType="begin"/>
      </w:r>
      <w:r w:rsidR="0062400E">
        <w:instrText xml:space="preserve"> REF TM_11_3_B04_Bruch_im_Exponenten \h </w:instrText>
      </w:r>
      <w:r w:rsidR="0062400E">
        <w:fldChar w:fldCharType="separate"/>
      </w:r>
      <w:r w:rsidR="005043AE">
        <w:t>11.3 B04</w:t>
      </w:r>
      <w:r w:rsidR="0062400E">
        <w:fldChar w:fldCharType="end"/>
      </w:r>
      <w:r>
        <w:t>)</w:t>
      </w:r>
      <w:r w:rsidRPr="00875626">
        <w:t>.</w:t>
      </w:r>
    </w:p>
    <w:p w:rsidR="006D4416" w:rsidRDefault="006D4416" w:rsidP="006D4416">
      <w:pPr>
        <w:pStyle w:val="FesteLeerzeile"/>
      </w:pPr>
      <w:r>
        <w:t> </w:t>
      </w:r>
    </w:p>
    <w:p w:rsidR="00B113B2" w:rsidRPr="00875626" w:rsidRDefault="00B113B2" w:rsidP="00922E2F">
      <w:pPr>
        <w:pStyle w:val="Hinweis"/>
      </w:pPr>
      <w:r>
        <w:t>Hinweis:</w:t>
      </w:r>
    </w:p>
    <w:p w:rsidR="00E42E18" w:rsidRPr="00875626" w:rsidRDefault="00E42E18" w:rsidP="003F6AB1">
      <w:pPr>
        <w:pStyle w:val="Text"/>
      </w:pPr>
      <w:r w:rsidRPr="00875626">
        <w:t>Entgegen der früheren Praxis müssen alle Zahlen unmittelbar nach dem Bruch</w:t>
      </w:r>
      <w:r>
        <w:softHyphen/>
      </w:r>
      <w:r w:rsidRPr="00875626">
        <w:t xml:space="preserve">strich in der Standardschreibweise </w:t>
      </w:r>
      <w:r>
        <w:t>geschrieben werden</w:t>
      </w:r>
      <w:r w:rsidRPr="00875626">
        <w:t xml:space="preserve"> </w:t>
      </w:r>
      <w:r>
        <w:t>(siehe</w:t>
      </w:r>
      <w:r w:rsidRPr="00875626">
        <w:t xml:space="preserve"> </w:t>
      </w:r>
      <w:r>
        <w:t>"</w:t>
      </w:r>
      <w:r w:rsidR="003F6AB1">
        <w:fldChar w:fldCharType="begin"/>
      </w:r>
      <w:r w:rsidR="003F6AB1">
        <w:instrText xml:space="preserve"> REF _Ref396924656 \h </w:instrText>
      </w:r>
      <w:r w:rsidR="003F6AB1">
        <w:fldChar w:fldCharType="separate"/>
      </w:r>
      <w:r w:rsidR="005043AE">
        <w:t xml:space="preserve">2.1.1 </w:t>
      </w:r>
      <w:r w:rsidR="005043AE" w:rsidRPr="00875626">
        <w:t xml:space="preserve">Zahlen </w:t>
      </w:r>
      <w:r w:rsidR="005043AE">
        <w:t>in Standardschreibweise</w:t>
      </w:r>
      <w:r w:rsidR="003F6AB1">
        <w:fldChar w:fldCharType="end"/>
      </w:r>
      <w:r>
        <w:t>"</w:t>
      </w:r>
      <w:r w:rsidRPr="00875626">
        <w:t>).</w:t>
      </w:r>
    </w:p>
    <w:p w:rsidR="006D4416" w:rsidRDefault="006D4416" w:rsidP="006D4416">
      <w:pPr>
        <w:pStyle w:val="FesteLeerzeile"/>
      </w:pPr>
      <w:r>
        <w:t> </w:t>
      </w:r>
    </w:p>
    <w:p w:rsidR="00B113B2" w:rsidRPr="00875626" w:rsidRDefault="00B113B2" w:rsidP="00922E2F">
      <w:pPr>
        <w:pStyle w:val="Beispiel"/>
      </w:pPr>
      <w:r>
        <w:lastRenderedPageBreak/>
        <w:t>Beispiel 9.3 B01</w:t>
      </w:r>
    </w:p>
    <w:p w:rsidR="00922E2F" w:rsidRPr="00875626" w:rsidRDefault="00B608B1" w:rsidP="00B608B1">
      <w:pPr>
        <w:pStyle w:val="Schwarzschrift"/>
      </w:pPr>
      <w:r w:rsidRPr="00B608B1">
        <w:rPr>
          <w:position w:val="-30"/>
        </w:rPr>
        <w:object w:dxaOrig="480" w:dyaOrig="820">
          <v:shape id="_x0000_i1446" type="#_x0000_t75" style="width:24.7pt;height:40.85pt" o:ole="">
            <v:imagedata r:id="rId882" o:title=""/>
          </v:shape>
          <o:OLEObject Type="Embed" ProgID="Equation.DSMT4" ShapeID="_x0000_i1446" DrawAspect="Content" ObjectID="_1489811497" r:id="rId883"/>
        </w:object>
      </w:r>
    </w:p>
    <w:p w:rsidR="00922E2F" w:rsidRPr="004F3CE1" w:rsidRDefault="00922E2F" w:rsidP="00922E2F">
      <w:pPr>
        <w:pStyle w:val="Braille"/>
        <w:rPr>
          <w:lang w:val="en-US"/>
        </w:rPr>
      </w:pPr>
      <w:r w:rsidRPr="004F3CE1">
        <w:rPr>
          <w:lang w:val="en-US"/>
        </w:rPr>
        <w:t xml:space="preserve">   ;-a8b&lt;</w:t>
      </w:r>
    </w:p>
    <w:p w:rsidR="003C02A2" w:rsidRPr="004F3CE1" w:rsidRDefault="003C02A2" w:rsidP="00397614">
      <w:pPr>
        <w:pStyle w:val="OderBeispiel"/>
        <w:rPr>
          <w:lang w:val="en-US"/>
        </w:rPr>
      </w:pPr>
      <w:r w:rsidRPr="004F3CE1">
        <w:rPr>
          <w:lang w:val="en-US"/>
        </w:rPr>
        <w:t>oder</w:t>
      </w:r>
    </w:p>
    <w:p w:rsidR="00922E2F" w:rsidRPr="004F3CE1" w:rsidRDefault="00922E2F" w:rsidP="00922E2F">
      <w:pPr>
        <w:pStyle w:val="Braille"/>
        <w:rPr>
          <w:lang w:val="en-US"/>
        </w:rPr>
      </w:pPr>
      <w:r w:rsidRPr="004F3CE1">
        <w:rPr>
          <w:lang w:val="en-US"/>
        </w:rPr>
        <w:t xml:space="preserve">   ;-a 8 b&lt;</w:t>
      </w:r>
    </w:p>
    <w:p w:rsidR="00922E2F" w:rsidRPr="004F3CE1" w:rsidRDefault="00922E2F" w:rsidP="00922E2F">
      <w:pPr>
        <w:pStyle w:val="LaTeX0"/>
        <w:rPr>
          <w:lang w:val="en-US"/>
        </w:rPr>
      </w:pPr>
      <w:r w:rsidRPr="004F3CE1">
        <w:rPr>
          <w:lang w:val="en-US"/>
        </w:rPr>
        <w:t>\[\frac{-a}{b}\]</w:t>
      </w:r>
    </w:p>
    <w:p w:rsidR="006D4416" w:rsidRDefault="006D4416" w:rsidP="006D4416">
      <w:pPr>
        <w:pStyle w:val="FesteLeerzeile"/>
      </w:pPr>
      <w:r>
        <w:t> </w:t>
      </w:r>
    </w:p>
    <w:p w:rsidR="00B113B2" w:rsidRPr="00875626" w:rsidRDefault="00B113B2" w:rsidP="00922E2F">
      <w:pPr>
        <w:pStyle w:val="Beispiel"/>
      </w:pPr>
      <w:r>
        <w:t>Beispiel 9.3 B02</w:t>
      </w:r>
    </w:p>
    <w:p w:rsidR="00922E2F" w:rsidRPr="00875626" w:rsidRDefault="00B608B1" w:rsidP="00B608B1">
      <w:pPr>
        <w:pStyle w:val="Schwarzschrift"/>
      </w:pPr>
      <w:r w:rsidRPr="00B608B1">
        <w:rPr>
          <w:position w:val="-30"/>
        </w:rPr>
        <w:object w:dxaOrig="1680" w:dyaOrig="820">
          <v:shape id="_x0000_i1447" type="#_x0000_t75" style="width:83.8pt;height:40.85pt" o:ole="">
            <v:imagedata r:id="rId884" o:title=""/>
          </v:shape>
          <o:OLEObject Type="Embed" ProgID="Equation.DSMT4" ShapeID="_x0000_i1447" DrawAspect="Content" ObjectID="_1489811498" r:id="rId885"/>
        </w:object>
      </w:r>
    </w:p>
    <w:p w:rsidR="00922E2F" w:rsidRPr="004F3CE1" w:rsidRDefault="00922E2F" w:rsidP="00922E2F">
      <w:pPr>
        <w:pStyle w:val="Braille"/>
        <w:rPr>
          <w:lang w:val="en-US"/>
        </w:rPr>
      </w:pPr>
      <w:r w:rsidRPr="004F3CE1">
        <w:rPr>
          <w:lang w:val="en-US"/>
        </w:rPr>
        <w:t xml:space="preserve">   &gt;a =;hb8#b&lt;_m|;</w:t>
      </w:r>
    </w:p>
    <w:p w:rsidR="00922E2F" w:rsidRPr="004F3CE1" w:rsidRDefault="00922E2F" w:rsidP="00922E2F">
      <w:pPr>
        <w:pStyle w:val="LaTeX0"/>
        <w:rPr>
          <w:lang w:val="en-US"/>
        </w:rPr>
      </w:pPr>
      <w:r w:rsidRPr="004F3CE1">
        <w:rPr>
          <w:lang w:val="en-US"/>
        </w:rPr>
        <w:t>\[A =\frac{hb}{2}</w:t>
      </w:r>
      <w:r w:rsidR="009735CD" w:rsidRPr="004F3CE1">
        <w:rPr>
          <w:lang w:val="en-US"/>
        </w:rPr>
        <w:t>\text{</w:t>
      </w:r>
      <w:r w:rsidRPr="004F3CE1">
        <w:rPr>
          <w:lang w:val="en-US"/>
        </w:rPr>
        <w:t>m</w:t>
      </w:r>
      <w:r w:rsidR="009735CD" w:rsidRPr="004F3CE1">
        <w:rPr>
          <w:lang w:val="en-US"/>
        </w:rPr>
        <w:t>}</w:t>
      </w:r>
      <w:r w:rsidRPr="004F3CE1">
        <w:rPr>
          <w:lang w:val="en-US"/>
        </w:rPr>
        <w:t>^{2}\]</w:t>
      </w:r>
    </w:p>
    <w:p w:rsidR="006D4416" w:rsidRDefault="006D4416" w:rsidP="006D4416">
      <w:pPr>
        <w:pStyle w:val="FesteLeerzeile"/>
      </w:pPr>
      <w:r>
        <w:t> </w:t>
      </w:r>
    </w:p>
    <w:p w:rsidR="00B113B2" w:rsidRPr="00875626" w:rsidRDefault="00B113B2" w:rsidP="00AC4F93">
      <w:pPr>
        <w:pStyle w:val="Beispiel"/>
      </w:pPr>
      <w:r>
        <w:t>Beispiel 9.3 B03</w:t>
      </w:r>
    </w:p>
    <w:p w:rsidR="00AC4F93" w:rsidRPr="00875626" w:rsidRDefault="00B608B1" w:rsidP="00B608B1">
      <w:pPr>
        <w:pStyle w:val="Schwarzschrift"/>
      </w:pPr>
      <w:r w:rsidRPr="00B608B1">
        <w:rPr>
          <w:position w:val="-30"/>
        </w:rPr>
        <w:object w:dxaOrig="1040" w:dyaOrig="820">
          <v:shape id="_x0000_i1448" type="#_x0000_t75" style="width:52.65pt;height:40.85pt" o:ole="">
            <v:imagedata r:id="rId886" o:title=""/>
          </v:shape>
          <o:OLEObject Type="Embed" ProgID="Equation.DSMT4" ShapeID="_x0000_i1448" DrawAspect="Content" ObjectID="_1489811499" r:id="rId887"/>
        </w:object>
      </w:r>
    </w:p>
    <w:p w:rsidR="00F2640A" w:rsidRPr="004F3CE1" w:rsidRDefault="00AC4F93" w:rsidP="00F2640A">
      <w:pPr>
        <w:pStyle w:val="Braille"/>
        <w:rPr>
          <w:lang w:val="fr-FR"/>
        </w:rPr>
      </w:pPr>
      <w:r w:rsidRPr="004F3CE1">
        <w:rPr>
          <w:lang w:val="fr-FR"/>
        </w:rPr>
        <w:t xml:space="preserve">   ;#ex 8 #cx -#b&lt;</w:t>
      </w:r>
    </w:p>
    <w:p w:rsidR="00F2640A" w:rsidRPr="004F3CE1" w:rsidRDefault="00F2640A" w:rsidP="00F2640A">
      <w:pPr>
        <w:pStyle w:val="LaTeX0"/>
        <w:rPr>
          <w:lang w:val="en-US"/>
        </w:rPr>
      </w:pPr>
      <w:r w:rsidRPr="004F3CE1">
        <w:rPr>
          <w:lang w:val="en-US"/>
        </w:rPr>
        <w:t>\[</w:t>
      </w:r>
      <w:r w:rsidR="00AC4F93" w:rsidRPr="002B4CBA">
        <w:t>\frac{5x}{3x -2}</w:t>
      </w:r>
      <w:r w:rsidRPr="004F3CE1">
        <w:rPr>
          <w:lang w:val="en-US"/>
        </w:rPr>
        <w:t>\]</w:t>
      </w:r>
    </w:p>
    <w:p w:rsidR="006D4416" w:rsidRDefault="006D4416" w:rsidP="006D4416">
      <w:pPr>
        <w:pStyle w:val="FesteLeerzeile"/>
      </w:pPr>
      <w:r>
        <w:t> </w:t>
      </w:r>
    </w:p>
    <w:p w:rsidR="00B113B2" w:rsidRPr="00875626" w:rsidRDefault="00B113B2" w:rsidP="00AC4F93">
      <w:pPr>
        <w:pStyle w:val="Beispiel"/>
      </w:pPr>
      <w:r>
        <w:t>Beispiel 9.3 B04</w:t>
      </w:r>
    </w:p>
    <w:p w:rsidR="00AC4F93" w:rsidRPr="00875626" w:rsidRDefault="00B608B1" w:rsidP="00B608B1">
      <w:pPr>
        <w:pStyle w:val="Schwarzschrift"/>
      </w:pPr>
      <w:r w:rsidRPr="00B608B1">
        <w:rPr>
          <w:position w:val="-50"/>
        </w:rPr>
        <w:object w:dxaOrig="6240" w:dyaOrig="1180">
          <v:shape id="_x0000_i1449" type="#_x0000_t75" style="width:312.7pt;height:59.1pt" o:ole="">
            <v:imagedata r:id="rId888" o:title=""/>
          </v:shape>
          <o:OLEObject Type="Embed" ProgID="Equation.DSMT4" ShapeID="_x0000_i1449" DrawAspect="Content" ObjectID="_1489811500" r:id="rId889"/>
        </w:object>
      </w:r>
    </w:p>
    <w:p w:rsidR="00922E2F" w:rsidRPr="004F3CE1" w:rsidRDefault="00965B24" w:rsidP="00965B24">
      <w:pPr>
        <w:pStyle w:val="Braille"/>
        <w:rPr>
          <w:lang w:val="fr-FR"/>
        </w:rPr>
      </w:pPr>
      <w:r w:rsidRPr="004F3CE1">
        <w:rPr>
          <w:lang w:val="fr-FR"/>
        </w:rPr>
        <w:t xml:space="preserve">   ;#dx|; +#cx -#a 8 2x +#b`</w:t>
      </w:r>
      <w:r w:rsidR="00922E2F" w:rsidRPr="004F3CE1">
        <w:rPr>
          <w:lang w:val="fr-FR"/>
        </w:rPr>
        <w:t>"</w:t>
      </w:r>
    </w:p>
    <w:p w:rsidR="00965B24" w:rsidRPr="004F3CE1" w:rsidRDefault="00922E2F" w:rsidP="00965B24">
      <w:pPr>
        <w:pStyle w:val="Braille"/>
        <w:rPr>
          <w:lang w:val="en-US"/>
        </w:rPr>
      </w:pPr>
      <w:r w:rsidRPr="004F3CE1">
        <w:rPr>
          <w:lang w:val="en-US"/>
        </w:rPr>
        <w:t xml:space="preserve">     2x</w:t>
      </w:r>
      <w:r w:rsidR="00F71ECD" w:rsidRPr="004F3CE1">
        <w:rPr>
          <w:lang w:val="en-US"/>
        </w:rPr>
        <w:t xml:space="preserve"> -#a`|;&lt; =a8x"+#b +b8x"</w:t>
      </w:r>
      <w:r w:rsidR="00965B24" w:rsidRPr="004F3CE1">
        <w:rPr>
          <w:lang w:val="en-US"/>
        </w:rPr>
        <w:t>-#a'</w:t>
      </w:r>
    </w:p>
    <w:p w:rsidR="00965B24" w:rsidRPr="004F3CE1" w:rsidRDefault="00965B24" w:rsidP="00965B24">
      <w:pPr>
        <w:pStyle w:val="Braille"/>
        <w:rPr>
          <w:lang w:val="en-US"/>
        </w:rPr>
      </w:pPr>
      <w:r w:rsidRPr="004F3CE1">
        <w:rPr>
          <w:lang w:val="en-US"/>
        </w:rPr>
        <w:t xml:space="preserve">     +c82x"-#a`|;</w:t>
      </w:r>
    </w:p>
    <w:p w:rsidR="003C02A2" w:rsidRPr="004F3CE1" w:rsidRDefault="003C02A2" w:rsidP="009B5940">
      <w:pPr>
        <w:pStyle w:val="OderBeispiel"/>
        <w:rPr>
          <w:lang w:val="en-US"/>
        </w:rPr>
      </w:pPr>
      <w:r w:rsidRPr="004F3CE1">
        <w:rPr>
          <w:lang w:val="en-US"/>
        </w:rPr>
        <w:t>oder</w:t>
      </w:r>
    </w:p>
    <w:p w:rsidR="00922E2F" w:rsidRPr="004F3CE1" w:rsidRDefault="00965B24" w:rsidP="00965B24">
      <w:pPr>
        <w:pStyle w:val="Braille"/>
        <w:rPr>
          <w:lang w:val="en-US"/>
        </w:rPr>
      </w:pPr>
      <w:r w:rsidRPr="004F3CE1">
        <w:rPr>
          <w:lang w:val="en-US"/>
        </w:rPr>
        <w:t xml:space="preserve">   ;#dx|; +#cx -#a 8 2x +#b`</w:t>
      </w:r>
      <w:r w:rsidR="00922E2F" w:rsidRPr="004F3CE1">
        <w:rPr>
          <w:lang w:val="en-US"/>
        </w:rPr>
        <w:t>"</w:t>
      </w:r>
    </w:p>
    <w:p w:rsidR="00922E2F" w:rsidRPr="004F3CE1" w:rsidRDefault="00922E2F" w:rsidP="00965B24">
      <w:pPr>
        <w:pStyle w:val="Braille"/>
        <w:rPr>
          <w:lang w:val="en-US"/>
        </w:rPr>
      </w:pPr>
      <w:r w:rsidRPr="004F3CE1">
        <w:rPr>
          <w:lang w:val="en-US"/>
        </w:rPr>
        <w:t xml:space="preserve">     2x</w:t>
      </w:r>
      <w:r w:rsidR="00965B24" w:rsidRPr="004F3CE1">
        <w:rPr>
          <w:lang w:val="en-US"/>
        </w:rPr>
        <w:t xml:space="preserve"> -#a`|;&lt; =;a 8 x +#b&lt;</w:t>
      </w:r>
      <w:r w:rsidRPr="004F3CE1">
        <w:rPr>
          <w:lang w:val="en-US"/>
        </w:rPr>
        <w:t>'</w:t>
      </w:r>
    </w:p>
    <w:p w:rsidR="00965B24" w:rsidRPr="004F3CE1" w:rsidRDefault="00922E2F" w:rsidP="00965B24">
      <w:pPr>
        <w:pStyle w:val="Braille"/>
        <w:rPr>
          <w:lang w:val="en-US"/>
        </w:rPr>
      </w:pPr>
      <w:r w:rsidRPr="004F3CE1">
        <w:rPr>
          <w:lang w:val="en-US"/>
        </w:rPr>
        <w:t xml:space="preserve">     +;b 8</w:t>
      </w:r>
      <w:r w:rsidR="00965B24" w:rsidRPr="004F3CE1">
        <w:rPr>
          <w:lang w:val="en-US"/>
        </w:rPr>
        <w:t xml:space="preserve"> x -#a&lt; +;c 8 2x -#a`|;&lt;</w:t>
      </w:r>
    </w:p>
    <w:p w:rsidR="00F2640A" w:rsidRPr="004F3CE1" w:rsidRDefault="00F2640A" w:rsidP="00A361A9">
      <w:pPr>
        <w:pStyle w:val="LaTeX0"/>
        <w:rPr>
          <w:lang w:val="en-US"/>
        </w:rPr>
      </w:pPr>
      <w:r w:rsidRPr="004F3CE1">
        <w:rPr>
          <w:lang w:val="en-US"/>
        </w:rPr>
        <w:t>\[</w:t>
      </w:r>
      <w:r w:rsidR="00AC4F93" w:rsidRPr="004F3CE1">
        <w:rPr>
          <w:lang w:val="en-US"/>
        </w:rPr>
        <w:t>\frac{4x^2 +3x -1}{(x +2)(x -1)^2}</w:t>
      </w:r>
      <w:r w:rsidR="00875E19" w:rsidRPr="004F3CE1">
        <w:rPr>
          <w:lang w:val="en-US"/>
        </w:rPr>
        <w:t xml:space="preserve"> </w:t>
      </w:r>
      <w:r w:rsidR="00AC4F93" w:rsidRPr="004F3CE1">
        <w:rPr>
          <w:lang w:val="en-US"/>
        </w:rPr>
        <w:t>=\frac{a}</w:t>
      </w:r>
      <w:r w:rsidR="000820E8" w:rsidRPr="004F3CE1">
        <w:rPr>
          <w:lang w:val="en-US"/>
        </w:rPr>
        <w:t>{x +2}</w:t>
      </w:r>
      <w:r w:rsidR="00B803D9" w:rsidRPr="004F3CE1">
        <w:rPr>
          <w:lang w:val="en-US"/>
        </w:rPr>
        <w:t xml:space="preserve"> </w:t>
      </w:r>
      <w:r w:rsidR="000820E8" w:rsidRPr="004F3CE1">
        <w:rPr>
          <w:lang w:val="en-US"/>
        </w:rPr>
        <w:t>+</w:t>
      </w:r>
      <w:r w:rsidR="00AC4F93" w:rsidRPr="004F3CE1">
        <w:rPr>
          <w:lang w:val="en-US"/>
        </w:rPr>
        <w:t>\frac{b}{x -1} +\frac{c}{(x -1)^2}</w:t>
      </w:r>
      <w:r w:rsidRPr="004F3CE1">
        <w:rPr>
          <w:lang w:val="en-US"/>
        </w:rPr>
        <w:t>\]</w:t>
      </w:r>
    </w:p>
    <w:p w:rsidR="006D4416" w:rsidRDefault="006D4416" w:rsidP="006D4416">
      <w:pPr>
        <w:pStyle w:val="FesteLeerzeile"/>
      </w:pPr>
      <w:r>
        <w:lastRenderedPageBreak/>
        <w:t> </w:t>
      </w:r>
    </w:p>
    <w:p w:rsidR="00B113B2" w:rsidRPr="00875626" w:rsidRDefault="00B113B2" w:rsidP="00AC4F93">
      <w:pPr>
        <w:pStyle w:val="Beispiel"/>
      </w:pPr>
      <w:r>
        <w:t>Beispiel 9.3 B05</w:t>
      </w:r>
    </w:p>
    <w:p w:rsidR="00D85EF9" w:rsidRPr="00875626" w:rsidRDefault="00B608B1" w:rsidP="00B608B1">
      <w:pPr>
        <w:pStyle w:val="Schwarzschrift"/>
      </w:pPr>
      <w:r w:rsidRPr="00B608B1">
        <w:rPr>
          <w:position w:val="-50"/>
        </w:rPr>
        <w:object w:dxaOrig="3840" w:dyaOrig="1060">
          <v:shape id="_x0000_i1450" type="#_x0000_t75" style="width:191.3pt;height:52.65pt" o:ole="">
            <v:imagedata r:id="rId890" o:title=""/>
          </v:shape>
          <o:OLEObject Type="Embed" ProgID="Equation.DSMT4" ShapeID="_x0000_i1450" DrawAspect="Content" ObjectID="_1489811501" r:id="rId891"/>
        </w:object>
      </w:r>
    </w:p>
    <w:p w:rsidR="00D85EF9" w:rsidRPr="004F3CE1" w:rsidRDefault="00D85EF9" w:rsidP="00D85EF9">
      <w:pPr>
        <w:pStyle w:val="Braille"/>
        <w:rPr>
          <w:lang w:val="fr-FR"/>
        </w:rPr>
      </w:pPr>
      <w:r w:rsidRPr="004F3CE1">
        <w:rPr>
          <w:lang w:val="fr-FR"/>
        </w:rPr>
        <w:t xml:space="preserve">   ;x 8 x</w:t>
      </w:r>
      <w:r w:rsidR="00F9441D" w:rsidRPr="004F3CE1">
        <w:rPr>
          <w:lang w:val="fr-FR"/>
        </w:rPr>
        <w:t>|</w:t>
      </w:r>
      <w:r w:rsidRPr="004F3CE1">
        <w:rPr>
          <w:lang w:val="fr-FR"/>
        </w:rPr>
        <w:t>; +y</w:t>
      </w:r>
      <w:r w:rsidR="00F9441D" w:rsidRPr="004F3CE1">
        <w:rPr>
          <w:lang w:val="fr-FR"/>
        </w:rPr>
        <w:t>|</w:t>
      </w:r>
      <w:r w:rsidRPr="004F3CE1">
        <w:rPr>
          <w:lang w:val="fr-FR"/>
        </w:rPr>
        <w:t>;&lt;'</w:t>
      </w:r>
    </w:p>
    <w:p w:rsidR="00F2640A" w:rsidRPr="004F3CE1" w:rsidRDefault="00D85EF9" w:rsidP="00F2640A">
      <w:pPr>
        <w:pStyle w:val="Braille"/>
        <w:rPr>
          <w:lang w:val="fr-FR"/>
        </w:rPr>
      </w:pPr>
      <w:r w:rsidRPr="004F3CE1">
        <w:rPr>
          <w:lang w:val="fr-FR"/>
        </w:rPr>
        <w:t xml:space="preserve">     .2;#bx 8 x +y&lt; -;x -y 8 x&lt;`</w:t>
      </w:r>
    </w:p>
    <w:p w:rsidR="00A2134B" w:rsidRPr="004F3CE1" w:rsidRDefault="00F2640A" w:rsidP="00916A90">
      <w:pPr>
        <w:pStyle w:val="LaTeX0"/>
        <w:rPr>
          <w:lang w:val="en-US"/>
        </w:rPr>
      </w:pPr>
      <w:r w:rsidRPr="004F3CE1">
        <w:rPr>
          <w:lang w:val="fr-FR"/>
        </w:rPr>
        <w:t>\[</w:t>
      </w:r>
      <w:r w:rsidR="00D85EF9" w:rsidRPr="004F3CE1">
        <w:rPr>
          <w:lang w:val="fr-FR"/>
        </w:rPr>
        <w:t xml:space="preserve">\frac{x}{x^2 +y^2} \cdot </w:t>
      </w:r>
      <w:r w:rsidR="00A2134B" w:rsidRPr="004F3CE1">
        <w:rPr>
          <w:lang w:val="en-US"/>
        </w:rPr>
        <w:t>\left(\frac{2x}{x +y}</w:t>
      </w:r>
    </w:p>
    <w:p w:rsidR="00F2640A" w:rsidRPr="004F3CE1" w:rsidRDefault="00D85EF9" w:rsidP="00A2134B">
      <w:pPr>
        <w:pStyle w:val="LaTeX0"/>
        <w:rPr>
          <w:lang w:val="en-US"/>
        </w:rPr>
      </w:pPr>
      <w:r w:rsidRPr="004F3CE1">
        <w:rPr>
          <w:lang w:val="en-US"/>
        </w:rPr>
        <w:t>-\frac{x -y}{x}\right)</w:t>
      </w:r>
      <w:r w:rsidR="00F2640A" w:rsidRPr="004F3CE1">
        <w:rPr>
          <w:lang w:val="en-US"/>
        </w:rPr>
        <w:t>\]</w:t>
      </w:r>
    </w:p>
    <w:p w:rsidR="006D4416" w:rsidRDefault="006D4416" w:rsidP="006D4416">
      <w:pPr>
        <w:pStyle w:val="FesteLeerzeile"/>
      </w:pPr>
      <w:r>
        <w:t> </w:t>
      </w:r>
    </w:p>
    <w:p w:rsidR="00B113B2" w:rsidRPr="00875626" w:rsidRDefault="00B113B2" w:rsidP="00A361A9">
      <w:pPr>
        <w:pStyle w:val="Beispiel"/>
      </w:pPr>
      <w:r>
        <w:t>Beispiel 9.3 B06</w:t>
      </w:r>
    </w:p>
    <w:p w:rsidR="00044200" w:rsidRPr="00875626" w:rsidRDefault="00B608B1" w:rsidP="00B608B1">
      <w:pPr>
        <w:pStyle w:val="Schwarzschrift"/>
      </w:pPr>
      <w:r w:rsidRPr="00B608B1">
        <w:rPr>
          <w:position w:val="-42"/>
        </w:rPr>
        <w:object w:dxaOrig="1400" w:dyaOrig="940">
          <v:shape id="_x0000_i1451" type="#_x0000_t75" style="width:69.85pt;height:47.3pt" o:ole="">
            <v:imagedata r:id="rId892" o:title=""/>
          </v:shape>
          <o:OLEObject Type="Embed" ProgID="Equation.DSMT4" ShapeID="_x0000_i1451" DrawAspect="Content" ObjectID="_1489811502" r:id="rId893"/>
        </w:object>
      </w:r>
    </w:p>
    <w:p w:rsidR="00044200" w:rsidRPr="004F3CE1" w:rsidRDefault="00044200" w:rsidP="00A361A9">
      <w:pPr>
        <w:pStyle w:val="Braille"/>
        <w:rPr>
          <w:lang w:val="en-US"/>
        </w:rPr>
      </w:pPr>
      <w:r w:rsidRPr="004F3CE1">
        <w:rPr>
          <w:lang w:val="en-US"/>
        </w:rPr>
        <w:t xml:space="preserve">   x";x +#a 8 x|; </w:t>
      </w:r>
      <w:r w:rsidR="008B7882" w:rsidRPr="004F3CE1">
        <w:rPr>
          <w:lang w:val="en-US"/>
        </w:rPr>
        <w:t>-#a</w:t>
      </w:r>
      <w:r w:rsidRPr="004F3CE1">
        <w:rPr>
          <w:lang w:val="en-US"/>
        </w:rPr>
        <w:t>&lt;</w:t>
      </w:r>
    </w:p>
    <w:p w:rsidR="00044200" w:rsidRPr="004F3CE1" w:rsidRDefault="00A361A9" w:rsidP="00A361A9">
      <w:pPr>
        <w:pStyle w:val="LaTeX0"/>
        <w:rPr>
          <w:lang w:val="en-US"/>
        </w:rPr>
      </w:pPr>
      <w:r w:rsidRPr="004F3CE1">
        <w:rPr>
          <w:lang w:val="en-US"/>
        </w:rPr>
        <w:t>\[</w:t>
      </w:r>
      <w:r w:rsidR="006B1504" w:rsidRPr="004F3CE1">
        <w:rPr>
          <w:lang w:val="en-US"/>
        </w:rPr>
        <w:t>x\frac{x</w:t>
      </w:r>
      <w:r w:rsidR="00DA6BBF" w:rsidRPr="004F3CE1">
        <w:rPr>
          <w:lang w:val="en-US"/>
        </w:rPr>
        <w:t xml:space="preserve"> </w:t>
      </w:r>
      <w:r w:rsidR="006B1504" w:rsidRPr="004F3CE1">
        <w:rPr>
          <w:lang w:val="en-US"/>
        </w:rPr>
        <w:t>+1}{x^{2}</w:t>
      </w:r>
      <w:r w:rsidR="00DA6BBF" w:rsidRPr="004F3CE1">
        <w:rPr>
          <w:lang w:val="en-US"/>
        </w:rPr>
        <w:t xml:space="preserve"> </w:t>
      </w:r>
      <w:r w:rsidR="006B1504" w:rsidRPr="004F3CE1">
        <w:rPr>
          <w:lang w:val="en-US"/>
        </w:rPr>
        <w:t>-1}\]</w:t>
      </w:r>
    </w:p>
    <w:p w:rsidR="006D4416" w:rsidRDefault="006D4416" w:rsidP="006D4416">
      <w:pPr>
        <w:pStyle w:val="FesteLeerzeile"/>
      </w:pPr>
      <w:r>
        <w:t> </w:t>
      </w:r>
    </w:p>
    <w:p w:rsidR="00B113B2" w:rsidRPr="00875626" w:rsidRDefault="00B113B2" w:rsidP="00A361A9">
      <w:pPr>
        <w:pStyle w:val="Beispiel"/>
      </w:pPr>
      <w:r>
        <w:t>Beispiel 9.3 B07</w:t>
      </w:r>
    </w:p>
    <w:p w:rsidR="008B7882" w:rsidRPr="00875626" w:rsidRDefault="00AC4B5B" w:rsidP="00B608B1">
      <w:pPr>
        <w:pStyle w:val="Schwarzschrift"/>
      </w:pPr>
      <w:r w:rsidRPr="00B608B1">
        <w:rPr>
          <w:position w:val="-36"/>
        </w:rPr>
        <w:object w:dxaOrig="1600" w:dyaOrig="1040">
          <v:shape id="_x0000_i1452" type="#_x0000_t75" style="width:80.6pt;height:52.65pt" o:ole="">
            <v:imagedata r:id="rId894" o:title=""/>
          </v:shape>
          <o:OLEObject Type="Embed" ProgID="Equation.DSMT4" ShapeID="_x0000_i1452" DrawAspect="Content" ObjectID="_1489811503" r:id="rId895"/>
        </w:object>
      </w:r>
    </w:p>
    <w:p w:rsidR="00E86DDB" w:rsidRPr="004F3CE1" w:rsidRDefault="00E86DDB" w:rsidP="00E86DDB">
      <w:pPr>
        <w:pStyle w:val="Braille"/>
        <w:rPr>
          <w:lang w:val="en-US"/>
        </w:rPr>
      </w:pPr>
      <w:r w:rsidRPr="004F3CE1">
        <w:rPr>
          <w:lang w:val="en-US"/>
        </w:rPr>
        <w:t xml:space="preserve">   ;a|; +b|; 8 #c2a </w:t>
      </w:r>
      <w:r w:rsidRPr="003625D3">
        <w:rPr>
          <w:lang w:val="en-US"/>
        </w:rPr>
        <w:t>-b`&lt;'x</w:t>
      </w:r>
    </w:p>
    <w:p w:rsidR="002A0442" w:rsidRPr="004F3CE1" w:rsidRDefault="00A361A9" w:rsidP="00A361A9">
      <w:pPr>
        <w:pStyle w:val="LaTeX0"/>
        <w:rPr>
          <w:lang w:val="en-US"/>
        </w:rPr>
      </w:pPr>
      <w:r w:rsidRPr="004F3CE1">
        <w:rPr>
          <w:lang w:val="en-US"/>
        </w:rPr>
        <w:t>\[</w:t>
      </w:r>
      <w:r w:rsidR="002709AF" w:rsidRPr="004F3CE1">
        <w:rPr>
          <w:lang w:val="en-US"/>
        </w:rPr>
        <w:t>\frac</w:t>
      </w:r>
      <w:r w:rsidRPr="004F3CE1">
        <w:rPr>
          <w:lang w:val="en-US"/>
        </w:rPr>
        <w:t xml:space="preserve">{a^{2} </w:t>
      </w:r>
      <w:r w:rsidR="002709AF" w:rsidRPr="004F3CE1">
        <w:rPr>
          <w:lang w:val="en-US"/>
        </w:rPr>
        <w:t>+b^{2}}{3(a</w:t>
      </w:r>
      <w:r w:rsidRPr="004F3CE1">
        <w:rPr>
          <w:lang w:val="en-US"/>
        </w:rPr>
        <w:t xml:space="preserve"> </w:t>
      </w:r>
      <w:r w:rsidR="006B1504" w:rsidRPr="004F3CE1">
        <w:rPr>
          <w:lang w:val="en-US"/>
        </w:rPr>
        <w:t>-b)}x</w:t>
      </w:r>
      <w:r w:rsidRPr="004F3CE1">
        <w:rPr>
          <w:lang w:val="en-US"/>
        </w:rPr>
        <w:t>\]</w:t>
      </w:r>
    </w:p>
    <w:p w:rsidR="006D4416" w:rsidRDefault="006D4416" w:rsidP="006D4416">
      <w:pPr>
        <w:pStyle w:val="FesteLeerzeile"/>
      </w:pPr>
      <w:r>
        <w:t> </w:t>
      </w:r>
    </w:p>
    <w:p w:rsidR="00E42E18" w:rsidRDefault="00E42E18" w:rsidP="003F6AB1">
      <w:pPr>
        <w:pStyle w:val="Text"/>
      </w:pPr>
      <w:bookmarkStart w:id="392" w:name="_Toc284272716"/>
      <w:bookmarkStart w:id="393" w:name="_Toc342762863"/>
      <w:bookmarkStart w:id="394" w:name="_Ref370058522"/>
      <w:bookmarkStart w:id="395" w:name="_Toc378272343"/>
      <w:r>
        <w:t xml:space="preserve">Siehe auch </w:t>
      </w:r>
      <w:r w:rsidR="003F6AB1">
        <w:t xml:space="preserve">Beispiele </w:t>
      </w:r>
      <w:r w:rsidR="003F6AB1">
        <w:fldChar w:fldCharType="begin"/>
      </w:r>
      <w:r w:rsidR="003F6AB1">
        <w:instrText xml:space="preserve"> REF TM_14_2_B05_Bruch_im_Argument \h </w:instrText>
      </w:r>
      <w:r w:rsidR="003F6AB1">
        <w:fldChar w:fldCharType="separate"/>
      </w:r>
      <w:r w:rsidR="005043AE">
        <w:t>14.2 B05</w:t>
      </w:r>
      <w:r w:rsidR="003F6AB1">
        <w:fldChar w:fldCharType="end"/>
      </w:r>
      <w:r>
        <w:t xml:space="preserve"> und </w:t>
      </w:r>
      <w:r w:rsidR="003F6AB1">
        <w:fldChar w:fldCharType="begin"/>
      </w:r>
      <w:r w:rsidR="003F6AB1">
        <w:instrText xml:space="preserve"> REF TM_11_3_B04_Bruch_im_Exponenten \h </w:instrText>
      </w:r>
      <w:r w:rsidR="003F6AB1">
        <w:fldChar w:fldCharType="separate"/>
      </w:r>
      <w:r w:rsidR="005043AE">
        <w:t>11.3 B04</w:t>
      </w:r>
      <w:r w:rsidR="003F6AB1">
        <w:fldChar w:fldCharType="end"/>
      </w:r>
      <w:r w:rsidR="002B3112">
        <w:t>.</w:t>
      </w:r>
    </w:p>
    <w:bookmarkEnd w:id="392"/>
    <w:bookmarkEnd w:id="393"/>
    <w:bookmarkEnd w:id="394"/>
    <w:bookmarkEnd w:id="395"/>
    <w:p w:rsidR="00262683" w:rsidRDefault="00262683" w:rsidP="00262683">
      <w:pPr>
        <w:pStyle w:val="Leerzeile"/>
      </w:pPr>
    </w:p>
    <w:p w:rsidR="00B113B2" w:rsidRPr="00875626" w:rsidRDefault="00B113B2" w:rsidP="00AF0E40">
      <w:pPr>
        <w:pStyle w:val="berschrift2"/>
      </w:pPr>
      <w:bookmarkStart w:id="396" w:name="_Ref396924603"/>
      <w:bookmarkStart w:id="397" w:name="_Toc410933439"/>
      <w:r>
        <w:lastRenderedPageBreak/>
        <w:t>9.</w:t>
      </w:r>
      <w:r w:rsidRPr="00875626">
        <w:t>4</w:t>
      </w:r>
      <w:r>
        <w:t xml:space="preserve"> </w:t>
      </w:r>
      <w:r w:rsidRPr="00875626">
        <w:t>Mehr</w:t>
      </w:r>
      <w:r w:rsidR="00D45564">
        <w:softHyphen/>
      </w:r>
      <w:r w:rsidRPr="00875626">
        <w:t>fach</w:t>
      </w:r>
      <w:r w:rsidR="00D45564">
        <w:softHyphen/>
      </w:r>
      <w:r w:rsidRPr="00875626">
        <w:t>brüche</w:t>
      </w:r>
      <w:bookmarkEnd w:id="396"/>
      <w:bookmarkEnd w:id="397"/>
    </w:p>
    <w:p w:rsidR="00E42E18" w:rsidRPr="00875626" w:rsidRDefault="00E42E18" w:rsidP="00DD2868">
      <w:pPr>
        <w:pStyle w:val="Text"/>
        <w:keepNext/>
      </w:pPr>
      <w:r w:rsidRPr="00875626">
        <w:t>Bei einer Verschachtelung von Brüchen muss analog den mathe</w:t>
      </w:r>
      <w:r w:rsidR="0078442F">
        <w:softHyphen/>
      </w:r>
      <w:r w:rsidR="009735CD">
        <w:softHyphen/>
      </w:r>
      <w:r w:rsidRPr="00875626">
        <w:t>matischen Klammer</w:t>
      </w:r>
      <w:r w:rsidR="00EA5618">
        <w:softHyphen/>
      </w:r>
      <w:r w:rsidRPr="00875626">
        <w:t>regeln jeder Bruch einzeln mit einem Bruch</w:t>
      </w:r>
      <w:r w:rsidR="009735CD">
        <w:softHyphen/>
      </w:r>
      <w:r w:rsidRPr="00875626">
        <w:t>anfangzeichen eingeleitet und mit einem Bruchende</w:t>
      </w:r>
      <w:r w:rsidR="0078442F">
        <w:softHyphen/>
      </w:r>
      <w:r w:rsidRPr="00875626">
        <w:t>zeichen ab</w:t>
      </w:r>
      <w:r w:rsidR="009735CD">
        <w:softHyphen/>
      </w:r>
      <w:r w:rsidRPr="00875626">
        <w:t>geschlossen werden.</w:t>
      </w:r>
    </w:p>
    <w:p w:rsidR="00EE6BF6" w:rsidRDefault="00EE6BF6" w:rsidP="00DD2868">
      <w:pPr>
        <w:pStyle w:val="Leerzeile"/>
        <w:keepNext/>
      </w:pPr>
    </w:p>
    <w:p w:rsidR="00E42E18" w:rsidRPr="00875626" w:rsidRDefault="00E42E18" w:rsidP="00DD2868">
      <w:pPr>
        <w:pStyle w:val="Text"/>
        <w:keepNext/>
      </w:pPr>
      <w:r w:rsidRPr="00875626">
        <w:t>Enden alle eingeleiteten Brüche an derselben Stelle, kann die Reihe der Bruch</w:t>
      </w:r>
      <w:r>
        <w:softHyphen/>
      </w:r>
      <w:r w:rsidRPr="00875626">
        <w:t>ende</w:t>
      </w:r>
      <w:r>
        <w:softHyphen/>
      </w:r>
      <w:r w:rsidRPr="00875626">
        <w:t>zeichen durch das Zeichen für d</w:t>
      </w:r>
      <w:r>
        <w:t>en Ab</w:t>
      </w:r>
      <w:r w:rsidR="0078442F">
        <w:softHyphen/>
      </w:r>
      <w:r>
        <w:t>schluss</w:t>
      </w:r>
      <w:r w:rsidRPr="00875626">
        <w:t xml:space="preserve"> sämtlicher Brüch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 xml:space="preserve">ersetzt werden. </w:t>
      </w:r>
      <w:r>
        <w:t xml:space="preserve">(Anm.: </w:t>
      </w:r>
      <w:r w:rsidRPr="00875626">
        <w:t>Das zweite Vollzeichen ist Teil des Symbols</w:t>
      </w:r>
      <w:r>
        <w:t>.)</w:t>
      </w:r>
    </w:p>
    <w:p w:rsidR="00EE6BF6" w:rsidRDefault="00EE6BF6" w:rsidP="00DD2868">
      <w:pPr>
        <w:pStyle w:val="Leerzeile"/>
        <w:keepNext/>
      </w:pPr>
    </w:p>
    <w:p w:rsidR="00E42E18" w:rsidRPr="00875626" w:rsidRDefault="00E42E18" w:rsidP="00DD2868">
      <w:pPr>
        <w:pStyle w:val="Text"/>
        <w:keepNext/>
      </w:pPr>
      <w:r w:rsidRPr="00875626">
        <w:t>Brüche aus positiven ganzen Zahlen dürfen auch innerhalb von anderen Brüchen in der üblichen Schreibweise geschrie</w:t>
      </w:r>
      <w:r>
        <w:softHyphen/>
      </w:r>
      <w:r w:rsidRPr="00875626">
        <w:t>ben werden</w:t>
      </w:r>
      <w:r>
        <w:t xml:space="preserve"> (siehe</w:t>
      </w:r>
      <w:r w:rsidRPr="00875626">
        <w:t xml:space="preserve"> </w:t>
      </w:r>
      <w:r>
        <w:t>"</w:t>
      </w:r>
      <w:r w:rsidR="003F6AB1">
        <w:fldChar w:fldCharType="begin"/>
      </w:r>
      <w:r w:rsidR="003F6AB1">
        <w:instrText xml:space="preserve"> REF _Ref396924754 \h </w:instrText>
      </w:r>
      <w:r w:rsidR="003F6AB1">
        <w:fldChar w:fldCharType="separate"/>
      </w:r>
      <w:r w:rsidR="005043AE">
        <w:t>9.</w:t>
      </w:r>
      <w:r w:rsidR="005043AE" w:rsidRPr="00875626">
        <w:t>1</w:t>
      </w:r>
      <w:r w:rsidR="005043AE">
        <w:t xml:space="preserve"> </w:t>
      </w:r>
      <w:r w:rsidR="005043AE" w:rsidRPr="00875626">
        <w:t>Zahlenbrüche</w:t>
      </w:r>
      <w:r w:rsidR="005043AE">
        <w:t xml:space="preserve"> und gemischte Zahlen</w:t>
      </w:r>
      <w:r w:rsidR="003F6AB1">
        <w:fldChar w:fldCharType="end"/>
      </w:r>
      <w:r>
        <w:t>"</w:t>
      </w:r>
      <w:r w:rsidRPr="00875626">
        <w:t>). Auch Brüche in der einfachen Bruchschreibweise sind möglich, jedoch nur mit großer Vorsicht ein</w:t>
      </w:r>
      <w:r>
        <w:t>zusetzen</w:t>
      </w:r>
      <w:r w:rsidRPr="00875626">
        <w:t>.</w:t>
      </w:r>
    </w:p>
    <w:p w:rsidR="006D4416" w:rsidRDefault="006D4416" w:rsidP="006D4416">
      <w:pPr>
        <w:pStyle w:val="FesteLeerzeile"/>
      </w:pPr>
      <w:r>
        <w:t> </w:t>
      </w:r>
    </w:p>
    <w:p w:rsidR="00B113B2" w:rsidRPr="00875626" w:rsidRDefault="00B113B2" w:rsidP="00D85EF9">
      <w:pPr>
        <w:pStyle w:val="Beispiel"/>
      </w:pPr>
      <w:r>
        <w:t>Beispiel 9.4 B01</w:t>
      </w:r>
    </w:p>
    <w:p w:rsidR="00D85EF9" w:rsidRPr="00875626" w:rsidRDefault="00BC7D42" w:rsidP="00B608B1">
      <w:pPr>
        <w:pStyle w:val="Schwarzschrift"/>
      </w:pPr>
      <w:r w:rsidRPr="00AC4B5B">
        <w:rPr>
          <w:position w:val="-96"/>
        </w:rPr>
        <w:object w:dxaOrig="3260" w:dyaOrig="1920">
          <v:shape id="_x0000_i1453" type="#_x0000_t75" style="width:162.25pt;height:96.7pt" o:ole="">
            <v:imagedata r:id="rId896" o:title=""/>
          </v:shape>
          <o:OLEObject Type="Embed" ProgID="Equation.DSMT4" ShapeID="_x0000_i1453" DrawAspect="Content" ObjectID="_1489811504" r:id="rId897"/>
        </w:object>
      </w:r>
    </w:p>
    <w:p w:rsidR="00F2640A" w:rsidRPr="004F3CE1" w:rsidRDefault="001947BF" w:rsidP="00F2640A">
      <w:pPr>
        <w:pStyle w:val="Braille"/>
        <w:rPr>
          <w:lang w:val="en-US"/>
        </w:rPr>
      </w:pPr>
      <w:r w:rsidRPr="004F3CE1">
        <w:rPr>
          <w:lang w:val="en-US"/>
        </w:rPr>
        <w:t xml:space="preserve">   </w:t>
      </w:r>
      <w:r w:rsidR="00D85EF9" w:rsidRPr="004F3CE1">
        <w:rPr>
          <w:lang w:val="en-US"/>
        </w:rPr>
        <w:t>;</w:t>
      </w:r>
      <w:r w:rsidR="00965B24" w:rsidRPr="004F3CE1">
        <w:rPr>
          <w:lang w:val="en-US"/>
        </w:rPr>
        <w:t>;</w:t>
      </w:r>
      <w:r w:rsidR="00D85EF9" w:rsidRPr="004F3CE1">
        <w:rPr>
          <w:lang w:val="en-US"/>
        </w:rPr>
        <w:t>a8x</w:t>
      </w:r>
      <w:r w:rsidR="00965B24" w:rsidRPr="004F3CE1">
        <w:rPr>
          <w:lang w:val="en-US"/>
        </w:rPr>
        <w:t>&lt;</w:t>
      </w:r>
      <w:r w:rsidR="00D85EF9" w:rsidRPr="004F3CE1">
        <w:rPr>
          <w:lang w:val="en-US"/>
        </w:rPr>
        <w:t xml:space="preserve"> 8 </w:t>
      </w:r>
      <w:r w:rsidR="006022F5" w:rsidRPr="004F3CE1">
        <w:rPr>
          <w:lang w:val="en-US"/>
        </w:rPr>
        <w:t>;</w:t>
      </w:r>
      <w:r w:rsidR="00D85EF9" w:rsidRPr="004F3CE1">
        <w:rPr>
          <w:lang w:val="en-US"/>
        </w:rPr>
        <w:t>b8x</w:t>
      </w:r>
      <w:r w:rsidR="00A37523" w:rsidRPr="004F3CE1">
        <w:rPr>
          <w:lang w:val="en-US"/>
        </w:rPr>
        <w:t>|</w:t>
      </w:r>
      <w:r w:rsidR="00D85EF9" w:rsidRPr="004F3CE1">
        <w:rPr>
          <w:lang w:val="en-US"/>
        </w:rPr>
        <w:t>:&lt;</w:t>
      </w:r>
      <w:r w:rsidR="00965B24" w:rsidRPr="004F3CE1">
        <w:rPr>
          <w:lang w:val="en-US"/>
        </w:rPr>
        <w:t>&lt;</w:t>
      </w:r>
    </w:p>
    <w:p w:rsidR="00F2640A" w:rsidRPr="004F3CE1" w:rsidRDefault="00F2640A" w:rsidP="00F2640A">
      <w:pPr>
        <w:pStyle w:val="LaTeX0"/>
        <w:rPr>
          <w:lang w:val="en-US"/>
        </w:rPr>
      </w:pPr>
      <w:r w:rsidRPr="004F3CE1">
        <w:rPr>
          <w:lang w:val="en-US"/>
        </w:rPr>
        <w:t>\[</w:t>
      </w:r>
      <w:r w:rsidR="00D85EF9" w:rsidRPr="002B4CBA">
        <w:t>\frac{a</w:t>
      </w:r>
      <w:r w:rsidR="00DA6BBF" w:rsidRPr="002B4CBA">
        <w:t xml:space="preserve"> </w:t>
      </w:r>
      <w:r w:rsidR="00D85EF9" w:rsidRPr="002B4CBA">
        <w:t>/x}{b</w:t>
      </w:r>
      <w:r w:rsidR="00DA6BBF" w:rsidRPr="002B4CBA">
        <w:t xml:space="preserve"> </w:t>
      </w:r>
      <w:r w:rsidR="00D85EF9" w:rsidRPr="002B4CBA">
        <w:t>/x^</w:t>
      </w:r>
      <w:r w:rsidR="007132DA" w:rsidRPr="002B4CBA">
        <w:t>{</w:t>
      </w:r>
      <w:r w:rsidR="00D85EF9" w:rsidRPr="002B4CBA">
        <w:t>3</w:t>
      </w:r>
      <w:r w:rsidR="007132DA" w:rsidRPr="002B4CBA">
        <w:t>}</w:t>
      </w:r>
      <w:r w:rsidR="00D85EF9" w:rsidRPr="002B4CBA">
        <w:t>}</w:t>
      </w:r>
      <w:r w:rsidRPr="004F3CE1">
        <w:rPr>
          <w:lang w:val="en-US"/>
        </w:rPr>
        <w:t>\]</w:t>
      </w:r>
    </w:p>
    <w:p w:rsidR="003C02A2" w:rsidRPr="004F3CE1" w:rsidRDefault="003C02A2" w:rsidP="00D63EA5">
      <w:pPr>
        <w:pStyle w:val="OderBeispiel"/>
        <w:rPr>
          <w:lang w:val="en-US"/>
        </w:rPr>
      </w:pPr>
      <w:r w:rsidRPr="004F3CE1">
        <w:rPr>
          <w:lang w:val="en-US"/>
        </w:rPr>
        <w:t>oder</w:t>
      </w:r>
    </w:p>
    <w:p w:rsidR="00E6626C" w:rsidRPr="004F3CE1" w:rsidRDefault="00E6626C" w:rsidP="00FC34E6">
      <w:pPr>
        <w:pStyle w:val="LaTeX0"/>
        <w:rPr>
          <w:lang w:val="en-US"/>
        </w:rPr>
      </w:pPr>
      <w:r w:rsidRPr="004F3CE1">
        <w:rPr>
          <w:lang w:val="en-US"/>
        </w:rPr>
        <w:t>\[</w:t>
      </w:r>
      <w:r w:rsidRPr="002B4CBA">
        <w:t>\frac{\frac{a}{x}}</w:t>
      </w:r>
      <w:r w:rsidR="00FC34E6" w:rsidRPr="004F3CE1">
        <w:rPr>
          <w:lang w:val="en-US"/>
        </w:rPr>
        <w:t xml:space="preserve"> </w:t>
      </w:r>
      <w:r w:rsidRPr="002B4CBA">
        <w:t>{\frac{b}{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D85EF9">
      <w:pPr>
        <w:pStyle w:val="Beispiel"/>
      </w:pPr>
      <w:r>
        <w:t>Beispiel 9.4 B02</w:t>
      </w:r>
    </w:p>
    <w:p w:rsidR="00B113B2" w:rsidRPr="00875626" w:rsidRDefault="00D63EA5" w:rsidP="00B608B1">
      <w:pPr>
        <w:pStyle w:val="Schwarzschrift"/>
      </w:pPr>
      <w:r w:rsidRPr="00D63EA5">
        <w:rPr>
          <w:position w:val="-82"/>
        </w:rPr>
        <w:object w:dxaOrig="1939" w:dyaOrig="1800">
          <v:shape id="_x0000_i1454" type="#_x0000_t75" style="width:97.8pt;height:90.25pt" o:ole="">
            <v:imagedata r:id="rId898" o:title=""/>
          </v:shape>
          <o:OLEObject Type="Embed" ProgID="Equation.DSMT4" ShapeID="_x0000_i1454" DrawAspect="Content" ObjectID="_1489811505" r:id="rId899"/>
        </w:object>
      </w:r>
    </w:p>
    <w:p w:rsidR="00F2640A" w:rsidRPr="004F3CE1" w:rsidRDefault="001947BF" w:rsidP="00F2640A">
      <w:pPr>
        <w:pStyle w:val="Braille"/>
        <w:rPr>
          <w:lang w:val="en-US"/>
        </w:rPr>
      </w:pPr>
      <w:r w:rsidRPr="004F3CE1">
        <w:rPr>
          <w:lang w:val="en-US"/>
        </w:rPr>
        <w:t xml:space="preserve">   </w:t>
      </w:r>
      <w:r w:rsidR="00F02332" w:rsidRPr="004F3CE1">
        <w:rPr>
          <w:lang w:val="en-US"/>
        </w:rPr>
        <w:t>;#c/ -#a: 8 #a; +#a: -#a/&lt;</w:t>
      </w:r>
    </w:p>
    <w:p w:rsidR="00F2640A" w:rsidRPr="004F3CE1" w:rsidRDefault="00F2640A" w:rsidP="00916A90">
      <w:pPr>
        <w:pStyle w:val="LaTeX0"/>
        <w:rPr>
          <w:lang w:val="en-US"/>
        </w:rPr>
      </w:pPr>
      <w:r w:rsidRPr="004F3CE1">
        <w:rPr>
          <w:lang w:val="en-US"/>
        </w:rPr>
        <w:t>\[</w:t>
      </w:r>
      <w:r w:rsidR="00D85EF9" w:rsidRPr="004F3CE1">
        <w:rPr>
          <w:lang w:val="en-US"/>
        </w:rPr>
        <w:t>\frac{\frac{3}{4} -\frac{1}{3}}</w:t>
      </w:r>
      <w:r w:rsidR="00916A90" w:rsidRPr="004F3CE1">
        <w:rPr>
          <w:lang w:val="en-US"/>
        </w:rPr>
        <w:t xml:space="preserve"> </w:t>
      </w:r>
      <w:r w:rsidR="00D85EF9" w:rsidRPr="004F3CE1">
        <w:rPr>
          <w:lang w:val="en-US"/>
        </w:rPr>
        <w:t>{\frac{1}{2} +\frac{1}{3} -</w:t>
      </w:r>
      <w:r w:rsidR="00F02332" w:rsidRPr="004F3CE1">
        <w:rPr>
          <w:lang w:val="en-US"/>
        </w:rPr>
        <w:t>\</w:t>
      </w:r>
      <w:r w:rsidR="00D85EF9" w:rsidRPr="004F3CE1">
        <w:rPr>
          <w:lang w:val="en-US"/>
        </w:rPr>
        <w:t>frac{1}{4}}</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02332">
      <w:pPr>
        <w:pStyle w:val="Beispiel"/>
      </w:pPr>
      <w:r>
        <w:lastRenderedPageBreak/>
        <w:t>Beispiel 9.4 B03</w:t>
      </w:r>
    </w:p>
    <w:p w:rsidR="00F02332" w:rsidRPr="00875626" w:rsidRDefault="00D63EA5" w:rsidP="00B608B1">
      <w:pPr>
        <w:pStyle w:val="Schwarzschrift"/>
      </w:pPr>
      <w:r w:rsidRPr="00D63EA5">
        <w:rPr>
          <w:position w:val="-128"/>
        </w:rPr>
        <w:object w:dxaOrig="1920" w:dyaOrig="2260">
          <v:shape id="_x0000_i1455" type="#_x0000_t75" style="width:96.7pt;height:112.85pt" o:ole="">
            <v:imagedata r:id="rId900" o:title=""/>
          </v:shape>
          <o:OLEObject Type="Embed" ProgID="Equation.DSMT4" ShapeID="_x0000_i1455" DrawAspect="Content" ObjectID="_1489811506" r:id="rId901"/>
        </w:object>
      </w:r>
    </w:p>
    <w:p w:rsidR="00F02332" w:rsidRPr="004F3CE1" w:rsidRDefault="001947BF" w:rsidP="00F02332">
      <w:pPr>
        <w:pStyle w:val="Braille"/>
        <w:rPr>
          <w:lang w:val="fr-FR"/>
        </w:rPr>
      </w:pPr>
      <w:r w:rsidRPr="004F3CE1">
        <w:rPr>
          <w:lang w:val="fr-FR"/>
        </w:rPr>
        <w:t xml:space="preserve">   </w:t>
      </w:r>
      <w:r w:rsidR="00F02332" w:rsidRPr="004F3CE1">
        <w:rPr>
          <w:lang w:val="fr-FR"/>
        </w:rPr>
        <w:t>;u -</w:t>
      </w:r>
      <w:r w:rsidR="005129B0" w:rsidRPr="004F3CE1">
        <w:rPr>
          <w:lang w:val="fr-FR"/>
        </w:rPr>
        <w:t>;</w:t>
      </w:r>
      <w:r w:rsidR="00F02332" w:rsidRPr="004F3CE1">
        <w:rPr>
          <w:lang w:val="fr-FR"/>
        </w:rPr>
        <w:t>#a8u</w:t>
      </w:r>
      <w:r w:rsidR="0050223F" w:rsidRPr="004F3CE1">
        <w:rPr>
          <w:lang w:val="fr-FR"/>
        </w:rPr>
        <w:t>&lt;</w:t>
      </w:r>
      <w:r w:rsidR="00F02332" w:rsidRPr="004F3CE1">
        <w:rPr>
          <w:lang w:val="fr-FR"/>
        </w:rPr>
        <w:t xml:space="preserve"> 8 u -;u 8 u +;#a8u%&lt;</w:t>
      </w:r>
    </w:p>
    <w:p w:rsidR="00F2640A" w:rsidRPr="004F3CE1" w:rsidRDefault="00F2640A" w:rsidP="00F2640A">
      <w:pPr>
        <w:pStyle w:val="LaTeX0"/>
        <w:rPr>
          <w:lang w:val="fr-FR"/>
        </w:rPr>
      </w:pPr>
      <w:r w:rsidRPr="004F3CE1">
        <w:rPr>
          <w:lang w:val="fr-FR"/>
        </w:rPr>
        <w:t>\[</w:t>
      </w:r>
      <w:r w:rsidR="00F02332" w:rsidRPr="002B4CBA">
        <w:t>\frac{u -\frac{1}{u}}{u -\frac{u}{u +\frac{1}{u}}}</w:t>
      </w:r>
      <w:r w:rsidRPr="004F3CE1">
        <w:rPr>
          <w:lang w:val="fr-FR"/>
        </w:rPr>
        <w:t>\]</w:t>
      </w:r>
    </w:p>
    <w:p w:rsidR="00EE6BF6" w:rsidRDefault="00EE6BF6" w:rsidP="00EE6BF6">
      <w:pPr>
        <w:pStyle w:val="Leerzeile"/>
      </w:pPr>
      <w:bookmarkStart w:id="398" w:name="_Toc284272717"/>
      <w:bookmarkStart w:id="399" w:name="_Toc342762864"/>
      <w:bookmarkStart w:id="400" w:name="_Ref370058286"/>
      <w:bookmarkStart w:id="401" w:name="_Ref370059056"/>
      <w:bookmarkStart w:id="402" w:name="_Ref370059078"/>
      <w:bookmarkStart w:id="403" w:name="_Ref370545998"/>
      <w:bookmarkStart w:id="404" w:name="_Toc378272344"/>
    </w:p>
    <w:bookmarkEnd w:id="398"/>
    <w:bookmarkEnd w:id="399"/>
    <w:bookmarkEnd w:id="400"/>
    <w:bookmarkEnd w:id="401"/>
    <w:bookmarkEnd w:id="402"/>
    <w:bookmarkEnd w:id="403"/>
    <w:bookmarkEnd w:id="404"/>
    <w:p w:rsidR="00A15552" w:rsidRDefault="00A15552" w:rsidP="009629F0">
      <w:pPr>
        <w:pStyle w:val="Text"/>
      </w:pPr>
    </w:p>
    <w:p w:rsidR="007908A1" w:rsidRDefault="007908A1" w:rsidP="007908A1">
      <w:pPr>
        <w:sectPr w:rsidR="007908A1" w:rsidSect="00D44093">
          <w:headerReference w:type="even" r:id="rId902"/>
          <w:headerReference w:type="default" r:id="rId903"/>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05" w:name="_Ref396924331"/>
      <w:bookmarkStart w:id="406" w:name="_Ref396924841"/>
      <w:bookmarkStart w:id="407" w:name="_Ref396925537"/>
      <w:bookmarkStart w:id="408" w:name="_Toc410933440"/>
      <w:r w:rsidRPr="00875626">
        <w:lastRenderedPageBreak/>
        <w:t>1</w:t>
      </w:r>
      <w:r>
        <w:t xml:space="preserve">0 </w:t>
      </w:r>
      <w:r w:rsidRPr="00875626">
        <w:t>Projektiv</w:t>
      </w:r>
      <w:r w:rsidR="00F71422">
        <w:softHyphen/>
      </w:r>
      <w:r w:rsidRPr="00875626">
        <w:t>technik</w:t>
      </w:r>
      <w:bookmarkEnd w:id="405"/>
      <w:bookmarkEnd w:id="406"/>
      <w:bookmarkEnd w:id="407"/>
      <w:bookmarkEnd w:id="408"/>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8"/>
        </w:rPr>
        <w:object w:dxaOrig="460" w:dyaOrig="460">
          <v:shape id="_x0000_i1456" type="#_x0000_t75" style="width:23.65pt;height:23.65pt" o:ole="">
            <v:imagedata r:id="rId904" o:title=""/>
          </v:shape>
          <o:OLEObject Type="Embed" ProgID="Equation.DSMT4" ShapeID="_x0000_i1456" DrawAspect="Content" ObjectID="_1489811507" r:id="rId905"/>
        </w:object>
      </w:r>
      <w:r w:rsidRPr="00875626">
        <w:tab/>
        <w:t>Wurzel</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r Index (hinten) oder Exponen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r Index (hinten)</w:t>
      </w:r>
    </w:p>
    <w:p w:rsidR="009735CD" w:rsidRPr="00875626" w:rsidRDefault="009735CD" w:rsidP="009735C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  oder  </w:t>
      </w: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vorderer oberer Index</w:t>
      </w:r>
    </w:p>
    <w:p w:rsidR="009735CD" w:rsidRPr="00875626" w:rsidRDefault="009735CD" w:rsidP="009735C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t>  oder  </w:t>
      </w: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vord</w:t>
      </w:r>
      <w:r>
        <w:t>e</w:t>
      </w:r>
      <w:r w:rsidRPr="00875626">
        <w:t>rer unterer Index</w:t>
      </w:r>
    </w:p>
    <w:p w:rsidR="008C48DC" w:rsidRPr="00875626" w:rsidRDefault="008C48DC" w:rsidP="00D161E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Ankündigungszeichen für zusam</w:t>
      </w:r>
      <w:r w:rsidR="00207D82">
        <w:softHyphen/>
      </w:r>
      <w:r w:rsidRPr="00875626">
        <w:t>men</w:t>
      </w:r>
      <w:r w:rsidR="006D538B">
        <w:softHyphen/>
      </w:r>
      <w:r w:rsidRPr="00875626">
        <w:t>fassende obere Markierungen</w:t>
      </w:r>
    </w:p>
    <w:p w:rsidR="008C48DC" w:rsidRPr="00875626" w:rsidRDefault="008C48DC" w:rsidP="00FC5B90">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tab/>
      </w:r>
      <w:r>
        <w:tab/>
      </w:r>
      <w:r w:rsidRPr="00875626">
        <w:t>Ankündigungszeichen für zusam</w:t>
      </w:r>
      <w:r w:rsidR="006D538B">
        <w:softHyphen/>
      </w:r>
      <w:r w:rsidRPr="00875626">
        <w:t>menfassende unt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Schlusszeichen für einfache Pro</w:t>
      </w:r>
      <w:r w:rsidR="007F58DF">
        <w:softHyphen/>
      </w:r>
      <w:r w:rsidRPr="00875626">
        <w:t>jektive</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Projektivverstärk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zweites Projektivverstärkungs</w:t>
      </w:r>
      <w:r w:rsidR="007F58DF">
        <w:softHyphen/>
      </w:r>
      <w:r w:rsidRPr="00875626">
        <w:t>zeichen</w:t>
      </w:r>
    </w:p>
    <w:p w:rsidR="008C48DC" w:rsidRPr="00875626" w:rsidRDefault="008C48DC" w:rsidP="00670B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rsidR="00D84776">
        <w:t>  </w:t>
      </w:r>
      <w:r w:rsidRPr="00875626">
        <w:t>bzw.</w:t>
      </w:r>
      <w:r w:rsidR="00D84776">
        <w:t>  </w:t>
      </w: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Schlusszeichen für verstärkte Pro</w:t>
      </w:r>
      <w:r w:rsidR="006D538B">
        <w:softHyphen/>
      </w:r>
      <w:r w:rsidRPr="00875626">
        <w:t>jek</w:t>
      </w:r>
      <w:r w:rsidR="006D538B">
        <w:softHyphen/>
      </w:r>
      <w:r w:rsidRPr="00875626">
        <w:t>tive</w:t>
      </w:r>
    </w:p>
    <w:p w:rsidR="008C48DC" w:rsidRPr="00875626" w:rsidRDefault="008C48DC" w:rsidP="009735C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 xml:space="preserve">Schlusszeichen für </w:t>
      </w:r>
      <w:r>
        <w:t xml:space="preserve">sämtliche </w:t>
      </w:r>
      <w:r w:rsidRPr="00875626">
        <w:t>Pro</w:t>
      </w:r>
      <w:r w:rsidR="007F58DF">
        <w:softHyphen/>
      </w:r>
      <w:r w:rsidRPr="00875626">
        <w:t>jek</w:t>
      </w:r>
      <w:r w:rsidR="006D538B">
        <w:softHyphen/>
      </w:r>
      <w:r w:rsidRPr="00875626">
        <w:t>tive</w:t>
      </w:r>
      <w:r>
        <w:t xml:space="preserve"> (Das zweite Vollzeichen ist Teil des Zeichens.)</w:t>
      </w:r>
    </w:p>
    <w:p w:rsidR="006D4416" w:rsidRDefault="006D4416" w:rsidP="006D4416">
      <w:pPr>
        <w:pStyle w:val="FesteLeerzeile"/>
      </w:pPr>
      <w:r>
        <w:t> </w:t>
      </w:r>
    </w:p>
    <w:p w:rsidR="00E42E18" w:rsidRPr="00875626" w:rsidRDefault="00E42E18" w:rsidP="00E33E2E">
      <w:pPr>
        <w:pStyle w:val="Text"/>
      </w:pPr>
      <w:r w:rsidRPr="00875626">
        <w:t xml:space="preserve">In der Schwarzschrift wird die Bedeutung eines Symbols durch Hoch- bzw. Tiefstellung geändert. Ein Beispiel hierfür sind Indizes und Exponenten. Manche Symbole können in die Länge gezogen werden, um zu zeigen, wie weit ihre Wirkung reicht. Dies ist beim Wurzelzeichen und </w:t>
      </w:r>
      <w:r>
        <w:t xml:space="preserve">verschiedenen </w:t>
      </w:r>
      <w:r w:rsidRPr="00875626">
        <w:t>Markierungen der Fall.</w:t>
      </w:r>
    </w:p>
    <w:p w:rsidR="00EE6BF6" w:rsidRDefault="00EE6BF6" w:rsidP="00EE6BF6">
      <w:pPr>
        <w:pStyle w:val="Leerzeile"/>
      </w:pPr>
    </w:p>
    <w:p w:rsidR="00E42E18" w:rsidRPr="00875626" w:rsidRDefault="00E42E18" w:rsidP="00E33E2E">
      <w:pPr>
        <w:pStyle w:val="Text"/>
      </w:pPr>
      <w:r w:rsidRPr="00875626">
        <w:t>In der Brailleschrift ist eine physische Hoch- bzw. Tiefstellung eines</w:t>
      </w:r>
      <w:r w:rsidR="00EC1AC5">
        <w:t xml:space="preserve"> Symbols nicht möglich. Eben</w:t>
      </w:r>
      <w:r w:rsidRPr="00875626">
        <w:t>s</w:t>
      </w:r>
      <w:r w:rsidR="00EC1AC5">
        <w:t>o</w:t>
      </w:r>
      <w:r w:rsidRPr="00875626">
        <w:t xml:space="preserve"> kann kein Symbol über andere hinweggezogen werden. Daher greift die Brailleschrift auf eine eigene Technik zurück, um dieselbe Bedeutung ein</w:t>
      </w:r>
      <w:r w:rsidR="0078442F">
        <w:softHyphen/>
      </w:r>
      <w:r w:rsidRPr="00875626">
        <w:t>dimen</w:t>
      </w:r>
      <w:r w:rsidR="00610BAF">
        <w:softHyphen/>
      </w:r>
      <w:r w:rsidRPr="00875626">
        <w:t>sional wiederzugeben: die Projektivtechnik.</w:t>
      </w:r>
    </w:p>
    <w:p w:rsidR="00EE6BF6" w:rsidRDefault="00EE6BF6" w:rsidP="00EE6BF6">
      <w:pPr>
        <w:pStyle w:val="Leerzeile"/>
      </w:pPr>
    </w:p>
    <w:p w:rsidR="00E42E18" w:rsidRPr="00875626" w:rsidRDefault="00E42E18" w:rsidP="00E33E2E">
      <w:pPr>
        <w:pStyle w:val="Text"/>
      </w:pPr>
      <w:r w:rsidRPr="00875626">
        <w:t>Ein Projektiv wird durch Braillezeichen eingeleitet, welche die Hoch- oder Tief</w:t>
      </w:r>
      <w:r>
        <w:softHyphen/>
      </w:r>
      <w:r w:rsidRPr="00875626">
        <w:t>stel</w:t>
      </w:r>
      <w:r>
        <w:softHyphen/>
      </w:r>
      <w:r w:rsidRPr="00875626">
        <w:t xml:space="preserve">lung anzeigen bzw. das mathematische </w:t>
      </w:r>
      <w:r w:rsidRPr="00875626">
        <w:lastRenderedPageBreak/>
        <w:t>Sym</w:t>
      </w:r>
      <w:r w:rsidR="00610BAF">
        <w:softHyphen/>
      </w:r>
      <w:r w:rsidRPr="00875626">
        <w:t>bol darstellen. Darauf folgt der eigent</w:t>
      </w:r>
      <w:r>
        <w:softHyphen/>
      </w:r>
      <w:r w:rsidRPr="00875626">
        <w:t xml:space="preserve">liche Ausdruck. Die Wirkung des Projektivs </w:t>
      </w:r>
      <w:r>
        <w:t xml:space="preserve">gilt </w:t>
      </w:r>
      <w:r w:rsidRPr="00875626">
        <w:t>bis zum entsprechenden Abkün</w:t>
      </w:r>
      <w:r>
        <w:softHyphen/>
      </w:r>
      <w:r w:rsidRPr="00875626">
        <w:t>di</w:t>
      </w:r>
      <w:r>
        <w:softHyphen/>
      </w:r>
      <w:r w:rsidRPr="00875626">
        <w:t>gungszei</w:t>
      </w:r>
      <w:r w:rsidR="00610BAF">
        <w:softHyphen/>
      </w:r>
      <w:r w:rsidR="00E86CF6">
        <w:t>chen</w:t>
      </w:r>
      <w:r w:rsidRPr="00875626">
        <w:t xml:space="preserve"> oder bis </w:t>
      </w:r>
      <w:r>
        <w:t xml:space="preserve">sie durch </w:t>
      </w:r>
      <w:r w:rsidRPr="00875626">
        <w:t xml:space="preserve">ein anderes </w:t>
      </w:r>
      <w:r>
        <w:t>Zeichen</w:t>
      </w:r>
      <w:r w:rsidRPr="00875626">
        <w:t xml:space="preserve"> oder eine andere An</w:t>
      </w:r>
      <w:r>
        <w:softHyphen/>
      </w:r>
      <w:r w:rsidRPr="00875626">
        <w:t>kün</w:t>
      </w:r>
      <w:r w:rsidR="00EA5618">
        <w:softHyphen/>
      </w:r>
      <w:r w:rsidRPr="00875626">
        <w:t>di</w:t>
      </w:r>
      <w:r>
        <w:softHyphen/>
      </w:r>
      <w:r w:rsidRPr="00875626">
        <w:t>gung auf</w:t>
      </w:r>
      <w:r>
        <w:t>gehoben wird</w:t>
      </w:r>
      <w:r w:rsidRPr="00875626">
        <w:t>.</w:t>
      </w:r>
    </w:p>
    <w:p w:rsidR="00EE6BF6" w:rsidRDefault="00EE6BF6" w:rsidP="00EE6BF6">
      <w:pPr>
        <w:pStyle w:val="Leerzeile"/>
      </w:pPr>
    </w:p>
    <w:p w:rsidR="00E42E18" w:rsidRDefault="00E42E18" w:rsidP="00E33E2E">
      <w:pPr>
        <w:pStyle w:val="Text"/>
      </w:pPr>
      <w:bookmarkStart w:id="409" w:name="_Toc284272718"/>
      <w:bookmarkStart w:id="410" w:name="_Toc342762865"/>
      <w:bookmarkStart w:id="411" w:name="_Toc378272345"/>
      <w:r w:rsidRPr="00875626">
        <w:t xml:space="preserve">Es wird brailleschrifttechnisch zwischen einfachen und </w:t>
      </w:r>
      <w:r>
        <w:t>ver</w:t>
      </w:r>
      <w:r w:rsidR="00610BAF">
        <w:softHyphen/>
      </w:r>
      <w:r>
        <w:t>stärk</w:t>
      </w:r>
      <w:r w:rsidR="00610BAF">
        <w:softHyphen/>
      </w:r>
      <w:r>
        <w:t xml:space="preserve">ten Projektiven </w:t>
      </w:r>
      <w:r w:rsidRPr="00875626">
        <w:t>unterschieden</w:t>
      </w:r>
      <w:r>
        <w:t>. Verstärkte Projektive können be</w:t>
      </w:r>
      <w:r w:rsidR="00610BAF">
        <w:softHyphen/>
      </w:r>
      <w:r>
        <w:t>stimmte Elemente enthalten, die bei einfachen Projektiven nicht zulässig sind.</w:t>
      </w:r>
    </w:p>
    <w:bookmarkEnd w:id="409"/>
    <w:bookmarkEnd w:id="410"/>
    <w:bookmarkEnd w:id="411"/>
    <w:p w:rsidR="00262683" w:rsidRDefault="00262683" w:rsidP="00262683">
      <w:pPr>
        <w:pStyle w:val="Leerzeile"/>
      </w:pPr>
    </w:p>
    <w:p w:rsidR="00B113B2" w:rsidRPr="00875626" w:rsidRDefault="00B113B2" w:rsidP="00AF0E40">
      <w:pPr>
        <w:pStyle w:val="berschrift2"/>
      </w:pPr>
      <w:bookmarkStart w:id="412" w:name="_Toc410933441"/>
      <w:r>
        <w:t>10.</w:t>
      </w:r>
      <w:r w:rsidRPr="00875626">
        <w:t>1</w:t>
      </w:r>
      <w:r>
        <w:t xml:space="preserve"> </w:t>
      </w:r>
      <w:r w:rsidRPr="00875626">
        <w:t>Einfache Projektive</w:t>
      </w:r>
      <w:bookmarkEnd w:id="412"/>
    </w:p>
    <w:p w:rsidR="00E42E18" w:rsidRPr="00875626" w:rsidRDefault="00E42E18" w:rsidP="00E33E2E">
      <w:pPr>
        <w:pStyle w:val="Text"/>
      </w:pPr>
      <w:r w:rsidRPr="00875626">
        <w:t>Ein einfaches Projektiv wird durch das Zeichen für das betref</w:t>
      </w:r>
      <w:r w:rsidR="0078442F">
        <w:softHyphen/>
      </w:r>
      <w:r w:rsidRPr="00875626">
        <w:t>fen</w:t>
      </w:r>
      <w:r w:rsidR="00B9744F">
        <w:softHyphen/>
      </w:r>
      <w:r w:rsidRPr="00875626">
        <w:t>de Projektiv einge</w:t>
      </w:r>
      <w:r w:rsidRPr="00875626">
        <w:softHyphen/>
        <w:t xml:space="preserve">leitet. Es darf kein Leerzeichen und kein weiteres Projektiv enthalten. </w:t>
      </w:r>
      <w:r>
        <w:t xml:space="preserve">Die </w:t>
      </w:r>
      <w:r w:rsidRPr="00875626">
        <w:t>Wirkung wird durch</w:t>
      </w:r>
      <w:r>
        <w:t xml:space="preserve"> eines der folgenden Elemente</w:t>
      </w:r>
      <w:r w:rsidRPr="00AD3F5C">
        <w:t xml:space="preserve"> </w:t>
      </w:r>
      <w:r w:rsidRPr="00875626">
        <w:t>aufgehob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w:t>
      </w:r>
      <w:r w:rsidRPr="004F0EE0">
        <w:rPr>
          <w:lang w:val="de-DE"/>
        </w:rPr>
        <w:t xml:space="preserve"> </w:t>
      </w:r>
      <w:r w:rsidRPr="00875626">
        <w:rPr>
          <w:lang w:val="de-DE"/>
        </w:rPr>
        <w:t>Zeilentrenn</w:t>
      </w:r>
      <w:r w:rsidRPr="00875626">
        <w:rPr>
          <w:lang w:val="de-DE"/>
        </w:rPr>
        <w:softHyphen/>
        <w:t>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4F1015">
      <w:pPr>
        <w:pStyle w:val="Punkt"/>
        <w:rPr>
          <w:lang w:val="de-DE"/>
        </w:rPr>
      </w:pPr>
      <w:r w:rsidRPr="00875626">
        <w:rPr>
          <w:lang w:val="de-DE"/>
        </w:rPr>
        <w:t>einen Bruchstrich</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8</w:t>
      </w:r>
    </w:p>
    <w:p w:rsidR="009629F0" w:rsidRPr="00875626" w:rsidRDefault="009629F0" w:rsidP="004F1015">
      <w:pPr>
        <w:pStyle w:val="Punkt"/>
        <w:rPr>
          <w:lang w:val="de-DE"/>
        </w:rPr>
      </w:pPr>
      <w:r w:rsidRPr="00875626">
        <w:rPr>
          <w:lang w:val="de-DE"/>
        </w:rPr>
        <w:t>ein Schlusszeichen für ein verstärktes Projektiv</w:t>
      </w:r>
    </w:p>
    <w:p w:rsidR="009629F0" w:rsidRPr="00875626" w:rsidRDefault="009629F0" w:rsidP="004F1015">
      <w:pPr>
        <w:pStyle w:val="Punkt"/>
        <w:rPr>
          <w:lang w:val="de-DE"/>
        </w:rPr>
      </w:pPr>
      <w:r w:rsidRPr="00875626">
        <w:rPr>
          <w:lang w:val="de-DE"/>
        </w:rPr>
        <w:t>ein weiteres Projektiv</w:t>
      </w:r>
    </w:p>
    <w:p w:rsidR="009629F0" w:rsidRPr="00875626" w:rsidRDefault="009629F0" w:rsidP="007F58DF">
      <w:pPr>
        <w:pStyle w:val="Punkt"/>
        <w:rPr>
          <w:lang w:val="de-DE"/>
        </w:rPr>
      </w:pPr>
      <w:r w:rsidRPr="00875626">
        <w:rPr>
          <w:lang w:val="de-DE"/>
        </w:rPr>
        <w:t>das Ende einer Zahl in der gesenkten Schreibweise</w:t>
      </w:r>
    </w:p>
    <w:p w:rsidR="009629F0" w:rsidRPr="00875626" w:rsidRDefault="009629F0" w:rsidP="004F1015">
      <w:pPr>
        <w:pStyle w:val="Punkt"/>
        <w:rPr>
          <w:lang w:val="de-DE"/>
        </w:rPr>
      </w:pPr>
      <w:r w:rsidRPr="00875626">
        <w:rPr>
          <w:lang w:val="de-DE"/>
        </w:rPr>
        <w:t>eine schließende Klammer, wenn die öffnende Klammer sich nicht auch im Pro</w:t>
      </w:r>
      <w:r w:rsidRPr="00875626">
        <w:rPr>
          <w:lang w:val="de-DE"/>
        </w:rPr>
        <w:softHyphen/>
        <w:t>jektiv befindet</w:t>
      </w:r>
    </w:p>
    <w:p w:rsidR="006D4416" w:rsidRDefault="006D4416" w:rsidP="006D4416">
      <w:pPr>
        <w:pStyle w:val="FesteLeerzeile"/>
      </w:pPr>
      <w:r>
        <w:t> </w:t>
      </w:r>
    </w:p>
    <w:p w:rsidR="00E42E18" w:rsidRPr="00875626" w:rsidRDefault="00E42E18" w:rsidP="000C10CE">
      <w:pPr>
        <w:pStyle w:val="Text"/>
      </w:pPr>
      <w:r w:rsidRPr="00875626">
        <w:t>In allen anderen Fällen muss das Ende des Geltungsbereichs mit dem Zei</w:t>
      </w:r>
      <w:r>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5</w:t>
      </w:r>
      <w:r w:rsidRPr="00875626">
        <w:t>  </w:t>
      </w:r>
      <w:r w:rsidRPr="009B7F98">
        <w:rPr>
          <w:rFonts w:ascii="Arial" w:hAnsi="Arial" w:cs="Arial"/>
        </w:rPr>
        <w:t>‌</w:t>
      </w:r>
      <w:r w:rsidR="000C10CE">
        <w:t>beendet</w:t>
      </w:r>
      <w:r w:rsidRPr="00875626">
        <w:t xml:space="preserve"> werden. Ist das Ende des Projektivs auch ohne Schlusszeichen eindeutig, sorgt das Weg</w:t>
      </w:r>
      <w:r w:rsidR="00B9744F">
        <w:softHyphen/>
      </w:r>
      <w:r w:rsidRPr="00875626">
        <w:t>lassen für kürzere</w:t>
      </w:r>
      <w:r>
        <w:t xml:space="preserve"> — </w:t>
      </w:r>
      <w:r w:rsidRPr="00875626">
        <w:t xml:space="preserve">und daher </w:t>
      </w:r>
      <w:r>
        <w:t xml:space="preserve">größtenteils </w:t>
      </w:r>
      <w:r w:rsidRPr="00875626">
        <w:t>übersichtlichere</w:t>
      </w:r>
      <w:r>
        <w:t xml:space="preserve"> — </w:t>
      </w:r>
      <w:r w:rsidRPr="00875626">
        <w:t>Ausdrücke.</w:t>
      </w:r>
      <w:r w:rsidRPr="009243AE">
        <w:t xml:space="preserve"> </w:t>
      </w:r>
      <w:r w:rsidRPr="00875626">
        <w:t xml:space="preserve">In Zweifelsfällen ist es </w:t>
      </w:r>
      <w:r>
        <w:t xml:space="preserve">jedoch immer </w:t>
      </w:r>
      <w:r w:rsidRPr="00875626">
        <w:t>besser, das Schluss</w:t>
      </w:r>
      <w:r>
        <w:softHyphen/>
      </w:r>
      <w:r w:rsidRPr="00875626">
        <w:t>zeichen zu setzen</w:t>
      </w:r>
      <w:r w:rsidR="006D538B">
        <w:t>.</w:t>
      </w:r>
    </w:p>
    <w:p w:rsidR="00EE6BF6" w:rsidRDefault="00EE6BF6" w:rsidP="00EE6BF6">
      <w:pPr>
        <w:pStyle w:val="Leerzeile"/>
      </w:pPr>
    </w:p>
    <w:p w:rsidR="00E42E18" w:rsidRPr="00875626" w:rsidRDefault="00E42E18" w:rsidP="00E33E2E">
      <w:pPr>
        <w:pStyle w:val="Text"/>
      </w:pPr>
      <w:bookmarkStart w:id="413" w:name="_Toc284272719"/>
      <w:r w:rsidRPr="00875626">
        <w:t xml:space="preserve">Um auf die Verstärkung eines Projektivs verzichten </w:t>
      </w:r>
      <w:r>
        <w:t>zu können</w:t>
      </w:r>
      <w:r w:rsidRPr="00875626">
        <w:t xml:space="preserve">, </w:t>
      </w:r>
      <w:r>
        <w:t>müssen</w:t>
      </w:r>
      <w:r w:rsidRPr="00875626">
        <w:t xml:space="preserve"> Leer</w:t>
      </w:r>
      <w:r>
        <w:softHyphen/>
      </w:r>
      <w:r w:rsidRPr="00875626">
        <w:t>zeichen durch den Zusammenhalte</w:t>
      </w:r>
      <w:r w:rsidRPr="00875626">
        <w:softHyphen/>
        <w:t>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rsetzt werden. Diese Technik ist vor allem bei kurzen Aus</w:t>
      </w:r>
      <w:r w:rsidR="00B9744F">
        <w:softHyphen/>
      </w:r>
      <w:r w:rsidRPr="00875626">
        <w:t>drücken mit Operationszeichen nützlich, etwa bei einem Plus</w:t>
      </w:r>
      <w:r w:rsidR="00B9744F">
        <w:softHyphen/>
      </w:r>
      <w:r w:rsidRPr="00875626">
        <w:t>zeichen in einem Exponenten.</w:t>
      </w:r>
    </w:p>
    <w:p w:rsidR="006D4416" w:rsidRDefault="006D4416" w:rsidP="006D4416">
      <w:pPr>
        <w:pStyle w:val="FesteLeerzeile"/>
      </w:pPr>
      <w:r>
        <w:t> </w:t>
      </w:r>
    </w:p>
    <w:p w:rsidR="00B113B2" w:rsidRPr="00875626" w:rsidRDefault="00B113B2" w:rsidP="006B5F3F">
      <w:pPr>
        <w:pStyle w:val="Beispiel"/>
      </w:pPr>
      <w:r>
        <w:lastRenderedPageBreak/>
        <w:t>Beispiel 10.1 B01</w:t>
      </w:r>
    </w:p>
    <w:p w:rsidR="006B5F3F" w:rsidRPr="00875626" w:rsidRDefault="00B608B1" w:rsidP="00B608B1">
      <w:pPr>
        <w:pStyle w:val="Schwarzschrift"/>
      </w:pPr>
      <w:r w:rsidRPr="00B608B1">
        <w:rPr>
          <w:position w:val="-4"/>
        </w:rPr>
        <w:object w:dxaOrig="1280" w:dyaOrig="499">
          <v:shape id="_x0000_i1457" type="#_x0000_t75" style="width:63.4pt;height:24.7pt" o:ole="">
            <v:imagedata r:id="rId906" o:title=""/>
          </v:shape>
          <o:OLEObject Type="Embed" ProgID="Equation.DSMT4" ShapeID="_x0000_i1457" DrawAspect="Content" ObjectID="_1489811508" r:id="rId907"/>
        </w:object>
      </w:r>
    </w:p>
    <w:p w:rsidR="006B5F3F" w:rsidRPr="004F3CE1" w:rsidRDefault="006B5F3F" w:rsidP="006B5F3F">
      <w:pPr>
        <w:pStyle w:val="Braille"/>
        <w:rPr>
          <w:lang w:val="en-US"/>
        </w:rPr>
      </w:pPr>
      <w:r w:rsidRPr="004F3CE1">
        <w:rPr>
          <w:lang w:val="en-US"/>
        </w:rPr>
        <w:t xml:space="preserve">   x|; +x|n</w:t>
      </w:r>
    </w:p>
    <w:p w:rsidR="00C2692B" w:rsidRPr="004F3CE1" w:rsidRDefault="00C2692B" w:rsidP="00C2692B">
      <w:pPr>
        <w:pStyle w:val="LaTeX0"/>
        <w:rPr>
          <w:lang w:val="en-US"/>
        </w:rPr>
      </w:pPr>
      <w:r w:rsidRPr="004F3CE1">
        <w:rPr>
          <w:lang w:val="en-US"/>
        </w:rPr>
        <w:t>\[x^{2} +x^{n}\]</w:t>
      </w:r>
    </w:p>
    <w:p w:rsidR="006D4416" w:rsidRDefault="006D4416" w:rsidP="006D4416">
      <w:pPr>
        <w:pStyle w:val="FesteLeerzeile"/>
      </w:pPr>
      <w:r>
        <w:t> </w:t>
      </w:r>
    </w:p>
    <w:p w:rsidR="00B113B2" w:rsidRPr="00875626" w:rsidRDefault="00B113B2" w:rsidP="006B5F3F">
      <w:pPr>
        <w:pStyle w:val="Beispiel"/>
      </w:pPr>
      <w:r>
        <w:t>Beispiel 10.1 B02</w:t>
      </w:r>
    </w:p>
    <w:p w:rsidR="006B5F3F" w:rsidRPr="00875626" w:rsidRDefault="00B608B1" w:rsidP="00B608B1">
      <w:pPr>
        <w:pStyle w:val="Schwarzschrift"/>
      </w:pPr>
      <w:r w:rsidRPr="00B608B1">
        <w:rPr>
          <w:position w:val="-6"/>
        </w:rPr>
        <w:object w:dxaOrig="1219" w:dyaOrig="520">
          <v:shape id="_x0000_i1458" type="#_x0000_t75" style="width:62.35pt;height:25.8pt" o:ole="">
            <v:imagedata r:id="rId908" o:title=""/>
          </v:shape>
          <o:OLEObject Type="Embed" ProgID="Equation.DSMT4" ShapeID="_x0000_i1458" DrawAspect="Content" ObjectID="_1489811509" r:id="rId909"/>
        </w:object>
      </w:r>
    </w:p>
    <w:p w:rsidR="006B5F3F" w:rsidRPr="004F3CE1" w:rsidRDefault="006B5F3F" w:rsidP="006B5F3F">
      <w:pPr>
        <w:pStyle w:val="Braille"/>
        <w:rPr>
          <w:lang w:val="fr-FR"/>
        </w:rPr>
      </w:pPr>
      <w:r w:rsidRPr="004F3CE1">
        <w:rPr>
          <w:lang w:val="fr-FR"/>
        </w:rPr>
        <w:t xml:space="preserve">   a|;b|:c|/</w:t>
      </w:r>
    </w:p>
    <w:p w:rsidR="00C2692B" w:rsidRPr="004F3CE1" w:rsidRDefault="00C2692B" w:rsidP="00C2692B">
      <w:pPr>
        <w:pStyle w:val="LaTeX0"/>
        <w:rPr>
          <w:lang w:val="en-US"/>
        </w:rPr>
      </w:pPr>
      <w:r w:rsidRPr="004F3CE1">
        <w:rPr>
          <w:lang w:val="en-US"/>
        </w:rPr>
        <w:t>\[a^{2}b^{3}c</w:t>
      </w:r>
      <w:r w:rsidR="006B5F3F" w:rsidRPr="004F3CE1">
        <w:rPr>
          <w:lang w:val="en-US"/>
        </w:rPr>
        <w:t>^{4}</w:t>
      </w:r>
      <w:r w:rsidRPr="004F3CE1">
        <w:rPr>
          <w:lang w:val="en-US"/>
        </w:rPr>
        <w:t>\]</w:t>
      </w:r>
    </w:p>
    <w:p w:rsidR="006D4416" w:rsidRDefault="006D4416" w:rsidP="006D4416">
      <w:pPr>
        <w:pStyle w:val="FesteLeerzeile"/>
      </w:pPr>
      <w:r>
        <w:t> </w:t>
      </w:r>
    </w:p>
    <w:p w:rsidR="00B113B2" w:rsidRPr="00875626" w:rsidRDefault="00B113B2" w:rsidP="006B5F3F">
      <w:pPr>
        <w:pStyle w:val="Beispiel"/>
      </w:pPr>
      <w:r>
        <w:t>Beispiel 10.1 B03</w:t>
      </w:r>
    </w:p>
    <w:p w:rsidR="006B5F3F" w:rsidRPr="00875626" w:rsidRDefault="00B608B1" w:rsidP="00B608B1">
      <w:pPr>
        <w:pStyle w:val="Schwarzschrift"/>
      </w:pPr>
      <w:r w:rsidRPr="00B608B1">
        <w:rPr>
          <w:position w:val="-6"/>
        </w:rPr>
        <w:object w:dxaOrig="1280" w:dyaOrig="520">
          <v:shape id="_x0000_i1459" type="#_x0000_t75" style="width:63.4pt;height:25.8pt" o:ole="">
            <v:imagedata r:id="rId910" o:title=""/>
          </v:shape>
          <o:OLEObject Type="Embed" ProgID="Equation.DSMT4" ShapeID="_x0000_i1459" DrawAspect="Content" ObjectID="_1489811510" r:id="rId911"/>
        </w:object>
      </w:r>
    </w:p>
    <w:p w:rsidR="006B5F3F" w:rsidRPr="00E27887" w:rsidRDefault="006B5F3F" w:rsidP="006B5F3F">
      <w:pPr>
        <w:pStyle w:val="Braille"/>
      </w:pPr>
      <w:r w:rsidRPr="00E27887">
        <w:t xml:space="preserve">   a|x5b|y5c|z</w:t>
      </w:r>
    </w:p>
    <w:p w:rsidR="00C2692B" w:rsidRPr="004F3CE1" w:rsidRDefault="00C2692B" w:rsidP="00C2692B">
      <w:pPr>
        <w:pStyle w:val="LaTeX0"/>
        <w:rPr>
          <w:lang w:val="en-US"/>
        </w:rPr>
      </w:pPr>
      <w:r w:rsidRPr="004F3CE1">
        <w:rPr>
          <w:lang w:val="en-US"/>
        </w:rPr>
        <w:t>\[a^{x}b^{y}c</w:t>
      </w:r>
      <w:r w:rsidR="006B5F3F" w:rsidRPr="004F3CE1">
        <w:rPr>
          <w:lang w:val="en-US"/>
        </w:rPr>
        <w:t>^{z}</w:t>
      </w:r>
      <w:r w:rsidRPr="004F3CE1">
        <w:rPr>
          <w:lang w:val="en-US"/>
        </w:rPr>
        <w:t>\]</w:t>
      </w:r>
    </w:p>
    <w:p w:rsidR="006D4416" w:rsidRDefault="006D4416" w:rsidP="006D4416">
      <w:pPr>
        <w:pStyle w:val="FesteLeerzeile"/>
      </w:pPr>
      <w:r>
        <w:t> </w:t>
      </w:r>
    </w:p>
    <w:p w:rsidR="00B113B2" w:rsidRPr="003625D3" w:rsidRDefault="00B113B2" w:rsidP="00120C00">
      <w:pPr>
        <w:pStyle w:val="Beispiel"/>
      </w:pPr>
      <w:r>
        <w:t>Beispiel 10.1 B04</w:t>
      </w:r>
    </w:p>
    <w:p w:rsidR="00120C00" w:rsidRPr="00875626" w:rsidRDefault="00D63EA5" w:rsidP="00B608B1">
      <w:pPr>
        <w:pStyle w:val="Schwarzschrift"/>
      </w:pPr>
      <w:r w:rsidRPr="00D63EA5">
        <w:rPr>
          <w:position w:val="-16"/>
        </w:rPr>
        <w:object w:dxaOrig="3640" w:dyaOrig="620">
          <v:shape id="_x0000_i1460" type="#_x0000_t75" style="width:181.6pt;height:31.15pt" o:ole="">
            <v:imagedata r:id="rId912" o:title=""/>
          </v:shape>
          <o:OLEObject Type="Embed" ProgID="Equation.DSMT4" ShapeID="_x0000_i1460" DrawAspect="Content" ObjectID="_1489811511" r:id="rId913"/>
        </w:object>
      </w:r>
    </w:p>
    <w:p w:rsidR="00120C00" w:rsidRPr="00E27887" w:rsidRDefault="00120C00" w:rsidP="00120C00">
      <w:pPr>
        <w:pStyle w:val="Braille"/>
      </w:pPr>
      <w:r w:rsidRPr="00E27887">
        <w:t xml:space="preserve">   a|-#c .a|"+#e =a|-#c"+#e =a|#b</w:t>
      </w:r>
    </w:p>
    <w:p w:rsidR="003C02A2" w:rsidRDefault="003C02A2" w:rsidP="00120C00">
      <w:pPr>
        <w:pStyle w:val="OderBeispiel"/>
      </w:pPr>
      <w:r>
        <w:t>oder</w:t>
      </w:r>
    </w:p>
    <w:p w:rsidR="00120C00" w:rsidRPr="00E27887" w:rsidRDefault="00120C00" w:rsidP="00120C00">
      <w:pPr>
        <w:pStyle w:val="Braille"/>
      </w:pPr>
      <w:r w:rsidRPr="00E27887">
        <w:t xml:space="preserve">   a|-: .a|"+#e =a|-#c"+#e =a|;</w:t>
      </w:r>
    </w:p>
    <w:p w:rsidR="00120C00" w:rsidRPr="004F3CE1" w:rsidRDefault="00120C00" w:rsidP="00120C00">
      <w:pPr>
        <w:pStyle w:val="LaTeX0"/>
        <w:rPr>
          <w:lang w:val="en-US"/>
        </w:rPr>
      </w:pPr>
      <w:r w:rsidRPr="004F3CE1">
        <w:rPr>
          <w:lang w:val="en-US"/>
        </w:rPr>
        <w:t>\[a^{-3} \cdot a^{+5} =a^{-3 +5} =a^{2}\]</w:t>
      </w:r>
    </w:p>
    <w:p w:rsidR="006D4416" w:rsidRDefault="006D4416" w:rsidP="006D4416">
      <w:pPr>
        <w:pStyle w:val="FesteLeerzeile"/>
      </w:pPr>
      <w:r>
        <w:t> </w:t>
      </w:r>
    </w:p>
    <w:p w:rsidR="00B113B2" w:rsidRPr="00875626" w:rsidRDefault="00B113B2" w:rsidP="00120C00">
      <w:pPr>
        <w:pStyle w:val="Beispiel"/>
      </w:pPr>
      <w:r>
        <w:t>Beispiel 10.1 B05</w:t>
      </w:r>
    </w:p>
    <w:p w:rsidR="006B5F3F" w:rsidRPr="00875626" w:rsidRDefault="00B608B1" w:rsidP="00B608B1">
      <w:pPr>
        <w:pStyle w:val="Schwarzschrift"/>
      </w:pPr>
      <w:r w:rsidRPr="00B608B1">
        <w:rPr>
          <w:position w:val="-30"/>
        </w:rPr>
        <w:object w:dxaOrig="560" w:dyaOrig="980">
          <v:shape id="_x0000_i1461" type="#_x0000_t75" style="width:27.95pt;height:48.35pt" o:ole="">
            <v:imagedata r:id="rId914" o:title=""/>
          </v:shape>
          <o:OLEObject Type="Embed" ProgID="Equation.DSMT4" ShapeID="_x0000_i1461" DrawAspect="Content" ObjectID="_1489811512" r:id="rId915"/>
        </w:object>
      </w:r>
    </w:p>
    <w:p w:rsidR="006B5F3F" w:rsidRPr="004F3CE1" w:rsidRDefault="006B5F3F" w:rsidP="006B5F3F">
      <w:pPr>
        <w:pStyle w:val="Braille"/>
        <w:rPr>
          <w:lang w:val="fr-FR"/>
        </w:rPr>
      </w:pPr>
      <w:r w:rsidRPr="004F3CE1">
        <w:rPr>
          <w:lang w:val="fr-FR"/>
        </w:rPr>
        <w:t xml:space="preserve">   ;x|n 8 n6&lt;</w:t>
      </w:r>
    </w:p>
    <w:p w:rsidR="00C2692B" w:rsidRPr="004F3CE1" w:rsidRDefault="00C2692B" w:rsidP="00C2692B">
      <w:pPr>
        <w:pStyle w:val="LaTeX0"/>
        <w:rPr>
          <w:lang w:val="fr-FR"/>
        </w:rPr>
      </w:pPr>
      <w:r w:rsidRPr="004F3CE1">
        <w:rPr>
          <w:lang w:val="fr-FR"/>
        </w:rPr>
        <w:t>\[\frac{x^{n}}{n!}</w:t>
      </w:r>
      <w:r w:rsidR="000248F8" w:rsidRPr="004F3CE1">
        <w:rPr>
          <w:lang w:val="fr-FR"/>
        </w:rPr>
        <w:t>\]</w:t>
      </w:r>
    </w:p>
    <w:p w:rsidR="006D4416" w:rsidRDefault="006D4416" w:rsidP="006D4416">
      <w:pPr>
        <w:pStyle w:val="FesteLeerzeile"/>
      </w:pPr>
      <w:r>
        <w:t> </w:t>
      </w:r>
    </w:p>
    <w:p w:rsidR="00B113B2" w:rsidRPr="00875626" w:rsidRDefault="00B113B2" w:rsidP="00120C00">
      <w:pPr>
        <w:pStyle w:val="Beispiel"/>
      </w:pPr>
      <w:r>
        <w:lastRenderedPageBreak/>
        <w:t>Beispiel 10.1 B06</w:t>
      </w:r>
    </w:p>
    <w:p w:rsidR="00C2692B" w:rsidRPr="00875626" w:rsidRDefault="00B608B1" w:rsidP="00B608B1">
      <w:pPr>
        <w:pStyle w:val="Schwarzschrift"/>
      </w:pPr>
      <w:r w:rsidRPr="00B608B1">
        <w:rPr>
          <w:position w:val="-42"/>
        </w:rPr>
        <w:object w:dxaOrig="1359" w:dyaOrig="1100">
          <v:shape id="_x0000_i1462" type="#_x0000_t75" style="width:68.8pt;height:54.8pt" o:ole="">
            <v:imagedata r:id="rId916" o:title=""/>
          </v:shape>
          <o:OLEObject Type="Embed" ProgID="Equation.DSMT4" ShapeID="_x0000_i1462" DrawAspect="Content" ObjectID="_1489811513" r:id="rId917"/>
        </w:object>
      </w:r>
    </w:p>
    <w:p w:rsidR="00C2692B" w:rsidRPr="004F3CE1" w:rsidRDefault="00C2692B" w:rsidP="00C2692B">
      <w:pPr>
        <w:pStyle w:val="Braille"/>
        <w:rPr>
          <w:lang w:val="en-US"/>
        </w:rPr>
      </w:pPr>
      <w:r w:rsidRPr="004F3CE1">
        <w:rPr>
          <w:lang w:val="en-US"/>
        </w:rPr>
        <w:t xml:space="preserve">   ;x|#bn"+#a 8 2#bn +#a`6&lt;</w:t>
      </w:r>
    </w:p>
    <w:p w:rsidR="002A0442" w:rsidRPr="004F3CE1" w:rsidRDefault="00C2692B" w:rsidP="00C2692B">
      <w:pPr>
        <w:pStyle w:val="LaTeX0"/>
        <w:rPr>
          <w:lang w:val="en-US"/>
        </w:rPr>
      </w:pPr>
      <w:r w:rsidRPr="004F3CE1">
        <w:rPr>
          <w:lang w:val="en-US"/>
        </w:rPr>
        <w:t>\[\frac{x^{2n</w:t>
      </w:r>
      <w:r w:rsidR="00B96A43" w:rsidRPr="004F3CE1">
        <w:rPr>
          <w:lang w:val="en-US"/>
        </w:rPr>
        <w:t xml:space="preserve"> </w:t>
      </w:r>
      <w:r w:rsidRPr="004F3CE1">
        <w:rPr>
          <w:lang w:val="en-US"/>
        </w:rPr>
        <w:t>+1}}{</w:t>
      </w:r>
      <w:r w:rsidR="00B96A43" w:rsidRPr="004F3CE1">
        <w:rPr>
          <w:lang w:val="en-US"/>
        </w:rPr>
        <w:t>(</w:t>
      </w:r>
      <w:r w:rsidRPr="004F3CE1">
        <w:rPr>
          <w:lang w:val="en-US"/>
        </w:rPr>
        <w:t>2n</w:t>
      </w:r>
      <w:r w:rsidR="00B96A43" w:rsidRPr="004F3CE1">
        <w:rPr>
          <w:lang w:val="en-US"/>
        </w:rPr>
        <w:t xml:space="preserve"> </w:t>
      </w:r>
      <w:r w:rsidRPr="004F3CE1">
        <w:rPr>
          <w:lang w:val="en-US"/>
        </w:rPr>
        <w:t>+1)!}\]</w:t>
      </w:r>
    </w:p>
    <w:bookmarkEnd w:id="413"/>
    <w:p w:rsidR="00262683" w:rsidRDefault="00262683" w:rsidP="00262683">
      <w:pPr>
        <w:pStyle w:val="Leerzeile"/>
      </w:pPr>
    </w:p>
    <w:p w:rsidR="00B113B2" w:rsidRPr="00875626" w:rsidRDefault="00B113B2" w:rsidP="00AF0E40">
      <w:pPr>
        <w:pStyle w:val="berschrift2"/>
      </w:pPr>
      <w:bookmarkStart w:id="414" w:name="_Ref394862104"/>
      <w:bookmarkStart w:id="415" w:name="_Ref396924194"/>
      <w:bookmarkStart w:id="416" w:name="_Ref396924358"/>
      <w:bookmarkStart w:id="417" w:name="_Ref396925170"/>
      <w:bookmarkStart w:id="418" w:name="_Toc410933442"/>
      <w:r>
        <w:t>10.</w:t>
      </w:r>
      <w:r w:rsidRPr="00875626">
        <w:t>2</w:t>
      </w:r>
      <w:r>
        <w:t xml:space="preserve"> </w:t>
      </w:r>
      <w:r w:rsidRPr="00875626">
        <w:t>Verstärkte Projektive</w:t>
      </w:r>
      <w:bookmarkEnd w:id="414"/>
      <w:bookmarkEnd w:id="415"/>
      <w:bookmarkEnd w:id="416"/>
      <w:bookmarkEnd w:id="417"/>
      <w:bookmarkEnd w:id="418"/>
    </w:p>
    <w:p w:rsidR="00E42E18" w:rsidRPr="00875626" w:rsidRDefault="00E42E18" w:rsidP="00E33E2E">
      <w:pPr>
        <w:pStyle w:val="Text"/>
      </w:pPr>
      <w:r w:rsidRPr="00875626">
        <w:t>Enthält ein Projektiv weitere Projektive, Leerzeichen oder Bruch</w:t>
      </w:r>
      <w:r w:rsidR="00B9744F">
        <w:softHyphen/>
      </w:r>
      <w:r w:rsidR="0078442F">
        <w:softHyphen/>
      </w:r>
      <w:r w:rsidRPr="00875626">
        <w:t>striche, muss es "verstärkt" werden. Dies erfolgt durch das Setzen des Projektivverstärkungs</w:t>
      </w:r>
      <w:r w:rsidRPr="00875626">
        <w:softHyphen/>
        <w:t>zeichen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vor das Zeichen für das betreffende Projektiv.</w:t>
      </w:r>
      <w:r w:rsidR="008A2A4C">
        <w:t xml:space="preserve"> Der Geltungsbereich des Projek</w:t>
      </w:r>
      <w:r w:rsidRPr="00875626">
        <w:t>tivs wird zwingend durch ein verstärktes Schluss</w:t>
      </w:r>
      <w:r w:rsidR="0078442F">
        <w:softHyphen/>
      </w:r>
      <w:r w:rsidRPr="00875626">
        <w:t>zei</w:t>
      </w:r>
      <w:r w:rsidR="0078442F">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5</w:t>
      </w:r>
      <w:r w:rsidRPr="00875626">
        <w:t>  </w:t>
      </w:r>
      <w:r w:rsidRPr="009B7F98">
        <w:rPr>
          <w:rFonts w:ascii="Arial" w:hAnsi="Arial" w:cs="Arial"/>
        </w:rPr>
        <w:t>‌</w:t>
      </w:r>
      <w:r w:rsidRPr="00875626">
        <w:t>beendet.</w:t>
      </w:r>
    </w:p>
    <w:p w:rsidR="00EE6BF6" w:rsidRDefault="00EE6BF6" w:rsidP="00EE6BF6">
      <w:pPr>
        <w:pStyle w:val="Leerzeile"/>
      </w:pPr>
    </w:p>
    <w:p w:rsidR="00E42E18" w:rsidRPr="00875626" w:rsidRDefault="00E42E18" w:rsidP="00D70891">
      <w:pPr>
        <w:pStyle w:val="Text"/>
      </w:pPr>
      <w:r w:rsidRPr="00875626">
        <w:t>Verstärkte Projektive können auch verschachtelt auftreten. Das äußere Projektiv wird mi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als</w:t>
      </w:r>
      <w:r w:rsidRPr="00875626">
        <w:t xml:space="preserve"> Verstärkungszeichen, das ers</w:t>
      </w:r>
      <w:r w:rsidR="0078442F">
        <w:softHyphen/>
      </w:r>
      <w:r w:rsidRPr="00875626">
        <w:t>te innere Projektiv mit dem Alter</w:t>
      </w:r>
      <w:r>
        <w:softHyphen/>
      </w:r>
      <w:r w:rsidRPr="00875626">
        <w:t>nativ</w:t>
      </w:r>
      <w:r w:rsidR="00B9744F">
        <w:softHyphen/>
      </w:r>
      <w:r w:rsidRPr="00875626">
        <w:t>verstärkungs</w:t>
      </w:r>
      <w:r w:rsidR="00B9744F">
        <w:softHyphen/>
      </w:r>
      <w:r w:rsidRPr="00875626">
        <w:t>zei</w:t>
      </w:r>
      <w:r w:rsidR="0078442F">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leitet. Bei jeder weiteren Verschach</w:t>
      </w:r>
      <w:r>
        <w:softHyphen/>
      </w:r>
      <w:r w:rsidRPr="00875626">
        <w:t>telungs</w:t>
      </w:r>
      <w:r>
        <w:softHyphen/>
      </w:r>
      <w:r w:rsidRPr="00875626">
        <w:t>ebene wechseln sich die beiden Verstärkungszeichen ab. Das jeweilig zugehörige Schlusszeichen hebt die Wirkung des ver</w:t>
      </w:r>
      <w:r w:rsidRPr="00875626">
        <w:softHyphen/>
        <w:t>stärkten Projektivzeichens auf.</w:t>
      </w:r>
      <w:r>
        <w:t xml:space="preserve"> Wenn alle Projektive an der</w:t>
      </w:r>
      <w:r w:rsidR="0078442F">
        <w:softHyphen/>
      </w:r>
      <w:r>
        <w:t>selben Stelle abgeschlossen werden sollen, kann das Sammel</w:t>
      </w:r>
      <w:r>
        <w:softHyphen/>
        <w:t>schluss</w:t>
      </w:r>
      <w:r w:rsidR="00B9744F">
        <w:softHyphen/>
      </w:r>
      <w:r>
        <w:t>zei</w:t>
      </w:r>
      <w:r w:rsidR="00207D82">
        <w:softHyphen/>
      </w:r>
      <w:r>
        <w:t>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5</w:t>
      </w:r>
      <w:r w:rsidRPr="00875626">
        <w:t>  </w:t>
      </w:r>
      <w:r w:rsidRPr="009B7F98">
        <w:rPr>
          <w:rFonts w:ascii="Arial" w:hAnsi="Arial" w:cs="Arial"/>
        </w:rPr>
        <w:t>‌</w:t>
      </w:r>
      <w:r>
        <w:t>die Folge von Schlusszeichen ersetzen (das zweite Vollzeichen ist Teil des Zeichens).</w:t>
      </w:r>
    </w:p>
    <w:p w:rsidR="006D4416" w:rsidRDefault="006D4416" w:rsidP="006D4416">
      <w:pPr>
        <w:pStyle w:val="FesteLeerzeile"/>
      </w:pPr>
      <w:r>
        <w:t> </w:t>
      </w:r>
    </w:p>
    <w:p w:rsidR="00B113B2" w:rsidRPr="00875626" w:rsidRDefault="00B113B2" w:rsidP="00154B30">
      <w:pPr>
        <w:pStyle w:val="Beispiel"/>
      </w:pPr>
      <w:r>
        <w:t>Beispiel 10.2 B01</w:t>
      </w:r>
    </w:p>
    <w:p w:rsidR="00154B30" w:rsidRPr="00875626" w:rsidRDefault="00B608B1" w:rsidP="00B608B1">
      <w:pPr>
        <w:pStyle w:val="Schwarzschrift"/>
      </w:pPr>
      <w:r w:rsidRPr="00B608B1">
        <w:rPr>
          <w:position w:val="-8"/>
        </w:rPr>
        <w:object w:dxaOrig="1359" w:dyaOrig="620">
          <v:shape id="_x0000_i1463" type="#_x0000_t75" style="width:68.8pt;height:31.15pt" o:ole="">
            <v:imagedata r:id="rId918" o:title=""/>
          </v:shape>
          <o:OLEObject Type="Embed" ProgID="Equation.DSMT4" ShapeID="_x0000_i1463" DrawAspect="Content" ObjectID="_1489811514" r:id="rId919"/>
        </w:object>
      </w:r>
    </w:p>
    <w:p w:rsidR="00154B30" w:rsidRPr="004F3CE1" w:rsidRDefault="00154B30" w:rsidP="00154B30">
      <w:pPr>
        <w:pStyle w:val="Braille"/>
        <w:rPr>
          <w:lang w:val="en-US"/>
        </w:rPr>
      </w:pPr>
      <w:r w:rsidRPr="004F3CE1">
        <w:rPr>
          <w:lang w:val="en-US"/>
        </w:rPr>
        <w:t xml:space="preserve">   </w:t>
      </w:r>
      <w:r w:rsidR="00406A7A" w:rsidRPr="004F3CE1">
        <w:rPr>
          <w:lang w:val="en-US"/>
        </w:rPr>
        <w:t>$3x|;$5 =x</w:t>
      </w:r>
    </w:p>
    <w:p w:rsidR="00154B30" w:rsidRPr="004F3CE1" w:rsidRDefault="00154B30" w:rsidP="00154B30">
      <w:pPr>
        <w:pStyle w:val="LaTeX0"/>
        <w:rPr>
          <w:lang w:val="en-US"/>
        </w:rPr>
      </w:pPr>
      <w:r w:rsidRPr="004F3CE1">
        <w:rPr>
          <w:lang w:val="en-US"/>
        </w:rPr>
        <w:t>\[</w:t>
      </w:r>
      <w:r w:rsidR="00406A7A" w:rsidRPr="004F3CE1">
        <w:rPr>
          <w:lang w:val="en-US"/>
        </w:rPr>
        <w:t xml:space="preserve">\sqrt{x^{2}} </w:t>
      </w:r>
      <w:r w:rsidR="00D94C06" w:rsidRPr="004F3CE1">
        <w:rPr>
          <w:lang w:val="en-US"/>
        </w:rPr>
        <w:t>=</w:t>
      </w:r>
      <w:r w:rsidR="00406A7A" w:rsidRPr="004F3CE1">
        <w:rPr>
          <w:lang w:val="en-US"/>
        </w:rPr>
        <w:t>x</w:t>
      </w:r>
      <w:r w:rsidRPr="004F3CE1">
        <w:rPr>
          <w:lang w:val="en-US"/>
        </w:rPr>
        <w:t>\]</w:t>
      </w:r>
    </w:p>
    <w:p w:rsidR="006D4416" w:rsidRDefault="006D4416" w:rsidP="006D4416">
      <w:pPr>
        <w:pStyle w:val="FesteLeerzeile"/>
      </w:pPr>
      <w:r>
        <w:t> </w:t>
      </w:r>
    </w:p>
    <w:p w:rsidR="00B113B2" w:rsidRPr="00875626" w:rsidRDefault="00B113B2" w:rsidP="00406A7A">
      <w:pPr>
        <w:pStyle w:val="Beispiel"/>
      </w:pPr>
      <w:r>
        <w:t>Beispiel 10.2 B02</w:t>
      </w:r>
    </w:p>
    <w:p w:rsidR="00406A7A" w:rsidRPr="00875626" w:rsidRDefault="00B608B1" w:rsidP="00B608B1">
      <w:pPr>
        <w:pStyle w:val="Schwarzschrift"/>
      </w:pPr>
      <w:r w:rsidRPr="00B608B1">
        <w:rPr>
          <w:position w:val="-4"/>
        </w:rPr>
        <w:object w:dxaOrig="1440" w:dyaOrig="639">
          <v:shape id="_x0000_i1464" type="#_x0000_t75" style="width:1in;height:33.3pt" o:ole="">
            <v:imagedata r:id="rId920" o:title=""/>
          </v:shape>
          <o:OLEObject Type="Embed" ProgID="Equation.DSMT4" ShapeID="_x0000_i1464" DrawAspect="Content" ObjectID="_1489811515" r:id="rId921"/>
        </w:object>
      </w:r>
    </w:p>
    <w:p w:rsidR="00406A7A" w:rsidRPr="004F3CE1" w:rsidRDefault="00406A7A" w:rsidP="00406A7A">
      <w:pPr>
        <w:pStyle w:val="Braille"/>
        <w:rPr>
          <w:lang w:val="en-US"/>
        </w:rPr>
      </w:pPr>
      <w:r w:rsidRPr="004F3CE1">
        <w:rPr>
          <w:lang w:val="en-US"/>
        </w:rPr>
        <w:t xml:space="preserve">   </w:t>
      </w:r>
      <w:r w:rsidR="00B9744F" w:rsidRPr="004F3CE1">
        <w:rPr>
          <w:lang w:val="en-US"/>
        </w:rPr>
        <w:t>n$|;</w:t>
      </w:r>
      <w:r w:rsidR="008E0AE4" w:rsidRPr="004F3CE1">
        <w:rPr>
          <w:lang w:val="en-US"/>
        </w:rPr>
        <w:t>|:</w:t>
      </w:r>
      <w:r w:rsidRPr="004F3CE1">
        <w:rPr>
          <w:lang w:val="en-US"/>
        </w:rPr>
        <w:t>$5</w:t>
      </w:r>
      <w:r w:rsidR="008E0AE4" w:rsidRPr="004F3CE1">
        <w:rPr>
          <w:lang w:val="en-US"/>
        </w:rPr>
        <w:t xml:space="preserve"> =n|(</w:t>
      </w:r>
    </w:p>
    <w:p w:rsidR="00406A7A" w:rsidRPr="004F3CE1" w:rsidRDefault="00406A7A" w:rsidP="00406A7A">
      <w:pPr>
        <w:pStyle w:val="LaTeX0"/>
        <w:rPr>
          <w:lang w:val="en-US"/>
        </w:rPr>
      </w:pPr>
      <w:r w:rsidRPr="004F3CE1">
        <w:rPr>
          <w:lang w:val="en-US"/>
        </w:rPr>
        <w:t>\[n^{2</w:t>
      </w:r>
      <w:r w:rsidR="008E0AE4" w:rsidRPr="004F3CE1">
        <w:rPr>
          <w:lang w:val="en-US"/>
        </w:rPr>
        <w:t>^{3</w:t>
      </w:r>
      <w:r w:rsidRPr="004F3CE1">
        <w:rPr>
          <w:lang w:val="en-US"/>
        </w:rPr>
        <w:t>}} =n^{</w:t>
      </w:r>
      <w:r w:rsidR="008E0AE4" w:rsidRPr="004F3CE1">
        <w:rPr>
          <w:lang w:val="en-US"/>
        </w:rPr>
        <w:t>8</w:t>
      </w:r>
      <w:r w:rsidRPr="004F3CE1">
        <w:rPr>
          <w:lang w:val="en-US"/>
        </w:rPr>
        <w:t>}\]</w:t>
      </w:r>
    </w:p>
    <w:p w:rsidR="006D4416" w:rsidRPr="004F3CE1" w:rsidRDefault="006D4416" w:rsidP="006D4416">
      <w:pPr>
        <w:pStyle w:val="FesteLeerzeile"/>
        <w:rPr>
          <w:lang w:val="en-US"/>
        </w:rPr>
      </w:pPr>
      <w:r w:rsidRPr="004F3CE1">
        <w:rPr>
          <w:lang w:val="en-US"/>
        </w:rPr>
        <w:lastRenderedPageBreak/>
        <w:t> </w:t>
      </w:r>
    </w:p>
    <w:p w:rsidR="00B113B2" w:rsidRDefault="00B113B2" w:rsidP="00F37473">
      <w:pPr>
        <w:pStyle w:val="Beispiel"/>
      </w:pPr>
      <w:r>
        <w:t>Beispiel 10.2 B03</w:t>
      </w:r>
    </w:p>
    <w:p w:rsidR="00317882" w:rsidRPr="00875626" w:rsidRDefault="00CF623F" w:rsidP="00317882">
      <w:pPr>
        <w:pStyle w:val="Anmerkung"/>
      </w:pPr>
      <w:r>
        <w:t>(Anm.</w:t>
      </w:r>
      <w:r w:rsidR="00317882">
        <w:t>: Die erste Wurzel schließt den Exponenten n mit ein, die zweite dagegen nicht.)</w:t>
      </w:r>
    </w:p>
    <w:p w:rsidR="00F37473" w:rsidRPr="00875626" w:rsidRDefault="00B608B1" w:rsidP="00B608B1">
      <w:pPr>
        <w:pStyle w:val="Schwarzschrift"/>
      </w:pPr>
      <w:r w:rsidRPr="00B608B1">
        <w:rPr>
          <w:position w:val="-8"/>
        </w:rPr>
        <w:object w:dxaOrig="2820" w:dyaOrig="859">
          <v:shape id="_x0000_i1465" type="#_x0000_t75" style="width:140.8pt;height:43pt" o:ole="">
            <v:imagedata r:id="rId922" o:title=""/>
          </v:shape>
          <o:OLEObject Type="Embed" ProgID="Equation.DSMT4" ShapeID="_x0000_i1465" DrawAspect="Content" ObjectID="_1489811516" r:id="rId923"/>
        </w:object>
      </w:r>
    </w:p>
    <w:p w:rsidR="00F37473" w:rsidRPr="00E27887" w:rsidRDefault="00F37473" w:rsidP="00F37473">
      <w:pPr>
        <w:pStyle w:val="Braille"/>
      </w:pPr>
      <w:r w:rsidRPr="00E27887">
        <w:t xml:space="preserve">   x$|n8#b$5 =$3x|n$5 =3x|n</w:t>
      </w:r>
    </w:p>
    <w:p w:rsidR="00F37473" w:rsidRPr="00875626" w:rsidRDefault="00F37473" w:rsidP="00F37473">
      <w:pPr>
        <w:pStyle w:val="LaTeX0"/>
      </w:pPr>
      <w:r w:rsidRPr="00875626">
        <w:t>\[</w:t>
      </w:r>
      <w:r>
        <w:t>x^{frac{n}{2}} =\sqrt{x^{n}} =\sqrt{x}^{n}</w:t>
      </w:r>
      <w:r w:rsidRPr="00875626">
        <w:t>\]</w:t>
      </w:r>
    </w:p>
    <w:p w:rsidR="006D4416" w:rsidRDefault="006D4416" w:rsidP="006D4416">
      <w:pPr>
        <w:pStyle w:val="FesteLeerzeile"/>
      </w:pPr>
      <w:r>
        <w:t> </w:t>
      </w:r>
    </w:p>
    <w:p w:rsidR="00B113B2" w:rsidRPr="00875626" w:rsidRDefault="00B113B2" w:rsidP="009C3B18">
      <w:pPr>
        <w:pStyle w:val="Beispiel"/>
      </w:pPr>
      <w:r>
        <w:t>Beispiel 10.2 B04</w:t>
      </w:r>
    </w:p>
    <w:p w:rsidR="009C3B18" w:rsidRPr="00875626" w:rsidRDefault="00B608B1" w:rsidP="00B608B1">
      <w:pPr>
        <w:pStyle w:val="Schwarzschrift"/>
      </w:pPr>
      <w:r w:rsidRPr="00B608B1">
        <w:rPr>
          <w:position w:val="-12"/>
        </w:rPr>
        <w:object w:dxaOrig="2079" w:dyaOrig="720">
          <v:shape id="_x0000_i1466" type="#_x0000_t75" style="width:105.3pt;height:36.55pt" o:ole="">
            <v:imagedata r:id="rId924" o:title=""/>
          </v:shape>
          <o:OLEObject Type="Embed" ProgID="Equation.DSMT4" ShapeID="_x0000_i1466" DrawAspect="Content" ObjectID="_1489811517" r:id="rId925"/>
        </w:object>
      </w:r>
    </w:p>
    <w:p w:rsidR="009C3B18" w:rsidRPr="00E27887" w:rsidRDefault="009C3B18" w:rsidP="009C3B18">
      <w:pPr>
        <w:pStyle w:val="Braille"/>
      </w:pPr>
      <w:r w:rsidRPr="00E27887">
        <w:t xml:space="preserve">   |/$3b.|:!3b|;.3b%5</w:t>
      </w:r>
    </w:p>
    <w:p w:rsidR="009C3B18" w:rsidRPr="00875626" w:rsidRDefault="009C3B18" w:rsidP="009C3B18">
      <w:pPr>
        <w:pStyle w:val="LaTeX0"/>
      </w:pPr>
      <w:r w:rsidRPr="00875626">
        <w:t>\[\sqrt[4]{b</w:t>
      </w:r>
      <w:r w:rsidR="00E23568">
        <w:t xml:space="preserve"> </w:t>
      </w:r>
      <w:r w:rsidRPr="00875626">
        <w:t>\cdot \sqrt[3]{b^{2} \cdot \sqrt{b}}</w:t>
      </w:r>
      <w:r w:rsidR="00C55ED1">
        <w:t>}</w:t>
      </w:r>
      <w:r w:rsidRPr="00875626">
        <w:t>\]</w:t>
      </w:r>
    </w:p>
    <w:p w:rsidR="006D4416" w:rsidRDefault="006D4416" w:rsidP="006D4416">
      <w:pPr>
        <w:pStyle w:val="FesteLeerzeile"/>
      </w:pPr>
      <w:r>
        <w:t> </w:t>
      </w:r>
    </w:p>
    <w:p w:rsidR="00B113B2" w:rsidRPr="00875626" w:rsidRDefault="00B113B2" w:rsidP="00F37473">
      <w:pPr>
        <w:pStyle w:val="Beispiel"/>
      </w:pPr>
      <w:r>
        <w:t>Beispiel 10.2 B05</w:t>
      </w:r>
    </w:p>
    <w:p w:rsidR="00F37473" w:rsidRPr="00875626" w:rsidRDefault="00D63EA5" w:rsidP="00B608B1">
      <w:pPr>
        <w:pStyle w:val="Schwarzschrift"/>
      </w:pPr>
      <w:r w:rsidRPr="00B608B1">
        <w:rPr>
          <w:position w:val="-38"/>
        </w:rPr>
        <w:object w:dxaOrig="5179" w:dyaOrig="1219">
          <v:shape id="_x0000_i1467" type="#_x0000_t75" style="width:257.9pt;height:62.35pt" o:ole="">
            <v:imagedata r:id="rId926" o:title=""/>
          </v:shape>
          <o:OLEObject Type="Embed" ProgID="Equation.DSMT4" ShapeID="_x0000_i1467" DrawAspect="Content" ObjectID="_1489811518" r:id="rId927"/>
        </w:object>
      </w:r>
    </w:p>
    <w:p w:rsidR="00F37473" w:rsidRPr="00E27887" w:rsidRDefault="00F37473" w:rsidP="00F37473">
      <w:pPr>
        <w:pStyle w:val="Braille"/>
      </w:pPr>
      <w:r w:rsidRPr="00E27887">
        <w:t xml:space="preserve">   $zerfallsgesetz': &gt;n =&gt;n1)'</w:t>
      </w:r>
    </w:p>
    <w:p w:rsidR="00F37473" w:rsidRPr="004F3CE1" w:rsidRDefault="00F37473" w:rsidP="00F37473">
      <w:pPr>
        <w:pStyle w:val="Braille"/>
        <w:rPr>
          <w:lang w:val="fr-FR"/>
        </w:rPr>
      </w:pPr>
      <w:r w:rsidRPr="004F3CE1">
        <w:rPr>
          <w:lang w:val="fr-FR"/>
        </w:rPr>
        <w:t xml:space="preserve">     .2#a;`$|";#a 8 &gt;t1#a;&lt;$5</w:t>
      </w:r>
    </w:p>
    <w:p w:rsidR="00262A50" w:rsidRPr="00875626" w:rsidRDefault="00F37473" w:rsidP="00243802">
      <w:pPr>
        <w:pStyle w:val="LaTeX0"/>
      </w:pPr>
      <w:r w:rsidRPr="00875626">
        <w:t>\[</w:t>
      </w:r>
      <w:r w:rsidR="00051084">
        <w:t>\text{Zerfallsgesetz:</w:t>
      </w:r>
      <w:r w:rsidR="00262A50">
        <w:t>} N =N_{0} \cdot \left(</w:t>
      </w:r>
      <w:r w:rsidR="00243802">
        <w:t xml:space="preserve"> </w:t>
      </w:r>
      <w:r w:rsidR="00262A50">
        <w:t>\frac{1}{2} \right)^{\frac{1}{T_{1/2}}</w:t>
      </w:r>
      <w:r w:rsidR="00C55ED1">
        <w:t>}</w:t>
      </w:r>
      <w:r w:rsidR="00262A50" w:rsidRPr="00875626">
        <w:t>\]</w:t>
      </w:r>
    </w:p>
    <w:p w:rsidR="00262683" w:rsidRDefault="00262683" w:rsidP="00262683">
      <w:pPr>
        <w:pStyle w:val="Leerzeile"/>
      </w:pPr>
    </w:p>
    <w:p w:rsidR="00B113B2" w:rsidRPr="00875626" w:rsidRDefault="00B113B2" w:rsidP="00AF0E40">
      <w:pPr>
        <w:pStyle w:val="berschrift2"/>
      </w:pPr>
      <w:bookmarkStart w:id="419" w:name="_Ref394861832"/>
      <w:bookmarkStart w:id="420" w:name="_Ref396924249"/>
      <w:bookmarkStart w:id="421" w:name="_Ref396924308"/>
      <w:bookmarkStart w:id="422" w:name="_Ref396925440"/>
      <w:bookmarkStart w:id="423" w:name="_Toc410933443"/>
      <w:r>
        <w:t>10.</w:t>
      </w:r>
      <w:r w:rsidRPr="00875626">
        <w:t>3</w:t>
      </w:r>
      <w:r>
        <w:t xml:space="preserve"> </w:t>
      </w:r>
      <w:r w:rsidRPr="00875626">
        <w:t>Indizes und Exponenten</w:t>
      </w:r>
      <w:bookmarkEnd w:id="419"/>
      <w:bookmarkEnd w:id="420"/>
      <w:bookmarkEnd w:id="421"/>
      <w:bookmarkEnd w:id="422"/>
      <w:bookmarkEnd w:id="423"/>
    </w:p>
    <w:p w:rsidR="00E42E18" w:rsidRPr="00875626" w:rsidRDefault="00E42E18" w:rsidP="00015563">
      <w:pPr>
        <w:pStyle w:val="Text"/>
      </w:pPr>
      <w:bookmarkStart w:id="424" w:name="_Toc284272721"/>
      <w:bookmarkStart w:id="425" w:name="_Toc342762868"/>
      <w:bookmarkStart w:id="426" w:name="_Toc378272348"/>
      <w:r w:rsidRPr="00875626">
        <w:t>Ist in der Schwarzschrift die Hoch- oder Tiefstellung eines oder mehrerer Symbole von mathematischer Bedeutung, wird diese in der Braillemathematikschrift als "oberer" bzw. "unterer In</w:t>
      </w:r>
      <w:r w:rsidR="0078442F">
        <w:softHyphen/>
      </w:r>
      <w:r w:rsidRPr="00875626">
        <w:t>dex" gekennzeichnet. Exponenten sind typografisch nicht von ande</w:t>
      </w:r>
      <w:r w:rsidRPr="00875626">
        <w:softHyphen/>
        <w:t>ren oberen Indizes zu unterscheiden und werden daher (im Unter</w:t>
      </w:r>
      <w:r w:rsidR="00610BAF">
        <w:softHyphen/>
      </w:r>
      <w:r w:rsidRPr="00875626">
        <w:t>schied zur frühe</w:t>
      </w:r>
      <w:r w:rsidRPr="00875626">
        <w:softHyphen/>
        <w:t xml:space="preserve">ren Praxis) auch in der Brailleschrift </w:t>
      </w:r>
      <w:r>
        <w:t xml:space="preserve">mit </w:t>
      </w:r>
      <w:r w:rsidR="00015563" w:rsidRPr="00875626">
        <w:t>d</w:t>
      </w:r>
      <w:r w:rsidR="00015563">
        <w:t>emselben</w:t>
      </w:r>
      <w:r>
        <w:t xml:space="preserve"> Braillezeichen </w:t>
      </w:r>
      <w:r w:rsidR="000C10CE">
        <w:t>eingeleitet</w:t>
      </w:r>
      <w:r w:rsidRPr="00875626">
        <w:t>.</w:t>
      </w:r>
    </w:p>
    <w:bookmarkEnd w:id="424"/>
    <w:bookmarkEnd w:id="425"/>
    <w:bookmarkEnd w:id="426"/>
    <w:p w:rsidR="00262683" w:rsidRDefault="00262683" w:rsidP="00262683">
      <w:pPr>
        <w:pStyle w:val="Leerzeile"/>
      </w:pPr>
    </w:p>
    <w:p w:rsidR="00EE6BF6" w:rsidRPr="00875626" w:rsidRDefault="00EE6BF6" w:rsidP="00AF0E40">
      <w:pPr>
        <w:pStyle w:val="berschrift3"/>
      </w:pPr>
      <w:bookmarkStart w:id="427" w:name="_Toc410933444"/>
      <w:r>
        <w:lastRenderedPageBreak/>
        <w:t>10.3.</w:t>
      </w:r>
      <w:r w:rsidRPr="00875626">
        <w:t>1</w:t>
      </w:r>
      <w:r>
        <w:t xml:space="preserve"> </w:t>
      </w:r>
      <w:r w:rsidRPr="00875626">
        <w:t>Hintere Indizes und Exponenten</w:t>
      </w:r>
      <w:bookmarkEnd w:id="427"/>
    </w:p>
    <w:p w:rsidR="00E42E18" w:rsidRPr="00875626" w:rsidRDefault="00E42E18" w:rsidP="00E33E2E">
      <w:pPr>
        <w:pStyle w:val="Text"/>
      </w:pPr>
      <w:r w:rsidRPr="00875626">
        <w:t>Indizes rechts vom Hauptsymbol werden auch in der Braille</w:t>
      </w:r>
      <w:r w:rsidR="0078442F">
        <w:softHyphen/>
      </w:r>
      <w:r w:rsidRPr="00875626">
        <w:t xml:space="preserve">schrift unmittelbar rechts von diesem Symbol geschrieben. Sie werden mit dem </w:t>
      </w:r>
      <w:r>
        <w:t>Zeichen</w:t>
      </w:r>
      <w:r w:rsidRPr="00875626">
        <w:t xml:space="preserve"> für einen ober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9B7F98">
        <w:rPr>
          <w:rFonts w:ascii="Arial" w:hAnsi="Arial" w:cs="Arial"/>
        </w:rPr>
        <w:t>‌</w:t>
      </w:r>
      <w:r w:rsidRPr="00875626">
        <w:t>bzw. un</w:t>
      </w:r>
      <w:r w:rsidR="0078442F">
        <w:softHyphen/>
      </w:r>
      <w:r w:rsidRPr="00875626">
        <w:t>te</w:t>
      </w:r>
      <w:r w:rsidR="0078442F">
        <w:softHyphen/>
      </w:r>
      <w:r w:rsidRPr="00875626">
        <w:t>r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1</w:t>
      </w:r>
      <w:r w:rsidRPr="00875626">
        <w:t>  </w:t>
      </w:r>
      <w:r w:rsidRPr="009B7F98">
        <w:rPr>
          <w:rFonts w:ascii="Arial" w:hAnsi="Arial" w:cs="Arial"/>
        </w:rPr>
        <w:t>‌</w:t>
      </w:r>
      <w:r w:rsidRPr="00875626">
        <w:t xml:space="preserve">Index eingeleitet. Falls erforderlich, wird dieses </w:t>
      </w:r>
      <w:r>
        <w:t>Zei</w:t>
      </w:r>
      <w:r w:rsidR="0078442F">
        <w:softHyphen/>
      </w:r>
      <w:r>
        <w:t>chen</w:t>
      </w:r>
      <w:r w:rsidRPr="00875626">
        <w:t xml:space="preserve"> mit einem Projektivverstär</w:t>
      </w:r>
      <w:r w:rsidRPr="00875626">
        <w:softHyphen/>
        <w:t>kungs</w:t>
      </w:r>
      <w:r w:rsidRPr="00875626">
        <w:softHyphen/>
        <w:t>zeichen kombiniert.</w:t>
      </w:r>
    </w:p>
    <w:p w:rsidR="00EE6BF6" w:rsidRDefault="00EE6BF6" w:rsidP="00EE6BF6">
      <w:pPr>
        <w:pStyle w:val="Leerzeile"/>
      </w:pPr>
    </w:p>
    <w:p w:rsidR="00E42E18" w:rsidRDefault="00E42E18" w:rsidP="00E33E2E">
      <w:pPr>
        <w:pStyle w:val="Text"/>
      </w:pPr>
      <w:r>
        <w:t>Ist ein Symbol mit mehreren hinteren Zusätzen versehen, so werden diese nach</w:t>
      </w:r>
      <w:r>
        <w:softHyphen/>
        <w:t>einander übertragen. Jeder Zusatz ist einzeln einzuleiten. Ein allenfalls vorhandener Exponent rückt an die letzte Stelle.</w:t>
      </w:r>
    </w:p>
    <w:p w:rsidR="00EE6BF6" w:rsidRDefault="00EE6BF6" w:rsidP="00EE6BF6">
      <w:pPr>
        <w:pStyle w:val="Leerzeile"/>
      </w:pPr>
    </w:p>
    <w:p w:rsidR="00E42E18" w:rsidRPr="00875626" w:rsidRDefault="00E42E18" w:rsidP="003F6AB1">
      <w:pPr>
        <w:pStyle w:val="Text"/>
      </w:pPr>
      <w:r w:rsidRPr="00875626">
        <w:t xml:space="preserve">Einfache Markierungen sind </w:t>
      </w:r>
      <w:r>
        <w:t xml:space="preserve">fester Bestandteil </w:t>
      </w:r>
      <w:r w:rsidRPr="00875626">
        <w:t>des Hauptsym</w:t>
      </w:r>
      <w:r w:rsidR="0078442F">
        <w:softHyphen/>
      </w:r>
      <w:r w:rsidRPr="00875626">
        <w:t>bols und stehen in der Regel vor Indizes</w:t>
      </w:r>
      <w:r>
        <w:t xml:space="preserve"> (siehe</w:t>
      </w:r>
      <w:r w:rsidRPr="00875626">
        <w:t xml:space="preserve"> </w:t>
      </w:r>
      <w:r>
        <w:t>"</w:t>
      </w:r>
      <w:r w:rsidR="003F6AB1">
        <w:fldChar w:fldCharType="begin"/>
      </w:r>
      <w:r w:rsidR="003F6AB1">
        <w:instrText xml:space="preserve"> REF _Ref396924773 \h </w:instrText>
      </w:r>
      <w:r w:rsidR="003F6AB1">
        <w:fldChar w:fldCharType="separate"/>
      </w:r>
      <w:r w:rsidR="005043AE">
        <w:t>8.</w:t>
      </w:r>
      <w:r w:rsidR="005043AE" w:rsidRPr="00875626">
        <w:t>1</w:t>
      </w:r>
      <w:r w:rsidR="005043AE">
        <w:t xml:space="preserve"> </w:t>
      </w:r>
      <w:r w:rsidR="005043AE" w:rsidRPr="00875626">
        <w:t>Einfache Markierungen</w:t>
      </w:r>
      <w:r w:rsidR="003F6AB1">
        <w:fldChar w:fldCharType="end"/>
      </w:r>
      <w:r>
        <w:t>"</w:t>
      </w:r>
      <w:r w:rsidRPr="00875626">
        <w:t>).</w:t>
      </w:r>
    </w:p>
    <w:p w:rsidR="006D4416" w:rsidRDefault="006D4416" w:rsidP="006D4416">
      <w:pPr>
        <w:pStyle w:val="FesteLeerzeile"/>
      </w:pPr>
      <w:r>
        <w:t> </w:t>
      </w:r>
    </w:p>
    <w:p w:rsidR="00B113B2" w:rsidRPr="00875626" w:rsidRDefault="00B113B2" w:rsidP="00516DD3">
      <w:pPr>
        <w:pStyle w:val="Beispiel"/>
      </w:pPr>
      <w:r>
        <w:t>Beispiel 10.3.1 B01</w:t>
      </w:r>
    </w:p>
    <w:p w:rsidR="00516DD3" w:rsidRPr="00875626" w:rsidRDefault="00B608B1" w:rsidP="00B608B1">
      <w:pPr>
        <w:pStyle w:val="Schwarzschrift"/>
      </w:pPr>
      <w:r w:rsidRPr="00B608B1">
        <w:rPr>
          <w:position w:val="-30"/>
        </w:rPr>
        <w:object w:dxaOrig="560" w:dyaOrig="980">
          <v:shape id="_x0000_i1468" type="#_x0000_t75" style="width:27.95pt;height:48.35pt" o:ole="">
            <v:imagedata r:id="rId928" o:title=""/>
          </v:shape>
          <o:OLEObject Type="Embed" ProgID="Equation.DSMT4" ShapeID="_x0000_i1468" DrawAspect="Content" ObjectID="_1489811519" r:id="rId929"/>
        </w:object>
      </w:r>
    </w:p>
    <w:p w:rsidR="00516DD3" w:rsidRPr="004F3CE1" w:rsidRDefault="001947BF" w:rsidP="00516DD3">
      <w:pPr>
        <w:pStyle w:val="Braille"/>
        <w:rPr>
          <w:lang w:val="fr-FR"/>
        </w:rPr>
      </w:pPr>
      <w:r w:rsidRPr="004F3CE1">
        <w:rPr>
          <w:lang w:val="fr-FR"/>
        </w:rPr>
        <w:t xml:space="preserve">   </w:t>
      </w:r>
      <w:r w:rsidR="00516DD3" w:rsidRPr="004F3CE1">
        <w:rPr>
          <w:lang w:val="fr-FR"/>
        </w:rPr>
        <w:t>;x|n 8 n6&lt;</w:t>
      </w:r>
    </w:p>
    <w:p w:rsidR="00E42E18" w:rsidRPr="004F3CE1" w:rsidRDefault="00E42E18" w:rsidP="00E33E2E">
      <w:pPr>
        <w:pStyle w:val="Text"/>
        <w:rPr>
          <w:lang w:val="fr-FR"/>
        </w:rPr>
      </w:pPr>
      <w:r w:rsidRPr="004F3CE1">
        <w:rPr>
          <w:lang w:val="fr-FR"/>
        </w:rPr>
        <w:t>oder</w:t>
      </w:r>
    </w:p>
    <w:p w:rsidR="003F0F40" w:rsidRPr="004F3CE1" w:rsidRDefault="003F0F40" w:rsidP="003F0F40">
      <w:pPr>
        <w:pStyle w:val="Braille"/>
        <w:rPr>
          <w:lang w:val="fr-FR"/>
        </w:rPr>
      </w:pPr>
      <w:r w:rsidRPr="004F3CE1">
        <w:rPr>
          <w:lang w:val="fr-FR"/>
        </w:rPr>
        <w:t xml:space="preserve">   ;x|n8n6&lt;</w:t>
      </w:r>
    </w:p>
    <w:p w:rsidR="00E42E18" w:rsidRPr="004F3CE1" w:rsidRDefault="00E42E18" w:rsidP="00E33E2E">
      <w:pPr>
        <w:pStyle w:val="Text"/>
        <w:rPr>
          <w:lang w:val="fr-FR"/>
        </w:rPr>
      </w:pPr>
      <w:r w:rsidRPr="004F3CE1">
        <w:rPr>
          <w:lang w:val="fr-FR"/>
        </w:rPr>
        <w:t>oder</w:t>
      </w:r>
    </w:p>
    <w:p w:rsidR="003F0F40" w:rsidRPr="004F3CE1" w:rsidRDefault="003F0F40" w:rsidP="003F0F40">
      <w:pPr>
        <w:pStyle w:val="Braille"/>
        <w:rPr>
          <w:lang w:val="fr-FR"/>
        </w:rPr>
      </w:pPr>
      <w:r w:rsidRPr="004F3CE1">
        <w:rPr>
          <w:lang w:val="fr-FR"/>
        </w:rPr>
        <w:t xml:space="preserve">   x|n8n6</w:t>
      </w:r>
    </w:p>
    <w:p w:rsidR="00516DD3" w:rsidRPr="004F3CE1" w:rsidRDefault="00516DD3" w:rsidP="00516DD3">
      <w:pPr>
        <w:pStyle w:val="LaTeX0"/>
        <w:rPr>
          <w:lang w:val="fr-FR"/>
        </w:rPr>
      </w:pPr>
      <w:r w:rsidRPr="004F3CE1">
        <w:rPr>
          <w:lang w:val="fr-FR"/>
        </w:rPr>
        <w:t>\[\frac{x^{n}}{n!}\]</w:t>
      </w:r>
    </w:p>
    <w:p w:rsidR="006D4416" w:rsidRDefault="006D4416" w:rsidP="006D4416">
      <w:pPr>
        <w:pStyle w:val="FesteLeerzeile"/>
      </w:pPr>
      <w:r>
        <w:t> </w:t>
      </w:r>
    </w:p>
    <w:p w:rsidR="00B113B2" w:rsidRPr="00875626" w:rsidRDefault="00B113B2" w:rsidP="00516DD3">
      <w:pPr>
        <w:pStyle w:val="Beispiel"/>
      </w:pPr>
      <w:r>
        <w:t>Beispiel 10.3.1 B02</w:t>
      </w:r>
    </w:p>
    <w:p w:rsidR="00516DD3" w:rsidRPr="00875626" w:rsidRDefault="00B608B1" w:rsidP="00B608B1">
      <w:pPr>
        <w:pStyle w:val="Schwarzschrift"/>
      </w:pPr>
      <w:r w:rsidRPr="00B608B1">
        <w:rPr>
          <w:position w:val="-20"/>
        </w:rPr>
        <w:object w:dxaOrig="2360" w:dyaOrig="540">
          <v:shape id="_x0000_i1469" type="#_x0000_t75" style="width:118.2pt;height:27.95pt" o:ole="">
            <v:imagedata r:id="rId930" o:title=""/>
          </v:shape>
          <o:OLEObject Type="Embed" ProgID="Equation.DSMT4" ShapeID="_x0000_i1469" DrawAspect="Content" ObjectID="_1489811520" r:id="rId931"/>
        </w:object>
      </w:r>
    </w:p>
    <w:p w:rsidR="00516DD3" w:rsidRPr="004F3CE1" w:rsidRDefault="001947BF" w:rsidP="00516DD3">
      <w:pPr>
        <w:pStyle w:val="Braille"/>
        <w:rPr>
          <w:lang w:val="en-US"/>
        </w:rPr>
      </w:pPr>
      <w:r w:rsidRPr="004F3CE1">
        <w:rPr>
          <w:lang w:val="en-US"/>
        </w:rPr>
        <w:t xml:space="preserve">   </w:t>
      </w:r>
      <w:r w:rsidR="00516DD3" w:rsidRPr="004F3CE1">
        <w:rPr>
          <w:lang w:val="en-US"/>
        </w:rPr>
        <w:t>f1n52x`', f1n"+#a52x`</w:t>
      </w:r>
    </w:p>
    <w:p w:rsidR="00516DD3" w:rsidRPr="004F3CE1" w:rsidRDefault="00754C75" w:rsidP="00754C75">
      <w:pPr>
        <w:pStyle w:val="LaTeX0"/>
        <w:rPr>
          <w:lang w:val="en-US"/>
        </w:rPr>
      </w:pPr>
      <w:r w:rsidRPr="004F3CE1">
        <w:rPr>
          <w:lang w:val="en-US"/>
        </w:rPr>
        <w:t>\[f_{n}(</w:t>
      </w:r>
      <w:r w:rsidR="00516DD3" w:rsidRPr="004F3CE1">
        <w:rPr>
          <w:lang w:val="en-US"/>
        </w:rPr>
        <w:t>x), f_{n</w:t>
      </w:r>
      <w:r w:rsidR="0085464F" w:rsidRPr="004F3CE1">
        <w:rPr>
          <w:lang w:val="en-US"/>
        </w:rPr>
        <w:t xml:space="preserve"> </w:t>
      </w:r>
      <w:r w:rsidR="00516DD3" w:rsidRPr="004F3CE1">
        <w:rPr>
          <w:lang w:val="en-US"/>
        </w:rPr>
        <w:t>+1}(x)\]</w:t>
      </w:r>
    </w:p>
    <w:p w:rsidR="006D4416" w:rsidRDefault="006D4416" w:rsidP="006D4416">
      <w:pPr>
        <w:pStyle w:val="FesteLeerzeile"/>
      </w:pPr>
      <w:r>
        <w:t> </w:t>
      </w:r>
    </w:p>
    <w:p w:rsidR="00B113B2" w:rsidRPr="00875626" w:rsidRDefault="00B113B2" w:rsidP="00516DD3">
      <w:pPr>
        <w:pStyle w:val="Beispiel"/>
      </w:pPr>
      <w:r>
        <w:t>Beispiel 10.3.1 B03</w:t>
      </w:r>
    </w:p>
    <w:p w:rsidR="00516DD3" w:rsidRPr="00875626" w:rsidRDefault="00B608B1" w:rsidP="00B608B1">
      <w:pPr>
        <w:pStyle w:val="Schwarzschrift"/>
      </w:pPr>
      <w:r w:rsidRPr="00B608B1">
        <w:rPr>
          <w:position w:val="-22"/>
        </w:rPr>
        <w:object w:dxaOrig="1359" w:dyaOrig="720">
          <v:shape id="_x0000_i1470" type="#_x0000_t75" style="width:68.8pt;height:36.55pt" o:ole="">
            <v:imagedata r:id="rId932" o:title=""/>
          </v:shape>
          <o:OLEObject Type="Embed" ProgID="Equation.DSMT4" ShapeID="_x0000_i1470" DrawAspect="Content" ObjectID="_1489811521" r:id="rId933"/>
        </w:object>
      </w:r>
    </w:p>
    <w:p w:rsidR="00516DD3" w:rsidRPr="004F3CE1" w:rsidRDefault="00516DD3" w:rsidP="00516DD3">
      <w:pPr>
        <w:pStyle w:val="Braille"/>
        <w:rPr>
          <w:lang w:val="en-US"/>
        </w:rPr>
      </w:pPr>
      <w:r w:rsidRPr="004F3CE1">
        <w:rPr>
          <w:lang w:val="en-US"/>
        </w:rPr>
        <w:t xml:space="preserve"> </w:t>
      </w:r>
      <w:r w:rsidR="001947BF" w:rsidRPr="004F3CE1">
        <w:rPr>
          <w:lang w:val="en-US"/>
        </w:rPr>
        <w:t xml:space="preserve">  </w:t>
      </w:r>
      <w:r w:rsidRPr="004F3CE1">
        <w:rPr>
          <w:lang w:val="en-US"/>
        </w:rPr>
        <w:t>2&gt;p1#bn"-#a`|r</w:t>
      </w:r>
    </w:p>
    <w:p w:rsidR="00516DD3" w:rsidRPr="004F3CE1" w:rsidRDefault="00754C75" w:rsidP="00516DD3">
      <w:pPr>
        <w:pStyle w:val="LaTeX0"/>
        <w:rPr>
          <w:lang w:val="en-US"/>
        </w:rPr>
      </w:pPr>
      <w:r w:rsidRPr="004F3CE1">
        <w:rPr>
          <w:lang w:val="en-US"/>
        </w:rPr>
        <w:t>\[\left(</w:t>
      </w:r>
      <w:r w:rsidR="00516DD3" w:rsidRPr="004F3CE1">
        <w:rPr>
          <w:lang w:val="en-US"/>
        </w:rPr>
        <w:t>P_{2n</w:t>
      </w:r>
      <w:r w:rsidRPr="004F3CE1">
        <w:rPr>
          <w:lang w:val="en-US"/>
        </w:rPr>
        <w:t xml:space="preserve"> -1}</w:t>
      </w:r>
      <w:r w:rsidR="00516DD3" w:rsidRPr="004F3CE1">
        <w:rPr>
          <w:lang w:val="en-US"/>
        </w:rPr>
        <w:t>\right)^{r}\]</w:t>
      </w:r>
    </w:p>
    <w:p w:rsidR="006D4416" w:rsidRDefault="006D4416" w:rsidP="006D4416">
      <w:pPr>
        <w:pStyle w:val="FesteLeerzeile"/>
      </w:pPr>
      <w:r>
        <w:t> </w:t>
      </w:r>
    </w:p>
    <w:p w:rsidR="00B113B2" w:rsidRPr="00875626" w:rsidRDefault="00B113B2" w:rsidP="00516DD3">
      <w:pPr>
        <w:pStyle w:val="Beispiel"/>
      </w:pPr>
      <w:r>
        <w:lastRenderedPageBreak/>
        <w:t>Beispiel 10.3.1 B04</w:t>
      </w:r>
    </w:p>
    <w:p w:rsidR="00516DD3" w:rsidRPr="00875626" w:rsidRDefault="00C0330B" w:rsidP="00B608B1">
      <w:pPr>
        <w:pStyle w:val="Schwarzschrift"/>
      </w:pPr>
      <w:r w:rsidRPr="00B608B1">
        <w:rPr>
          <w:position w:val="-6"/>
        </w:rPr>
        <w:object w:dxaOrig="1480" w:dyaOrig="520">
          <v:shape id="_x0000_i1471" type="#_x0000_t75" style="width:74.15pt;height:25.8pt" o:ole="">
            <v:imagedata r:id="rId934" o:title=""/>
          </v:shape>
          <o:OLEObject Type="Embed" ProgID="Equation.DSMT4" ShapeID="_x0000_i1471" DrawAspect="Content" ObjectID="_1489811522" r:id="rId935"/>
        </w:object>
      </w:r>
    </w:p>
    <w:p w:rsidR="00516DD3" w:rsidRPr="004F3CE1" w:rsidRDefault="001947BF" w:rsidP="00516DD3">
      <w:pPr>
        <w:pStyle w:val="Braille"/>
        <w:rPr>
          <w:lang w:val="en-US"/>
        </w:rPr>
      </w:pPr>
      <w:r w:rsidRPr="004F3CE1">
        <w:rPr>
          <w:lang w:val="en-US"/>
        </w:rPr>
        <w:t xml:space="preserve">   </w:t>
      </w:r>
      <w:r w:rsidR="00516DD3" w:rsidRPr="004F3CE1">
        <w:rPr>
          <w:lang w:val="en-US"/>
        </w:rPr>
        <w:t>e|"+2&lt;a't"+&lt;b`</w:t>
      </w:r>
    </w:p>
    <w:p w:rsidR="00516DD3" w:rsidRPr="004F3CE1" w:rsidRDefault="00516DD3" w:rsidP="00516DD3">
      <w:pPr>
        <w:pStyle w:val="LaTeX0"/>
        <w:rPr>
          <w:lang w:val="en-US"/>
        </w:rPr>
      </w:pPr>
      <w:r w:rsidRPr="004F3CE1">
        <w:rPr>
          <w:lang w:val="en-US"/>
        </w:rPr>
        <w:t>\[e^{+\left( \alpha t</w:t>
      </w:r>
      <w:r w:rsidR="00754C75" w:rsidRPr="004F3CE1">
        <w:rPr>
          <w:lang w:val="en-US"/>
        </w:rPr>
        <w:t xml:space="preserve"> </w:t>
      </w:r>
      <w:r w:rsidRPr="004F3CE1">
        <w:rPr>
          <w:lang w:val="en-US"/>
        </w:rPr>
        <w:t>+\beta\right)}\]</w:t>
      </w:r>
    </w:p>
    <w:p w:rsidR="006D4416" w:rsidRDefault="006D4416" w:rsidP="006D4416">
      <w:pPr>
        <w:pStyle w:val="FesteLeerzeile"/>
      </w:pPr>
      <w:r>
        <w:t> </w:t>
      </w:r>
    </w:p>
    <w:p w:rsidR="00B113B2" w:rsidRPr="00875626" w:rsidRDefault="00B113B2" w:rsidP="00516DD3">
      <w:pPr>
        <w:pStyle w:val="Beispiel"/>
      </w:pPr>
      <w:r>
        <w:t>Beispiel 10.3.1 B05</w:t>
      </w:r>
    </w:p>
    <w:p w:rsidR="00516DD3" w:rsidRPr="00875626" w:rsidRDefault="00B608B1" w:rsidP="00B608B1">
      <w:pPr>
        <w:pStyle w:val="Schwarzschrift"/>
      </w:pPr>
      <w:r w:rsidRPr="00B608B1">
        <w:rPr>
          <w:position w:val="-36"/>
        </w:rPr>
        <w:object w:dxaOrig="6100" w:dyaOrig="880">
          <v:shape id="_x0000_i1472" type="#_x0000_t75" style="width:304.1pt;height:44.05pt" o:ole="">
            <v:imagedata r:id="rId936" o:title=""/>
          </v:shape>
          <o:OLEObject Type="Embed" ProgID="Equation.DSMT4" ShapeID="_x0000_i1472" DrawAspect="Content" ObjectID="_1489811523" r:id="rId937"/>
        </w:object>
      </w:r>
    </w:p>
    <w:p w:rsidR="00516DD3" w:rsidRPr="00E27887" w:rsidRDefault="001947BF" w:rsidP="00516DD3">
      <w:pPr>
        <w:pStyle w:val="Braille"/>
      </w:pPr>
      <w:r w:rsidRPr="00E27887">
        <w:t xml:space="preserve">   </w:t>
      </w:r>
      <w:r w:rsidR="00516DD3" w:rsidRPr="00E27887">
        <w:t>$zeit1$bob =$zeit1$alice'</w:t>
      </w:r>
    </w:p>
    <w:p w:rsidR="00516DD3" w:rsidRPr="00E27887" w:rsidRDefault="00516DD3" w:rsidP="00516DD3">
      <w:pPr>
        <w:pStyle w:val="Braille"/>
      </w:pPr>
      <w:r w:rsidRPr="00E27887">
        <w:t xml:space="preserve">     =;$entfernung 8'</w:t>
      </w:r>
    </w:p>
    <w:p w:rsidR="00516DD3" w:rsidRPr="00E27887" w:rsidRDefault="00516DD3" w:rsidP="00516DD3">
      <w:pPr>
        <w:pStyle w:val="Braille"/>
      </w:pPr>
      <w:r w:rsidRPr="00E27887">
        <w:t xml:space="preserve">     $geschwindigkeit&lt;</w:t>
      </w:r>
    </w:p>
    <w:p w:rsidR="00DD2868" w:rsidRPr="00875626" w:rsidRDefault="00516DD3" w:rsidP="00DD2868">
      <w:pPr>
        <w:pStyle w:val="LaTeX0"/>
      </w:pPr>
      <w:r w:rsidRPr="00875626">
        <w:t>\[</w:t>
      </w:r>
      <w:r w:rsidR="00DD2868">
        <w:t>\text{</w:t>
      </w:r>
      <w:r w:rsidRPr="00875626">
        <w:t>Zeit</w:t>
      </w:r>
      <w:r w:rsidR="00DD2868">
        <w:t>}</w:t>
      </w:r>
      <w:r w:rsidRPr="00875626">
        <w:t>_{</w:t>
      </w:r>
      <w:r w:rsidR="00754C75">
        <w:t>\text{</w:t>
      </w:r>
      <w:r w:rsidRPr="00875626">
        <w:t>Bob</w:t>
      </w:r>
      <w:r w:rsidR="00754C75">
        <w:t>}</w:t>
      </w:r>
      <w:r w:rsidR="00DD2868">
        <w:t>}</w:t>
      </w:r>
    </w:p>
    <w:p w:rsidR="00DD2868" w:rsidRPr="00DD2868" w:rsidRDefault="00D94C06" w:rsidP="00DD2868">
      <w:pPr>
        <w:pStyle w:val="LaTeX0"/>
      </w:pPr>
      <w:r>
        <w:t>=</w:t>
      </w:r>
      <w:r w:rsidR="00DD2868">
        <w:t>\text{</w:t>
      </w:r>
      <w:r w:rsidR="00516DD3" w:rsidRPr="00875626">
        <w:t>Zeit</w:t>
      </w:r>
      <w:r w:rsidR="00DD2868">
        <w:t>}</w:t>
      </w:r>
      <w:r w:rsidR="00516DD3" w:rsidRPr="00875626">
        <w:t>_{</w:t>
      </w:r>
      <w:r w:rsidR="002B0AA8">
        <w:t>\text</w:t>
      </w:r>
      <w:r w:rsidR="00754C75">
        <w:t>{</w:t>
      </w:r>
      <w:r w:rsidR="00516DD3" w:rsidRPr="00875626">
        <w:t>Alice</w:t>
      </w:r>
      <w:r w:rsidR="00754C75">
        <w:t>}</w:t>
      </w:r>
      <w:r w:rsidR="00DD2868">
        <w:t>}</w:t>
      </w:r>
    </w:p>
    <w:p w:rsidR="00516DD3" w:rsidRPr="00875626" w:rsidRDefault="00D94C06" w:rsidP="00DD2868">
      <w:pPr>
        <w:pStyle w:val="LaTeX0"/>
      </w:pPr>
      <w:r>
        <w:t>=</w:t>
      </w:r>
      <w:r w:rsidR="00516DD3" w:rsidRPr="00875626">
        <w:t>\frac{</w:t>
      </w:r>
      <w:r w:rsidR="00754C75">
        <w:t>\text{</w:t>
      </w:r>
      <w:r w:rsidR="00516DD3" w:rsidRPr="00875626">
        <w:t>Entfernung</w:t>
      </w:r>
      <w:r w:rsidR="00754C75">
        <w:t>}</w:t>
      </w:r>
      <w:r w:rsidR="00516DD3" w:rsidRPr="00875626">
        <w:t>}{</w:t>
      </w:r>
      <w:r w:rsidR="00754C75">
        <w:t>\text{</w:t>
      </w:r>
      <w:r w:rsidR="00516DD3" w:rsidRPr="00875626">
        <w:t>Geschwindigkeit</w:t>
      </w:r>
      <w:r w:rsidR="00754C75">
        <w:t>}</w:t>
      </w:r>
      <w:r w:rsidR="00516DD3" w:rsidRPr="00875626">
        <w:t>}\]</w:t>
      </w:r>
    </w:p>
    <w:p w:rsidR="006D4416" w:rsidRDefault="006D4416" w:rsidP="006D4416">
      <w:pPr>
        <w:pStyle w:val="FesteLeerzeile"/>
      </w:pPr>
      <w:r>
        <w:t> </w:t>
      </w:r>
    </w:p>
    <w:p w:rsidR="00B113B2" w:rsidRPr="00875626" w:rsidRDefault="00B113B2" w:rsidP="00B85CBD">
      <w:pPr>
        <w:pStyle w:val="Beispiel"/>
      </w:pPr>
      <w:r>
        <w:t>Beispiel 10.3.1 B06</w:t>
      </w:r>
    </w:p>
    <w:p w:rsidR="00B85CBD" w:rsidRPr="00875626" w:rsidRDefault="00B608B1" w:rsidP="00B608B1">
      <w:pPr>
        <w:pStyle w:val="Schwarzschrift"/>
      </w:pPr>
      <w:r w:rsidRPr="00B608B1">
        <w:rPr>
          <w:position w:val="-22"/>
        </w:rPr>
        <w:object w:dxaOrig="1740" w:dyaOrig="720">
          <v:shape id="_x0000_i1473" type="#_x0000_t75" style="width:87.05pt;height:36.55pt" o:ole="">
            <v:imagedata r:id="rId938" o:title=""/>
          </v:shape>
          <o:OLEObject Type="Embed" ProgID="Equation.DSMT4" ShapeID="_x0000_i1473" DrawAspect="Content" ObjectID="_1489811524" r:id="rId939"/>
        </w:object>
      </w:r>
    </w:p>
    <w:p w:rsidR="00B85CBD" w:rsidRPr="004F3CE1" w:rsidRDefault="001947BF" w:rsidP="00B85CBD">
      <w:pPr>
        <w:pStyle w:val="Braille"/>
        <w:rPr>
          <w:lang w:val="en-US"/>
        </w:rPr>
      </w:pPr>
      <w:r w:rsidRPr="004F3CE1">
        <w:rPr>
          <w:lang w:val="en-US"/>
        </w:rPr>
        <w:t xml:space="preserve">   </w:t>
      </w:r>
      <w:r w:rsidR="00B85CBD" w:rsidRPr="004F3CE1">
        <w:rPr>
          <w:lang w:val="en-US"/>
        </w:rPr>
        <w:t>a1n|k =2a1n`|k</w:t>
      </w:r>
    </w:p>
    <w:p w:rsidR="00B85CBD" w:rsidRPr="004F3CE1" w:rsidRDefault="00D23131" w:rsidP="00B85CBD">
      <w:pPr>
        <w:pStyle w:val="LaTeX0"/>
        <w:rPr>
          <w:lang w:val="en-US"/>
        </w:rPr>
      </w:pPr>
      <w:r w:rsidRPr="004F3CE1">
        <w:rPr>
          <w:lang w:val="en-US"/>
        </w:rPr>
        <w:t>\[a_{n}^{k} =</w:t>
      </w:r>
      <w:r w:rsidR="00B85CBD" w:rsidRPr="004F3CE1">
        <w:rPr>
          <w:lang w:val="en-US"/>
        </w:rPr>
        <w:t>(a_{n})^{k}\]</w:t>
      </w:r>
    </w:p>
    <w:p w:rsidR="006D4416" w:rsidRDefault="006D4416" w:rsidP="006D4416">
      <w:pPr>
        <w:pStyle w:val="FesteLeerzeile"/>
      </w:pPr>
      <w:r>
        <w:t> </w:t>
      </w:r>
    </w:p>
    <w:p w:rsidR="00B113B2" w:rsidRPr="00875626" w:rsidRDefault="00B113B2" w:rsidP="00B85CBD">
      <w:pPr>
        <w:pStyle w:val="Beispiel"/>
      </w:pPr>
      <w:r>
        <w:t>Beispiel 10.3.1 B07</w:t>
      </w:r>
    </w:p>
    <w:p w:rsidR="00B113B2" w:rsidRPr="00875626" w:rsidRDefault="00B608B1" w:rsidP="00B608B1">
      <w:pPr>
        <w:pStyle w:val="Beispiel"/>
      </w:pPr>
      <w:r w:rsidRPr="00B608B1">
        <w:rPr>
          <w:position w:val="-34"/>
        </w:rPr>
        <w:object w:dxaOrig="1100" w:dyaOrig="960">
          <v:shape id="_x0000_i1474" type="#_x0000_t75" style="width:54.8pt;height:47.3pt" o:ole="">
            <v:imagedata r:id="rId940" o:title=""/>
          </v:shape>
          <o:OLEObject Type="Embed" ProgID="Equation.DSMT4" ShapeID="_x0000_i1474" DrawAspect="Content" ObjectID="_1489811525" r:id="rId941"/>
        </w:object>
      </w:r>
    </w:p>
    <w:p w:rsidR="00B85CBD" w:rsidRPr="004F3CE1" w:rsidRDefault="001947BF" w:rsidP="00B85CBD">
      <w:pPr>
        <w:pStyle w:val="Braille"/>
        <w:rPr>
          <w:lang w:val="en-US"/>
        </w:rPr>
      </w:pPr>
      <w:r w:rsidRPr="004F3CE1">
        <w:rPr>
          <w:lang w:val="en-US"/>
        </w:rPr>
        <w:t xml:space="preserve">   </w:t>
      </w:r>
      <w:r w:rsidR="00B85CBD" w:rsidRPr="004F3CE1">
        <w:rPr>
          <w:lang w:val="en-US"/>
        </w:rPr>
        <w:t>2x1n|i`|r</w:t>
      </w:r>
    </w:p>
    <w:p w:rsidR="00B85CBD" w:rsidRPr="004F3CE1" w:rsidRDefault="00B85CBD" w:rsidP="00B85CBD">
      <w:pPr>
        <w:pStyle w:val="LaTeX0"/>
        <w:rPr>
          <w:lang w:val="en-US"/>
        </w:rPr>
      </w:pPr>
      <w:r w:rsidRPr="004F3CE1">
        <w:rPr>
          <w:lang w:val="en-US"/>
        </w:rPr>
        <w:t>\[(</w:t>
      </w:r>
      <w:r w:rsidR="00D23131" w:rsidRPr="004F3CE1">
        <w:rPr>
          <w:lang w:val="en-US"/>
        </w:rPr>
        <w:t>{x_{n}}</w:t>
      </w:r>
      <w:r w:rsidRPr="004F3CE1">
        <w:rPr>
          <w:lang w:val="en-US"/>
        </w:rPr>
        <w:t>^{i})^{r}\]</w:t>
      </w:r>
    </w:p>
    <w:p w:rsidR="006D4416" w:rsidRDefault="006D4416" w:rsidP="006D4416">
      <w:pPr>
        <w:pStyle w:val="FesteLeerzeile"/>
      </w:pPr>
      <w:r>
        <w:t> </w:t>
      </w:r>
    </w:p>
    <w:p w:rsidR="00B113B2" w:rsidRPr="00875626" w:rsidRDefault="00B113B2" w:rsidP="00516DD3">
      <w:pPr>
        <w:pStyle w:val="Beispiel"/>
      </w:pPr>
      <w:r>
        <w:t>Beispiel 10.3.1 B08</w:t>
      </w:r>
    </w:p>
    <w:p w:rsidR="00516DD3" w:rsidRPr="00875626" w:rsidRDefault="00B608B1" w:rsidP="00B608B1">
      <w:pPr>
        <w:pStyle w:val="Schwarzschrift"/>
      </w:pPr>
      <w:r w:rsidRPr="00B608B1">
        <w:rPr>
          <w:position w:val="-34"/>
        </w:rPr>
        <w:object w:dxaOrig="1260" w:dyaOrig="700">
          <v:shape id="_x0000_i1475" type="#_x0000_t75" style="width:63.4pt;height:34.4pt" o:ole="">
            <v:imagedata r:id="rId942" o:title=""/>
          </v:shape>
          <o:OLEObject Type="Embed" ProgID="Equation.DSMT4" ShapeID="_x0000_i1475" DrawAspect="Content" ObjectID="_1489811526" r:id="rId943"/>
        </w:object>
      </w:r>
    </w:p>
    <w:p w:rsidR="00516DD3" w:rsidRPr="004F3CE1" w:rsidRDefault="001947BF" w:rsidP="00516DD3">
      <w:pPr>
        <w:pStyle w:val="Braille"/>
        <w:rPr>
          <w:lang w:val="fr-FR"/>
        </w:rPr>
      </w:pPr>
      <w:r w:rsidRPr="004F3CE1">
        <w:rPr>
          <w:lang w:val="fr-FR"/>
        </w:rPr>
        <w:t xml:space="preserve">   </w:t>
      </w:r>
      <w:r w:rsidR="00516DD3" w:rsidRPr="004F3CE1">
        <w:rPr>
          <w:lang w:val="fr-FR"/>
        </w:rPr>
        <w:t>&gt;f$1n1k$52x`</w:t>
      </w:r>
    </w:p>
    <w:p w:rsidR="00516DD3" w:rsidRPr="004F3CE1" w:rsidRDefault="00D23131" w:rsidP="00516DD3">
      <w:pPr>
        <w:pStyle w:val="LaTeX0"/>
        <w:rPr>
          <w:lang w:val="en-US"/>
        </w:rPr>
      </w:pPr>
      <w:r w:rsidRPr="004F3CE1">
        <w:rPr>
          <w:lang w:val="en-US"/>
        </w:rPr>
        <w:t>\[F_{n_{k}}(</w:t>
      </w:r>
      <w:r w:rsidR="00516DD3" w:rsidRPr="004F3CE1">
        <w:rPr>
          <w:lang w:val="en-US"/>
        </w:rPr>
        <w:t>x)\]</w:t>
      </w:r>
    </w:p>
    <w:p w:rsidR="006D4416" w:rsidRDefault="006D4416" w:rsidP="006D4416">
      <w:pPr>
        <w:pStyle w:val="FesteLeerzeile"/>
      </w:pPr>
      <w:r>
        <w:t> </w:t>
      </w:r>
    </w:p>
    <w:p w:rsidR="00B113B2" w:rsidRPr="00875626" w:rsidRDefault="00B113B2" w:rsidP="005E6E35">
      <w:pPr>
        <w:pStyle w:val="Beispiel"/>
      </w:pPr>
      <w:r>
        <w:lastRenderedPageBreak/>
        <w:t>Beispiel 10.3.1 B09</w:t>
      </w:r>
    </w:p>
    <w:p w:rsidR="00E8788F" w:rsidRDefault="00B608B1" w:rsidP="00B608B1">
      <w:pPr>
        <w:pStyle w:val="Schwarzschrift"/>
      </w:pPr>
      <w:r w:rsidRPr="00B608B1">
        <w:rPr>
          <w:position w:val="-36"/>
        </w:rPr>
        <w:object w:dxaOrig="1200" w:dyaOrig="999">
          <v:shape id="_x0000_i1476" type="#_x0000_t75" style="width:60.2pt;height:50.5pt" o:ole="">
            <v:imagedata r:id="rId944" o:title=""/>
          </v:shape>
          <o:OLEObject Type="Embed" ProgID="Equation.DSMT4" ShapeID="_x0000_i1476" DrawAspect="Content" ObjectID="_1489811527" r:id="rId945"/>
        </w:object>
      </w:r>
    </w:p>
    <w:p w:rsidR="005E6E35" w:rsidRPr="004F3CE1" w:rsidRDefault="005E6E35" w:rsidP="00E8788F">
      <w:pPr>
        <w:pStyle w:val="Braille"/>
        <w:rPr>
          <w:lang w:val="fr-FR"/>
        </w:rPr>
      </w:pPr>
      <w:r w:rsidRPr="004F3CE1">
        <w:rPr>
          <w:lang w:val="fr-FR"/>
        </w:rPr>
        <w:t xml:space="preserve">   2x$1n|i$5`|r</w:t>
      </w:r>
    </w:p>
    <w:p w:rsidR="005E6E35" w:rsidRPr="004F3CE1" w:rsidRDefault="005E6E35" w:rsidP="005E6E35">
      <w:pPr>
        <w:pStyle w:val="LaTeX0"/>
        <w:rPr>
          <w:lang w:val="fr-FR"/>
        </w:rPr>
      </w:pPr>
      <w:r w:rsidRPr="004F3CE1">
        <w:rPr>
          <w:lang w:val="fr-FR"/>
        </w:rPr>
        <w:t>\[(x_{n^{i}})^{r}\]</w:t>
      </w:r>
    </w:p>
    <w:p w:rsidR="006D4416" w:rsidRDefault="006D4416" w:rsidP="006D4416">
      <w:pPr>
        <w:pStyle w:val="FesteLeerzeile"/>
      </w:pPr>
      <w:r>
        <w:t> </w:t>
      </w:r>
    </w:p>
    <w:p w:rsidR="00B113B2" w:rsidRPr="00875626" w:rsidRDefault="00B113B2" w:rsidP="005E6E35">
      <w:pPr>
        <w:pStyle w:val="Beispiel"/>
      </w:pPr>
      <w:r>
        <w:t>Beispiel 10.3.1 B10</w:t>
      </w:r>
    </w:p>
    <w:p w:rsidR="005E6E35" w:rsidRPr="00875626" w:rsidRDefault="00C0330B" w:rsidP="00B608B1">
      <w:pPr>
        <w:pStyle w:val="Schwarzschrift"/>
      </w:pPr>
      <w:r w:rsidRPr="00B608B1">
        <w:rPr>
          <w:position w:val="-80"/>
        </w:rPr>
        <w:object w:dxaOrig="1939" w:dyaOrig="1140">
          <v:shape id="_x0000_i1477" type="#_x0000_t75" style="width:97.8pt;height:56.95pt" o:ole="">
            <v:imagedata r:id="rId946" o:title=""/>
          </v:shape>
          <o:OLEObject Type="Embed" ProgID="Equation.DSMT4" ShapeID="_x0000_i1477" DrawAspect="Content" ObjectID="_1489811528" r:id="rId947"/>
        </w:object>
      </w:r>
    </w:p>
    <w:p w:rsidR="00E8788F" w:rsidRPr="004F3CE1" w:rsidRDefault="00E8788F" w:rsidP="00E8788F">
      <w:pPr>
        <w:pStyle w:val="Braille"/>
        <w:rPr>
          <w:lang w:val="en-US"/>
        </w:rPr>
      </w:pPr>
      <w:r w:rsidRPr="004F3CE1">
        <w:rPr>
          <w:lang w:val="en-US"/>
        </w:rPr>
        <w:t xml:space="preserve">   &amp;s$1#j"9=i"9=m &lt;8 #j"9.j"9.n$5'</w:t>
      </w:r>
    </w:p>
    <w:p w:rsidR="00E8788F" w:rsidRPr="004F3CE1" w:rsidRDefault="00E8788F" w:rsidP="002B0AA8">
      <w:pPr>
        <w:pStyle w:val="Braille"/>
        <w:rPr>
          <w:lang w:val="en-US"/>
        </w:rPr>
      </w:pPr>
      <w:r w:rsidRPr="004F3CE1">
        <w:rPr>
          <w:lang w:val="en-US"/>
        </w:rPr>
        <w:t xml:space="preserve">     &gt;p2i', j`</w:t>
      </w:r>
    </w:p>
    <w:p w:rsidR="00E8788F" w:rsidRPr="004F3CE1" w:rsidRDefault="00E8788F" w:rsidP="00E8788F">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E8788F" w:rsidRPr="004F3CE1" w:rsidRDefault="00E8788F" w:rsidP="00E8788F">
      <w:pPr>
        <w:pStyle w:val="Braille"/>
        <w:rPr>
          <w:lang w:val="en-US"/>
        </w:rPr>
      </w:pPr>
      <w:r w:rsidRPr="004F3CE1">
        <w:rPr>
          <w:lang w:val="en-US"/>
        </w:rPr>
        <w:t xml:space="preserve">   &amp;s1#j"9=i"9=m51#j"9.j"9.n'</w:t>
      </w:r>
    </w:p>
    <w:p w:rsidR="00E8788F" w:rsidRPr="004F3CE1" w:rsidRDefault="00E8788F" w:rsidP="00E8788F">
      <w:pPr>
        <w:pStyle w:val="Braille"/>
        <w:rPr>
          <w:lang w:val="en-US"/>
        </w:rPr>
      </w:pPr>
      <w:r w:rsidRPr="004F3CE1">
        <w:rPr>
          <w:lang w:val="en-US"/>
        </w:rPr>
        <w:t xml:space="preserve">   </w:t>
      </w:r>
      <w:r w:rsidR="00464C16" w:rsidRPr="004F3CE1">
        <w:rPr>
          <w:lang w:val="en-US"/>
        </w:rPr>
        <w:t xml:space="preserve">  &gt;p2i', j`</w:t>
      </w:r>
    </w:p>
    <w:p w:rsidR="005E6E35" w:rsidRPr="004F3CE1" w:rsidRDefault="005E6E35" w:rsidP="005A4CFF">
      <w:pPr>
        <w:pStyle w:val="LaTeX0"/>
        <w:rPr>
          <w:lang w:val="en-US"/>
        </w:rPr>
      </w:pPr>
      <w:r w:rsidRPr="004F3CE1">
        <w:rPr>
          <w:lang w:val="en-US"/>
        </w:rPr>
        <w:t>\[\</w:t>
      </w:r>
      <w:r w:rsidR="005A4CFF" w:rsidRPr="004F3CE1">
        <w:rPr>
          <w:lang w:val="en-US"/>
        </w:rPr>
        <w:t>sum_{\substack{0</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i</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m \\ 0</w:t>
      </w:r>
      <w:r w:rsidR="00754C75" w:rsidRPr="004F3CE1">
        <w:rPr>
          <w:lang w:val="en-US"/>
        </w:rPr>
        <w:t xml:space="preserve"> </w:t>
      </w:r>
      <w:r w:rsidR="005A4CFF" w:rsidRPr="004F3CE1">
        <w:rPr>
          <w:lang w:val="en-US"/>
        </w:rPr>
        <w:t>&lt;j</w:t>
      </w:r>
      <w:r w:rsidR="00754C75" w:rsidRPr="004F3CE1">
        <w:rPr>
          <w:lang w:val="en-US"/>
        </w:rPr>
        <w:t xml:space="preserve"> </w:t>
      </w:r>
      <w:r w:rsidR="005A4CFF" w:rsidRPr="004F3CE1">
        <w:rPr>
          <w:lang w:val="en-US"/>
        </w:rPr>
        <w:t>&lt;n}} P(i,j)</w:t>
      </w:r>
      <w:r w:rsidRPr="004F3CE1">
        <w:rPr>
          <w:lang w:val="en-US"/>
        </w:rPr>
        <w:t>\]</w:t>
      </w:r>
    </w:p>
    <w:p w:rsidR="006D4416" w:rsidRDefault="006D4416" w:rsidP="006D4416">
      <w:pPr>
        <w:pStyle w:val="FesteLeerzeile"/>
      </w:pPr>
      <w:r>
        <w:t> </w:t>
      </w:r>
    </w:p>
    <w:p w:rsidR="00B113B2" w:rsidRPr="00875626" w:rsidRDefault="00B113B2" w:rsidP="00516DD3">
      <w:pPr>
        <w:pStyle w:val="Beispiel"/>
      </w:pPr>
      <w:r>
        <w:t>Beispiel 10.3.1 B11</w:t>
      </w:r>
    </w:p>
    <w:p w:rsidR="00516DD3" w:rsidRPr="00875626" w:rsidRDefault="00B608B1" w:rsidP="00B608B1">
      <w:pPr>
        <w:pStyle w:val="Schwarzschrift"/>
      </w:pPr>
      <w:r w:rsidRPr="00B608B1">
        <w:rPr>
          <w:position w:val="-38"/>
        </w:rPr>
        <w:object w:dxaOrig="800" w:dyaOrig="1500">
          <v:shape id="_x0000_i1478" type="#_x0000_t75" style="width:39.75pt;height:75.2pt" o:ole="">
            <v:imagedata r:id="rId948" o:title=""/>
          </v:shape>
          <o:OLEObject Type="Embed" ProgID="Equation.DSMT4" ShapeID="_x0000_i1478" DrawAspect="Content" ObjectID="_1489811529" r:id="rId949"/>
        </w:object>
      </w:r>
    </w:p>
    <w:p w:rsidR="00516DD3" w:rsidRPr="00E27887" w:rsidRDefault="001947BF" w:rsidP="00516DD3">
      <w:pPr>
        <w:pStyle w:val="Braille"/>
      </w:pPr>
      <w:r w:rsidRPr="00E27887">
        <w:t xml:space="preserve">   </w:t>
      </w:r>
      <w:r w:rsidR="00516DD3" w:rsidRPr="00E27887">
        <w:t>;e$|";x|;8#b&lt;$5 8 3#b&lt;p&lt;</w:t>
      </w:r>
    </w:p>
    <w:p w:rsidR="00516DD3" w:rsidRPr="00875626" w:rsidRDefault="00516DD3" w:rsidP="00670B65">
      <w:pPr>
        <w:pStyle w:val="LaTeX0"/>
      </w:pPr>
      <w:r w:rsidRPr="00875626">
        <w:t>\[\frac{e^</w:t>
      </w:r>
      <w:r w:rsidR="00D23131">
        <w:t>{</w:t>
      </w:r>
      <w:r w:rsidRPr="00875626">
        <w:t>\frac{x^</w:t>
      </w:r>
      <w:r w:rsidR="00D23131">
        <w:t>{</w:t>
      </w:r>
      <w:r w:rsidRPr="00875626">
        <w:t>2</w:t>
      </w:r>
      <w:r w:rsidR="00D23131">
        <w:t>}</w:t>
      </w:r>
      <w:r w:rsidRPr="00875626">
        <w:t>}{2}</w:t>
      </w:r>
      <w:r w:rsidR="005733C7">
        <w:t>}</w:t>
      </w:r>
      <w:r w:rsidR="00D23131">
        <w:t>}</w:t>
      </w:r>
      <w:r w:rsidR="00754C75">
        <w:t>{\sqrt{2\pi</w:t>
      </w:r>
      <w:r w:rsidRPr="00875626">
        <w:t>}}\]</w:t>
      </w:r>
    </w:p>
    <w:p w:rsidR="006D4416" w:rsidRDefault="006D4416" w:rsidP="006D4416">
      <w:pPr>
        <w:pStyle w:val="FesteLeerzeile"/>
      </w:pPr>
      <w:r>
        <w:t> </w:t>
      </w:r>
    </w:p>
    <w:p w:rsidR="00B113B2" w:rsidRPr="00875626" w:rsidRDefault="00B113B2" w:rsidP="00516DD3">
      <w:pPr>
        <w:pStyle w:val="Beispiel"/>
      </w:pPr>
      <w:r>
        <w:t>Beispiel 10.3.1 B12</w:t>
      </w:r>
    </w:p>
    <w:p w:rsidR="00516DD3" w:rsidRPr="00875626" w:rsidRDefault="00C0330B" w:rsidP="00B608B1">
      <w:pPr>
        <w:pStyle w:val="Schwarzschrift"/>
      </w:pPr>
      <w:r w:rsidRPr="00B608B1">
        <w:rPr>
          <w:position w:val="-20"/>
        </w:rPr>
        <w:object w:dxaOrig="1920" w:dyaOrig="660">
          <v:shape id="_x0000_i1479" type="#_x0000_t75" style="width:95.65pt;height:32.25pt" o:ole="">
            <v:imagedata r:id="rId950" o:title=""/>
          </v:shape>
          <o:OLEObject Type="Embed" ProgID="Equation.DSMT4" ShapeID="_x0000_i1479" DrawAspect="Content" ObjectID="_1489811530" r:id="rId951"/>
        </w:object>
      </w:r>
    </w:p>
    <w:p w:rsidR="00516DD3" w:rsidRPr="004F3CE1" w:rsidRDefault="001947BF" w:rsidP="00516DD3">
      <w:pPr>
        <w:pStyle w:val="Braille"/>
        <w:rPr>
          <w:lang w:val="fr-FR"/>
        </w:rPr>
      </w:pPr>
      <w:r w:rsidRPr="004F3CE1">
        <w:rPr>
          <w:lang w:val="fr-FR"/>
        </w:rPr>
        <w:t xml:space="preserve">   </w:t>
      </w:r>
      <w:r w:rsidR="00CB42E9" w:rsidRPr="004F3CE1">
        <w:rPr>
          <w:lang w:val="fr-FR"/>
        </w:rPr>
        <w:t xml:space="preserve">&lt;t1i|.j </w:t>
      </w:r>
      <w:r w:rsidR="00516DD3" w:rsidRPr="004F3CE1">
        <w:rPr>
          <w:lang w:val="fr-FR"/>
        </w:rPr>
        <w:t>=g1ik5&lt;t|kj</w:t>
      </w:r>
    </w:p>
    <w:p w:rsidR="00516DD3" w:rsidRPr="004F3CE1" w:rsidRDefault="00AD49D4" w:rsidP="00516DD3">
      <w:pPr>
        <w:pStyle w:val="LaTeX0"/>
        <w:rPr>
          <w:lang w:val="fr-FR"/>
        </w:rPr>
      </w:pPr>
      <w:r w:rsidRPr="004F3CE1">
        <w:rPr>
          <w:lang w:val="fr-FR"/>
        </w:rPr>
        <w:t>\[\tau</w:t>
      </w:r>
      <w:r w:rsidR="00516DD3" w:rsidRPr="004F3CE1">
        <w:rPr>
          <w:lang w:val="fr-FR"/>
        </w:rPr>
        <w:t>_</w:t>
      </w:r>
      <w:r w:rsidRPr="004F3CE1">
        <w:rPr>
          <w:lang w:val="fr-FR"/>
        </w:rPr>
        <w:t>{</w:t>
      </w:r>
      <w:r w:rsidR="00516DD3" w:rsidRPr="004F3CE1">
        <w:rPr>
          <w:lang w:val="fr-FR"/>
        </w:rPr>
        <w:t>i</w:t>
      </w:r>
      <w:r w:rsidRPr="004F3CE1">
        <w:rPr>
          <w:lang w:val="fr-FR"/>
        </w:rPr>
        <w:t>}^{.j} =g_{ik} \tau</w:t>
      </w:r>
      <w:r w:rsidR="00516DD3" w:rsidRPr="004F3CE1">
        <w:rPr>
          <w:lang w:val="fr-FR"/>
        </w:rPr>
        <w:t>^{kj}\]</w:t>
      </w:r>
    </w:p>
    <w:p w:rsidR="006D4416" w:rsidRDefault="006D4416" w:rsidP="006D4416">
      <w:pPr>
        <w:pStyle w:val="FesteLeerzeile"/>
      </w:pPr>
      <w:r>
        <w:t> </w:t>
      </w:r>
    </w:p>
    <w:p w:rsidR="00B113B2" w:rsidRPr="00875626" w:rsidRDefault="00B113B2" w:rsidP="00B85CBD">
      <w:pPr>
        <w:pStyle w:val="Beispiel"/>
      </w:pPr>
      <w:r>
        <w:lastRenderedPageBreak/>
        <w:t>Beispiel 10.3.1 B13</w:t>
      </w:r>
    </w:p>
    <w:p w:rsidR="00B85CBD" w:rsidRPr="00875626" w:rsidRDefault="00B608B1" w:rsidP="00B608B1">
      <w:pPr>
        <w:pStyle w:val="Schwarzschrift"/>
      </w:pPr>
      <w:r w:rsidRPr="00B608B1">
        <w:rPr>
          <w:position w:val="-26"/>
        </w:rPr>
        <w:object w:dxaOrig="3060" w:dyaOrig="720">
          <v:shape id="_x0000_i1480" type="#_x0000_t75" style="width:153.65pt;height:36.55pt" o:ole="">
            <v:imagedata r:id="rId952" o:title=""/>
          </v:shape>
          <o:OLEObject Type="Embed" ProgID="Equation.DSMT4" ShapeID="_x0000_i1480" DrawAspect="Content" ObjectID="_1489811531" r:id="rId953"/>
        </w:object>
      </w:r>
    </w:p>
    <w:p w:rsidR="00B85CBD" w:rsidRPr="00E27887" w:rsidRDefault="001947BF" w:rsidP="00B85CBD">
      <w:pPr>
        <w:pStyle w:val="Braille"/>
      </w:pPr>
      <w:r w:rsidRPr="00E27887">
        <w:t xml:space="preserve">   </w:t>
      </w:r>
      <w:r w:rsidR="009526EA" w:rsidRPr="00E27887">
        <w:t>&gt;k1.i.j|k.l. =g|kr5g|ls5</w:t>
      </w:r>
      <w:r w:rsidR="00B85CBD" w:rsidRPr="00E27887">
        <w:t>&gt;k1risj</w:t>
      </w:r>
    </w:p>
    <w:p w:rsidR="00B85CBD" w:rsidRPr="00875626" w:rsidRDefault="00B85CBD" w:rsidP="00B85CBD">
      <w:pPr>
        <w:pStyle w:val="LaTeX0"/>
      </w:pPr>
      <w:r w:rsidRPr="00875626">
        <w:t>\[K_{.i.j}^{k.l.} =g^{kr} g^{ls} K_{risj}\]</w:t>
      </w:r>
    </w:p>
    <w:p w:rsidR="006D4416" w:rsidRDefault="006D4416" w:rsidP="006D4416">
      <w:pPr>
        <w:pStyle w:val="FesteLeerzeile"/>
      </w:pPr>
      <w:r>
        <w:t> </w:t>
      </w:r>
    </w:p>
    <w:p w:rsidR="00B113B2" w:rsidRPr="00875626" w:rsidRDefault="00B113B2" w:rsidP="00C23FCE">
      <w:pPr>
        <w:pStyle w:val="Beispiel"/>
      </w:pPr>
      <w:r>
        <w:t>Beispiel 10.3.1 B14</w:t>
      </w:r>
    </w:p>
    <w:p w:rsidR="00C23FCE" w:rsidRPr="00875626" w:rsidRDefault="00B608B1" w:rsidP="00B608B1">
      <w:pPr>
        <w:pStyle w:val="Schwarzschrift"/>
      </w:pPr>
      <w:r w:rsidRPr="00B608B1">
        <w:rPr>
          <w:position w:val="-34"/>
        </w:rPr>
        <w:object w:dxaOrig="1560" w:dyaOrig="880">
          <v:shape id="_x0000_i1481" type="#_x0000_t75" style="width:78.45pt;height:44.05pt" o:ole="">
            <v:imagedata r:id="rId954" o:title=""/>
          </v:shape>
          <o:OLEObject Type="Embed" ProgID="Equation.DSMT4" ShapeID="_x0000_i1481" DrawAspect="Content" ObjectID="_1489811532" r:id="rId955"/>
        </w:object>
      </w:r>
    </w:p>
    <w:p w:rsidR="00C23FCE" w:rsidRPr="004F3CE1" w:rsidRDefault="001947BF" w:rsidP="00C23FCE">
      <w:pPr>
        <w:pStyle w:val="Braille"/>
        <w:rPr>
          <w:lang w:val="en-US"/>
        </w:rPr>
      </w:pPr>
      <w:r w:rsidRPr="004F3CE1">
        <w:rPr>
          <w:lang w:val="en-US"/>
        </w:rPr>
        <w:t xml:space="preserve">   </w:t>
      </w:r>
      <w:r w:rsidR="00C23FCE" w:rsidRPr="004F3CE1">
        <w:rPr>
          <w:lang w:val="en-US"/>
        </w:rPr>
        <w:t>2&gt;p$1&lt;r1i$5$|&lt;r1k$5`</w:t>
      </w:r>
      <w:r w:rsidR="004B6BB3" w:rsidRPr="004F3CE1">
        <w:rPr>
          <w:lang w:val="en-US"/>
        </w:rPr>
        <w:t>|</w:t>
      </w:r>
      <w:r w:rsidR="00C23FCE" w:rsidRPr="004F3CE1">
        <w:rPr>
          <w:lang w:val="en-US"/>
        </w:rPr>
        <w:t>n</w:t>
      </w:r>
    </w:p>
    <w:p w:rsidR="00C23FCE" w:rsidRPr="004F3CE1" w:rsidRDefault="00D23131" w:rsidP="00C23FCE">
      <w:pPr>
        <w:pStyle w:val="LaTeX0"/>
        <w:rPr>
          <w:lang w:val="en-US"/>
        </w:rPr>
      </w:pPr>
      <w:r w:rsidRPr="004F3CE1">
        <w:rPr>
          <w:lang w:val="en-US"/>
        </w:rPr>
        <w:t>\[</w:t>
      </w:r>
      <w:r w:rsidR="00AD49D4" w:rsidRPr="004F3CE1">
        <w:rPr>
          <w:lang w:val="en-US"/>
        </w:rPr>
        <w:t>({P_{\rho</w:t>
      </w:r>
      <w:r w:rsidR="00C23FCE" w:rsidRPr="004F3CE1">
        <w:rPr>
          <w:lang w:val="en-US"/>
        </w:rPr>
        <w:t>_</w:t>
      </w:r>
      <w:r w:rsidRPr="004F3CE1">
        <w:rPr>
          <w:lang w:val="en-US"/>
        </w:rPr>
        <w:t>{</w:t>
      </w:r>
      <w:r w:rsidR="00C23FCE" w:rsidRPr="004F3CE1">
        <w:rPr>
          <w:lang w:val="en-US"/>
        </w:rPr>
        <w:t>i</w:t>
      </w:r>
      <w:r w:rsidRPr="004F3CE1">
        <w:rPr>
          <w:lang w:val="en-US"/>
        </w:rPr>
        <w:t>}</w:t>
      </w:r>
      <w:r w:rsidR="00AD49D4" w:rsidRPr="004F3CE1">
        <w:rPr>
          <w:lang w:val="en-US"/>
        </w:rPr>
        <w:t>}}^{\rho</w:t>
      </w:r>
      <w:r w:rsidR="00C23FCE" w:rsidRPr="004F3CE1">
        <w:rPr>
          <w:lang w:val="en-US"/>
        </w:rPr>
        <w:t>_</w:t>
      </w:r>
      <w:r w:rsidRPr="004F3CE1">
        <w:rPr>
          <w:lang w:val="en-US"/>
        </w:rPr>
        <w:t>{</w:t>
      </w:r>
      <w:r w:rsidR="00C23FCE" w:rsidRPr="004F3CE1">
        <w:rPr>
          <w:lang w:val="en-US"/>
        </w:rPr>
        <w:t>k</w:t>
      </w:r>
      <w:r w:rsidRPr="004F3CE1">
        <w:rPr>
          <w:lang w:val="en-US"/>
        </w:rPr>
        <w:t>}</w:t>
      </w:r>
      <w:r w:rsidR="00C23FCE" w:rsidRPr="004F3CE1">
        <w:rPr>
          <w:lang w:val="en-US"/>
        </w:rPr>
        <w:t>})^</w:t>
      </w:r>
      <w:r w:rsidRPr="004F3CE1">
        <w:rPr>
          <w:lang w:val="en-US"/>
        </w:rPr>
        <w:t>{</w:t>
      </w:r>
      <w:r w:rsidR="00C23FCE" w:rsidRPr="004F3CE1">
        <w:rPr>
          <w:lang w:val="en-US"/>
        </w:rPr>
        <w:t>n</w:t>
      </w:r>
      <w:r w:rsidRPr="004F3CE1">
        <w:rPr>
          <w:lang w:val="en-US"/>
        </w:rPr>
        <w:t>}</w:t>
      </w:r>
      <w:r w:rsidR="00C23FCE" w:rsidRPr="004F3CE1">
        <w:rPr>
          <w:lang w:val="en-US"/>
        </w:rPr>
        <w:t>\]</w:t>
      </w:r>
    </w:p>
    <w:p w:rsidR="006D4416" w:rsidRDefault="006D4416" w:rsidP="006D4416">
      <w:pPr>
        <w:pStyle w:val="FesteLeerzeile"/>
      </w:pPr>
      <w:r>
        <w:t> </w:t>
      </w:r>
    </w:p>
    <w:p w:rsidR="00B113B2" w:rsidRPr="00875626" w:rsidRDefault="00B113B2" w:rsidP="00C23FCE">
      <w:pPr>
        <w:pStyle w:val="Beispiel"/>
      </w:pPr>
      <w:r>
        <w:t>Beispiel 10.3.1 B15</w:t>
      </w:r>
    </w:p>
    <w:p w:rsidR="00C23FCE" w:rsidRPr="00875626" w:rsidRDefault="00C0330B" w:rsidP="00B608B1">
      <w:pPr>
        <w:pStyle w:val="Schwarzschrift"/>
      </w:pPr>
      <w:r w:rsidRPr="00C0330B">
        <w:rPr>
          <w:position w:val="-52"/>
        </w:rPr>
        <w:object w:dxaOrig="3920" w:dyaOrig="1300">
          <v:shape id="_x0000_i1482" type="#_x0000_t75" style="width:194.5pt;height:65.55pt" o:ole="">
            <v:imagedata r:id="rId956" o:title=""/>
          </v:shape>
          <o:OLEObject Type="Embed" ProgID="Equation.DSMT4" ShapeID="_x0000_i1482" DrawAspect="Content" ObjectID="_1489811533" r:id="rId957"/>
        </w:object>
      </w:r>
    </w:p>
    <w:p w:rsidR="00C23FCE" w:rsidRPr="00E27887" w:rsidRDefault="001947BF" w:rsidP="00C23FCE">
      <w:pPr>
        <w:pStyle w:val="Braille"/>
      </w:pPr>
      <w:r w:rsidRPr="00E27887">
        <w:t xml:space="preserve">   </w:t>
      </w:r>
      <w:r w:rsidR="001730B9" w:rsidRPr="00E27887">
        <w:t>-#a;e$|-r|;$5"l1)|&gt;r'</w:t>
      </w:r>
    </w:p>
    <w:p w:rsidR="00C23FCE" w:rsidRPr="004F3CE1" w:rsidRDefault="001947BF" w:rsidP="00C23FCE">
      <w:pPr>
        <w:pStyle w:val="Braille"/>
        <w:rPr>
          <w:lang w:val="en-US"/>
        </w:rPr>
      </w:pPr>
      <w:r w:rsidRPr="004F3CE1">
        <w:rPr>
          <w:lang w:val="en-US"/>
        </w:rPr>
        <w:t xml:space="preserve">   </w:t>
      </w:r>
      <w:r w:rsidR="001730B9" w:rsidRPr="004F3CE1">
        <w:rPr>
          <w:lang w:val="en-US"/>
        </w:rPr>
        <w:t xml:space="preserve">  =#a;2#a -e$|-&gt;r|;$5`</w:t>
      </w:r>
    </w:p>
    <w:p w:rsidR="00C23FCE" w:rsidRPr="00875626" w:rsidRDefault="00E03057" w:rsidP="00916A90">
      <w:pPr>
        <w:pStyle w:val="LaTeX0"/>
      </w:pPr>
      <w:r w:rsidRPr="004F3CE1">
        <w:rPr>
          <w:lang w:val="en-US"/>
        </w:rPr>
        <w:t>\[</w:t>
      </w:r>
      <w:r w:rsidR="00AD49D4" w:rsidRPr="004F3CE1">
        <w:rPr>
          <w:lang w:val="en-US"/>
        </w:rPr>
        <w:t>\left.</w:t>
      </w:r>
      <w:r w:rsidRPr="004F3CE1">
        <w:rPr>
          <w:lang w:val="en-US"/>
        </w:rPr>
        <w:t>-\frac{1}{2}</w:t>
      </w:r>
      <w:r w:rsidR="00AD49D4" w:rsidRPr="004F3CE1">
        <w:rPr>
          <w:lang w:val="en-US"/>
        </w:rPr>
        <w:t xml:space="preserve"> </w:t>
      </w:r>
      <w:r w:rsidRPr="004F3CE1">
        <w:rPr>
          <w:lang w:val="en-US"/>
        </w:rPr>
        <w:t>e^{-r</w:t>
      </w:r>
      <w:r w:rsidR="00C23FCE" w:rsidRPr="004F3CE1">
        <w:rPr>
          <w:lang w:val="en-US"/>
        </w:rPr>
        <w:t>^</w:t>
      </w:r>
      <w:r w:rsidR="00AD49D4" w:rsidRPr="004F3CE1">
        <w:rPr>
          <w:lang w:val="en-US"/>
        </w:rPr>
        <w:t>{</w:t>
      </w:r>
      <w:r w:rsidR="00C23FCE" w:rsidRPr="004F3CE1">
        <w:rPr>
          <w:lang w:val="en-US"/>
        </w:rPr>
        <w:t>2</w:t>
      </w:r>
      <w:r w:rsidR="00AD49D4" w:rsidRPr="004F3CE1">
        <w:rPr>
          <w:lang w:val="en-US"/>
        </w:rPr>
        <w:t>}</w:t>
      </w:r>
      <w:r w:rsidR="00C23FCE" w:rsidRPr="004F3CE1">
        <w:rPr>
          <w:lang w:val="en-US"/>
        </w:rPr>
        <w:t>} \right|_</w:t>
      </w:r>
      <w:r w:rsidR="00AD49D4" w:rsidRPr="004F3CE1">
        <w:rPr>
          <w:lang w:val="en-US"/>
        </w:rPr>
        <w:t>{</w:t>
      </w:r>
      <w:r w:rsidR="00C23FCE" w:rsidRPr="004F3CE1">
        <w:rPr>
          <w:lang w:val="en-US"/>
        </w:rPr>
        <w:t>0</w:t>
      </w:r>
      <w:r w:rsidR="00AD49D4" w:rsidRPr="004F3CE1">
        <w:rPr>
          <w:lang w:val="en-US"/>
        </w:rPr>
        <w:t>}</w:t>
      </w:r>
      <w:r w:rsidR="00C23FCE" w:rsidRPr="004F3CE1">
        <w:rPr>
          <w:lang w:val="en-US"/>
        </w:rPr>
        <w:t>^</w:t>
      </w:r>
      <w:r w:rsidR="00AD49D4" w:rsidRPr="004F3CE1">
        <w:rPr>
          <w:lang w:val="en-US"/>
        </w:rPr>
        <w:t>{</w:t>
      </w:r>
      <w:r w:rsidR="00C23FCE" w:rsidRPr="004F3CE1">
        <w:rPr>
          <w:lang w:val="en-US"/>
        </w:rPr>
        <w:t>R</w:t>
      </w:r>
      <w:r w:rsidR="00AD49D4" w:rsidRPr="004F3CE1">
        <w:rPr>
          <w:lang w:val="en-US"/>
        </w:rPr>
        <w:t>}</w:t>
      </w:r>
      <w:r w:rsidR="00C23FCE" w:rsidRPr="004F3CE1">
        <w:rPr>
          <w:lang w:val="en-US"/>
        </w:rPr>
        <w:t xml:space="preserve"> </w:t>
      </w:r>
      <w:r w:rsidR="00C23FCE" w:rsidRPr="00875626">
        <w:t xml:space="preserve">=\frac{1}{2} (1 </w:t>
      </w:r>
      <w:r>
        <w:t>-e^{-R</w:t>
      </w:r>
      <w:r w:rsidR="00C23FCE" w:rsidRPr="00875626">
        <w:t>^2})\]</w:t>
      </w:r>
    </w:p>
    <w:p w:rsidR="006D4416" w:rsidRDefault="006D4416" w:rsidP="006D4416">
      <w:pPr>
        <w:pStyle w:val="FesteLeerzeile"/>
      </w:pPr>
      <w:r>
        <w:t> </w:t>
      </w:r>
    </w:p>
    <w:p w:rsidR="00B113B2" w:rsidRPr="00875626" w:rsidRDefault="00B113B2" w:rsidP="00C23FCE">
      <w:pPr>
        <w:pStyle w:val="Beispiel"/>
      </w:pPr>
      <w:r>
        <w:t>Beispiel 10.3.1 B16</w:t>
      </w:r>
    </w:p>
    <w:p w:rsidR="00C23FCE" w:rsidRPr="00875626" w:rsidRDefault="00A56C21" w:rsidP="00B608B1">
      <w:pPr>
        <w:pStyle w:val="Schwarzschrift"/>
      </w:pPr>
      <w:r w:rsidRPr="00B608B1">
        <w:rPr>
          <w:position w:val="-6"/>
        </w:rPr>
        <w:object w:dxaOrig="2580" w:dyaOrig="840">
          <v:shape id="_x0000_i1483" type="#_x0000_t75" style="width:126.8pt;height:43pt" o:ole="">
            <v:imagedata r:id="rId958" o:title=""/>
          </v:shape>
          <o:OLEObject Type="Embed" ProgID="Equation.DSMT4" ShapeID="_x0000_i1483" DrawAspect="Content" ObjectID="_1489811534" r:id="rId959"/>
        </w:object>
      </w:r>
    </w:p>
    <w:p w:rsidR="009B456F" w:rsidRPr="00E27887" w:rsidRDefault="009B456F" w:rsidP="009B456F">
      <w:pPr>
        <w:pStyle w:val="Braille"/>
      </w:pPr>
      <w:r w:rsidRPr="00E27887">
        <w:t xml:space="preserve">   e$|&lt;k";a +b 8 #b&lt;'</w:t>
      </w:r>
    </w:p>
    <w:p w:rsidR="004B0925" w:rsidRPr="00E27887" w:rsidRDefault="009B456F" w:rsidP="009B456F">
      <w:pPr>
        <w:pStyle w:val="Braille"/>
      </w:pPr>
      <w:r w:rsidRPr="00E27887">
        <w:t xml:space="preserve">     +&lt;m";#b 8 a +b&lt; +c$5</w:t>
      </w:r>
    </w:p>
    <w:p w:rsidR="003C02A2" w:rsidRDefault="003C02A2" w:rsidP="009B456F">
      <w:pPr>
        <w:pStyle w:val="OderBeispiel"/>
      </w:pPr>
      <w:r>
        <w:t>oder</w:t>
      </w:r>
    </w:p>
    <w:p w:rsidR="009B456F" w:rsidRPr="00E27887" w:rsidRDefault="009B456F" w:rsidP="009B456F">
      <w:pPr>
        <w:pStyle w:val="Braille"/>
      </w:pPr>
      <w:r w:rsidRPr="00E27887">
        <w:t xml:space="preserve">   e$|&lt;k";a"+b8#b&lt;'</w:t>
      </w:r>
    </w:p>
    <w:p w:rsidR="004B0925" w:rsidRPr="004F3CE1" w:rsidRDefault="009B456F" w:rsidP="009B456F">
      <w:pPr>
        <w:pStyle w:val="Braille"/>
        <w:rPr>
          <w:lang w:val="en-US"/>
        </w:rPr>
      </w:pPr>
      <w:r w:rsidRPr="004F3CE1">
        <w:rPr>
          <w:lang w:val="en-US"/>
        </w:rPr>
        <w:t xml:space="preserve">     +&lt;m";#b8a"+b&lt; +c$5</w:t>
      </w:r>
    </w:p>
    <w:p w:rsidR="00C23FCE" w:rsidRPr="004F3CE1" w:rsidRDefault="00C23FCE" w:rsidP="00C23FCE">
      <w:pPr>
        <w:pStyle w:val="LaTeX0"/>
        <w:rPr>
          <w:lang w:val="en-US"/>
        </w:rPr>
      </w:pPr>
      <w:r w:rsidRPr="004F3CE1">
        <w:rPr>
          <w:lang w:val="en-US"/>
        </w:rPr>
        <w:t>\[e^{\kappa \frac{a</w:t>
      </w:r>
      <w:r w:rsidR="00AD49D4" w:rsidRPr="004F3CE1">
        <w:rPr>
          <w:lang w:val="en-US"/>
        </w:rPr>
        <w:t xml:space="preserve"> </w:t>
      </w:r>
      <w:r w:rsidRPr="004F3CE1">
        <w:rPr>
          <w:lang w:val="en-US"/>
        </w:rPr>
        <w:t xml:space="preserve">+b}{2} </w:t>
      </w:r>
      <w:r w:rsidR="00D94C06" w:rsidRPr="004F3CE1">
        <w:rPr>
          <w:lang w:val="en-US"/>
        </w:rPr>
        <w:t>+</w:t>
      </w:r>
      <w:r w:rsidRPr="004F3CE1">
        <w:rPr>
          <w:lang w:val="en-US"/>
        </w:rPr>
        <w:t>\mu \frac{2}{a</w:t>
      </w:r>
      <w:r w:rsidR="00AD49D4" w:rsidRPr="004F3CE1">
        <w:rPr>
          <w:lang w:val="en-US"/>
        </w:rPr>
        <w:t xml:space="preserve"> </w:t>
      </w:r>
      <w:r w:rsidRPr="004F3CE1">
        <w:rPr>
          <w:lang w:val="en-US"/>
        </w:rPr>
        <w:t>+b} +c}\]</w:t>
      </w:r>
    </w:p>
    <w:p w:rsidR="006D4416" w:rsidRDefault="006D4416" w:rsidP="006D4416">
      <w:pPr>
        <w:pStyle w:val="FesteLeerzeile"/>
      </w:pPr>
      <w:r>
        <w:t> </w:t>
      </w:r>
    </w:p>
    <w:p w:rsidR="00B113B2" w:rsidRPr="00875626" w:rsidRDefault="00B113B2" w:rsidP="00C23FCE">
      <w:pPr>
        <w:pStyle w:val="Beispiel"/>
      </w:pPr>
      <w:r w:rsidRPr="00875626">
        <w:lastRenderedPageBreak/>
        <w:t xml:space="preserve">Beispiel </w:t>
      </w:r>
      <w:r>
        <w:t>10.3.1 B17</w:t>
      </w:r>
    </w:p>
    <w:p w:rsidR="00C23FCE" w:rsidRPr="00875626" w:rsidRDefault="00B608B1" w:rsidP="00B608B1">
      <w:pPr>
        <w:pStyle w:val="Schwarzschrift"/>
      </w:pPr>
      <w:r w:rsidRPr="00B608B1">
        <w:rPr>
          <w:position w:val="-80"/>
        </w:rPr>
        <w:object w:dxaOrig="2160" w:dyaOrig="1480">
          <v:shape id="_x0000_i1484" type="#_x0000_t75" style="width:108.55pt;height:74.15pt" o:ole="">
            <v:imagedata r:id="rId960" o:title=""/>
          </v:shape>
          <o:OLEObject Type="Embed" ProgID="Equation.DSMT4" ShapeID="_x0000_i1484" DrawAspect="Content" ObjectID="_1489811535" r:id="rId961"/>
        </w:object>
      </w:r>
    </w:p>
    <w:p w:rsidR="00C23FCE" w:rsidRPr="004F3CE1" w:rsidRDefault="001947BF" w:rsidP="00C23FCE">
      <w:pPr>
        <w:pStyle w:val="Braille"/>
        <w:rPr>
          <w:lang w:val="fr-FR"/>
        </w:rPr>
      </w:pPr>
      <w:r w:rsidRPr="004F3CE1">
        <w:rPr>
          <w:lang w:val="fr-FR"/>
        </w:rPr>
        <w:t xml:space="preserve">   </w:t>
      </w:r>
      <w:r w:rsidR="00C23FCE" w:rsidRPr="004F3CE1">
        <w:rPr>
          <w:lang w:val="fr-FR"/>
        </w:rPr>
        <w:t>#l1t":,#a ;t|&lt;a -t|&lt;b 8'</w:t>
      </w:r>
    </w:p>
    <w:p w:rsidR="004B0925" w:rsidRPr="003625D3" w:rsidRDefault="00C23FCE" w:rsidP="00C23FCE">
      <w:pPr>
        <w:pStyle w:val="Braille"/>
      </w:pPr>
      <w:r w:rsidRPr="004F3CE1">
        <w:rPr>
          <w:lang w:val="fr-FR"/>
        </w:rPr>
        <w:t xml:space="preserve">     t$|</w:t>
      </w:r>
      <w:r w:rsidRPr="003625D3">
        <w:t>#a8&lt;b</w:t>
      </w:r>
      <w:r w:rsidR="002913AC" w:rsidRPr="003625D3">
        <w:t xml:space="preserve">$5 </w:t>
      </w:r>
      <w:r w:rsidRPr="003625D3">
        <w:t>-t$|#a8&lt;a$5&lt;</w:t>
      </w:r>
    </w:p>
    <w:p w:rsidR="002A0442" w:rsidRPr="004F3CE1" w:rsidRDefault="00C23FCE" w:rsidP="00916A90">
      <w:pPr>
        <w:pStyle w:val="LaTeX0"/>
        <w:rPr>
          <w:lang w:val="fr-FR"/>
        </w:rPr>
      </w:pPr>
      <w:r w:rsidRPr="004F3CE1">
        <w:rPr>
          <w:lang w:val="fr-FR"/>
        </w:rPr>
        <w:t>\[</w:t>
      </w:r>
      <w:r w:rsidR="00357BFD" w:rsidRPr="004F3CE1">
        <w:rPr>
          <w:lang w:val="fr-FR"/>
        </w:rPr>
        <w:t>\lim_</w:t>
      </w:r>
      <w:r w:rsidRPr="004F3CE1">
        <w:rPr>
          <w:lang w:val="fr-FR"/>
        </w:rPr>
        <w:t>{t</w:t>
      </w:r>
      <w:r w:rsidR="00AD49D4" w:rsidRPr="004F3CE1">
        <w:rPr>
          <w:lang w:val="fr-FR"/>
        </w:rPr>
        <w:t xml:space="preserve"> </w:t>
      </w:r>
      <w:r w:rsidRPr="004F3CE1">
        <w:rPr>
          <w:lang w:val="fr-FR"/>
        </w:rPr>
        <w:t>\to 1} \frac{t^</w:t>
      </w:r>
      <w:r w:rsidR="00B34F5D" w:rsidRPr="004F3CE1">
        <w:rPr>
          <w:lang w:val="fr-FR"/>
        </w:rPr>
        <w:t>{</w:t>
      </w:r>
      <w:r w:rsidRPr="004F3CE1">
        <w:rPr>
          <w:lang w:val="fr-FR"/>
        </w:rPr>
        <w:t>\alpha</w:t>
      </w:r>
      <w:r w:rsidR="00B34F5D" w:rsidRPr="004F3CE1">
        <w:rPr>
          <w:lang w:val="fr-FR"/>
        </w:rPr>
        <w:t>} -</w:t>
      </w:r>
      <w:r w:rsidRPr="004F3CE1">
        <w:rPr>
          <w:lang w:val="fr-FR"/>
        </w:rPr>
        <w:t>t^</w:t>
      </w:r>
      <w:r w:rsidR="00B34F5D" w:rsidRPr="004F3CE1">
        <w:rPr>
          <w:lang w:val="fr-FR"/>
        </w:rPr>
        <w:t>{</w:t>
      </w:r>
      <w:r w:rsidRPr="004F3CE1">
        <w:rPr>
          <w:lang w:val="fr-FR"/>
        </w:rPr>
        <w:t>\beta</w:t>
      </w:r>
      <w:r w:rsidR="00B34F5D" w:rsidRPr="004F3CE1">
        <w:rPr>
          <w:lang w:val="fr-FR"/>
        </w:rPr>
        <w:t>}</w:t>
      </w:r>
      <w:r w:rsidRPr="004F3CE1">
        <w:rPr>
          <w:lang w:val="fr-FR"/>
        </w:rPr>
        <w:t>}</w:t>
      </w:r>
      <w:r w:rsidR="00916A90" w:rsidRPr="004F3CE1">
        <w:rPr>
          <w:lang w:val="fr-FR"/>
        </w:rPr>
        <w:t xml:space="preserve"> </w:t>
      </w:r>
      <w:r w:rsidRPr="004F3CE1">
        <w:rPr>
          <w:lang w:val="fr-FR"/>
        </w:rPr>
        <w:t>{t^</w:t>
      </w:r>
      <w:r w:rsidR="00AD49D4" w:rsidRPr="004F3CE1">
        <w:rPr>
          <w:lang w:val="fr-FR"/>
        </w:rPr>
        <w:t>{</w:t>
      </w:r>
      <w:r w:rsidRPr="004F3CE1">
        <w:rPr>
          <w:lang w:val="fr-FR"/>
        </w:rPr>
        <w:t>\frac{1}{\beta}</w:t>
      </w:r>
      <w:r w:rsidR="00AD49D4" w:rsidRPr="004F3CE1">
        <w:rPr>
          <w:lang w:val="fr-FR"/>
        </w:rPr>
        <w:t>}</w:t>
      </w:r>
      <w:r w:rsidRPr="004F3CE1">
        <w:rPr>
          <w:lang w:val="fr-FR"/>
        </w:rPr>
        <w:t xml:space="preserve"> -t^</w:t>
      </w:r>
      <w:r w:rsidR="00AD49D4" w:rsidRPr="004F3CE1">
        <w:rPr>
          <w:lang w:val="fr-FR"/>
        </w:rPr>
        <w:t>{</w:t>
      </w:r>
      <w:r w:rsidRPr="004F3CE1">
        <w:rPr>
          <w:lang w:val="fr-FR"/>
        </w:rPr>
        <w:t>\frac{1}{\alpha}</w:t>
      </w:r>
      <w:r w:rsidR="00AD49D4" w:rsidRPr="004F3CE1">
        <w:rPr>
          <w:lang w:val="fr-FR"/>
        </w:rPr>
        <w:t>}</w:t>
      </w:r>
      <w:r w:rsidRPr="004F3CE1">
        <w:rPr>
          <w:lang w:val="fr-FR"/>
        </w:rPr>
        <w:t>}\]</w:t>
      </w:r>
    </w:p>
    <w:p w:rsidR="00262683" w:rsidRDefault="00262683" w:rsidP="00262683">
      <w:pPr>
        <w:pStyle w:val="Leerzeile"/>
      </w:pPr>
    </w:p>
    <w:p w:rsidR="00EE6BF6" w:rsidRPr="00875626" w:rsidRDefault="00EE6BF6" w:rsidP="00AF0E40">
      <w:pPr>
        <w:pStyle w:val="berschrift3"/>
      </w:pPr>
      <w:bookmarkStart w:id="428" w:name="_Toc410933445"/>
      <w:r>
        <w:t>10.3.</w:t>
      </w:r>
      <w:r w:rsidRPr="00875626">
        <w:t>2</w:t>
      </w:r>
      <w:r>
        <w:t xml:space="preserve"> </w:t>
      </w:r>
      <w:r w:rsidRPr="00875626">
        <w:t>Vordere Indizes</w:t>
      </w:r>
      <w:bookmarkEnd w:id="428"/>
    </w:p>
    <w:p w:rsidR="00E42E18" w:rsidRPr="00875626" w:rsidRDefault="00E42E18" w:rsidP="00E33E2E">
      <w:pPr>
        <w:pStyle w:val="Text"/>
      </w:pPr>
      <w:r w:rsidRPr="00875626">
        <w:t xml:space="preserve">Zur Einleitung von oberen und unteren Indizes links vom Hauptsymbol stehen zwei Formen von </w:t>
      </w:r>
      <w:r>
        <w:t xml:space="preserve">Ankündigungszeichen </w:t>
      </w:r>
      <w:r w:rsidRPr="00875626">
        <w:t>zur Verfügung. Die Kurzform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1</w:t>
      </w:r>
      <w:r w:rsidRPr="00875626">
        <w:t>  </w:t>
      </w:r>
      <w:r w:rsidRPr="009B7F98">
        <w:rPr>
          <w:rFonts w:ascii="Arial" w:hAnsi="Arial" w:cs="Arial"/>
        </w:rPr>
        <w:t>‌</w:t>
      </w:r>
      <w:r w:rsidRPr="00875626">
        <w:t>sind die Stan</w:t>
      </w:r>
      <w:r w:rsidR="005237BD">
        <w:softHyphen/>
      </w:r>
      <w:r w:rsidRPr="00875626">
        <w:t>dard</w:t>
      </w:r>
      <w:r w:rsidRPr="00875626">
        <w:softHyphen/>
      </w:r>
      <w:r w:rsidR="005237BD">
        <w:softHyphen/>
      </w:r>
      <w:r w:rsidRPr="00875626">
        <w:t>formen. Die Langform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1</w:t>
      </w:r>
      <w:r w:rsidRPr="00875626">
        <w:t>  </w:t>
      </w:r>
      <w:r w:rsidRPr="009B7F98">
        <w:rPr>
          <w:rFonts w:ascii="Arial" w:hAnsi="Arial" w:cs="Arial"/>
        </w:rPr>
        <w:t>‌</w:t>
      </w:r>
      <w:r w:rsidRPr="00875626">
        <w:t>sind nur dort zu ver</w:t>
      </w:r>
      <w:r>
        <w:softHyphen/>
      </w:r>
      <w:r w:rsidRPr="00875626">
        <w:t>wenden, wo Verwechs</w:t>
      </w:r>
      <w:r w:rsidRPr="00875626">
        <w:softHyphen/>
        <w:t>lungsgefahr mit Indizes am voran</w:t>
      </w:r>
      <w:r w:rsidR="005237BD">
        <w:softHyphen/>
      </w:r>
      <w:r w:rsidRPr="00875626">
        <w:t>gehen</w:t>
      </w:r>
      <w:r w:rsidR="005237BD">
        <w:softHyphen/>
      </w:r>
      <w:r w:rsidRPr="00875626">
        <w:t>den Symbol besteht, zum Beispiel unmittelbar nach einer Variablen. Nach einem Leer-, Gleichheits- oder Opera</w:t>
      </w:r>
      <w:r w:rsidR="005237BD">
        <w:softHyphen/>
      </w:r>
      <w:r w:rsidRPr="00875626">
        <w:t>tions</w:t>
      </w:r>
      <w:r w:rsidR="005237BD">
        <w:softHyphen/>
      </w:r>
      <w:r w:rsidRPr="00875626">
        <w:softHyphen/>
        <w:t>zeichen bzw. einer öffnenden Klammer sind Verwechslungen ausgeschlossen und die Kurzformen sind zu verwenden.</w:t>
      </w:r>
    </w:p>
    <w:p w:rsidR="006D4416" w:rsidRDefault="006D4416" w:rsidP="006D4416">
      <w:pPr>
        <w:pStyle w:val="FesteLeerzeile"/>
      </w:pPr>
      <w:r>
        <w:t> </w:t>
      </w:r>
    </w:p>
    <w:p w:rsidR="00B113B2" w:rsidRPr="00875626" w:rsidRDefault="00B113B2" w:rsidP="003547B9">
      <w:pPr>
        <w:pStyle w:val="Beispiel"/>
      </w:pPr>
      <w:r>
        <w:t>Beispiel 10.3.2 B01</w:t>
      </w:r>
    </w:p>
    <w:p w:rsidR="007B045D" w:rsidRPr="00875626" w:rsidRDefault="00B608B1" w:rsidP="00B608B1">
      <w:pPr>
        <w:pStyle w:val="Schwarzschrift"/>
      </w:pPr>
      <w:r w:rsidRPr="00B608B1">
        <w:rPr>
          <w:position w:val="-8"/>
        </w:rPr>
        <w:object w:dxaOrig="1080" w:dyaOrig="499">
          <v:shape id="_x0000_i1485" type="#_x0000_t75" style="width:53.75pt;height:24.7pt" o:ole="">
            <v:imagedata r:id="rId962" o:title=""/>
          </v:shape>
          <o:OLEObject Type="Embed" ProgID="Equation.DSMT4" ShapeID="_x0000_i1485" DrawAspect="Content" ObjectID="_1489811536" r:id="rId963"/>
        </w:object>
      </w:r>
    </w:p>
    <w:p w:rsidR="007B045D" w:rsidRPr="004F3CE1" w:rsidRDefault="001947BF" w:rsidP="007B045D">
      <w:pPr>
        <w:pStyle w:val="Braille"/>
        <w:rPr>
          <w:lang w:val="en-US"/>
        </w:rPr>
      </w:pPr>
      <w:r w:rsidRPr="004F3CE1">
        <w:rPr>
          <w:lang w:val="en-US"/>
        </w:rPr>
        <w:t xml:space="preserve">   </w:t>
      </w:r>
      <w:r w:rsidR="007B045D" w:rsidRPr="004F3CE1">
        <w:rPr>
          <w:lang w:val="en-US"/>
        </w:rPr>
        <w:t>|:3#h =#b</w:t>
      </w:r>
    </w:p>
    <w:p w:rsidR="007B045D" w:rsidRPr="004F3CE1" w:rsidRDefault="003547B9" w:rsidP="007B045D">
      <w:pPr>
        <w:pStyle w:val="LaTeX0"/>
        <w:rPr>
          <w:lang w:val="en-US"/>
        </w:rPr>
      </w:pPr>
      <w:r w:rsidRPr="004F3CE1">
        <w:rPr>
          <w:lang w:val="en-US"/>
        </w:rPr>
        <w:t>\[</w:t>
      </w:r>
      <w:r w:rsidR="007B045D" w:rsidRPr="004F3CE1">
        <w:rPr>
          <w:lang w:val="en-US"/>
        </w:rPr>
        <w:t>\sqrt[3]{8}</w:t>
      </w:r>
      <w:r w:rsidR="00AD49D4" w:rsidRPr="004F3CE1">
        <w:rPr>
          <w:lang w:val="en-US"/>
        </w:rPr>
        <w:t xml:space="preserve"> </w:t>
      </w:r>
      <w:r w:rsidR="007B045D" w:rsidRPr="004F3CE1">
        <w:rPr>
          <w:lang w:val="en-US"/>
        </w:rPr>
        <w:t>=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t>Beispiel 10.3.2 B02</w:t>
      </w:r>
    </w:p>
    <w:p w:rsidR="00CA2B5E" w:rsidRPr="00875626" w:rsidRDefault="00B608B1" w:rsidP="00B608B1">
      <w:pPr>
        <w:pStyle w:val="Schwarzschrift"/>
      </w:pPr>
      <w:r w:rsidRPr="00B608B1">
        <w:rPr>
          <w:position w:val="-12"/>
        </w:rPr>
        <w:object w:dxaOrig="1180" w:dyaOrig="580">
          <v:shape id="_x0000_i1486" type="#_x0000_t75" style="width:59.1pt;height:29pt" o:ole="">
            <v:imagedata r:id="rId964" o:title=""/>
          </v:shape>
          <o:OLEObject Type="Embed" ProgID="Equation.DSMT4" ShapeID="_x0000_i1486" DrawAspect="Content" ObjectID="_1489811537" r:id="rId965"/>
        </w:object>
      </w:r>
    </w:p>
    <w:p w:rsidR="00CA2B5E" w:rsidRPr="004F3CE1" w:rsidRDefault="001947BF" w:rsidP="00CA2B5E">
      <w:pPr>
        <w:pStyle w:val="Braille"/>
        <w:rPr>
          <w:lang w:val="en-US"/>
        </w:rPr>
      </w:pPr>
      <w:r w:rsidRPr="004F3CE1">
        <w:rPr>
          <w:lang w:val="en-US"/>
        </w:rPr>
        <w:t xml:space="preserve">  </w:t>
      </w:r>
      <w:r w:rsidR="00B72769" w:rsidRPr="004F3CE1">
        <w:rPr>
          <w:lang w:val="en-US"/>
        </w:rPr>
        <w:t xml:space="preserve"> </w:t>
      </w:r>
      <w:r w:rsidR="00CA2B5E" w:rsidRPr="004F3CE1">
        <w:rPr>
          <w:lang w:val="en-US"/>
        </w:rPr>
        <w:t>|,)6l#c</w:t>
      </w:r>
    </w:p>
    <w:p w:rsidR="00CA2B5E" w:rsidRPr="004F3CE1" w:rsidRDefault="003547B9" w:rsidP="00CA2B5E">
      <w:pPr>
        <w:pStyle w:val="LaTeX0"/>
        <w:rPr>
          <w:lang w:val="en-US"/>
        </w:rPr>
      </w:pPr>
      <w:r w:rsidRPr="004F3CE1">
        <w:rPr>
          <w:lang w:val="en-US"/>
        </w:rPr>
        <w:t>\[</w:t>
      </w:r>
      <w:r w:rsidR="00CA2B5E" w:rsidRPr="004F3CE1">
        <w:rPr>
          <w:lang w:val="en-US"/>
        </w:rPr>
        <w:t>^{10}\log 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B411E0">
      <w:pPr>
        <w:pStyle w:val="Beispiel"/>
      </w:pPr>
      <w:r>
        <w:lastRenderedPageBreak/>
        <w:t>Beispiel 10.3.2 B03</w:t>
      </w:r>
    </w:p>
    <w:p w:rsidR="00B411E0" w:rsidRPr="00875626" w:rsidRDefault="00B608B1" w:rsidP="00B608B1">
      <w:pPr>
        <w:pStyle w:val="Schwarzschrift"/>
      </w:pPr>
      <w:r w:rsidRPr="00B608B1">
        <w:rPr>
          <w:position w:val="-20"/>
        </w:rPr>
        <w:object w:dxaOrig="560" w:dyaOrig="660">
          <v:shape id="_x0000_i1487" type="#_x0000_t75" style="width:27.95pt;height:32.25pt" o:ole="">
            <v:imagedata r:id="rId966" o:title=""/>
          </v:shape>
          <o:OLEObject Type="Embed" ProgID="Equation.DSMT4" ShapeID="_x0000_i1487" DrawAspect="Content" ObjectID="_1489811538" r:id="rId967"/>
        </w:object>
      </w:r>
    </w:p>
    <w:p w:rsidR="00B411E0" w:rsidRPr="004F3CE1" w:rsidRDefault="001947BF" w:rsidP="00B411E0">
      <w:pPr>
        <w:pStyle w:val="Braille"/>
        <w:rPr>
          <w:lang w:val="en-US"/>
        </w:rPr>
      </w:pPr>
      <w:r w:rsidRPr="004F3CE1">
        <w:rPr>
          <w:lang w:val="en-US"/>
        </w:rPr>
        <w:t xml:space="preserve"> </w:t>
      </w:r>
      <w:r w:rsidR="00B411E0" w:rsidRPr="004F3CE1">
        <w:rPr>
          <w:lang w:val="en-US"/>
        </w:rPr>
        <w:t xml:space="preserve">  1i|j5m</w:t>
      </w:r>
    </w:p>
    <w:p w:rsidR="00B411E0" w:rsidRPr="004F3CE1" w:rsidRDefault="00B411E0" w:rsidP="00B411E0">
      <w:pPr>
        <w:pStyle w:val="LaTeX0"/>
        <w:rPr>
          <w:lang w:val="en-US"/>
        </w:rPr>
      </w:pPr>
      <w:r w:rsidRPr="004F3CE1">
        <w:rPr>
          <w:lang w:val="en-US"/>
        </w:rPr>
        <w:t>\[_{i}^{j}m\]</w:t>
      </w:r>
    </w:p>
    <w:p w:rsidR="006D4416" w:rsidRDefault="006D4416" w:rsidP="006D4416">
      <w:pPr>
        <w:pStyle w:val="FesteLeerzeile"/>
      </w:pPr>
      <w:r>
        <w:t> </w:t>
      </w:r>
    </w:p>
    <w:p w:rsidR="00B113B2" w:rsidRPr="00875626" w:rsidRDefault="00B113B2" w:rsidP="003547B9">
      <w:pPr>
        <w:pStyle w:val="Beispiel"/>
      </w:pPr>
      <w:r>
        <w:t>Beispiel 10.3.2 B04</w:t>
      </w:r>
    </w:p>
    <w:p w:rsidR="00CA2B5E" w:rsidRPr="00875626" w:rsidRDefault="00D31D40" w:rsidP="00B608B1">
      <w:pPr>
        <w:pStyle w:val="Schwarzschrift"/>
      </w:pPr>
      <w:r w:rsidRPr="00B608B1">
        <w:rPr>
          <w:position w:val="-14"/>
        </w:rPr>
        <w:object w:dxaOrig="1340" w:dyaOrig="520">
          <v:shape id="_x0000_i1488" type="#_x0000_t75" style="width:66.65pt;height:25.8pt" o:ole="">
            <v:imagedata r:id="rId968" o:title=""/>
          </v:shape>
          <o:OLEObject Type="Embed" ProgID="Equation.DSMT4" ShapeID="_x0000_i1488" DrawAspect="Content" ObjectID="_1489811539" r:id="rId969"/>
        </w:object>
      </w:r>
    </w:p>
    <w:p w:rsidR="00CA2B5E" w:rsidRPr="00E27887" w:rsidRDefault="00B72769" w:rsidP="00CA2B5E">
      <w:pPr>
        <w:pStyle w:val="Braille"/>
      </w:pPr>
      <w:r w:rsidRPr="00E27887">
        <w:t xml:space="preserve">   </w:t>
      </w:r>
      <w:r w:rsidR="00CA2B5E" w:rsidRPr="00E27887">
        <w:t>x.|n"+#a3y</w:t>
      </w:r>
    </w:p>
    <w:p w:rsidR="00CA2B5E" w:rsidRPr="00875626" w:rsidRDefault="003547B9" w:rsidP="00CA2B5E">
      <w:pPr>
        <w:pStyle w:val="LaTeX0"/>
      </w:pPr>
      <w:r w:rsidRPr="00875626">
        <w:t>\[</w:t>
      </w:r>
      <w:r w:rsidR="00CA2B5E" w:rsidRPr="00875626">
        <w:t>x</w:t>
      </w:r>
      <w:r w:rsidR="00AD49D4">
        <w:t xml:space="preserve"> </w:t>
      </w:r>
      <w:r w:rsidR="00CA2B5E" w:rsidRPr="00875626">
        <w:t>\cdot \sqrt[n</w:t>
      </w:r>
      <w:r w:rsidR="00AD49D4">
        <w:t xml:space="preserve"> </w:t>
      </w:r>
      <w:r w:rsidR="00CA2B5E" w:rsidRPr="00875626">
        <w:t>+1]{y}</w:t>
      </w:r>
      <w:r w:rsidRPr="00875626">
        <w:t>\]</w:t>
      </w:r>
    </w:p>
    <w:p w:rsidR="006D4416" w:rsidRDefault="006D4416" w:rsidP="006D4416">
      <w:pPr>
        <w:pStyle w:val="FesteLeerzeile"/>
      </w:pPr>
      <w:r>
        <w:t> </w:t>
      </w:r>
    </w:p>
    <w:p w:rsidR="00B113B2" w:rsidRPr="00875626" w:rsidRDefault="00B113B2" w:rsidP="003547B9">
      <w:pPr>
        <w:pStyle w:val="Beispiel"/>
      </w:pPr>
      <w:r>
        <w:t>Beispiel 10.3.2 B05</w:t>
      </w:r>
    </w:p>
    <w:p w:rsidR="00CA2B5E" w:rsidRPr="00875626" w:rsidRDefault="00B608B1" w:rsidP="00B608B1">
      <w:pPr>
        <w:pStyle w:val="Schwarzschrift"/>
      </w:pPr>
      <w:r w:rsidRPr="00B608B1">
        <w:rPr>
          <w:position w:val="-14"/>
        </w:rPr>
        <w:object w:dxaOrig="1219" w:dyaOrig="520">
          <v:shape id="_x0000_i1489" type="#_x0000_t75" style="width:62.35pt;height:25.8pt" o:ole="">
            <v:imagedata r:id="rId970" o:title=""/>
          </v:shape>
          <o:OLEObject Type="Embed" ProgID="Equation.DSMT4" ShapeID="_x0000_i1489" DrawAspect="Content" ObjectID="_1489811540" r:id="rId971"/>
        </w:object>
      </w:r>
    </w:p>
    <w:p w:rsidR="00CA2B5E" w:rsidRPr="00E27887" w:rsidRDefault="00B72769" w:rsidP="00CA2B5E">
      <w:pPr>
        <w:pStyle w:val="Braille"/>
      </w:pPr>
      <w:r w:rsidRPr="00E27887">
        <w:t xml:space="preserve">   </w:t>
      </w:r>
      <w:r w:rsidR="00CA2B5E" w:rsidRPr="00E27887">
        <w:t>x#|n"+#a3y</w:t>
      </w:r>
    </w:p>
    <w:p w:rsidR="00CA2B5E" w:rsidRPr="00875626" w:rsidRDefault="003547B9" w:rsidP="00CA2B5E">
      <w:pPr>
        <w:pStyle w:val="LaTeX0"/>
      </w:pPr>
      <w:r w:rsidRPr="00875626">
        <w:t>\[</w:t>
      </w:r>
      <w:r w:rsidR="00CA2B5E" w:rsidRPr="00875626">
        <w:t>x \sqrt[n+1]{y}</w:t>
      </w:r>
      <w:r w:rsidRPr="00875626">
        <w:t>\]</w:t>
      </w:r>
    </w:p>
    <w:p w:rsidR="006D4416" w:rsidRDefault="006D4416" w:rsidP="006D4416">
      <w:pPr>
        <w:pStyle w:val="FesteLeerzeile"/>
      </w:pPr>
      <w:r>
        <w:t> </w:t>
      </w:r>
    </w:p>
    <w:p w:rsidR="00B113B2" w:rsidRPr="00875626" w:rsidRDefault="00B113B2" w:rsidP="003547B9">
      <w:pPr>
        <w:pStyle w:val="Beispiel"/>
      </w:pPr>
      <w:r>
        <w:t>Beispiel 10.3.2 B06</w:t>
      </w:r>
    </w:p>
    <w:p w:rsidR="00CA2B5E" w:rsidRPr="00875626" w:rsidRDefault="00B608B1" w:rsidP="00B608B1">
      <w:pPr>
        <w:pStyle w:val="Schwarzschrift"/>
      </w:pPr>
      <w:r w:rsidRPr="00B608B1">
        <w:rPr>
          <w:position w:val="-4"/>
        </w:rPr>
        <w:object w:dxaOrig="1359" w:dyaOrig="580">
          <v:shape id="_x0000_i1490" type="#_x0000_t75" style="width:68.8pt;height:29pt" o:ole="">
            <v:imagedata r:id="rId972" o:title=""/>
          </v:shape>
          <o:OLEObject Type="Embed" ProgID="Equation.DSMT4" ShapeID="_x0000_i1490" DrawAspect="Content" ObjectID="_1489811541" r:id="rId973"/>
        </w:object>
      </w:r>
    </w:p>
    <w:p w:rsidR="00CA2B5E" w:rsidRPr="004F3CE1" w:rsidRDefault="00B72769" w:rsidP="00CA2B5E">
      <w:pPr>
        <w:pStyle w:val="Braille"/>
        <w:rPr>
          <w:lang w:val="fr-FR"/>
        </w:rPr>
      </w:pPr>
      <w:r w:rsidRPr="004F3CE1">
        <w:rPr>
          <w:lang w:val="fr-FR"/>
        </w:rPr>
        <w:t xml:space="preserve">   </w:t>
      </w:r>
      <w:r w:rsidR="00CA2B5E" w:rsidRPr="004F3CE1">
        <w:rPr>
          <w:lang w:val="fr-FR"/>
        </w:rPr>
        <w:t>&gt;a$|x#|n"+#a3y$5</w:t>
      </w:r>
    </w:p>
    <w:p w:rsidR="00CA2B5E" w:rsidRPr="004F3CE1" w:rsidRDefault="003547B9" w:rsidP="00CA2B5E">
      <w:pPr>
        <w:pStyle w:val="LaTeX0"/>
        <w:rPr>
          <w:lang w:val="en-US"/>
        </w:rPr>
      </w:pPr>
      <w:r w:rsidRPr="004F3CE1">
        <w:rPr>
          <w:lang w:val="en-US"/>
        </w:rPr>
        <w:t>\[</w:t>
      </w:r>
      <w:r w:rsidR="00E03057" w:rsidRPr="004F3CE1">
        <w:rPr>
          <w:lang w:val="en-US"/>
        </w:rPr>
        <w:t>A^{x</w:t>
      </w:r>
      <w:r w:rsidR="00AD49D4" w:rsidRPr="004F3CE1">
        <w:rPr>
          <w:lang w:val="en-US"/>
        </w:rPr>
        <w:t xml:space="preserve"> </w:t>
      </w:r>
      <w:r w:rsidR="00E03057" w:rsidRPr="004F3CE1">
        <w:rPr>
          <w:lang w:val="en-US"/>
        </w:rPr>
        <w:t>\sqrt[n</w:t>
      </w:r>
      <w:r w:rsidR="00AD49D4" w:rsidRPr="004F3CE1">
        <w:rPr>
          <w:lang w:val="en-US"/>
        </w:rPr>
        <w:t xml:space="preserve"> </w:t>
      </w:r>
      <w:r w:rsidR="00E03057" w:rsidRPr="004F3CE1">
        <w:rPr>
          <w:lang w:val="en-US"/>
        </w:rPr>
        <w:t>+1]{y}}</w:t>
      </w:r>
      <w:r w:rsidRPr="004F3CE1">
        <w:rPr>
          <w:lang w:val="en-US"/>
        </w:rPr>
        <w:t>\]</w:t>
      </w:r>
    </w:p>
    <w:p w:rsidR="006D4416" w:rsidRDefault="006D4416" w:rsidP="006D4416">
      <w:pPr>
        <w:pStyle w:val="FesteLeerzeile"/>
      </w:pPr>
      <w:r>
        <w:t> </w:t>
      </w:r>
    </w:p>
    <w:p w:rsidR="00B113B2" w:rsidRPr="00875626" w:rsidRDefault="00B113B2" w:rsidP="00B411E0">
      <w:pPr>
        <w:pStyle w:val="Beispiel"/>
      </w:pPr>
      <w:r w:rsidRPr="00875626">
        <w:t>Be</w:t>
      </w:r>
      <w:r>
        <w:t>ispiel 10.3.2 B07</w:t>
      </w:r>
    </w:p>
    <w:p w:rsidR="00B411E0" w:rsidRPr="00875626" w:rsidRDefault="00C0330B" w:rsidP="00B608B1">
      <w:pPr>
        <w:pStyle w:val="Schwarzschrift"/>
      </w:pPr>
      <w:r w:rsidRPr="00B608B1">
        <w:rPr>
          <w:position w:val="-12"/>
        </w:rPr>
        <w:object w:dxaOrig="3739" w:dyaOrig="580">
          <v:shape id="_x0000_i1491" type="#_x0000_t75" style="width:188.05pt;height:29pt" o:ole="">
            <v:imagedata r:id="rId974" o:title=""/>
          </v:shape>
          <o:OLEObject Type="Embed" ProgID="Equation.DSMT4" ShapeID="_x0000_i1491" DrawAspect="Content" ObjectID="_1489811542" r:id="rId975"/>
        </w:object>
      </w:r>
    </w:p>
    <w:p w:rsidR="00B411E0" w:rsidRPr="00E27887" w:rsidRDefault="00B411E0" w:rsidP="00B411E0">
      <w:pPr>
        <w:pStyle w:val="Braille"/>
      </w:pPr>
      <w:r w:rsidRPr="00E27887">
        <w:t xml:space="preserve">   |a56l</w:t>
      </w:r>
      <w:r w:rsidR="00FA6200" w:rsidRPr="00E27887">
        <w:t>'</w:t>
      </w:r>
      <w:r w:rsidRPr="00E27887">
        <w:t>x =|a56l</w:t>
      </w:r>
      <w:r w:rsidR="00FA6200" w:rsidRPr="00E27887">
        <w:t>'</w:t>
      </w:r>
      <w:r w:rsidRPr="00E27887">
        <w:t>b .|b56l</w:t>
      </w:r>
      <w:r w:rsidR="00FA6200" w:rsidRPr="00E27887">
        <w:t>'</w:t>
      </w:r>
      <w:r w:rsidRPr="00E27887">
        <w:t>x</w:t>
      </w:r>
    </w:p>
    <w:p w:rsidR="00B411E0" w:rsidRPr="00875626" w:rsidRDefault="00B411E0" w:rsidP="00B411E0">
      <w:pPr>
        <w:pStyle w:val="LaTeX0"/>
      </w:pPr>
      <w:r w:rsidRPr="00875626">
        <w:t>\[^</w:t>
      </w:r>
      <w:r w:rsidR="00FA6200">
        <w:t>{</w:t>
      </w:r>
      <w:r w:rsidRPr="00875626">
        <w:t>a</w:t>
      </w:r>
      <w:r w:rsidR="00FA6200">
        <w:t>}</w:t>
      </w:r>
      <w:r w:rsidRPr="00875626">
        <w:t>\log x</w:t>
      </w:r>
      <w:r w:rsidR="00AD49D4">
        <w:t xml:space="preserve"> </w:t>
      </w:r>
      <w:r w:rsidRPr="00875626">
        <w:t>=^</w:t>
      </w:r>
      <w:r w:rsidR="00FA6200">
        <w:t>{</w:t>
      </w:r>
      <w:r w:rsidRPr="00875626">
        <w:t>a</w:t>
      </w:r>
      <w:r w:rsidR="00FA6200">
        <w:t>}</w:t>
      </w:r>
      <w:r w:rsidRPr="00875626">
        <w:t>\log b \cdot ^</w:t>
      </w:r>
      <w:r w:rsidR="00FA6200">
        <w:t>{</w:t>
      </w:r>
      <w:r w:rsidRPr="00875626">
        <w:t>b</w:t>
      </w:r>
      <w:r w:rsidR="00FA6200">
        <w:t>}</w:t>
      </w:r>
      <w:r w:rsidRPr="00875626">
        <w:t>\log x\]</w:t>
      </w:r>
    </w:p>
    <w:p w:rsidR="006D4416" w:rsidRDefault="006D4416" w:rsidP="006D4416">
      <w:pPr>
        <w:pStyle w:val="FesteLeerzeile"/>
      </w:pPr>
      <w:r>
        <w:t> </w:t>
      </w:r>
    </w:p>
    <w:p w:rsidR="00B113B2" w:rsidRPr="00875626" w:rsidRDefault="00B113B2" w:rsidP="003547B9">
      <w:pPr>
        <w:pStyle w:val="Beispiel"/>
      </w:pPr>
      <w:r>
        <w:t>Beispiel 10.3.2 B08</w:t>
      </w:r>
    </w:p>
    <w:p w:rsidR="00CA2B5E" w:rsidRPr="00875626" w:rsidRDefault="00C0330B" w:rsidP="00B608B1">
      <w:pPr>
        <w:pStyle w:val="Schwarzschrift"/>
      </w:pPr>
      <w:r w:rsidRPr="00B608B1">
        <w:rPr>
          <w:position w:val="-32"/>
        </w:rPr>
        <w:object w:dxaOrig="1219" w:dyaOrig="1040">
          <v:shape id="_x0000_i1492" type="#_x0000_t75" style="width:62.35pt;height:52.65pt" o:ole="">
            <v:imagedata r:id="rId976" o:title=""/>
          </v:shape>
          <o:OLEObject Type="Embed" ProgID="Equation.DSMT4" ShapeID="_x0000_i1492" DrawAspect="Content" ObjectID="_1489811543" r:id="rId977"/>
        </w:object>
      </w:r>
    </w:p>
    <w:p w:rsidR="00CA2B5E" w:rsidRPr="004F3CE1" w:rsidRDefault="00B72769" w:rsidP="00CA2B5E">
      <w:pPr>
        <w:pStyle w:val="Braille"/>
        <w:rPr>
          <w:lang w:val="fr-FR"/>
        </w:rPr>
      </w:pPr>
      <w:r w:rsidRPr="004F3CE1">
        <w:rPr>
          <w:lang w:val="fr-FR"/>
        </w:rPr>
        <w:t xml:space="preserve">   </w:t>
      </w:r>
      <w:r w:rsidR="00654628" w:rsidRPr="004F3CE1">
        <w:rPr>
          <w:lang w:val="fr-FR"/>
        </w:rPr>
        <w:t>a.$|</w:t>
      </w:r>
      <w:r w:rsidR="00232A43" w:rsidRPr="004F3CE1">
        <w:rPr>
          <w:lang w:val="fr-FR"/>
        </w:rPr>
        <w:t>n8m</w:t>
      </w:r>
      <w:r w:rsidR="00654628" w:rsidRPr="004F3CE1">
        <w:rPr>
          <w:lang w:val="fr-FR"/>
        </w:rPr>
        <w:t>$5$3</w:t>
      </w:r>
      <w:r w:rsidR="00232A43" w:rsidRPr="004F3CE1">
        <w:rPr>
          <w:lang w:val="fr-FR"/>
        </w:rPr>
        <w:t>y8x$5</w:t>
      </w:r>
    </w:p>
    <w:p w:rsidR="002A0442" w:rsidRPr="004F3CE1" w:rsidRDefault="003547B9" w:rsidP="00CA2B5E">
      <w:pPr>
        <w:pStyle w:val="LaTeX0"/>
        <w:rPr>
          <w:lang w:val="fr-FR"/>
        </w:rPr>
      </w:pPr>
      <w:r w:rsidRPr="004F3CE1">
        <w:rPr>
          <w:lang w:val="fr-FR"/>
        </w:rPr>
        <w:t>\[</w:t>
      </w:r>
      <w:r w:rsidR="00CA2B5E" w:rsidRPr="004F3CE1">
        <w:rPr>
          <w:lang w:val="fr-FR"/>
        </w:rPr>
        <w:t>a</w:t>
      </w:r>
      <w:r w:rsidR="00EA2839" w:rsidRPr="004F3CE1">
        <w:rPr>
          <w:lang w:val="fr-FR"/>
        </w:rPr>
        <w:t xml:space="preserve"> </w:t>
      </w:r>
      <w:r w:rsidR="00CA2B5E" w:rsidRPr="004F3CE1">
        <w:rPr>
          <w:lang w:val="fr-FR"/>
        </w:rPr>
        <w:t>\cdot \sqrt[\frac{n}{m}]{\frac{y}{x}}</w:t>
      </w:r>
      <w:r w:rsidRPr="004F3CE1">
        <w:rPr>
          <w:lang w:val="fr-FR"/>
        </w:rPr>
        <w:t>\]</w:t>
      </w:r>
    </w:p>
    <w:p w:rsidR="00262683" w:rsidRDefault="00262683" w:rsidP="00262683">
      <w:pPr>
        <w:pStyle w:val="Leerzeile"/>
      </w:pPr>
    </w:p>
    <w:p w:rsidR="00EE6BF6" w:rsidRPr="00875626" w:rsidRDefault="00EE6BF6" w:rsidP="00AF0E40">
      <w:pPr>
        <w:pStyle w:val="berschrift3"/>
      </w:pPr>
      <w:bookmarkStart w:id="429" w:name="_Ref399668871"/>
      <w:bookmarkStart w:id="430" w:name="_Toc410933446"/>
      <w:r>
        <w:lastRenderedPageBreak/>
        <w:t>10.3.</w:t>
      </w:r>
      <w:r w:rsidRPr="00875626">
        <w:t>3</w:t>
      </w:r>
      <w:r>
        <w:t xml:space="preserve"> </w:t>
      </w:r>
      <w:r w:rsidRPr="0090622A">
        <w:t>Indizes</w:t>
      </w:r>
      <w:r w:rsidRPr="00875626">
        <w:t xml:space="preserve"> aus ganzen Zahlen</w:t>
      </w:r>
      <w:bookmarkEnd w:id="429"/>
      <w:bookmarkEnd w:id="430"/>
    </w:p>
    <w:p w:rsidR="00E42E18" w:rsidRPr="00875626" w:rsidRDefault="00E42E18" w:rsidP="005D1555">
      <w:pPr>
        <w:pStyle w:val="Text"/>
      </w:pPr>
      <w:r w:rsidRPr="00875626">
        <w:t>Besteht ein Index lediglich aus einer ganzen Zahl, kann diese ohne Zahl</w:t>
      </w:r>
      <w:r w:rsidRPr="00875626">
        <w:softHyphen/>
        <w:t>zeichen angeschlossen in der gesenkten Schreibweise an das Indexzeichen</w:t>
      </w:r>
      <w:r w:rsidRPr="00875626">
        <w:rPr>
          <w:rStyle w:val="Kommentarzeichen"/>
        </w:rPr>
        <w:t xml:space="preserve"> </w:t>
      </w:r>
      <w:r w:rsidRPr="00875626">
        <w:t xml:space="preserve">geschrieben werden. Bei negativen Zahlen wird das Minuszeichen ohne </w:t>
      </w:r>
      <w:r w:rsidR="005D1555">
        <w:t>Zusammenhaltepunkt</w:t>
      </w:r>
      <w:r w:rsidR="00073904">
        <w:t>  </w:t>
      </w:r>
      <w:r w:rsidR="00073904">
        <w:rPr>
          <w:rFonts w:ascii="Arial" w:hAnsi="Arial" w:cs="Arial"/>
        </w:rPr>
        <w:t>‌</w:t>
      </w:r>
      <w:r w:rsidR="005D1555" w:rsidRPr="00875626">
        <w:rPr>
          <w:rFonts w:ascii="Blista Braille Plus (ANSI)" w:hAnsi="Blista Braille Plus (ANSI)"/>
          <w:color w:val="F79646"/>
        </w:rPr>
        <w:t>%</w:t>
      </w:r>
      <w:r w:rsidR="005D1555" w:rsidRPr="00875626">
        <w:rPr>
          <w:rFonts w:ascii="Blista Braille Plus (ANSI)" w:hAnsi="Blista Braille Plus (ANSI)"/>
        </w:rPr>
        <w:t>"</w:t>
      </w:r>
      <w:r w:rsidR="005D1555" w:rsidRPr="00875626">
        <w:t>  </w:t>
      </w:r>
      <w:r w:rsidR="005D1555" w:rsidRPr="009B7F98">
        <w:rPr>
          <w:rFonts w:ascii="Arial" w:hAnsi="Arial" w:cs="Arial"/>
        </w:rPr>
        <w:t>‌</w:t>
      </w:r>
      <w:r w:rsidRPr="00875626">
        <w:t>zwi</w:t>
      </w:r>
      <w:r w:rsidR="00073904">
        <w:softHyphen/>
      </w:r>
      <w:r w:rsidRPr="00875626">
        <w:t>schen dem Indexzeichen und der Zahl ein</w:t>
      </w:r>
      <w:r w:rsidRPr="00875626">
        <w:softHyphen/>
        <w:t>gefügt. Soll die po</w:t>
      </w:r>
      <w:r w:rsidR="00073904">
        <w:softHyphen/>
      </w:r>
      <w:r w:rsidRPr="00875626">
        <w:t>si</w:t>
      </w:r>
      <w:r w:rsidR="00073904">
        <w:softHyphen/>
      </w:r>
      <w:r w:rsidRPr="00875626">
        <w:t>tive Eigen</w:t>
      </w:r>
      <w:r w:rsidR="005D1555">
        <w:softHyphen/>
      </w:r>
      <w:r w:rsidRPr="00875626">
        <w:t>schaft der Zahl durch ein Pluszeichen betont wer</w:t>
      </w:r>
      <w:r w:rsidR="00073904">
        <w:softHyphen/>
      </w:r>
      <w:r w:rsidRPr="00875626">
        <w:t xml:space="preserve">den, </w:t>
      </w:r>
      <w:r w:rsidR="005D1555">
        <w:t xml:space="preserve">muss dagegen </w:t>
      </w:r>
      <w:r w:rsidRPr="00875626">
        <w:t>die S</w:t>
      </w:r>
      <w:r w:rsidR="005D1555">
        <w:t>tandards</w:t>
      </w:r>
      <w:r w:rsidRPr="00875626">
        <w:t>chreib</w:t>
      </w:r>
      <w:r w:rsidR="005D1555">
        <w:softHyphen/>
      </w:r>
      <w:r w:rsidRPr="00875626">
        <w:t xml:space="preserve">weise </w:t>
      </w:r>
      <w:r w:rsidR="005D1555">
        <w:t>zur Anwen</w:t>
      </w:r>
      <w:r w:rsidR="005237BD">
        <w:softHyphen/>
      </w:r>
      <w:r w:rsidR="005D1555">
        <w:t>dung kom</w:t>
      </w:r>
      <w:r w:rsidR="00073904">
        <w:softHyphen/>
      </w:r>
      <w:r w:rsidR="005D1555">
        <w:t>men und das Plus</w:t>
      </w:r>
      <w:r w:rsidR="005D1555">
        <w:softHyphen/>
        <w:t>zeichen durch den Zusammen</w:t>
      </w:r>
      <w:r w:rsidR="005D1555">
        <w:softHyphen/>
        <w:t>halte</w:t>
      </w:r>
      <w:r w:rsidR="005237BD">
        <w:softHyphen/>
      </w:r>
      <w:r w:rsidR="005D1555">
        <w:t>punkt</w:t>
      </w:r>
      <w:r w:rsidR="00073904">
        <w:t>  </w:t>
      </w:r>
      <w:r w:rsidR="00073904">
        <w:rPr>
          <w:rFonts w:ascii="Arial" w:hAnsi="Arial" w:cs="Arial"/>
        </w:rPr>
        <w:t>‌</w:t>
      </w:r>
      <w:r w:rsidR="005D1555" w:rsidRPr="00875626">
        <w:rPr>
          <w:rFonts w:ascii="Blista Braille Plus (ANSI)" w:hAnsi="Blista Braille Plus (ANSI)"/>
          <w:color w:val="F79646"/>
        </w:rPr>
        <w:t>%</w:t>
      </w:r>
      <w:r w:rsidR="005D1555" w:rsidRPr="00875626">
        <w:rPr>
          <w:rFonts w:ascii="Blista Braille Plus (ANSI)" w:hAnsi="Blista Braille Plus (ANSI)"/>
        </w:rPr>
        <w:t>"</w:t>
      </w:r>
      <w:r w:rsidR="005D1555" w:rsidRPr="00875626">
        <w:t>  </w:t>
      </w:r>
      <w:r w:rsidR="005D1555" w:rsidRPr="009B7F98">
        <w:rPr>
          <w:rFonts w:ascii="Arial" w:hAnsi="Arial" w:cs="Arial"/>
        </w:rPr>
        <w:t>‌</w:t>
      </w:r>
      <w:r w:rsidR="005D1555">
        <w:t>vom Indexzeichen getrennt werden.</w:t>
      </w:r>
    </w:p>
    <w:p w:rsidR="00EE6BF6" w:rsidRDefault="00EE6BF6" w:rsidP="00EE6BF6">
      <w:pPr>
        <w:pStyle w:val="Leerzeile"/>
      </w:pPr>
    </w:p>
    <w:p w:rsidR="00E42E18" w:rsidRPr="00875626" w:rsidRDefault="00E42E18" w:rsidP="00E33E2E">
      <w:pPr>
        <w:pStyle w:val="Text"/>
      </w:pPr>
      <w:r w:rsidRPr="00875626">
        <w:t>Nach der Zahl in gesenkter Schreibweise bedarf es keines Pro</w:t>
      </w:r>
      <w:r w:rsidR="005237BD">
        <w:softHyphen/>
      </w:r>
      <w:r w:rsidRPr="00875626">
        <w:t>jektiv</w:t>
      </w:r>
      <w:r w:rsidR="005237BD">
        <w:softHyphen/>
      </w:r>
      <w:r w:rsidRPr="00875626">
        <w:t>schluss</w:t>
      </w:r>
      <w:r w:rsidRPr="00875626">
        <w:softHyphen/>
        <w:t>zeichens, da das Ende eines einfachen Projektivs mit dem Ende einer Zahl in der gesenkten Schreibweise einher</w:t>
      </w:r>
      <w:r w:rsidR="005237BD">
        <w:softHyphen/>
      </w:r>
      <w:r w:rsidRPr="00875626">
        <w:t>geht.</w:t>
      </w:r>
    </w:p>
    <w:p w:rsidR="006D4416" w:rsidRDefault="006D4416" w:rsidP="006D4416">
      <w:pPr>
        <w:pStyle w:val="FesteLeerzeile"/>
      </w:pPr>
      <w:r>
        <w:t> </w:t>
      </w:r>
    </w:p>
    <w:p w:rsidR="00B113B2" w:rsidRPr="00875626" w:rsidRDefault="00B113B2" w:rsidP="00B85CBD">
      <w:pPr>
        <w:pStyle w:val="Beispiel"/>
      </w:pPr>
      <w:r>
        <w:t>Beispiel 10.3.3 B01</w:t>
      </w:r>
    </w:p>
    <w:p w:rsidR="00B85CBD" w:rsidRPr="00875626" w:rsidRDefault="00B608B1" w:rsidP="00B608B1">
      <w:pPr>
        <w:pStyle w:val="Schwarzschrift"/>
      </w:pPr>
      <w:r w:rsidRPr="00B608B1">
        <w:rPr>
          <w:position w:val="-6"/>
        </w:rPr>
        <w:object w:dxaOrig="1020" w:dyaOrig="520">
          <v:shape id="_x0000_i1493" type="#_x0000_t75" style="width:50.5pt;height:25.8pt" o:ole="">
            <v:imagedata r:id="rId978" o:title=""/>
          </v:shape>
          <o:OLEObject Type="Embed" ProgID="Equation.DSMT4" ShapeID="_x0000_i1493" DrawAspect="Content" ObjectID="_1489811544" r:id="rId979"/>
        </w:object>
      </w:r>
    </w:p>
    <w:p w:rsidR="00E42E18" w:rsidRPr="003625D3" w:rsidRDefault="00E42E18" w:rsidP="003625D3">
      <w:pPr>
        <w:pStyle w:val="Braille"/>
        <w:rPr>
          <w:lang w:val="en-US"/>
        </w:rPr>
      </w:pPr>
      <w:r w:rsidRPr="003625D3">
        <w:rPr>
          <w:lang w:val="en-US"/>
        </w:rPr>
        <w:t xml:space="preserve">   a|;b|:c</w:t>
      </w:r>
    </w:p>
    <w:p w:rsidR="00E23568" w:rsidRPr="004F3CE1" w:rsidRDefault="00B85CBD" w:rsidP="00E23568">
      <w:pPr>
        <w:pStyle w:val="LaTeX0"/>
        <w:rPr>
          <w:lang w:val="en-US"/>
        </w:rPr>
      </w:pPr>
      <w:r w:rsidRPr="004F3CE1">
        <w:rPr>
          <w:lang w:val="en-US"/>
        </w:rPr>
        <w:t>\[a^{2}b^{3}c\]</w:t>
      </w:r>
    </w:p>
    <w:p w:rsidR="006D4416" w:rsidRDefault="006D4416" w:rsidP="006D4416">
      <w:pPr>
        <w:pStyle w:val="FesteLeerzeile"/>
      </w:pPr>
      <w:r>
        <w:t> </w:t>
      </w:r>
    </w:p>
    <w:p w:rsidR="00B113B2" w:rsidRPr="00875626" w:rsidRDefault="00B113B2" w:rsidP="00B85CBD">
      <w:pPr>
        <w:pStyle w:val="Beispiel"/>
      </w:pPr>
      <w:r>
        <w:t>Beispiel 10.3.3 B02</w:t>
      </w:r>
    </w:p>
    <w:p w:rsidR="00B85CBD" w:rsidRPr="00875626" w:rsidRDefault="005F5CA8" w:rsidP="00B608B1">
      <w:pPr>
        <w:pStyle w:val="Schwarzschrift"/>
      </w:pPr>
      <w:r w:rsidRPr="00B608B1">
        <w:rPr>
          <w:position w:val="-20"/>
        </w:rPr>
        <w:object w:dxaOrig="2680" w:dyaOrig="499">
          <v:shape id="_x0000_i1494" type="#_x0000_t75" style="width:134.35pt;height:24.7pt" o:ole="">
            <v:imagedata r:id="rId980" o:title=""/>
          </v:shape>
          <o:OLEObject Type="Embed" ProgID="Equation.DSMT4" ShapeID="_x0000_i1494" DrawAspect="Content" ObjectID="_1489811545" r:id="rId981"/>
        </w:object>
      </w:r>
    </w:p>
    <w:p w:rsidR="00B85CBD" w:rsidRPr="004F3CE1" w:rsidRDefault="001947BF" w:rsidP="00B85CBD">
      <w:pPr>
        <w:pStyle w:val="Braille"/>
        <w:rPr>
          <w:lang w:val="en-US"/>
        </w:rPr>
      </w:pPr>
      <w:r w:rsidRPr="004F3CE1">
        <w:rPr>
          <w:lang w:val="en-US"/>
        </w:rPr>
        <w:t xml:space="preserve">   </w:t>
      </w:r>
      <w:r w:rsidR="00B85CBD" w:rsidRPr="004F3CE1">
        <w:rPr>
          <w:lang w:val="en-US"/>
        </w:rPr>
        <w:t>a1,,a1;; -a1,;a1;,</w:t>
      </w:r>
    </w:p>
    <w:p w:rsidR="00B85CBD" w:rsidRPr="004F3CE1" w:rsidRDefault="00B85CBD" w:rsidP="00B85CBD">
      <w:pPr>
        <w:pStyle w:val="LaTeX0"/>
        <w:rPr>
          <w:lang w:val="en-US"/>
        </w:rPr>
      </w:pPr>
      <w:r w:rsidRPr="004F3CE1">
        <w:rPr>
          <w:lang w:val="en-US"/>
        </w:rPr>
        <w:t>\[a_{11}a_{22}</w:t>
      </w:r>
      <w:r w:rsidR="009268D6" w:rsidRPr="004F3CE1">
        <w:rPr>
          <w:lang w:val="en-US"/>
        </w:rPr>
        <w:t xml:space="preserve"> </w:t>
      </w:r>
      <w:r w:rsidRPr="004F3CE1">
        <w:rPr>
          <w:lang w:val="en-US"/>
        </w:rPr>
        <w:t>-a_{12}a_{21}\]</w:t>
      </w:r>
    </w:p>
    <w:p w:rsidR="006D4416" w:rsidRDefault="006D4416" w:rsidP="006D4416">
      <w:pPr>
        <w:pStyle w:val="FesteLeerzeile"/>
      </w:pPr>
      <w:r>
        <w:t> </w:t>
      </w:r>
    </w:p>
    <w:p w:rsidR="00B113B2" w:rsidRPr="00875626" w:rsidRDefault="00B113B2" w:rsidP="00E16CB8">
      <w:pPr>
        <w:pStyle w:val="Beispiel"/>
      </w:pPr>
      <w:r>
        <w:t>Beispiel 10.3.3 B03</w:t>
      </w:r>
    </w:p>
    <w:p w:rsidR="00E16CB8" w:rsidRPr="00875626" w:rsidRDefault="005F5CA8" w:rsidP="00B608B1">
      <w:pPr>
        <w:pStyle w:val="Schwarzschrift"/>
      </w:pPr>
      <w:r w:rsidRPr="00B608B1">
        <w:rPr>
          <w:position w:val="-22"/>
        </w:rPr>
        <w:object w:dxaOrig="1560" w:dyaOrig="600">
          <v:shape id="_x0000_i1495" type="#_x0000_t75" style="width:78.45pt;height:29pt" o:ole="">
            <v:imagedata r:id="rId982" o:title=""/>
          </v:shape>
          <o:OLEObject Type="Embed" ProgID="Equation.DSMT4" ShapeID="_x0000_i1495" DrawAspect="Content" ObjectID="_1489811546" r:id="rId983"/>
        </w:object>
      </w:r>
    </w:p>
    <w:p w:rsidR="00E16CB8" w:rsidRPr="004F3CE1" w:rsidRDefault="00E16CB8" w:rsidP="00E16CB8">
      <w:pPr>
        <w:pStyle w:val="Braille"/>
        <w:rPr>
          <w:lang w:val="fr-FR"/>
        </w:rPr>
      </w:pPr>
      <w:r w:rsidRPr="004F3CE1">
        <w:rPr>
          <w:lang w:val="fr-FR"/>
        </w:rPr>
        <w:t xml:space="preserve">   f1,2u1,', u1;`</w:t>
      </w:r>
    </w:p>
    <w:p w:rsidR="00E16CB8" w:rsidRPr="004F3CE1" w:rsidRDefault="00E16CB8" w:rsidP="005558D9">
      <w:pPr>
        <w:pStyle w:val="LaTeX0"/>
        <w:rPr>
          <w:lang w:val="fr-FR"/>
        </w:rPr>
      </w:pPr>
      <w:r w:rsidRPr="004F3CE1">
        <w:rPr>
          <w:lang w:val="fr-FR"/>
        </w:rPr>
        <w:t>\[f_{1}</w:t>
      </w:r>
      <w:r w:rsidR="005558D9" w:rsidRPr="004F3CE1">
        <w:rPr>
          <w:lang w:val="fr-FR"/>
        </w:rPr>
        <w:t>(</w:t>
      </w:r>
      <w:r w:rsidRPr="004F3CE1">
        <w:rPr>
          <w:lang w:val="fr-FR"/>
        </w:rPr>
        <w:t>u_{1},</w:t>
      </w:r>
      <w:r w:rsidR="005558D9" w:rsidRPr="004F3CE1">
        <w:rPr>
          <w:lang w:val="fr-FR"/>
        </w:rPr>
        <w:t xml:space="preserve"> </w:t>
      </w:r>
      <w:r w:rsidRPr="004F3CE1">
        <w:rPr>
          <w:lang w:val="fr-FR"/>
        </w:rPr>
        <w:t>u_{2})\]</w:t>
      </w:r>
    </w:p>
    <w:p w:rsidR="006D4416" w:rsidRDefault="006D4416" w:rsidP="006D4416">
      <w:pPr>
        <w:pStyle w:val="FesteLeerzeile"/>
      </w:pPr>
      <w:r>
        <w:t> </w:t>
      </w:r>
    </w:p>
    <w:p w:rsidR="00B113B2" w:rsidRPr="00875626" w:rsidRDefault="00B113B2" w:rsidP="00E16CB8">
      <w:pPr>
        <w:pStyle w:val="Beispiel"/>
      </w:pPr>
      <w:r>
        <w:t>Beispiel 10.3.3 B04</w:t>
      </w:r>
    </w:p>
    <w:p w:rsidR="00E16CB8" w:rsidRPr="00875626" w:rsidRDefault="00733453" w:rsidP="00B608B1">
      <w:pPr>
        <w:pStyle w:val="Schwarzschrift"/>
      </w:pPr>
      <w:r w:rsidRPr="00733453">
        <w:rPr>
          <w:position w:val="-10"/>
        </w:rPr>
        <w:object w:dxaOrig="2740" w:dyaOrig="560">
          <v:shape id="_x0000_i1496" type="#_x0000_t75" style="width:137.55pt;height:27.95pt" o:ole="">
            <v:imagedata r:id="rId984" o:title=""/>
          </v:shape>
          <o:OLEObject Type="Embed" ProgID="Equation.DSMT4" ShapeID="_x0000_i1496" DrawAspect="Content" ObjectID="_1489811547" r:id="rId985"/>
        </w:object>
      </w:r>
    </w:p>
    <w:p w:rsidR="00E16CB8" w:rsidRPr="004F3CE1" w:rsidRDefault="00E16CB8" w:rsidP="00E16CB8">
      <w:pPr>
        <w:pStyle w:val="Braille"/>
        <w:rPr>
          <w:lang w:val="fr-FR"/>
        </w:rPr>
      </w:pPr>
      <w:r w:rsidRPr="004F3CE1">
        <w:rPr>
          <w:lang w:val="fr-FR"/>
        </w:rPr>
        <w:t xml:space="preserve">   x|"+#c5x|-: =x|) =#a</w:t>
      </w:r>
    </w:p>
    <w:p w:rsidR="00E16CB8" w:rsidRPr="004F3CE1" w:rsidRDefault="00E16CB8" w:rsidP="00E16CB8">
      <w:pPr>
        <w:pStyle w:val="LaTeX0"/>
        <w:rPr>
          <w:lang w:val="fr-FR"/>
        </w:rPr>
      </w:pPr>
      <w:r w:rsidRPr="004F3CE1">
        <w:rPr>
          <w:lang w:val="fr-FR"/>
        </w:rPr>
        <w:t>\[x^{+3}x^{-3} =x^{0} =1\]</w:t>
      </w:r>
    </w:p>
    <w:p w:rsidR="006D4416" w:rsidRDefault="006D4416" w:rsidP="006D4416">
      <w:pPr>
        <w:pStyle w:val="FesteLeerzeile"/>
      </w:pPr>
      <w:r>
        <w:lastRenderedPageBreak/>
        <w:t> </w:t>
      </w:r>
    </w:p>
    <w:p w:rsidR="00B113B2" w:rsidRPr="00875626" w:rsidRDefault="00B113B2" w:rsidP="00B85CBD">
      <w:pPr>
        <w:pStyle w:val="Beispiel"/>
      </w:pPr>
      <w:r>
        <w:t>Beispiel 10.3.3 B05</w:t>
      </w:r>
    </w:p>
    <w:p w:rsidR="00B85CBD" w:rsidRPr="00875626" w:rsidRDefault="00B608B1" w:rsidP="00B608B1">
      <w:pPr>
        <w:pStyle w:val="Schwarzschrift"/>
      </w:pPr>
      <w:r w:rsidRPr="00B608B1">
        <w:rPr>
          <w:position w:val="-30"/>
        </w:rPr>
        <w:object w:dxaOrig="560" w:dyaOrig="980">
          <v:shape id="_x0000_i1497" type="#_x0000_t75" style="width:27.95pt;height:48.35pt" o:ole="">
            <v:imagedata r:id="rId986" o:title=""/>
          </v:shape>
          <o:OLEObject Type="Embed" ProgID="Equation.DSMT4" ShapeID="_x0000_i1497" DrawAspect="Content" ObjectID="_1489811548" r:id="rId987"/>
        </w:object>
      </w:r>
    </w:p>
    <w:p w:rsidR="00232A43" w:rsidRPr="00E27887" w:rsidRDefault="00232A43" w:rsidP="00232A43">
      <w:pPr>
        <w:pStyle w:val="Braille"/>
      </w:pPr>
      <w:r w:rsidRPr="00E27887">
        <w:t xml:space="preserve">   ;x|: 8 #c6&lt;</w:t>
      </w:r>
    </w:p>
    <w:p w:rsidR="003C02A2" w:rsidRPr="00875626" w:rsidRDefault="003C02A2" w:rsidP="00C4191C">
      <w:pPr>
        <w:pStyle w:val="OderBeispiel"/>
      </w:pPr>
      <w:r w:rsidRPr="00875626">
        <w:t>oder</w:t>
      </w:r>
    </w:p>
    <w:p w:rsidR="00232A43" w:rsidRPr="004F3CE1" w:rsidRDefault="00232A43" w:rsidP="00B05116">
      <w:pPr>
        <w:pStyle w:val="Braille"/>
        <w:rPr>
          <w:lang w:val="en-US"/>
        </w:rPr>
      </w:pPr>
      <w:r w:rsidRPr="004F3CE1">
        <w:rPr>
          <w:lang w:val="en-US"/>
        </w:rPr>
        <w:t xml:space="preserve">   ;x|:8#c6&lt;</w:t>
      </w:r>
    </w:p>
    <w:p w:rsidR="00B85CBD" w:rsidRPr="004F3CE1" w:rsidRDefault="00B85CBD" w:rsidP="00B85CBD">
      <w:pPr>
        <w:pStyle w:val="LaTeX0"/>
        <w:rPr>
          <w:lang w:val="en-US"/>
        </w:rPr>
      </w:pPr>
      <w:r w:rsidRPr="004F3CE1">
        <w:rPr>
          <w:lang w:val="en-US"/>
        </w:rPr>
        <w:t>\[\frac{x^{3}}{3!}\]</w:t>
      </w:r>
    </w:p>
    <w:p w:rsidR="00262683" w:rsidRPr="004F3CE1" w:rsidRDefault="00262683" w:rsidP="00262683">
      <w:pPr>
        <w:pStyle w:val="Leerzeile"/>
        <w:rPr>
          <w:lang w:val="en-US"/>
        </w:rPr>
      </w:pPr>
    </w:p>
    <w:p w:rsidR="00B113B2" w:rsidRPr="00875626" w:rsidRDefault="00B113B2" w:rsidP="00AF0E40">
      <w:pPr>
        <w:pStyle w:val="berschrift2"/>
      </w:pPr>
      <w:bookmarkStart w:id="431" w:name="_Toc410933447"/>
      <w:r>
        <w:t>10.</w:t>
      </w:r>
      <w:r w:rsidRPr="00875626">
        <w:t>4</w:t>
      </w:r>
      <w:r>
        <w:t xml:space="preserve"> </w:t>
      </w:r>
      <w:r w:rsidRPr="00875626">
        <w:t>Wurzeln und Zusätze</w:t>
      </w:r>
      <w:bookmarkEnd w:id="431"/>
    </w:p>
    <w:p w:rsidR="00E42E18" w:rsidRPr="00875626" w:rsidRDefault="00E42E18" w:rsidP="001F23B5">
      <w:pPr>
        <w:pStyle w:val="Text"/>
      </w:pPr>
      <w:r w:rsidRPr="00875626">
        <w:t>Quadr</w:t>
      </w:r>
      <w:r>
        <w:t xml:space="preserve">atwurzeln (ohne qualifizierende </w:t>
      </w:r>
      <w:r w:rsidRPr="00875626">
        <w:t>Zahl 2) werden mit dem Symbol für Wurzeln (ggf. mit einem Projektiv</w:t>
      </w:r>
      <w:r w:rsidR="000C10CE">
        <w:softHyphen/>
      </w:r>
      <w:r w:rsidRPr="00875626">
        <w:t>verstärkungs</w:t>
      </w:r>
      <w:r w:rsidR="000C10CE">
        <w:softHyphen/>
      </w:r>
      <w:r w:rsidRPr="00875626">
        <w:t>zeichen kombiniert) eingeleitet. Das Projektiv schließt alle Sym</w:t>
      </w:r>
      <w:r w:rsidR="000C10CE">
        <w:softHyphen/>
      </w:r>
      <w:r w:rsidRPr="00875626">
        <w:t xml:space="preserve">bole ein, die sich in der Schwarzschriftdarstellung </w:t>
      </w:r>
      <w:r w:rsidR="004C1389" w:rsidRPr="004C1389">
        <w:t xml:space="preserve">unter dem Wurzelstrich </w:t>
      </w:r>
      <w:r w:rsidRPr="00875626">
        <w:t>befinden.</w:t>
      </w:r>
    </w:p>
    <w:p w:rsidR="00EE6BF6" w:rsidRDefault="00EE6BF6" w:rsidP="00EE6BF6">
      <w:pPr>
        <w:pStyle w:val="Leerzeile"/>
      </w:pPr>
    </w:p>
    <w:p w:rsidR="00E42E18" w:rsidRPr="00875626" w:rsidRDefault="00E42E18" w:rsidP="00E33E2E">
      <w:pPr>
        <w:pStyle w:val="Text"/>
      </w:pPr>
      <w:r w:rsidRPr="00875626">
        <w:t>Zahlen, die anzeigen, dass es sich um eine dritte, vierte oder andere Wurzel handelt, werden als vordere obere Indizes am Wurzelzeichen dargestellt.</w:t>
      </w:r>
    </w:p>
    <w:p w:rsidR="006D4416" w:rsidRDefault="006D4416" w:rsidP="006D4416">
      <w:pPr>
        <w:pStyle w:val="FesteLeerzeile"/>
      </w:pPr>
      <w:r>
        <w:t> </w:t>
      </w:r>
    </w:p>
    <w:p w:rsidR="00B113B2" w:rsidRPr="00875626" w:rsidRDefault="00B113B2" w:rsidP="00C041CD">
      <w:pPr>
        <w:pStyle w:val="Beispiel"/>
      </w:pPr>
      <w:r>
        <w:t>Beispiel 10.4 B01</w:t>
      </w:r>
    </w:p>
    <w:p w:rsidR="003B24AC" w:rsidRPr="00875626" w:rsidRDefault="00B608B1" w:rsidP="00B608B1">
      <w:pPr>
        <w:pStyle w:val="Schwarzschrift"/>
      </w:pPr>
      <w:r w:rsidRPr="00B608B1">
        <w:rPr>
          <w:position w:val="-32"/>
        </w:rPr>
        <w:object w:dxaOrig="1320" w:dyaOrig="900">
          <v:shape id="_x0000_i1498" type="#_x0000_t75" style="width:65.55pt;height:46.2pt" o:ole="">
            <v:imagedata r:id="rId988" o:title=""/>
          </v:shape>
          <o:OLEObject Type="Embed" ProgID="Equation.DSMT4" ShapeID="_x0000_i1498" DrawAspect="Content" ObjectID="_1489811549" r:id="rId989"/>
        </w:object>
      </w:r>
    </w:p>
    <w:p w:rsidR="003B24AC" w:rsidRPr="004F3CE1" w:rsidRDefault="003B24AC" w:rsidP="00D821E3">
      <w:pPr>
        <w:pStyle w:val="Braille"/>
        <w:rPr>
          <w:lang w:val="en-US"/>
        </w:rPr>
      </w:pPr>
      <w:r w:rsidRPr="004F3CE1">
        <w:rPr>
          <w:lang w:val="en-US"/>
        </w:rPr>
        <w:t xml:space="preserve">   3#b; =3#a</w:t>
      </w:r>
    </w:p>
    <w:p w:rsidR="003B24AC" w:rsidRPr="004F3CE1" w:rsidRDefault="00C041CD" w:rsidP="00C041CD">
      <w:pPr>
        <w:pStyle w:val="LaTeX0"/>
        <w:rPr>
          <w:lang w:val="en-US"/>
        </w:rPr>
      </w:pPr>
      <w:r w:rsidRPr="004F3CE1">
        <w:rPr>
          <w:lang w:val="en-US"/>
        </w:rPr>
        <w:t>\[</w:t>
      </w:r>
      <w:r w:rsidR="003B24AC" w:rsidRPr="004F3CE1">
        <w:rPr>
          <w:lang w:val="en-US"/>
        </w:rPr>
        <w:t>\sqrt{\frac{2}{2}}</w:t>
      </w:r>
      <w:r w:rsidR="005558D9" w:rsidRPr="004F3CE1">
        <w:rPr>
          <w:lang w:val="en-US"/>
        </w:rPr>
        <w:t xml:space="preserve"> </w:t>
      </w:r>
      <w:r w:rsidR="003B24AC" w:rsidRPr="004F3CE1">
        <w:rPr>
          <w:lang w:val="en-US"/>
        </w:rPr>
        <w:t>=\sqrt{1}</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2</w:t>
      </w:r>
    </w:p>
    <w:p w:rsidR="004B0925" w:rsidRPr="00875626" w:rsidRDefault="00B608B1" w:rsidP="00B608B1">
      <w:pPr>
        <w:pStyle w:val="Schwarzschrift"/>
      </w:pPr>
      <w:r w:rsidRPr="00B608B1">
        <w:rPr>
          <w:position w:val="-8"/>
        </w:rPr>
        <w:object w:dxaOrig="1040" w:dyaOrig="460">
          <v:shape id="_x0000_i1499" type="#_x0000_t75" style="width:52.65pt;height:23.65pt" o:ole="">
            <v:imagedata r:id="rId990" o:title=""/>
          </v:shape>
          <o:OLEObject Type="Embed" ProgID="Equation.DSMT4" ShapeID="_x0000_i1499" DrawAspect="Content" ObjectID="_1489811550" r:id="rId991"/>
        </w:object>
      </w:r>
    </w:p>
    <w:p w:rsidR="002E511E" w:rsidRPr="004F3CE1" w:rsidRDefault="002E511E" w:rsidP="00C041CD">
      <w:pPr>
        <w:pStyle w:val="Braille"/>
        <w:rPr>
          <w:lang w:val="en-US"/>
        </w:rPr>
      </w:pPr>
      <w:r w:rsidRPr="004F3CE1">
        <w:rPr>
          <w:lang w:val="en-US"/>
        </w:rPr>
        <w:t xml:space="preserve">   3a"+b</w:t>
      </w:r>
    </w:p>
    <w:p w:rsidR="002E511E" w:rsidRPr="004F3CE1" w:rsidRDefault="00C041CD" w:rsidP="00C041CD">
      <w:pPr>
        <w:pStyle w:val="LaTeX0"/>
        <w:rPr>
          <w:lang w:val="en-US"/>
        </w:rPr>
      </w:pPr>
      <w:r w:rsidRPr="004F3CE1">
        <w:rPr>
          <w:lang w:val="en-US"/>
        </w:rPr>
        <w:t>\[</w:t>
      </w:r>
      <w:r w:rsidR="002E511E" w:rsidRPr="004F3CE1">
        <w:rPr>
          <w:lang w:val="en-US"/>
        </w:rPr>
        <w:t>\sqrt{a</w:t>
      </w:r>
      <w:r w:rsidR="005558D9" w:rsidRPr="004F3CE1">
        <w:rPr>
          <w:lang w:val="en-US"/>
        </w:rPr>
        <w:t xml:space="preserve"> </w:t>
      </w:r>
      <w:r w:rsidR="002E511E"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C041CD">
      <w:pPr>
        <w:pStyle w:val="Beispiel"/>
      </w:pPr>
      <w:r>
        <w:lastRenderedPageBreak/>
        <w:t>Beispiel 10.4 B03</w:t>
      </w:r>
    </w:p>
    <w:p w:rsidR="004B0925" w:rsidRPr="00875626" w:rsidRDefault="007F58DF" w:rsidP="00B608B1">
      <w:pPr>
        <w:pStyle w:val="Schwarzschrift"/>
      </w:pPr>
      <w:r w:rsidRPr="00B608B1">
        <w:rPr>
          <w:position w:val="-14"/>
        </w:rPr>
        <w:object w:dxaOrig="1760" w:dyaOrig="680">
          <v:shape id="_x0000_i1500" type="#_x0000_t75" style="width:87.05pt;height:34.4pt" o:ole="">
            <v:imagedata r:id="rId992" o:title=""/>
          </v:shape>
          <o:OLEObject Type="Embed" ProgID="Equation.DSMT4" ShapeID="_x0000_i1500" DrawAspect="Content" ObjectID="_1489811551" r:id="rId993"/>
        </w:object>
      </w:r>
    </w:p>
    <w:p w:rsidR="002E511E" w:rsidRPr="004F3CE1" w:rsidRDefault="00C041CD" w:rsidP="00464C16">
      <w:pPr>
        <w:pStyle w:val="Braille"/>
        <w:rPr>
          <w:lang w:val="en-US"/>
        </w:rPr>
      </w:pPr>
      <w:r w:rsidRPr="004F3CE1">
        <w:rPr>
          <w:lang w:val="en-US"/>
        </w:rPr>
        <w:t xml:space="preserve"> </w:t>
      </w:r>
      <w:r w:rsidR="002E511E" w:rsidRPr="004F3CE1">
        <w:rPr>
          <w:lang w:val="en-US"/>
        </w:rPr>
        <w:t xml:space="preserve">  </w:t>
      </w:r>
      <w:r w:rsidR="00974E90" w:rsidRPr="004F3CE1">
        <w:rPr>
          <w:lang w:val="en-US"/>
        </w:rPr>
        <w:t>$</w:t>
      </w:r>
      <w:r w:rsidR="002E511E" w:rsidRPr="004F3CE1">
        <w:rPr>
          <w:lang w:val="en-US"/>
        </w:rPr>
        <w:t>3a</w:t>
      </w:r>
      <w:r w:rsidR="00974E90" w:rsidRPr="004F3CE1">
        <w:rPr>
          <w:lang w:val="en-US"/>
        </w:rPr>
        <w:t>2x -#c</w:t>
      </w:r>
      <w:r w:rsidR="00464C16" w:rsidRPr="004F3CE1">
        <w:rPr>
          <w:lang w:val="en-US"/>
        </w:rPr>
        <w:t>`</w:t>
      </w:r>
      <w:r w:rsidR="00974E90" w:rsidRPr="004F3CE1">
        <w:rPr>
          <w:lang w:val="en-US"/>
        </w:rPr>
        <w:t>|;$5</w:t>
      </w:r>
    </w:p>
    <w:p w:rsidR="002E511E" w:rsidRPr="004F3CE1" w:rsidRDefault="00C041CD" w:rsidP="00C041CD">
      <w:pPr>
        <w:pStyle w:val="LaTeX0"/>
        <w:rPr>
          <w:lang w:val="en-US"/>
        </w:rPr>
      </w:pPr>
      <w:r w:rsidRPr="004F3CE1">
        <w:rPr>
          <w:lang w:val="en-US"/>
        </w:rPr>
        <w:t>\[</w:t>
      </w:r>
      <w:r w:rsidR="00E03057" w:rsidRPr="004F3CE1">
        <w:rPr>
          <w:lang w:val="en-US"/>
        </w:rPr>
        <w:t>\sqrt{a</w:t>
      </w:r>
      <w:r w:rsidR="00974E90" w:rsidRPr="004F3CE1">
        <w:rPr>
          <w:lang w:val="en-US"/>
        </w:rPr>
        <w:t>(x</w:t>
      </w:r>
      <w:r w:rsidR="00B34F5D" w:rsidRPr="004F3CE1">
        <w:rPr>
          <w:lang w:val="en-US"/>
        </w:rPr>
        <w:t xml:space="preserve"> </w:t>
      </w:r>
      <w:r w:rsidR="00974E90" w:rsidRPr="004F3CE1">
        <w:rPr>
          <w:lang w:val="en-US"/>
        </w:rPr>
        <w:t>-3)^{2}}</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4</w:t>
      </w:r>
    </w:p>
    <w:p w:rsidR="003B24AC" w:rsidRPr="00875626" w:rsidRDefault="00B608B1" w:rsidP="00B608B1">
      <w:pPr>
        <w:pStyle w:val="Schwarzschrift"/>
      </w:pPr>
      <w:r w:rsidRPr="00B608B1">
        <w:rPr>
          <w:position w:val="-10"/>
        </w:rPr>
        <w:object w:dxaOrig="2400" w:dyaOrig="540">
          <v:shape id="_x0000_i1501" type="#_x0000_t75" style="width:119.3pt;height:27.95pt" o:ole="">
            <v:imagedata r:id="rId994" o:title=""/>
          </v:shape>
          <o:OLEObject Type="Embed" ProgID="Equation.DSMT4" ShapeID="_x0000_i1501" DrawAspect="Content" ObjectID="_1489811552" r:id="rId995"/>
        </w:object>
      </w:r>
    </w:p>
    <w:p w:rsidR="003B24AC" w:rsidRPr="004F3CE1" w:rsidRDefault="00C041CD" w:rsidP="00C041CD">
      <w:pPr>
        <w:pStyle w:val="Braille"/>
        <w:rPr>
          <w:lang w:val="en-US"/>
        </w:rPr>
      </w:pPr>
      <w:r w:rsidRPr="004F3CE1">
        <w:rPr>
          <w:lang w:val="en-US"/>
        </w:rPr>
        <w:t xml:space="preserve"> </w:t>
      </w:r>
      <w:r w:rsidR="003B24AC" w:rsidRPr="004F3CE1">
        <w:rPr>
          <w:lang w:val="en-US"/>
        </w:rPr>
        <w:t xml:space="preserve">  $3#b3#b$5 =3#b .|/3#b</w:t>
      </w:r>
    </w:p>
    <w:p w:rsidR="003B24AC" w:rsidRPr="004F3CE1" w:rsidRDefault="00C041CD" w:rsidP="00C041CD">
      <w:pPr>
        <w:pStyle w:val="LaTeX0"/>
        <w:rPr>
          <w:lang w:val="en-US"/>
        </w:rPr>
      </w:pPr>
      <w:r w:rsidRPr="004F3CE1">
        <w:rPr>
          <w:lang w:val="en-US"/>
        </w:rPr>
        <w:t>\[</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cdot \sqrt[4]{2}</w:t>
      </w:r>
      <w:r w:rsidRPr="004F3CE1">
        <w:rPr>
          <w:lang w:val="en-US"/>
        </w:rPr>
        <w:t>\]</w:t>
      </w:r>
    </w:p>
    <w:p w:rsidR="006D4416" w:rsidRDefault="006D4416" w:rsidP="006D4416">
      <w:pPr>
        <w:pStyle w:val="FesteLeerzeile"/>
      </w:pPr>
      <w:bookmarkStart w:id="432" w:name="OLE_LINK6"/>
      <w:r>
        <w:t> </w:t>
      </w:r>
    </w:p>
    <w:bookmarkEnd w:id="432"/>
    <w:p w:rsidR="00B113B2" w:rsidRDefault="00B113B2" w:rsidP="00C041CD">
      <w:pPr>
        <w:pStyle w:val="Beispiel"/>
      </w:pPr>
      <w:r>
        <w:t>Beispiel 10.4 B05</w:t>
      </w:r>
    </w:p>
    <w:p w:rsidR="00942E28" w:rsidRPr="00875626" w:rsidRDefault="00B608B1" w:rsidP="00B608B1">
      <w:pPr>
        <w:pStyle w:val="Schwarzschrift"/>
      </w:pPr>
      <w:r w:rsidRPr="00B608B1">
        <w:rPr>
          <w:position w:val="-42"/>
        </w:rPr>
        <w:object w:dxaOrig="3900" w:dyaOrig="1219">
          <v:shape id="_x0000_i1502" type="#_x0000_t75" style="width:194.5pt;height:62.35pt" o:ole="">
            <v:imagedata r:id="rId996" o:title=""/>
          </v:shape>
          <o:OLEObject Type="Embed" ProgID="Equation.DSMT4" ShapeID="_x0000_i1502" DrawAspect="Content" ObjectID="_1489811553" r:id="rId997"/>
        </w:object>
      </w:r>
    </w:p>
    <w:p w:rsidR="00942E28" w:rsidRPr="004F3CE1" w:rsidRDefault="006D7C07" w:rsidP="00C041CD">
      <w:pPr>
        <w:pStyle w:val="Braille"/>
        <w:rPr>
          <w:lang w:val="fr-FR"/>
        </w:rPr>
      </w:pPr>
      <w:r w:rsidRPr="004F3CE1">
        <w:rPr>
          <w:lang w:val="fr-FR"/>
        </w:rPr>
        <w:t xml:space="preserve">   u =|:$3-q8#b</w:t>
      </w:r>
      <w:r w:rsidR="00942E28" w:rsidRPr="004F3CE1">
        <w:rPr>
          <w:lang w:val="fr-FR"/>
        </w:rPr>
        <w:t xml:space="preserve"> +-!32p8#c`|:'</w:t>
      </w:r>
    </w:p>
    <w:p w:rsidR="00942E28" w:rsidRPr="004F3CE1" w:rsidRDefault="00D821E3" w:rsidP="00C041CD">
      <w:pPr>
        <w:pStyle w:val="Braille"/>
        <w:rPr>
          <w:lang w:val="fr-FR"/>
        </w:rPr>
      </w:pPr>
      <w:r w:rsidRPr="004F3CE1">
        <w:rPr>
          <w:lang w:val="fr-FR"/>
        </w:rPr>
        <w:t xml:space="preserve"> </w:t>
      </w:r>
      <w:r w:rsidR="00942E28" w:rsidRPr="004F3CE1">
        <w:rPr>
          <w:lang w:val="fr-FR"/>
        </w:rPr>
        <w:t xml:space="preserve">    +2q8#b`|;%5</w:t>
      </w:r>
    </w:p>
    <w:p w:rsidR="00942E28" w:rsidRPr="004F3CE1" w:rsidRDefault="00C041CD" w:rsidP="00916A90">
      <w:pPr>
        <w:pStyle w:val="LaTeX0"/>
        <w:rPr>
          <w:lang w:val="en-US"/>
        </w:rPr>
      </w:pPr>
      <w:r w:rsidRPr="004F3CE1">
        <w:rPr>
          <w:lang w:val="fr-FR"/>
        </w:rPr>
        <w:t>\[</w:t>
      </w:r>
      <w:r w:rsidR="00942E28" w:rsidRPr="004F3CE1">
        <w:rPr>
          <w:lang w:val="fr-FR"/>
        </w:rPr>
        <w:t>u</w:t>
      </w:r>
      <w:r w:rsidR="00EB76C9" w:rsidRPr="004F3CE1">
        <w:rPr>
          <w:lang w:val="fr-FR"/>
        </w:rPr>
        <w:t xml:space="preserve"> </w:t>
      </w:r>
      <w:r w:rsidR="00942E28" w:rsidRPr="004F3CE1">
        <w:rPr>
          <w:lang w:val="fr-FR"/>
        </w:rPr>
        <w:t>=\sqrt[3]{-\frac{q}{2}</w:t>
      </w:r>
      <w:r w:rsidR="00551462" w:rsidRPr="004F3CE1">
        <w:rPr>
          <w:lang w:val="fr-FR"/>
        </w:rPr>
        <w:t xml:space="preserve"> </w:t>
      </w:r>
      <w:r w:rsidR="005558D9" w:rsidRPr="004F3CE1">
        <w:rPr>
          <w:lang w:val="fr-FR"/>
        </w:rPr>
        <w:t>\pm \sqrt{\left(</w:t>
      </w:r>
      <w:r w:rsidR="00942E28" w:rsidRPr="004F3CE1">
        <w:rPr>
          <w:lang w:val="fr-FR"/>
        </w:rPr>
        <w:t>\frac{p}{3}\right)^{3}</w:t>
      </w:r>
      <w:r w:rsidR="00AF1AE2" w:rsidRPr="004F3CE1">
        <w:rPr>
          <w:lang w:val="fr-FR"/>
        </w:rPr>
        <w:t xml:space="preserve"> </w:t>
      </w:r>
      <w:r w:rsidR="005558D9" w:rsidRPr="004F3CE1">
        <w:rPr>
          <w:lang w:val="en-US"/>
        </w:rPr>
        <w:t>+\left(\frac{q}{2}</w:t>
      </w:r>
      <w:r w:rsidR="00942E28" w:rsidRPr="004F3CE1">
        <w:rPr>
          <w:lang w:val="en-US"/>
        </w:rPr>
        <w:t>\right)^{2}</w:t>
      </w:r>
      <w:r w:rsidR="007132DA" w:rsidRPr="004F3CE1">
        <w:rPr>
          <w:lang w:val="en-US"/>
        </w:rPr>
        <w:t>}</w:t>
      </w:r>
      <w:r w:rsidR="00942E28" w:rsidRPr="004F3CE1">
        <w:rPr>
          <w:lang w:val="en-US"/>
        </w:rPr>
        <w:t>}</w:t>
      </w:r>
      <w:r w:rsidRPr="004F3CE1">
        <w:rPr>
          <w:lang w:val="en-US"/>
        </w:rPr>
        <w:t>\]</w:t>
      </w:r>
    </w:p>
    <w:p w:rsidR="00EE6BF6" w:rsidRPr="004F3CE1" w:rsidRDefault="00EE6BF6" w:rsidP="00EE6BF6">
      <w:pPr>
        <w:pStyle w:val="Leerzeile"/>
        <w:rPr>
          <w:lang w:val="en-US"/>
        </w:rPr>
      </w:pPr>
      <w:bookmarkStart w:id="433" w:name="_Toc284272725"/>
      <w:bookmarkStart w:id="434" w:name="_Toc342762872"/>
      <w:bookmarkStart w:id="435" w:name="_Toc378272352"/>
    </w:p>
    <w:p w:rsidR="00A15552" w:rsidRPr="004F3CE1" w:rsidRDefault="00A15552" w:rsidP="009629F0">
      <w:pPr>
        <w:pStyle w:val="Text"/>
        <w:rPr>
          <w:lang w:val="en-US"/>
        </w:rPr>
      </w:pPr>
      <w:bookmarkStart w:id="436" w:name="_Toc284272726"/>
      <w:bookmarkEnd w:id="433"/>
      <w:bookmarkEnd w:id="434"/>
      <w:bookmarkEnd w:id="435"/>
    </w:p>
    <w:p w:rsidR="007908A1" w:rsidRPr="004F3CE1" w:rsidRDefault="007908A1" w:rsidP="007908A1">
      <w:pPr>
        <w:rPr>
          <w:lang w:val="en-US"/>
        </w:rPr>
        <w:sectPr w:rsidR="007908A1" w:rsidRPr="004F3CE1" w:rsidSect="00D44093">
          <w:headerReference w:type="even" r:id="rId998"/>
          <w:headerReference w:type="default" r:id="rId999"/>
          <w:pgSz w:w="11906" w:h="16838" w:code="9"/>
          <w:pgMar w:top="1304" w:right="1418" w:bottom="1304" w:left="1418" w:header="709" w:footer="709" w:gutter="0"/>
          <w:cols w:space="708"/>
          <w:titlePg/>
          <w:docGrid w:linePitch="360"/>
        </w:sectPr>
      </w:pPr>
    </w:p>
    <w:p w:rsidR="00EE6BF6" w:rsidRPr="004F3CE1" w:rsidRDefault="00EE6BF6" w:rsidP="00AF0E40">
      <w:pPr>
        <w:pStyle w:val="berschrift1"/>
        <w:rPr>
          <w:lang w:val="en-US"/>
        </w:rPr>
      </w:pPr>
      <w:bookmarkStart w:id="437" w:name="_Toc410933448"/>
      <w:r w:rsidRPr="004F3CE1">
        <w:rPr>
          <w:lang w:val="en-US"/>
        </w:rPr>
        <w:lastRenderedPageBreak/>
        <w:t>11 Analysis</w:t>
      </w:r>
      <w:bookmarkEnd w:id="437"/>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60" w:dyaOrig="300">
          <v:shape id="_x0000_i1503" type="#_x0000_t75" style="width:19.35pt;height:15.05pt" o:ole="">
            <v:imagedata r:id="rId1000" o:title=""/>
          </v:shape>
          <o:OLEObject Type="Embed" ProgID="Equation.DSMT4" ShapeID="_x0000_i1503" DrawAspect="Content" ObjectID="_1489811554" r:id="rId1001"/>
        </w:object>
      </w:r>
      <w:r w:rsidRPr="00875626">
        <w:tab/>
        <w:t xml:space="preserve">unendlich </w:t>
      </w:r>
      <w:r>
        <w:t>(</w:t>
      </w:r>
      <w:r w:rsidRPr="00875626">
        <w:t>Das zweite Vollzeichen ist Teil des Symbols</w:t>
      </w:r>
      <w:r>
        <w:t>.</w:t>
      </w:r>
      <w:r w:rsidRPr="00875626">
        <w:t>)</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s</w:t>
      </w:r>
      <w:r w:rsidRPr="00875626">
        <w:tab/>
      </w:r>
      <w:r w:rsidR="008B0A75" w:rsidRPr="008B0A75">
        <w:rPr>
          <w:position w:val="-14"/>
        </w:rPr>
        <w:object w:dxaOrig="740" w:dyaOrig="520">
          <v:shape id="_x0000_i1504" type="#_x0000_t75" style="width:37.6pt;height:25.8pt" o:ole="">
            <v:imagedata r:id="rId278" o:title=""/>
          </v:shape>
          <o:OLEObject Type="Embed" ProgID="Equation.DSMT4" ShapeID="_x0000_i1504" DrawAspect="Content" ObjectID="_1489811555" r:id="rId1002"/>
        </w:object>
      </w:r>
      <w:r w:rsidRPr="00875626">
        <w:tab/>
        <w:t>Summenzeichen</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p</w:t>
      </w:r>
      <w:r w:rsidRPr="00875626">
        <w:tab/>
      </w:r>
      <w:r w:rsidR="008B0A75" w:rsidRPr="008B0A75">
        <w:rPr>
          <w:position w:val="-14"/>
        </w:rPr>
        <w:object w:dxaOrig="840" w:dyaOrig="520">
          <v:shape id="_x0000_i1505" type="#_x0000_t75" style="width:43pt;height:25.8pt" o:ole="">
            <v:imagedata r:id="rId280" o:title=""/>
          </v:shape>
          <o:OLEObject Type="Embed" ProgID="Equation.DSMT4" ShapeID="_x0000_i1505" DrawAspect="Content" ObjectID="_1489811556" r:id="rId1003"/>
        </w:object>
      </w:r>
      <w:r w:rsidRPr="00875626">
        <w:tab/>
        <w:t>Produktzeichen</w:t>
      </w:r>
    </w:p>
    <w:p w:rsidR="008C48DC" w:rsidRPr="00875626" w:rsidRDefault="008C48DC" w:rsidP="009C39B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 Grenze (hinterer unterer Index)</w:t>
      </w:r>
    </w:p>
    <w:p w:rsidR="008C48DC" w:rsidRPr="00875626" w:rsidRDefault="008C48DC" w:rsidP="009C39B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 Grenze (hinterer oberer Index)</w:t>
      </w:r>
    </w:p>
    <w:p w:rsidR="00FE642D" w:rsidRPr="00875626" w:rsidRDefault="00FE642D"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80" w:dyaOrig="220">
          <v:shape id="_x0000_i1506" type="#_x0000_t75" style="width:9.65pt;height:9.65pt" o:ole="">
            <v:imagedata r:id="rId1004" o:title=""/>
          </v:shape>
          <o:OLEObject Type="Embed" ProgID="Equation.DSMT4" ShapeID="_x0000_i1506" DrawAspect="Content" ObjectID="_1489811557" r:id="rId1005"/>
        </w:object>
      </w:r>
      <w:r w:rsidRPr="00875626">
        <w:tab/>
        <w:t>verknüpft mit (</w:t>
      </w:r>
      <w:r>
        <w:t xml:space="preserve">Kreis, </w:t>
      </w:r>
      <w:r w:rsidRPr="00875626">
        <w:t>Kull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900" w:dyaOrig="360">
          <v:shape id="_x0000_i1507" type="#_x0000_t75" style="width:46.2pt;height:19.35pt" o:ole="">
            <v:imagedata r:id="rId1006" o:title=""/>
          </v:shape>
          <o:OLEObject Type="Embed" ProgID="Equation.DSMT4" ShapeID="_x0000_i1507" DrawAspect="Content" ObjectID="_1489811558" r:id="rId1007"/>
        </w:object>
      </w:r>
      <w:r w:rsidRPr="00875626">
        <w:tab/>
        <w:t>Logarithm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B608B1">
        <w:rPr>
          <w:position w:val="-4"/>
        </w:rPr>
        <w:object w:dxaOrig="300" w:dyaOrig="300">
          <v:shape id="_x0000_i1508" type="#_x0000_t75" style="width:15.05pt;height:15.05pt" o:ole="">
            <v:imagedata r:id="rId1008" o:title=""/>
          </v:shape>
          <o:OLEObject Type="Embed" ProgID="Equation.DSMT4" ShapeID="_x0000_i1508" DrawAspect="Content" ObjectID="_1489811559" r:id="rId1009"/>
        </w:object>
      </w:r>
      <w:r w:rsidRPr="00875626">
        <w:tab/>
        <w:t>Logarithmus naturali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B608B1">
        <w:rPr>
          <w:position w:val="-6"/>
        </w:rPr>
        <w:object w:dxaOrig="279" w:dyaOrig="320">
          <v:shape id="_x0000_i1509" type="#_x0000_t75" style="width:12.9pt;height:17.2pt" o:ole="">
            <v:imagedata r:id="rId1010" o:title=""/>
          </v:shape>
          <o:OLEObject Type="Embed" ProgID="Equation.DSMT4" ShapeID="_x0000_i1509" DrawAspect="Content" ObjectID="_1489811560" r:id="rId1011"/>
        </w:object>
      </w:r>
      <w:r w:rsidRPr="00875626">
        <w:tab/>
        <w:t>Logarithmus duali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999" w:dyaOrig="360">
          <v:shape id="_x0000_i1510" type="#_x0000_t75" style="width:50.5pt;height:19.35pt" o:ole="">
            <v:imagedata r:id="rId1012" o:title=""/>
          </v:shape>
          <o:OLEObject Type="Embed" ProgID="Equation.DSMT4" ShapeID="_x0000_i1510" DrawAspect="Content" ObjectID="_1489811561" r:id="rId1013"/>
        </w:object>
      </w:r>
      <w:r w:rsidRPr="00875626">
        <w:tab/>
        <w:t>Antilogarithm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859" w:dyaOrig="360">
          <v:shape id="_x0000_i1511" type="#_x0000_t75" style="width:43pt;height:19.35pt" o:ole="">
            <v:imagedata r:id="rId1014" o:title=""/>
          </v:shape>
          <o:OLEObject Type="Embed" ProgID="Equation.DSMT4" ShapeID="_x0000_i1511" DrawAspect="Content" ObjectID="_1489811562" r:id="rId1015"/>
        </w:object>
      </w:r>
      <w:r w:rsidRPr="00875626">
        <w:tab/>
        <w:t>Ergänzungs- oder Komplemen</w:t>
      </w:r>
      <w:r w:rsidR="007F58DF">
        <w:softHyphen/>
      </w:r>
      <w:r w:rsidRPr="00875626">
        <w:t>tär</w:t>
      </w:r>
      <w:r w:rsidR="007F58DF">
        <w:softHyphen/>
      </w:r>
      <w:r w:rsidRPr="00875626">
        <w:t>logarithm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e</w:t>
      </w:r>
      <w:r w:rsidRPr="00875626">
        <w:tab/>
      </w:r>
      <w:r w:rsidR="00733453" w:rsidRPr="00733453">
        <w:rPr>
          <w:position w:val="-10"/>
        </w:rPr>
        <w:object w:dxaOrig="560" w:dyaOrig="300">
          <v:shape id="_x0000_i1512" type="#_x0000_t75" style="width:27.95pt;height:15.05pt" o:ole="">
            <v:imagedata r:id="rId1016" o:title=""/>
          </v:shape>
          <o:OLEObject Type="Embed" ProgID="Equation.DSMT4" ShapeID="_x0000_i1512" DrawAspect="Content" ObjectID="_1489811563" r:id="rId1017"/>
        </w:object>
      </w:r>
      <w:r w:rsidRPr="00875626">
        <w:tab/>
        <w:t>Exponentialfunkti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n</w:t>
      </w:r>
      <w:r w:rsidRPr="00875626">
        <w:tab/>
      </w:r>
      <w:r w:rsidR="00733453" w:rsidRPr="00B608B1">
        <w:rPr>
          <w:position w:val="-6"/>
        </w:rPr>
        <w:object w:dxaOrig="660" w:dyaOrig="260">
          <v:shape id="_x0000_i1513" type="#_x0000_t75" style="width:32.25pt;height:12.9pt" o:ole="">
            <v:imagedata r:id="rId1018" o:title=""/>
          </v:shape>
          <o:OLEObject Type="Embed" ProgID="Equation.DSMT4" ShapeID="_x0000_i1513" DrawAspect="Content" ObjectID="_1489811564" r:id="rId1019"/>
        </w:object>
      </w:r>
      <w:r w:rsidRPr="00875626">
        <w:tab/>
        <w:t>Numer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733453" w:rsidRPr="00733453">
        <w:rPr>
          <w:position w:val="-10"/>
        </w:rPr>
        <w:object w:dxaOrig="499" w:dyaOrig="300">
          <v:shape id="_x0000_i1514" type="#_x0000_t75" style="width:24.7pt;height:15.05pt" o:ole="">
            <v:imagedata r:id="rId1020" o:title=""/>
          </v:shape>
          <o:OLEObject Type="Embed" ProgID="Equation.DSMT4" ShapeID="_x0000_i1514" DrawAspect="Content" ObjectID="_1489811565" r:id="rId1021"/>
        </w:object>
      </w:r>
      <w:r w:rsidRPr="00875626">
        <w:tab/>
        <w:t>Argumen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39" w:dyaOrig="600">
          <v:shape id="_x0000_i1515" type="#_x0000_t75" style="width:31.15pt;height:29pt" o:ole="">
            <v:imagedata r:id="rId1022" o:title=""/>
          </v:shape>
          <o:OLEObject Type="Embed" ProgID="Equation.DSMT4" ShapeID="_x0000_i1515" DrawAspect="Content" ObjectID="_1489811566" r:id="rId1023"/>
        </w:object>
      </w:r>
      <w:r w:rsidRPr="00875626">
        <w:tab/>
        <w:t>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80" w:dyaOrig="600">
          <v:shape id="_x0000_i1516" type="#_x0000_t75" style="width:34.4pt;height:29pt" o:ole="">
            <v:imagedata r:id="rId1024" o:title=""/>
          </v:shape>
          <o:OLEObject Type="Embed" ProgID="Equation.DSMT4" ShapeID="_x0000_i1516" DrawAspect="Content" ObjectID="_1489811567" r:id="rId1025"/>
        </w:object>
      </w:r>
      <w:r w:rsidRPr="00875626">
        <w:tab/>
        <w:t>Doppel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20" w:dyaOrig="600">
          <v:shape id="_x0000_i1517" type="#_x0000_t75" style="width:31.15pt;height:29pt" o:ole="">
            <v:imagedata r:id="rId1026" o:title=""/>
          </v:shape>
          <o:OLEObject Type="Embed" ProgID="Equation.DSMT4" ShapeID="_x0000_i1517" DrawAspect="Content" ObjectID="_1489811568" r:id="rId1027"/>
        </w:object>
      </w:r>
      <w:r w:rsidRPr="00875626">
        <w:tab/>
        <w:t>Umlauf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780" w:dyaOrig="600">
          <v:shape id="_x0000_i1518" type="#_x0000_t75" style="width:40.85pt;height:29pt" o:ole="">
            <v:imagedata r:id="rId1028" o:title=""/>
          </v:shape>
          <o:OLEObject Type="Embed" ProgID="Equation.DSMT4" ShapeID="_x0000_i1518" DrawAspect="Content" ObjectID="_1489811569" r:id="rId1029"/>
        </w:object>
      </w:r>
      <w:r w:rsidRPr="00875626">
        <w:tab/>
        <w:t>Hüllen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00B608B1" w:rsidRPr="00B608B1">
        <w:rPr>
          <w:position w:val="-16"/>
        </w:rPr>
        <w:object w:dxaOrig="200" w:dyaOrig="600">
          <v:shape id="_x0000_i1519" type="#_x0000_t75" style="width:9.65pt;height:29pt" o:ole="">
            <v:imagedata r:id="rId1030" o:title=""/>
          </v:shape>
          <o:OLEObject Type="Embed" ProgID="Equation.DSMT4" ShapeID="_x0000_i1519" DrawAspect="Content" ObjectID="_1489811570" r:id="rId1031"/>
        </w:object>
      </w:r>
      <w:r w:rsidRPr="00875626">
        <w:tab/>
        <w:t>unteres 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8"/>
        </w:rPr>
        <w:object w:dxaOrig="200" w:dyaOrig="580">
          <v:shape id="_x0000_i1520" type="#_x0000_t75" style="width:9.65pt;height:29pt" o:ole="">
            <v:imagedata r:id="rId1032" o:title=""/>
          </v:shape>
          <o:OLEObject Type="Embed" ProgID="Equation.DSMT4" ShapeID="_x0000_i1520" DrawAspect="Content" ObjectID="_1489811571" r:id="rId1033"/>
        </w:object>
      </w:r>
      <w:r w:rsidRPr="00875626">
        <w:tab/>
        <w:t>oberes Integral</w:t>
      </w:r>
    </w:p>
    <w:p w:rsidR="008C48DC" w:rsidRPr="00875626" w:rsidRDefault="008C48DC" w:rsidP="009C39B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Integral besonderer Ar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0"/>
        </w:rPr>
        <w:object w:dxaOrig="120" w:dyaOrig="400">
          <v:shape id="_x0000_i1521" type="#_x0000_t75" style="width:6.45pt;height:19.35pt" o:ole="">
            <v:imagedata r:id="rId1034" o:title=""/>
          </v:shape>
          <o:OLEObject Type="Embed" ProgID="Equation.DSMT4" ShapeID="_x0000_i1521" DrawAspect="Content" ObjectID="_1489811572" r:id="rId1035"/>
        </w:object>
      </w:r>
      <w:r w:rsidRPr="00875626">
        <w:tab/>
        <w:t>Integral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340">
          <v:shape id="_x0000_i1522" type="#_x0000_t75" style="width:6.45pt;height:17.2pt" o:ole="">
            <v:imagedata r:id="rId1036" o:title=""/>
          </v:shape>
          <o:OLEObject Type="Embed" ProgID="Equation.DSMT4" ShapeID="_x0000_i1522" DrawAspect="Content" ObjectID="_1489811573" r:id="rId1037"/>
        </w:object>
      </w:r>
      <w:r w:rsidRPr="00875626">
        <w:tab/>
        <w:t>Ableitungsstrich</w:t>
      </w:r>
    </w:p>
    <w:p w:rsidR="008C48DC" w:rsidRPr="00875626" w:rsidRDefault="008C48DC" w:rsidP="006B2584">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006B2584" w:rsidRPr="00B608B1">
        <w:rPr>
          <w:position w:val="-4"/>
        </w:rPr>
        <w:object w:dxaOrig="180" w:dyaOrig="540">
          <v:shape id="_x0000_i1523" type="#_x0000_t75" style="width:8.6pt;height:27.95pt" o:ole="">
            <v:imagedata r:id="rId1038" o:title=""/>
          </v:shape>
          <o:OLEObject Type="Embed" ProgID="Equation.DSMT4" ShapeID="_x0000_i1523" DrawAspect="Content" ObjectID="_1489811574" r:id="rId1039"/>
        </w:object>
      </w:r>
      <w:r w:rsidRPr="00875626">
        <w:tab/>
        <w:t>Ableitungspunkt</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32533C" w:rsidRPr="00B608B1">
        <w:rPr>
          <w:position w:val="-6"/>
        </w:rPr>
        <w:object w:dxaOrig="279" w:dyaOrig="400">
          <v:shape id="_x0000_i1524" type="#_x0000_t75" style="width:12.9pt;height:19.35pt" o:ole="">
            <v:imagedata r:id="rId284" o:title=""/>
          </v:shape>
          <o:OLEObject Type="Embed" ProgID="Equation.DSMT4" ShapeID="_x0000_i1524" DrawAspect="Content" ObjectID="_1489811575" r:id="rId1040"/>
        </w:object>
      </w:r>
      <w:r w:rsidRPr="00875626">
        <w:tab/>
        <w:t>rundes d</w:t>
      </w:r>
      <w:r>
        <w:t xml:space="preserve"> (für partielle Ableit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d</w:t>
      </w:r>
      <w:r w:rsidRPr="00875626">
        <w:tab/>
      </w:r>
      <w:r w:rsidR="00B608B1" w:rsidRPr="00B608B1">
        <w:rPr>
          <w:position w:val="-4"/>
        </w:rPr>
        <w:object w:dxaOrig="279" w:dyaOrig="300">
          <v:shape id="_x0000_i1525" type="#_x0000_t75" style="width:15.05pt;height:15.05pt" o:ole="">
            <v:imagedata r:id="rId1041" o:title=""/>
          </v:shape>
          <o:OLEObject Type="Embed" ProgID="Equation.DSMT4" ShapeID="_x0000_i1525" DrawAspect="Content" ObjectID="_1489811576" r:id="rId1042"/>
        </w:object>
      </w:r>
      <w:r w:rsidRPr="00875626">
        <w:tab/>
        <w:t>großes Delta als Differenzzeiche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w:t>
      </w:r>
      <w:r w:rsidRPr="004F3CE1">
        <w:rPr>
          <w:lang w:val="fr-FR"/>
        </w:rPr>
        <w:tab/>
      </w:r>
      <w:r w:rsidR="006B2584" w:rsidRPr="00B608B1">
        <w:rPr>
          <w:position w:val="-4"/>
        </w:rPr>
        <w:object w:dxaOrig="460" w:dyaOrig="300">
          <v:shape id="_x0000_i1526" type="#_x0000_t75" style="width:23.65pt;height:15.05pt" o:ole="">
            <v:imagedata r:id="rId1043" o:title=""/>
          </v:shape>
          <o:OLEObject Type="Embed" ProgID="Equation.DSMT4" ShapeID="_x0000_i1526" DrawAspect="Content" ObjectID="_1489811577" r:id="rId1044"/>
        </w:object>
      </w:r>
      <w:r w:rsidRPr="004F3CE1">
        <w:rPr>
          <w:lang w:val="fr-FR"/>
        </w:rPr>
        <w:tab/>
        <w:t>Limes</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lt;:</w:t>
      </w:r>
      <w:r w:rsidRPr="004F3CE1">
        <w:rPr>
          <w:lang w:val="fr-FR"/>
        </w:rPr>
        <w:tab/>
      </w:r>
      <w:r w:rsidR="006B2584" w:rsidRPr="006B2584">
        <w:rPr>
          <w:position w:val="-10"/>
        </w:rPr>
        <w:object w:dxaOrig="460" w:dyaOrig="380">
          <v:shape id="_x0000_i1527" type="#_x0000_t75" style="width:23.65pt;height:19.35pt" o:ole="">
            <v:imagedata r:id="rId1045" o:title=""/>
          </v:shape>
          <o:OLEObject Type="Embed" ProgID="Equation.DSMT4" ShapeID="_x0000_i1527" DrawAspect="Content" ObjectID="_1489811578" r:id="rId1046"/>
        </w:object>
      </w:r>
      <w:r w:rsidRPr="004F3CE1">
        <w:rPr>
          <w:lang w:val="fr-FR"/>
        </w:rPr>
        <w:tab/>
        <w:t>Limes inferior</w:t>
      </w:r>
    </w:p>
    <w:p w:rsidR="008C48DC" w:rsidRPr="004F3CE1" w:rsidRDefault="008C48DC" w:rsidP="00B608B1">
      <w:pPr>
        <w:pStyle w:val="Zeichenliste"/>
        <w:rPr>
          <w:lang w:val="en-US"/>
        </w:rPr>
      </w:pPr>
      <w:bookmarkStart w:id="438" w:name="_Toc342762873"/>
      <w:bookmarkStart w:id="439" w:name="_Ref374181107"/>
      <w:bookmarkStart w:id="440" w:name="_Toc378272353"/>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l:</w:t>
      </w:r>
      <w:r w:rsidRPr="004F3CE1">
        <w:rPr>
          <w:lang w:val="en-US"/>
        </w:rPr>
        <w:tab/>
      </w:r>
      <w:r w:rsidR="006B2584" w:rsidRPr="00B608B1">
        <w:rPr>
          <w:position w:val="-4"/>
        </w:rPr>
        <w:object w:dxaOrig="460" w:dyaOrig="360">
          <v:shape id="_x0000_i1528" type="#_x0000_t75" style="width:23.65pt;height:19.35pt" o:ole="">
            <v:imagedata r:id="rId1047" o:title=""/>
          </v:shape>
          <o:OLEObject Type="Embed" ProgID="Equation.DSMT4" ShapeID="_x0000_i1528" DrawAspect="Content" ObjectID="_1489811579" r:id="rId1048"/>
        </w:object>
      </w:r>
      <w:r w:rsidRPr="004F3CE1">
        <w:rPr>
          <w:lang w:val="en-US"/>
        </w:rPr>
        <w:tab/>
        <w:t>Limes superior</w:t>
      </w:r>
    </w:p>
    <w:bookmarkEnd w:id="438"/>
    <w:bookmarkEnd w:id="439"/>
    <w:bookmarkEnd w:id="440"/>
    <w:p w:rsidR="00262683" w:rsidRPr="004F3CE1" w:rsidRDefault="00262683" w:rsidP="00262683">
      <w:pPr>
        <w:pStyle w:val="Leerzeile"/>
        <w:rPr>
          <w:lang w:val="en-US"/>
        </w:rPr>
      </w:pPr>
    </w:p>
    <w:p w:rsidR="00B113B2" w:rsidRPr="00875626" w:rsidRDefault="00B113B2" w:rsidP="00AF0E40">
      <w:pPr>
        <w:pStyle w:val="berschrift2"/>
      </w:pPr>
      <w:bookmarkStart w:id="441" w:name="_Ref394862199"/>
      <w:bookmarkStart w:id="442" w:name="_Toc410933449"/>
      <w:r>
        <w:t>11.</w:t>
      </w:r>
      <w:r w:rsidRPr="00875626">
        <w:t>1</w:t>
      </w:r>
      <w:r>
        <w:t xml:space="preserve"> </w:t>
      </w:r>
      <w:r w:rsidRPr="00875626">
        <w:t>Funktionen</w:t>
      </w:r>
      <w:bookmarkEnd w:id="441"/>
      <w:bookmarkEnd w:id="442"/>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60" w:dyaOrig="300">
          <v:shape id="_x0000_i1529" type="#_x0000_t75" style="width:19.35pt;height:15.05pt" o:ole="">
            <v:imagedata r:id="rId1049" o:title=""/>
          </v:shape>
          <o:OLEObject Type="Embed" ProgID="Equation.DSMT4" ShapeID="_x0000_i1529" DrawAspect="Content" ObjectID="_1489811580" r:id="rId1050"/>
        </w:object>
      </w:r>
      <w:r w:rsidRPr="00875626">
        <w:tab/>
        <w:t xml:space="preserve">unendlich </w:t>
      </w:r>
      <w:r>
        <w:t>(</w:t>
      </w:r>
      <w:r w:rsidRPr="00875626">
        <w:t>Das zweite Vollzeichen ist Teil des Symbols</w:t>
      </w:r>
      <w:r>
        <w:t>.</w:t>
      </w:r>
      <w:r w:rsidRPr="00875626">
        <w:t>)</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s</w:t>
      </w:r>
      <w:r w:rsidRPr="00875626">
        <w:tab/>
      </w:r>
      <w:r w:rsidR="008B0A75" w:rsidRPr="008B0A75">
        <w:rPr>
          <w:position w:val="-14"/>
        </w:rPr>
        <w:object w:dxaOrig="740" w:dyaOrig="520">
          <v:shape id="_x0000_i1530" type="#_x0000_t75" style="width:37.6pt;height:25.8pt" o:ole="">
            <v:imagedata r:id="rId278" o:title=""/>
          </v:shape>
          <o:OLEObject Type="Embed" ProgID="Equation.DSMT4" ShapeID="_x0000_i1530" DrawAspect="Content" ObjectID="_1489811581" r:id="rId1051"/>
        </w:object>
      </w:r>
      <w:r w:rsidRPr="00875626">
        <w:tab/>
        <w:t>Summenzeichen</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p</w:t>
      </w:r>
      <w:r w:rsidRPr="00875626">
        <w:tab/>
      </w:r>
      <w:r w:rsidR="008B0A75" w:rsidRPr="008B0A75">
        <w:rPr>
          <w:position w:val="-14"/>
        </w:rPr>
        <w:object w:dxaOrig="840" w:dyaOrig="520">
          <v:shape id="_x0000_i1531" type="#_x0000_t75" style="width:43pt;height:25.8pt" o:ole="">
            <v:imagedata r:id="rId280" o:title=""/>
          </v:shape>
          <o:OLEObject Type="Embed" ProgID="Equation.DSMT4" ShapeID="_x0000_i1531" DrawAspect="Content" ObjectID="_1489811582" r:id="rId1052"/>
        </w:object>
      </w:r>
      <w:r w:rsidRPr="00875626">
        <w:tab/>
        <w:t>Produkt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 Grenze (unterer Index)</w:t>
      </w:r>
    </w:p>
    <w:p w:rsidR="008C48DC" w:rsidRPr="00875626" w:rsidRDefault="008C48DC" w:rsidP="00680886">
      <w:pPr>
        <w:pStyle w:val="Zeichenliste"/>
      </w:pPr>
      <w:bookmarkStart w:id="443" w:name="_Toc342762874"/>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 Grenze (oberer Index)</w:t>
      </w:r>
    </w:p>
    <w:p w:rsidR="00074FC9" w:rsidRPr="00875626" w:rsidRDefault="00074FC9"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80" w:dyaOrig="220">
          <v:shape id="_x0000_i1532" type="#_x0000_t75" style="width:9.65pt;height:9.65pt" o:ole="">
            <v:imagedata r:id="rId1053" o:title=""/>
          </v:shape>
          <o:OLEObject Type="Embed" ProgID="Equation.DSMT4" ShapeID="_x0000_i1532" DrawAspect="Content" ObjectID="_1489811583" r:id="rId1054"/>
        </w:object>
      </w:r>
      <w:r w:rsidRPr="00875626">
        <w:tab/>
        <w:t>verknüpft mit (</w:t>
      </w:r>
      <w:r>
        <w:t xml:space="preserve">Kreis, </w:t>
      </w:r>
      <w:r w:rsidRPr="00875626">
        <w:t>Kuller)</w:t>
      </w:r>
    </w:p>
    <w:p w:rsidR="006D4416" w:rsidRDefault="006D4416" w:rsidP="006D4416">
      <w:pPr>
        <w:pStyle w:val="FesteLeerzeile"/>
      </w:pPr>
      <w:r>
        <w:t> </w:t>
      </w:r>
    </w:p>
    <w:p w:rsidR="00E42E18" w:rsidRPr="00875626" w:rsidRDefault="00E42E18" w:rsidP="00F95878">
      <w:pPr>
        <w:pStyle w:val="Text"/>
      </w:pPr>
      <w:r>
        <w:t>Beim Summen- und Produktzeichen werden u</w:t>
      </w:r>
      <w:r w:rsidRPr="00875626">
        <w:t>ntere und obere Grenzen gemäß der Vorlage als untere und obere Indizes wieder</w:t>
      </w:r>
      <w:r w:rsidR="00610BAF">
        <w:softHyphen/>
      </w:r>
      <w:r w:rsidRPr="00875626">
        <w:t xml:space="preserve">gegeben. Der Sprechweise folgend </w:t>
      </w:r>
      <w:r>
        <w:t>wird in der Braille</w:t>
      </w:r>
      <w:r w:rsidR="00610BAF">
        <w:softHyphen/>
      </w:r>
      <w:r>
        <w:t xml:space="preserve">schrift </w:t>
      </w:r>
      <w:r w:rsidRPr="00875626">
        <w:t>zu</w:t>
      </w:r>
      <w:r w:rsidR="00610BAF">
        <w:softHyphen/>
      </w:r>
      <w:r w:rsidRPr="00875626">
        <w:t>nächst die untere Grenze an</w:t>
      </w:r>
      <w:r w:rsidR="00131816">
        <w:t>gegeben</w:t>
      </w:r>
      <w:r w:rsidRPr="00875626">
        <w:t xml:space="preserve">. Vor </w:t>
      </w:r>
      <w:r w:rsidR="000C10CE" w:rsidRPr="000C10CE">
        <w:t>dem auf die Grenz</w:t>
      </w:r>
      <w:r w:rsidR="00F95878">
        <w:softHyphen/>
      </w:r>
      <w:r w:rsidR="000C10CE" w:rsidRPr="000C10CE">
        <w:t xml:space="preserve">angaben </w:t>
      </w:r>
      <w:r w:rsidRPr="00875626">
        <w:t>folgenden Ausdruck steht üblicherweise ein Leerzeichen.</w:t>
      </w:r>
    </w:p>
    <w:p w:rsidR="006D4416" w:rsidRDefault="006D4416" w:rsidP="006D4416">
      <w:pPr>
        <w:pStyle w:val="FesteLeerzeile"/>
      </w:pPr>
      <w:r>
        <w:t> </w:t>
      </w:r>
    </w:p>
    <w:p w:rsidR="00B113B2" w:rsidRPr="00875626" w:rsidRDefault="00B113B2" w:rsidP="005610C7">
      <w:pPr>
        <w:pStyle w:val="Beispiel"/>
      </w:pPr>
      <w:r>
        <w:t>Beispiel 11.1 B01</w:t>
      </w:r>
    </w:p>
    <w:p w:rsidR="005B0470" w:rsidRPr="00875626" w:rsidRDefault="00B608B1" w:rsidP="00B608B1">
      <w:pPr>
        <w:pStyle w:val="Schwarzschrift"/>
      </w:pPr>
      <w:r w:rsidRPr="00B608B1">
        <w:rPr>
          <w:position w:val="-24"/>
        </w:rPr>
        <w:object w:dxaOrig="880" w:dyaOrig="580">
          <v:shape id="_x0000_i1533" type="#_x0000_t75" style="width:44.05pt;height:29pt" o:ole="">
            <v:imagedata r:id="rId1055" o:title=""/>
          </v:shape>
          <o:OLEObject Type="Embed" ProgID="Equation.DSMT4" ShapeID="_x0000_i1533" DrawAspect="Content" ObjectID="_1489811584" r:id="rId1056"/>
        </w:object>
      </w:r>
    </w:p>
    <w:p w:rsidR="005B0470" w:rsidRPr="004F3CE1" w:rsidRDefault="005B0470" w:rsidP="005610C7">
      <w:pPr>
        <w:pStyle w:val="Braille"/>
        <w:rPr>
          <w:lang w:val="en-US"/>
        </w:rPr>
      </w:pPr>
      <w:r w:rsidRPr="004F3CE1">
        <w:rPr>
          <w:lang w:val="en-US"/>
        </w:rPr>
        <w:t xml:space="preserve">   &amp;s a1&lt;n</w:t>
      </w:r>
    </w:p>
    <w:p w:rsidR="005B0470" w:rsidRPr="004F3CE1" w:rsidRDefault="005610C7" w:rsidP="005610C7">
      <w:pPr>
        <w:pStyle w:val="LaTeX0"/>
        <w:rPr>
          <w:lang w:val="en-US"/>
        </w:rPr>
      </w:pPr>
      <w:r w:rsidRPr="004F3CE1">
        <w:rPr>
          <w:lang w:val="en-US"/>
        </w:rPr>
        <w:t>\[</w:t>
      </w:r>
      <w:r w:rsidR="009574C0" w:rsidRPr="004F3CE1">
        <w:rPr>
          <w:lang w:val="en-US"/>
        </w:rPr>
        <w:t xml:space="preserve">\sum </w:t>
      </w:r>
      <w:r w:rsidR="005B0470" w:rsidRPr="004F3CE1">
        <w:rPr>
          <w:lang w:val="en-US"/>
        </w:rPr>
        <w:t>a</w:t>
      </w:r>
      <w:r w:rsidR="009574C0" w:rsidRPr="004F3CE1">
        <w:rPr>
          <w:lang w:val="en-US"/>
        </w:rPr>
        <w:t>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lastRenderedPageBreak/>
        <w:t>Beispiel 11.1 B02</w:t>
      </w:r>
    </w:p>
    <w:p w:rsidR="005B0470" w:rsidRPr="00875626" w:rsidRDefault="00961B22" w:rsidP="00B608B1">
      <w:pPr>
        <w:pStyle w:val="Schwarzschrift"/>
      </w:pPr>
      <w:r w:rsidRPr="00B608B1">
        <w:rPr>
          <w:position w:val="-46"/>
        </w:rPr>
        <w:object w:dxaOrig="999" w:dyaOrig="1240">
          <v:shape id="_x0000_i1534" type="#_x0000_t75" style="width:50.5pt;height:62.35pt" o:ole="">
            <v:imagedata r:id="rId1057" o:title=""/>
          </v:shape>
          <o:OLEObject Type="Embed" ProgID="Equation.DSMT4" ShapeID="_x0000_i1534" DrawAspect="Content" ObjectID="_1489811585" r:id="rId1058"/>
        </w:object>
      </w:r>
    </w:p>
    <w:p w:rsidR="005B0470" w:rsidRPr="004F3CE1" w:rsidRDefault="004724DD" w:rsidP="005610C7">
      <w:pPr>
        <w:pStyle w:val="Braille"/>
        <w:rPr>
          <w:lang w:val="en-US"/>
        </w:rPr>
      </w:pPr>
      <w:r w:rsidRPr="004F3CE1">
        <w:rPr>
          <w:lang w:val="en-US"/>
        </w:rPr>
        <w:t xml:space="preserve">   &amp;s1&lt;n"=#a|#%</w:t>
      </w:r>
      <w:r w:rsidR="005B0470" w:rsidRPr="004F3CE1">
        <w:rPr>
          <w:lang w:val="en-US"/>
        </w:rPr>
        <w:t xml:space="preserve"> a1&lt;n</w:t>
      </w:r>
    </w:p>
    <w:p w:rsidR="005B0470" w:rsidRPr="004F3CE1" w:rsidRDefault="005610C7" w:rsidP="005610C7">
      <w:pPr>
        <w:pStyle w:val="LaTeX0"/>
        <w:rPr>
          <w:lang w:val="en-US"/>
        </w:rPr>
      </w:pPr>
      <w:r w:rsidRPr="004F3CE1">
        <w:rPr>
          <w:lang w:val="en-US"/>
        </w:rPr>
        <w:t>\[</w:t>
      </w:r>
      <w:r w:rsidR="007132DA" w:rsidRPr="004F3CE1">
        <w:rPr>
          <w:lang w:val="en-US"/>
        </w:rPr>
        <w:t>\sum_{\nu =1}^{</w:t>
      </w:r>
      <w:r w:rsidR="00074FC9" w:rsidRPr="004F3CE1">
        <w:rPr>
          <w:lang w:val="en-US"/>
        </w:rPr>
        <w:t>\</w:t>
      </w:r>
      <w:r w:rsidR="007132DA" w:rsidRPr="004F3CE1">
        <w:rPr>
          <w:lang w:val="en-US"/>
        </w:rPr>
        <w:t>infty</w:t>
      </w:r>
      <w:r w:rsidR="005B0470" w:rsidRPr="004F3CE1">
        <w:rPr>
          <w:lang w:val="en-US"/>
        </w:rPr>
        <w:t>}</w:t>
      </w:r>
      <w:r w:rsidR="009574C0" w:rsidRPr="004F3CE1">
        <w:rPr>
          <w:lang w:val="en-US"/>
        </w:rPr>
        <w:t xml:space="preserve"> </w:t>
      </w:r>
      <w:r w:rsidR="007132DA" w:rsidRPr="004F3CE1">
        <w:rPr>
          <w:lang w:val="en-US"/>
        </w:rPr>
        <w:t>a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t>Beispiel 11.1 B03</w:t>
      </w:r>
    </w:p>
    <w:p w:rsidR="005B0470" w:rsidRPr="00875626" w:rsidRDefault="00B608B1" w:rsidP="00B608B1">
      <w:pPr>
        <w:pStyle w:val="Schwarzschrift"/>
      </w:pPr>
      <w:r w:rsidRPr="00B608B1">
        <w:rPr>
          <w:position w:val="-58"/>
        </w:rPr>
        <w:object w:dxaOrig="920" w:dyaOrig="1300">
          <v:shape id="_x0000_i1535" type="#_x0000_t75" style="width:46.2pt;height:63.4pt" o:ole="">
            <v:imagedata r:id="rId1059" o:title=""/>
          </v:shape>
          <o:OLEObject Type="Embed" ProgID="Equation.DSMT4" ShapeID="_x0000_i1535" DrawAspect="Content" ObjectID="_1489811586" r:id="rId1060"/>
        </w:object>
      </w:r>
    </w:p>
    <w:p w:rsidR="005B0470" w:rsidRPr="004F3CE1" w:rsidRDefault="00FC4878" w:rsidP="005610C7">
      <w:pPr>
        <w:pStyle w:val="Braille"/>
        <w:rPr>
          <w:lang w:val="en-US"/>
        </w:rPr>
      </w:pPr>
      <w:r w:rsidRPr="004F3CE1">
        <w:rPr>
          <w:lang w:val="en-US"/>
        </w:rPr>
        <w:t xml:space="preserve">   </w:t>
      </w:r>
      <w:r w:rsidR="005B0470" w:rsidRPr="004F3CE1">
        <w:rPr>
          <w:lang w:val="en-US"/>
        </w:rPr>
        <w:t>&amp;s$1k1, =#a$5$|n1,$5</w:t>
      </w:r>
    </w:p>
    <w:p w:rsidR="002A0442" w:rsidRPr="004F3CE1" w:rsidRDefault="005610C7" w:rsidP="005610C7">
      <w:pPr>
        <w:pStyle w:val="LaTeX0"/>
        <w:rPr>
          <w:lang w:val="en-US"/>
        </w:rPr>
      </w:pPr>
      <w:r w:rsidRPr="004F3CE1">
        <w:rPr>
          <w:lang w:val="en-US"/>
        </w:rPr>
        <w:t>\[</w:t>
      </w:r>
      <w:r w:rsidR="009574C0" w:rsidRPr="004F3CE1">
        <w:rPr>
          <w:lang w:val="en-US"/>
        </w:rPr>
        <w:t>\sum</w:t>
      </w:r>
      <w:r w:rsidR="00921A65" w:rsidRPr="004F3CE1">
        <w:rPr>
          <w:lang w:val="en-US"/>
        </w:rPr>
        <w:t>_{</w:t>
      </w:r>
      <w:r w:rsidR="005B0470" w:rsidRPr="004F3CE1">
        <w:rPr>
          <w:lang w:val="en-US"/>
        </w:rPr>
        <w:t>k_{1}</w:t>
      </w:r>
      <w:r w:rsidR="00074FC9" w:rsidRPr="004F3CE1">
        <w:rPr>
          <w:lang w:val="en-US"/>
        </w:rPr>
        <w:t xml:space="preserve"> </w:t>
      </w:r>
      <w:r w:rsidR="005B0470" w:rsidRPr="004F3CE1">
        <w:rPr>
          <w:lang w:val="en-US"/>
        </w:rPr>
        <w:t>=1}^{n_{1}}</w:t>
      </w:r>
      <w:r w:rsidRPr="004F3CE1">
        <w:rPr>
          <w:lang w:val="en-US"/>
        </w:rPr>
        <w:t>\]</w:t>
      </w:r>
    </w:p>
    <w:bookmarkEnd w:id="436"/>
    <w:bookmarkEnd w:id="443"/>
    <w:p w:rsidR="00262683" w:rsidRDefault="00262683" w:rsidP="00262683">
      <w:pPr>
        <w:pStyle w:val="Leerzeile"/>
      </w:pPr>
    </w:p>
    <w:p w:rsidR="00B113B2" w:rsidRPr="00875626" w:rsidRDefault="00B113B2" w:rsidP="00AF0E40">
      <w:pPr>
        <w:pStyle w:val="berschrift2"/>
      </w:pPr>
      <w:bookmarkStart w:id="444" w:name="_Ref396925248"/>
      <w:bookmarkStart w:id="445" w:name="_Toc410933450"/>
      <w:r>
        <w:t>11.</w:t>
      </w:r>
      <w:r w:rsidRPr="00875626">
        <w:t>2</w:t>
      </w:r>
      <w:r>
        <w:t xml:space="preserve"> </w:t>
      </w:r>
      <w:r w:rsidRPr="00875626">
        <w:t>Logarithmus- und Exponential</w:t>
      </w:r>
      <w:r w:rsidRPr="00875626">
        <w:softHyphen/>
        <w:t>funktionen</w:t>
      </w:r>
      <w:bookmarkEnd w:id="444"/>
      <w:bookmarkEnd w:id="445"/>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900" w:dyaOrig="360">
          <v:shape id="_x0000_i1536" type="#_x0000_t75" style="width:46.2pt;height:19.35pt" o:ole="">
            <v:imagedata r:id="rId1006" o:title=""/>
          </v:shape>
          <o:OLEObject Type="Embed" ProgID="Equation.DSMT4" ShapeID="_x0000_i1536" DrawAspect="Content" ObjectID="_1489811587" r:id="rId1061"/>
        </w:object>
      </w:r>
      <w:r w:rsidRPr="00875626">
        <w:tab/>
        <w:t>Logarithm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B608B1">
        <w:rPr>
          <w:position w:val="-4"/>
        </w:rPr>
        <w:object w:dxaOrig="300" w:dyaOrig="300">
          <v:shape id="_x0000_i1537" type="#_x0000_t75" style="width:15.05pt;height:15.05pt" o:ole="">
            <v:imagedata r:id="rId1008" o:title=""/>
          </v:shape>
          <o:OLEObject Type="Embed" ProgID="Equation.DSMT4" ShapeID="_x0000_i1537" DrawAspect="Content" ObjectID="_1489811588" r:id="rId1062"/>
        </w:object>
      </w:r>
      <w:r w:rsidRPr="00875626">
        <w:tab/>
        <w:t>Logarithmus naturali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B608B1">
        <w:rPr>
          <w:position w:val="-6"/>
        </w:rPr>
        <w:object w:dxaOrig="279" w:dyaOrig="320">
          <v:shape id="_x0000_i1538" type="#_x0000_t75" style="width:12.9pt;height:17.2pt" o:ole="">
            <v:imagedata r:id="rId1010" o:title=""/>
          </v:shape>
          <o:OLEObject Type="Embed" ProgID="Equation.DSMT4" ShapeID="_x0000_i1538" DrawAspect="Content" ObjectID="_1489811589" r:id="rId1063"/>
        </w:object>
      </w:r>
      <w:r w:rsidRPr="00875626">
        <w:tab/>
        <w:t>Logarithmus duali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999" w:dyaOrig="360">
          <v:shape id="_x0000_i1539" type="#_x0000_t75" style="width:50.5pt;height:19.35pt" o:ole="">
            <v:imagedata r:id="rId1012" o:title=""/>
          </v:shape>
          <o:OLEObject Type="Embed" ProgID="Equation.DSMT4" ShapeID="_x0000_i1539" DrawAspect="Content" ObjectID="_1489811590" r:id="rId1064"/>
        </w:object>
      </w:r>
      <w:r w:rsidRPr="00875626">
        <w:tab/>
        <w:t>Antilogarithm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859" w:dyaOrig="360">
          <v:shape id="_x0000_i1540" type="#_x0000_t75" style="width:43pt;height:19.35pt" o:ole="">
            <v:imagedata r:id="rId1014" o:title=""/>
          </v:shape>
          <o:OLEObject Type="Embed" ProgID="Equation.DSMT4" ShapeID="_x0000_i1540" DrawAspect="Content" ObjectID="_1489811591" r:id="rId1065"/>
        </w:object>
      </w:r>
      <w:r w:rsidRPr="00875626">
        <w:tab/>
        <w:t>Ergänzungs- oder Komplementär</w:t>
      </w:r>
      <w:r w:rsidR="007F58DF">
        <w:softHyphen/>
      </w:r>
      <w:r w:rsidRPr="00875626">
        <w:t>logarithm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e</w:t>
      </w:r>
      <w:r w:rsidRPr="00875626">
        <w:tab/>
      </w:r>
      <w:r w:rsidR="00733453" w:rsidRPr="00733453">
        <w:rPr>
          <w:position w:val="-10"/>
        </w:rPr>
        <w:object w:dxaOrig="560" w:dyaOrig="300">
          <v:shape id="_x0000_i1541" type="#_x0000_t75" style="width:27.95pt;height:15.05pt" o:ole="">
            <v:imagedata r:id="rId1016" o:title=""/>
          </v:shape>
          <o:OLEObject Type="Embed" ProgID="Equation.DSMT4" ShapeID="_x0000_i1541" DrawAspect="Content" ObjectID="_1489811592" r:id="rId1066"/>
        </w:object>
      </w:r>
      <w:r w:rsidRPr="00875626">
        <w:tab/>
        <w:t>Exponentialfunktion</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n</w:t>
      </w:r>
      <w:r w:rsidRPr="00875626">
        <w:tab/>
      </w:r>
      <w:r w:rsidR="00733453" w:rsidRPr="00B608B1">
        <w:rPr>
          <w:position w:val="-6"/>
        </w:rPr>
        <w:object w:dxaOrig="660" w:dyaOrig="260">
          <v:shape id="_x0000_i1542" type="#_x0000_t75" style="width:32.25pt;height:12.9pt" o:ole="">
            <v:imagedata r:id="rId1018" o:title=""/>
          </v:shape>
          <o:OLEObject Type="Embed" ProgID="Equation.DSMT4" ShapeID="_x0000_i1542" DrawAspect="Content" ObjectID="_1489811593" r:id="rId1067"/>
        </w:object>
      </w:r>
      <w:r w:rsidRPr="00875626">
        <w:tab/>
        <w:t>Numer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733453" w:rsidRPr="00733453">
        <w:rPr>
          <w:position w:val="-10"/>
        </w:rPr>
        <w:object w:dxaOrig="499" w:dyaOrig="300">
          <v:shape id="_x0000_i1543" type="#_x0000_t75" style="width:24.7pt;height:15.05pt" o:ole="">
            <v:imagedata r:id="rId1020" o:title=""/>
          </v:shape>
          <o:OLEObject Type="Embed" ProgID="Equation.DSMT4" ShapeID="_x0000_i1543" DrawAspect="Content" ObjectID="_1489811594" r:id="rId1068"/>
        </w:object>
      </w:r>
      <w:r w:rsidRPr="00875626">
        <w:tab/>
        <w:t>Argument</w:t>
      </w:r>
    </w:p>
    <w:p w:rsidR="006D4416" w:rsidRDefault="006D4416" w:rsidP="006D4416">
      <w:pPr>
        <w:pStyle w:val="FesteLeerzeile"/>
      </w:pPr>
      <w:r>
        <w:t> </w:t>
      </w:r>
    </w:p>
    <w:p w:rsidR="00E42E18" w:rsidRPr="00875626" w:rsidRDefault="00E42E18" w:rsidP="00E33E2E">
      <w:pPr>
        <w:pStyle w:val="Text"/>
      </w:pPr>
      <w:r w:rsidRPr="00875626">
        <w:t xml:space="preserve">Die oben </w:t>
      </w:r>
      <w:r>
        <w:t xml:space="preserve">aufgeführten </w:t>
      </w:r>
      <w:r w:rsidRPr="00875626">
        <w:t xml:space="preserve">Symbole werden </w:t>
      </w:r>
      <w:r>
        <w:t xml:space="preserve">gleichermaßen </w:t>
      </w:r>
      <w:r w:rsidRPr="00875626">
        <w:t>für alle Varianten der betreffenden Kurzwortsymbole in der Schwarz</w:t>
      </w:r>
      <w:r w:rsidR="005237BD">
        <w:softHyphen/>
      </w:r>
      <w:r w:rsidRPr="00875626">
        <w:t xml:space="preserve">schrift verwendet. </w:t>
      </w:r>
      <w:r>
        <w:t xml:space="preserve">Die </w:t>
      </w:r>
      <w:r w:rsidRPr="00875626">
        <w:t>Symbol</w:t>
      </w:r>
      <w:r>
        <w:t>e</w:t>
      </w:r>
      <w:r w:rsidRPr="00875626">
        <w:t xml:space="preserve"> in der Brailleschrift </w:t>
      </w:r>
      <w:r>
        <w:t xml:space="preserve">stehen ebenfalls </w:t>
      </w:r>
      <w:r w:rsidRPr="00875626">
        <w:t>sowohl für groß- als a</w:t>
      </w:r>
      <w:r>
        <w:t>uch für kleingeschriebene Kurzwortsymbole</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t>
      </w:r>
      <w:r>
        <w:t xml:space="preserve">zum Beispiel </w:t>
      </w:r>
      <w:r w:rsidRPr="00875626">
        <w:t>für Zahlen oder Groß- bzw. Kleinbuchstaben)</w:t>
      </w:r>
      <w:r>
        <w:t xml:space="preserve">, darf es </w:t>
      </w:r>
      <w:r>
        <w:lastRenderedPageBreak/>
        <w:t>an das Symbol anschließen. In anderen Fällen muss ein Leer</w:t>
      </w:r>
      <w:r w:rsidR="005237BD">
        <w:softHyphen/>
      </w:r>
      <w:r>
        <w:t>zeichen zwischen Symbol und Argument stehen.</w:t>
      </w:r>
    </w:p>
    <w:p w:rsidR="00EE6BF6" w:rsidRDefault="00EE6BF6" w:rsidP="00EE6BF6">
      <w:pPr>
        <w:pStyle w:val="Leerzeile"/>
      </w:pPr>
    </w:p>
    <w:p w:rsidR="00E42E18" w:rsidRPr="00875626" w:rsidRDefault="00E42E18" w:rsidP="003F6AB1">
      <w:pPr>
        <w:pStyle w:val="Text"/>
      </w:pPr>
      <w:bookmarkStart w:id="446" w:name="_Toc284272728"/>
      <w:bookmarkStart w:id="447" w:name="_Toc342762875"/>
      <w:r w:rsidRPr="00875626">
        <w:t>Es ist grundsätzlich zulässig, diese Symbole mit dem allge</w:t>
      </w:r>
      <w:r w:rsidR="005237BD">
        <w:softHyphen/>
      </w:r>
      <w:r w:rsidRPr="00875626">
        <w:t>mei</w:t>
      </w:r>
      <w:r w:rsidR="00073904">
        <w:softHyphen/>
      </w:r>
      <w:r w:rsidRPr="00875626">
        <w:t>nen Einleitungs</w:t>
      </w:r>
      <w:r>
        <w:softHyphen/>
      </w:r>
      <w:r w:rsidRPr="00875626">
        <w:t>zeichen für Kurzwortsymbol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7</w:t>
      </w:r>
      <w:r w:rsidRPr="00875626">
        <w:t>  </w:t>
      </w:r>
      <w:r w:rsidRPr="009B7F98">
        <w:rPr>
          <w:rFonts w:ascii="Arial" w:hAnsi="Arial" w:cs="Arial"/>
        </w:rPr>
        <w:t>‌</w:t>
      </w:r>
      <w:r w:rsidRPr="00875626">
        <w:t>und den in der Schwarzschrift üblichen Buch</w:t>
      </w:r>
      <w:r w:rsidRPr="00875626">
        <w:softHyphen/>
        <w:t>staben zu bilden</w:t>
      </w:r>
      <w:r>
        <w:t>. Zum Beispiel kann für</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6l</w:t>
      </w:r>
      <w:r w:rsidRPr="00875626">
        <w:t>  </w:t>
      </w:r>
      <w:r w:rsidRPr="000C02F6">
        <w:t>auch</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7log</w:t>
      </w:r>
      <w:r w:rsidRPr="00875626">
        <w:t>  </w:t>
      </w:r>
      <w:r w:rsidRPr="009B7F98">
        <w:rPr>
          <w:rFonts w:ascii="Arial" w:hAnsi="Arial" w:cs="Arial"/>
        </w:rPr>
        <w:t>‌</w:t>
      </w:r>
      <w:r w:rsidRPr="000C02F6">
        <w:t>geschrieben werden (siehe "</w:t>
      </w:r>
      <w:r w:rsidR="003F6AB1" w:rsidRPr="000C02F6">
        <w:fldChar w:fldCharType="begin"/>
      </w:r>
      <w:r w:rsidR="003F6AB1" w:rsidRPr="000C02F6">
        <w:instrText xml:space="preserve"> REF _Ref396924789 \h </w:instrText>
      </w:r>
      <w:r w:rsidR="000C02F6">
        <w:instrText xml:space="preserve"> \* MERGEFORMAT </w:instrText>
      </w:r>
      <w:r w:rsidR="003F6AB1" w:rsidRPr="000C02F6">
        <w:fldChar w:fldCharType="separate"/>
      </w:r>
      <w:r w:rsidR="005043AE">
        <w:t>3.6 Kurz</w:t>
      </w:r>
      <w:r w:rsidR="005043AE">
        <w:softHyphen/>
        <w:t>wort</w:t>
      </w:r>
      <w:r w:rsidR="005043AE">
        <w:softHyphen/>
        <w:t>symbole</w:t>
      </w:r>
      <w:r w:rsidR="003F6AB1" w:rsidRPr="000C02F6">
        <w:fldChar w:fldCharType="end"/>
      </w:r>
      <w:r w:rsidRPr="000C02F6">
        <w:t>")</w:t>
      </w:r>
      <w:r w:rsidRPr="00875626">
        <w:t>. Diese Ausdrücke sind länger, können je</w:t>
      </w:r>
      <w:r w:rsidR="00073904">
        <w:softHyphen/>
      </w:r>
      <w:r w:rsidRPr="00875626">
        <w:t>doch dort zweck</w:t>
      </w:r>
      <w:r w:rsidRPr="00875626">
        <w:softHyphen/>
        <w:t xml:space="preserve">mäßig sein, </w:t>
      </w:r>
      <w:r>
        <w:t>wo</w:t>
      </w:r>
      <w:r w:rsidRPr="00875626">
        <w:t xml:space="preserve"> </w:t>
      </w:r>
      <w:r>
        <w:t>groß- und klein</w:t>
      </w:r>
      <w:r w:rsidR="005237BD">
        <w:softHyphen/>
      </w:r>
      <w:r>
        <w:t xml:space="preserve">geschriebene Kurzwortsymbole unterschieden werden, </w:t>
      </w:r>
      <w:r w:rsidRPr="00875626">
        <w:t>eine engere Über</w:t>
      </w:r>
      <w:r w:rsidR="00073904">
        <w:softHyphen/>
      </w:r>
      <w:r w:rsidRPr="00875626">
        <w:t>ein</w:t>
      </w:r>
      <w:r w:rsidR="00073904">
        <w:softHyphen/>
      </w:r>
      <w:r w:rsidRPr="00875626">
        <w:t xml:space="preserve">stimmung mit der Schwarzschrift gewahrt werden soll oder </w:t>
      </w:r>
      <w:r>
        <w:t xml:space="preserve">beim Lesenden </w:t>
      </w:r>
      <w:r w:rsidRPr="00875626">
        <w:t>eine Vertraut</w:t>
      </w:r>
      <w:r>
        <w:softHyphen/>
      </w:r>
      <w:r w:rsidRPr="00875626">
        <w:t>heit mit vereinzelt vorkommenden Symbolen nicht vorausgesetzt werden kann.</w:t>
      </w:r>
    </w:p>
    <w:p w:rsidR="006D4416" w:rsidRDefault="006D4416" w:rsidP="006D4416">
      <w:pPr>
        <w:pStyle w:val="FesteLeerzeile"/>
      </w:pPr>
      <w:r>
        <w:t> </w:t>
      </w:r>
    </w:p>
    <w:p w:rsidR="00B113B2" w:rsidRPr="00875626" w:rsidRDefault="00B113B2" w:rsidP="009574C0">
      <w:pPr>
        <w:pStyle w:val="Beispiel"/>
      </w:pPr>
      <w:r>
        <w:t>Beispiel 11.2 B01</w:t>
      </w:r>
    </w:p>
    <w:p w:rsidR="005B0470" w:rsidRPr="00875626" w:rsidRDefault="00B608B1" w:rsidP="00B608B1">
      <w:pPr>
        <w:pStyle w:val="Schwarzschrift"/>
      </w:pPr>
      <w:r w:rsidRPr="00B608B1">
        <w:rPr>
          <w:position w:val="-12"/>
        </w:rPr>
        <w:object w:dxaOrig="1180" w:dyaOrig="580">
          <v:shape id="_x0000_i1544" type="#_x0000_t75" style="width:59.1pt;height:29pt" o:ole="">
            <v:imagedata r:id="rId1069" o:title=""/>
          </v:shape>
          <o:OLEObject Type="Embed" ProgID="Equation.DSMT4" ShapeID="_x0000_i1544" DrawAspect="Content" ObjectID="_1489811595" r:id="rId1070"/>
        </w:object>
      </w:r>
    </w:p>
    <w:p w:rsidR="005B0470" w:rsidRPr="004F3CE1" w:rsidRDefault="005B0470" w:rsidP="009574C0">
      <w:pPr>
        <w:pStyle w:val="Braille"/>
        <w:rPr>
          <w:lang w:val="en-US"/>
        </w:rPr>
      </w:pPr>
      <w:r w:rsidRPr="004F3CE1">
        <w:rPr>
          <w:lang w:val="en-US"/>
        </w:rPr>
        <w:t xml:space="preserve">   |,)6l#c</w:t>
      </w:r>
    </w:p>
    <w:p w:rsidR="005B0470" w:rsidRPr="004F3CE1" w:rsidRDefault="009574C0" w:rsidP="009574C0">
      <w:pPr>
        <w:pStyle w:val="LaTeX0"/>
        <w:rPr>
          <w:lang w:val="en-US"/>
        </w:rPr>
      </w:pPr>
      <w:r w:rsidRPr="004F3CE1">
        <w:rPr>
          <w:lang w:val="en-US"/>
        </w:rPr>
        <w:t>\[^{10}\log 3\]</w:t>
      </w:r>
    </w:p>
    <w:p w:rsidR="006D4416" w:rsidRPr="004F3CE1" w:rsidRDefault="006D4416" w:rsidP="006D4416">
      <w:pPr>
        <w:pStyle w:val="FesteLeerzeile"/>
        <w:rPr>
          <w:lang w:val="en-US"/>
        </w:rPr>
      </w:pPr>
      <w:r w:rsidRPr="004F3CE1">
        <w:rPr>
          <w:lang w:val="en-US"/>
        </w:rPr>
        <w:t> </w:t>
      </w:r>
    </w:p>
    <w:p w:rsidR="00B113B2" w:rsidRPr="00875626" w:rsidRDefault="00B113B2" w:rsidP="009574C0">
      <w:pPr>
        <w:pStyle w:val="Beispiel"/>
      </w:pPr>
      <w:r>
        <w:t>Beispiel 11.2 B02</w:t>
      </w:r>
    </w:p>
    <w:p w:rsidR="00DA7F8F" w:rsidRPr="00875626" w:rsidRDefault="00B608B1" w:rsidP="00B608B1">
      <w:pPr>
        <w:pStyle w:val="Schwarzschrift"/>
      </w:pPr>
      <w:r w:rsidRPr="00B608B1">
        <w:rPr>
          <w:position w:val="-12"/>
        </w:rPr>
        <w:object w:dxaOrig="1340" w:dyaOrig="420">
          <v:shape id="_x0000_i1545" type="#_x0000_t75" style="width:66.65pt;height:21.5pt" o:ole="">
            <v:imagedata r:id="rId1071" o:title=""/>
          </v:shape>
          <o:OLEObject Type="Embed" ProgID="Equation.DSMT4" ShapeID="_x0000_i1545" DrawAspect="Content" ObjectID="_1489811596" r:id="rId1072"/>
        </w:object>
      </w:r>
    </w:p>
    <w:p w:rsidR="00DA7F8F" w:rsidRPr="004F3CE1" w:rsidRDefault="00DA7F8F" w:rsidP="002C4583">
      <w:pPr>
        <w:pStyle w:val="Braille"/>
        <w:rPr>
          <w:lang w:val="fr-FR"/>
        </w:rPr>
      </w:pPr>
      <w:r w:rsidRPr="004F3CE1">
        <w:rPr>
          <w:lang w:val="fr-FR"/>
        </w:rPr>
        <w:t xml:space="preserve">   </w:t>
      </w:r>
      <w:r w:rsidR="00BB4C08" w:rsidRPr="004F3CE1">
        <w:rPr>
          <w:lang w:val="fr-FR"/>
        </w:rPr>
        <w:t xml:space="preserve">6(l </w:t>
      </w:r>
      <w:r w:rsidRPr="004F3CE1">
        <w:rPr>
          <w:lang w:val="fr-FR"/>
        </w:rPr>
        <w:t>2#c -x`</w:t>
      </w:r>
    </w:p>
    <w:p w:rsidR="00DA7F8F" w:rsidRPr="004F3CE1" w:rsidRDefault="009574C0" w:rsidP="002C4583">
      <w:pPr>
        <w:pStyle w:val="LaTeX0"/>
        <w:rPr>
          <w:lang w:val="en-US"/>
        </w:rPr>
      </w:pPr>
      <w:r w:rsidRPr="004F3CE1">
        <w:rPr>
          <w:lang w:val="en-US"/>
        </w:rPr>
        <w:t>\[\ln (3</w:t>
      </w:r>
      <w:r w:rsidR="00B34F5D" w:rsidRPr="004F3CE1">
        <w:rPr>
          <w:lang w:val="en-US"/>
        </w:rPr>
        <w:t xml:space="preserve"> </w:t>
      </w:r>
      <w:r w:rsidRPr="004F3CE1">
        <w:rPr>
          <w:lang w:val="en-US"/>
        </w:rPr>
        <w:t>-x)\]</w:t>
      </w:r>
    </w:p>
    <w:p w:rsidR="006D4416" w:rsidRDefault="006D4416" w:rsidP="006D4416">
      <w:pPr>
        <w:pStyle w:val="FesteLeerzeile"/>
      </w:pPr>
      <w:r>
        <w:t> </w:t>
      </w:r>
    </w:p>
    <w:p w:rsidR="00B113B2" w:rsidRPr="00875626" w:rsidRDefault="00B113B2" w:rsidP="009574C0">
      <w:pPr>
        <w:pStyle w:val="Beispiel"/>
      </w:pPr>
      <w:r>
        <w:t>Beispiel 11.2 B03</w:t>
      </w:r>
    </w:p>
    <w:p w:rsidR="00E42E18" w:rsidRPr="00875626" w:rsidRDefault="0076627C" w:rsidP="00B608B1">
      <w:pPr>
        <w:pStyle w:val="Text"/>
      </w:pPr>
      <w:r w:rsidRPr="00B608B1">
        <w:rPr>
          <w:position w:val="-12"/>
        </w:rPr>
        <w:object w:dxaOrig="3780" w:dyaOrig="580">
          <v:shape id="_x0000_i1546" type="#_x0000_t75" style="width:190.2pt;height:29pt" o:ole="">
            <v:imagedata r:id="rId1073" o:title=""/>
          </v:shape>
          <o:OLEObject Type="Embed" ProgID="Equation.DSMT4" ShapeID="_x0000_i1546" DrawAspect="Content" ObjectID="_1489811597" r:id="rId1074"/>
        </w:object>
      </w:r>
    </w:p>
    <w:p w:rsidR="00942E28" w:rsidRPr="00E27887" w:rsidRDefault="005B0470" w:rsidP="002C4583">
      <w:pPr>
        <w:pStyle w:val="Braille"/>
      </w:pPr>
      <w:r w:rsidRPr="00E27887">
        <w:t xml:space="preserve">   </w:t>
      </w:r>
      <w:r w:rsidR="00942E28" w:rsidRPr="00E27887">
        <w:t>|a56l</w:t>
      </w:r>
      <w:r w:rsidRPr="00E27887">
        <w:t>'</w:t>
      </w:r>
      <w:r w:rsidR="00942E28" w:rsidRPr="00E27887">
        <w:t>x =|a56l</w:t>
      </w:r>
      <w:r w:rsidRPr="00E27887">
        <w:t>'</w:t>
      </w:r>
      <w:r w:rsidR="00942E28" w:rsidRPr="00E27887">
        <w:t>b .|b56l</w:t>
      </w:r>
      <w:r w:rsidRPr="00E27887">
        <w:t>'</w:t>
      </w:r>
      <w:r w:rsidR="00942E28" w:rsidRPr="00E27887">
        <w:t>x</w:t>
      </w:r>
    </w:p>
    <w:p w:rsidR="00942E28" w:rsidRPr="00875626" w:rsidRDefault="009574C0" w:rsidP="002C4583">
      <w:pPr>
        <w:pStyle w:val="LaTeX0"/>
      </w:pPr>
      <w:r w:rsidRPr="00875626">
        <w:t>\[</w:t>
      </w:r>
      <w:r w:rsidR="00942E28" w:rsidRPr="00875626">
        <w:t>^</w:t>
      </w:r>
      <w:r w:rsidR="00074FC9">
        <w:t>{</w:t>
      </w:r>
      <w:r w:rsidR="00942E28" w:rsidRPr="00875626">
        <w:t>a</w:t>
      </w:r>
      <w:r w:rsidR="00074FC9">
        <w:t>}</w:t>
      </w:r>
      <w:r w:rsidRPr="00875626">
        <w:t>\log x</w:t>
      </w:r>
      <w:r w:rsidR="002C4583" w:rsidRPr="00875626">
        <w:t xml:space="preserve"> </w:t>
      </w:r>
      <w:r w:rsidRPr="00875626">
        <w:t>=^</w:t>
      </w:r>
      <w:r w:rsidR="00074FC9">
        <w:t>{</w:t>
      </w:r>
      <w:r w:rsidRPr="00875626">
        <w:t>a</w:t>
      </w:r>
      <w:r w:rsidR="00074FC9">
        <w:t>}</w:t>
      </w:r>
      <w:r w:rsidRPr="00875626">
        <w:t>\log b \cdot ^</w:t>
      </w:r>
      <w:r w:rsidR="00074FC9">
        <w:t>{</w:t>
      </w:r>
      <w:r w:rsidRPr="00875626">
        <w:t>b</w:t>
      </w:r>
      <w:r w:rsidR="00074FC9">
        <w:t>}</w:t>
      </w:r>
      <w:r w:rsidRPr="00875626">
        <w:t>\log x\]</w:t>
      </w:r>
    </w:p>
    <w:p w:rsidR="006D4416" w:rsidRDefault="006D4416" w:rsidP="006D4416">
      <w:pPr>
        <w:pStyle w:val="FesteLeerzeile"/>
      </w:pPr>
      <w:r>
        <w:t> </w:t>
      </w:r>
    </w:p>
    <w:p w:rsidR="00B113B2" w:rsidRPr="00875626" w:rsidRDefault="00B113B2" w:rsidP="009574C0">
      <w:pPr>
        <w:pStyle w:val="Beispiel"/>
      </w:pPr>
      <w:r w:rsidRPr="00875626">
        <w:t xml:space="preserve">Beispiel </w:t>
      </w:r>
      <w:r>
        <w:t>11.2 B04</w:t>
      </w:r>
    </w:p>
    <w:p w:rsidR="00DA7F8F" w:rsidRPr="00875626" w:rsidRDefault="00D31D40" w:rsidP="00B608B1">
      <w:pPr>
        <w:pStyle w:val="Schwarzschrift"/>
      </w:pPr>
      <w:r w:rsidRPr="00B608B1">
        <w:rPr>
          <w:position w:val="-12"/>
        </w:rPr>
        <w:object w:dxaOrig="2620" w:dyaOrig="420">
          <v:shape id="_x0000_i1547" type="#_x0000_t75" style="width:131.1pt;height:21.5pt" o:ole="">
            <v:imagedata r:id="rId1075" o:title=""/>
          </v:shape>
          <o:OLEObject Type="Embed" ProgID="Equation.DSMT4" ShapeID="_x0000_i1547" DrawAspect="Content" ObjectID="_1489811598" r:id="rId1076"/>
        </w:object>
      </w:r>
    </w:p>
    <w:p w:rsidR="00DA7F8F" w:rsidRPr="00E27887" w:rsidRDefault="00DA7F8F" w:rsidP="002C4583">
      <w:pPr>
        <w:pStyle w:val="Braille"/>
      </w:pPr>
      <w:r w:rsidRPr="00E27887">
        <w:t xml:space="preserve">   </w:t>
      </w:r>
      <w:r w:rsidR="00BB4C08" w:rsidRPr="00E27887">
        <w:t xml:space="preserve">6e* 2z` =6e </w:t>
      </w:r>
      <w:r w:rsidRPr="00E27887">
        <w:t>2z`</w:t>
      </w:r>
    </w:p>
    <w:p w:rsidR="00DA7F8F" w:rsidRPr="004F3CE1" w:rsidRDefault="009574C0" w:rsidP="002C4583">
      <w:pPr>
        <w:pStyle w:val="LaTeX0"/>
        <w:rPr>
          <w:lang w:val="en-US"/>
        </w:rPr>
      </w:pPr>
      <w:r w:rsidRPr="004F3CE1">
        <w:rPr>
          <w:lang w:val="en-US"/>
        </w:rPr>
        <w:t>\[\exp'(z)</w:t>
      </w:r>
      <w:r w:rsidR="002C4583" w:rsidRPr="004F3CE1">
        <w:rPr>
          <w:lang w:val="en-US"/>
        </w:rPr>
        <w:t xml:space="preserve"> </w:t>
      </w:r>
      <w:r w:rsidR="00074FC9" w:rsidRPr="004F3CE1">
        <w:rPr>
          <w:lang w:val="en-US"/>
        </w:rPr>
        <w:t>=\exp (z)</w:t>
      </w:r>
      <w:r w:rsidRPr="004F3CE1">
        <w:rPr>
          <w:lang w:val="en-US"/>
        </w:rPr>
        <w:t>\]</w:t>
      </w:r>
    </w:p>
    <w:p w:rsidR="006D4416" w:rsidRDefault="006D4416" w:rsidP="006D4416">
      <w:pPr>
        <w:pStyle w:val="FesteLeerzeile"/>
      </w:pPr>
      <w:r>
        <w:t> </w:t>
      </w:r>
    </w:p>
    <w:p w:rsidR="00B113B2" w:rsidRPr="00875626" w:rsidRDefault="00B113B2" w:rsidP="009574C0">
      <w:pPr>
        <w:pStyle w:val="Beispiel"/>
      </w:pPr>
      <w:r>
        <w:lastRenderedPageBreak/>
        <w:t>Beispiel 11.2 B05</w:t>
      </w:r>
    </w:p>
    <w:p w:rsidR="00EF70A3" w:rsidRPr="00875626" w:rsidRDefault="00961B22" w:rsidP="00B608B1">
      <w:pPr>
        <w:pStyle w:val="Schwarzschrift"/>
      </w:pPr>
      <w:r w:rsidRPr="00B608B1">
        <w:rPr>
          <w:position w:val="-46"/>
        </w:rPr>
        <w:object w:dxaOrig="2439" w:dyaOrig="1240">
          <v:shape id="_x0000_i1548" type="#_x0000_t75" style="width:122.5pt;height:62.35pt" o:ole="">
            <v:imagedata r:id="rId1077" o:title=""/>
          </v:shape>
          <o:OLEObject Type="Embed" ProgID="Equation.DSMT4" ShapeID="_x0000_i1548" DrawAspect="Content" ObjectID="_1489811599" r:id="rId1078"/>
        </w:object>
      </w:r>
    </w:p>
    <w:p w:rsidR="00E42E18" w:rsidRPr="004F3CE1" w:rsidRDefault="00E42E18" w:rsidP="00230651">
      <w:pPr>
        <w:pStyle w:val="Braille"/>
        <w:rPr>
          <w:lang w:val="en-US"/>
        </w:rPr>
      </w:pPr>
      <w:bookmarkStart w:id="448" w:name="_Toc378272355"/>
      <w:r w:rsidRPr="004F3CE1">
        <w:rPr>
          <w:lang w:val="en-US"/>
        </w:rPr>
        <w:t xml:space="preserve">   6e'z :=&amp;s1k"=#j|#% ;z|k8k6&lt;</w:t>
      </w:r>
    </w:p>
    <w:p w:rsidR="00E42E18" w:rsidRPr="004F3CE1" w:rsidRDefault="00E42E18" w:rsidP="00230651">
      <w:pPr>
        <w:pStyle w:val="LaTeX0"/>
        <w:rPr>
          <w:lang w:val="en-US"/>
        </w:rPr>
      </w:pPr>
      <w:r w:rsidRPr="004F3CE1">
        <w:rPr>
          <w:lang w:val="en-US"/>
        </w:rPr>
        <w:t>\[\exp z :=\sum_{k</w:t>
      </w:r>
      <w:r w:rsidR="00F95878" w:rsidRPr="004F3CE1">
        <w:rPr>
          <w:lang w:val="en-US"/>
        </w:rPr>
        <w:t xml:space="preserve"> </w:t>
      </w:r>
      <w:r w:rsidRPr="004F3CE1">
        <w:rPr>
          <w:lang w:val="en-US"/>
        </w:rPr>
        <w:t>=0}^{\infty} \frac{z^{k}}{k!}\]</w:t>
      </w:r>
    </w:p>
    <w:bookmarkEnd w:id="446"/>
    <w:bookmarkEnd w:id="447"/>
    <w:bookmarkEnd w:id="448"/>
    <w:p w:rsidR="00262683" w:rsidRDefault="00262683" w:rsidP="00262683">
      <w:pPr>
        <w:pStyle w:val="Leerzeile"/>
      </w:pPr>
    </w:p>
    <w:p w:rsidR="00B113B2" w:rsidRPr="00875626" w:rsidRDefault="00B113B2" w:rsidP="00AF0E40">
      <w:pPr>
        <w:pStyle w:val="berschrift2"/>
      </w:pPr>
      <w:bookmarkStart w:id="449" w:name="_Toc410933451"/>
      <w:r>
        <w:t>11.</w:t>
      </w:r>
      <w:r w:rsidRPr="00875626">
        <w:t>3</w:t>
      </w:r>
      <w:r>
        <w:t xml:space="preserve"> </w:t>
      </w:r>
      <w:r w:rsidRPr="00875626">
        <w:t>Integral- und Differentialrechnung</w:t>
      </w:r>
      <w:bookmarkEnd w:id="449"/>
    </w:p>
    <w:p w:rsidR="008C48DC" w:rsidRPr="00875626" w:rsidRDefault="008C48DC" w:rsidP="0061620A">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39" w:dyaOrig="600">
          <v:shape id="_x0000_i1549" type="#_x0000_t75" style="width:31.15pt;height:29pt" o:ole="">
            <v:imagedata r:id="rId1022" o:title=""/>
          </v:shape>
          <o:OLEObject Type="Embed" ProgID="Equation.DSMT4" ShapeID="_x0000_i1549" DrawAspect="Content" ObjectID="_1489811600" r:id="rId1079"/>
        </w:object>
      </w:r>
      <w:r w:rsidRPr="00875626">
        <w:tab/>
        <w:t>Integral</w:t>
      </w:r>
    </w:p>
    <w:p w:rsidR="008C48DC" w:rsidRPr="00875626" w:rsidRDefault="008C48DC" w:rsidP="0061620A">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80" w:dyaOrig="600">
          <v:shape id="_x0000_i1550" type="#_x0000_t75" style="width:34.4pt;height:29pt" o:ole="">
            <v:imagedata r:id="rId1024" o:title=""/>
          </v:shape>
          <o:OLEObject Type="Embed" ProgID="Equation.DSMT4" ShapeID="_x0000_i1550" DrawAspect="Content" ObjectID="_1489811601" r:id="rId1080"/>
        </w:object>
      </w:r>
      <w:r w:rsidRPr="00875626">
        <w:tab/>
        <w:t>Doppelintegral</w:t>
      </w:r>
    </w:p>
    <w:p w:rsidR="008C48DC" w:rsidRPr="00875626" w:rsidRDefault="008C48DC" w:rsidP="0061620A">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20" w:dyaOrig="600">
          <v:shape id="_x0000_i1551" type="#_x0000_t75" style="width:31.15pt;height:29pt" o:ole="">
            <v:imagedata r:id="rId1026" o:title=""/>
          </v:shape>
          <o:OLEObject Type="Embed" ProgID="Equation.DSMT4" ShapeID="_x0000_i1551" DrawAspect="Content" ObjectID="_1489811602" r:id="rId1081"/>
        </w:object>
      </w:r>
      <w:r w:rsidRPr="00875626">
        <w:tab/>
        <w:t>Umlaufintegral</w:t>
      </w:r>
    </w:p>
    <w:p w:rsidR="008C48DC" w:rsidRPr="00875626" w:rsidRDefault="008C48DC" w:rsidP="0061620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780" w:dyaOrig="600">
          <v:shape id="_x0000_i1552" type="#_x0000_t75" style="width:40.85pt;height:29pt" o:ole="">
            <v:imagedata r:id="rId1028" o:title=""/>
          </v:shape>
          <o:OLEObject Type="Embed" ProgID="Equation.DSMT4" ShapeID="_x0000_i1552" DrawAspect="Content" ObjectID="_1489811603" r:id="rId1082"/>
        </w:object>
      </w:r>
      <w:r w:rsidRPr="00875626">
        <w:tab/>
        <w:t>Hüllen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00B608B1" w:rsidRPr="00B608B1">
        <w:rPr>
          <w:position w:val="-50"/>
        </w:rPr>
        <w:object w:dxaOrig="220" w:dyaOrig="880">
          <v:shape id="_x0000_i1553" type="#_x0000_t75" style="width:9.65pt;height:44.05pt" o:ole="">
            <v:imagedata r:id="rId1083" o:title=""/>
          </v:shape>
          <o:OLEObject Type="Embed" ProgID="Equation.DSMT4" ShapeID="_x0000_i1553" DrawAspect="Content" ObjectID="_1489811604" r:id="rId1084"/>
        </w:object>
      </w:r>
      <w:r w:rsidRPr="00875626">
        <w:tab/>
        <w:t>unteres 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22"/>
        </w:rPr>
        <w:object w:dxaOrig="220" w:dyaOrig="900">
          <v:shape id="_x0000_i1554" type="#_x0000_t75" style="width:9.65pt;height:46.2pt" o:ole="">
            <v:imagedata r:id="rId1085" o:title=""/>
          </v:shape>
          <o:OLEObject Type="Embed" ProgID="Equation.DSMT4" ShapeID="_x0000_i1554" DrawAspect="Content" ObjectID="_1489811605" r:id="rId1086"/>
        </w:object>
      </w:r>
      <w:r w:rsidRPr="00875626">
        <w:tab/>
        <w:t>oberes Integral</w:t>
      </w:r>
    </w:p>
    <w:p w:rsidR="008C48DC" w:rsidRPr="00875626" w:rsidRDefault="008C48DC" w:rsidP="00107E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Integral besonderer Art</w:t>
      </w:r>
    </w:p>
    <w:p w:rsidR="008C48DC" w:rsidRPr="00875626" w:rsidRDefault="008C48DC" w:rsidP="00107E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 Grenze (unterer Index)</w:t>
      </w:r>
    </w:p>
    <w:p w:rsidR="008C48DC" w:rsidRPr="00875626" w:rsidRDefault="008C48DC" w:rsidP="00107E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 Grenze (oberer Index)</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0"/>
        </w:rPr>
        <w:object w:dxaOrig="120" w:dyaOrig="400">
          <v:shape id="_x0000_i1555" type="#_x0000_t75" style="width:6.45pt;height:19.35pt" o:ole="">
            <v:imagedata r:id="rId1087" o:title=""/>
          </v:shape>
          <o:OLEObject Type="Embed" ProgID="Equation.DSMT4" ShapeID="_x0000_i1555" DrawAspect="Content" ObjectID="_1489811606" r:id="rId1088"/>
        </w:object>
      </w:r>
      <w:r w:rsidRPr="00875626">
        <w:tab/>
        <w:t>Integral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340">
          <v:shape id="_x0000_i1556" type="#_x0000_t75" style="width:6.45pt;height:17.2pt" o:ole="">
            <v:imagedata r:id="rId1089" o:title=""/>
          </v:shape>
          <o:OLEObject Type="Embed" ProgID="Equation.DSMT4" ShapeID="_x0000_i1556" DrawAspect="Content" ObjectID="_1489811607" r:id="rId1090"/>
        </w:object>
      </w:r>
      <w:r w:rsidRPr="00875626">
        <w:tab/>
        <w:t>Ableitungs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20" w:dyaOrig="639">
          <v:shape id="_x0000_i1557" type="#_x0000_t75" style="width:9.65pt;height:33.3pt" o:ole="">
            <v:imagedata r:id="rId1091" o:title=""/>
          </v:shape>
          <o:OLEObject Type="Embed" ProgID="Equation.DSMT4" ShapeID="_x0000_i1557" DrawAspect="Content" ObjectID="_1489811608" r:id="rId1092"/>
        </w:object>
      </w:r>
      <w:r w:rsidRPr="00875626">
        <w:tab/>
        <w:t>Ableitungspunkt</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32533C" w:rsidRPr="00B608B1">
        <w:rPr>
          <w:position w:val="-6"/>
        </w:rPr>
        <w:object w:dxaOrig="279" w:dyaOrig="400">
          <v:shape id="_x0000_i1558" type="#_x0000_t75" style="width:12.9pt;height:19.35pt" o:ole="">
            <v:imagedata r:id="rId284" o:title=""/>
          </v:shape>
          <o:OLEObject Type="Embed" ProgID="Equation.DSMT4" ShapeID="_x0000_i1558" DrawAspect="Content" ObjectID="_1489811609" r:id="rId1093"/>
        </w:object>
      </w:r>
      <w:r w:rsidRPr="00875626">
        <w:tab/>
        <w:t>rundes d</w:t>
      </w:r>
      <w:r>
        <w:t xml:space="preserve"> (für partielle Ableit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d</w:t>
      </w:r>
      <w:r w:rsidRPr="00875626">
        <w:tab/>
      </w:r>
      <w:r w:rsidR="00B608B1" w:rsidRPr="00B608B1">
        <w:rPr>
          <w:position w:val="-4"/>
        </w:rPr>
        <w:object w:dxaOrig="279" w:dyaOrig="300">
          <v:shape id="_x0000_i1559" type="#_x0000_t75" style="width:15.05pt;height:15.05pt" o:ole="">
            <v:imagedata r:id="rId1094" o:title=""/>
          </v:shape>
          <o:OLEObject Type="Embed" ProgID="Equation.DSMT4" ShapeID="_x0000_i1559" DrawAspect="Content" ObjectID="_1489811610" r:id="rId1095"/>
        </w:object>
      </w:r>
      <w:r w:rsidRPr="00875626">
        <w:tab/>
        <w:t>großes Delta als Differenzzeichen</w:t>
      </w:r>
    </w:p>
    <w:p w:rsidR="008C48DC" w:rsidRPr="004F3CE1" w:rsidRDefault="008C48DC" w:rsidP="006B2584">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w:t>
      </w:r>
      <w:r w:rsidRPr="004F3CE1">
        <w:rPr>
          <w:lang w:val="fr-FR"/>
        </w:rPr>
        <w:tab/>
      </w:r>
      <w:r w:rsidR="006B2584" w:rsidRPr="00B608B1">
        <w:rPr>
          <w:position w:val="-4"/>
        </w:rPr>
        <w:object w:dxaOrig="460" w:dyaOrig="300">
          <v:shape id="_x0000_i1560" type="#_x0000_t75" style="width:23.65pt;height:15.05pt" o:ole="">
            <v:imagedata r:id="rId1043" o:title=""/>
          </v:shape>
          <o:OLEObject Type="Embed" ProgID="Equation.DSMT4" ShapeID="_x0000_i1560" DrawAspect="Content" ObjectID="_1489811611" r:id="rId1096"/>
        </w:object>
      </w:r>
      <w:r w:rsidRPr="004F3CE1">
        <w:rPr>
          <w:lang w:val="fr-FR"/>
        </w:rPr>
        <w:tab/>
        <w:t>Limes</w:t>
      </w:r>
    </w:p>
    <w:p w:rsidR="008C48DC" w:rsidRPr="004F3CE1" w:rsidRDefault="008C48DC" w:rsidP="006B2584">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lt;:</w:t>
      </w:r>
      <w:r w:rsidRPr="004F3CE1">
        <w:rPr>
          <w:lang w:val="fr-FR"/>
        </w:rPr>
        <w:tab/>
      </w:r>
      <w:r w:rsidR="006B2584" w:rsidRPr="006B2584">
        <w:rPr>
          <w:position w:val="-10"/>
        </w:rPr>
        <w:object w:dxaOrig="460" w:dyaOrig="380">
          <v:shape id="_x0000_i1561" type="#_x0000_t75" style="width:23.65pt;height:19.35pt" o:ole="">
            <v:imagedata r:id="rId1045" o:title=""/>
          </v:shape>
          <o:OLEObject Type="Embed" ProgID="Equation.DSMT4" ShapeID="_x0000_i1561" DrawAspect="Content" ObjectID="_1489811612" r:id="rId1097"/>
        </w:object>
      </w:r>
      <w:r w:rsidRPr="004F3CE1">
        <w:rPr>
          <w:lang w:val="fr-FR"/>
        </w:rPr>
        <w:tab/>
        <w:t>Limes inferior</w:t>
      </w:r>
    </w:p>
    <w:p w:rsidR="008C48DC" w:rsidRPr="004F3CE1" w:rsidRDefault="008C48DC" w:rsidP="006B2584">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l:</w:t>
      </w:r>
      <w:r w:rsidRPr="004F3CE1">
        <w:rPr>
          <w:lang w:val="en-US"/>
        </w:rPr>
        <w:tab/>
      </w:r>
      <w:r w:rsidR="006B2584" w:rsidRPr="00B608B1">
        <w:rPr>
          <w:position w:val="-4"/>
        </w:rPr>
        <w:object w:dxaOrig="460" w:dyaOrig="360">
          <v:shape id="_x0000_i1562" type="#_x0000_t75" style="width:23.65pt;height:19.35pt" o:ole="">
            <v:imagedata r:id="rId1047" o:title=""/>
          </v:shape>
          <o:OLEObject Type="Embed" ProgID="Equation.DSMT4" ShapeID="_x0000_i1562" DrawAspect="Content" ObjectID="_1489811613" r:id="rId1098"/>
        </w:object>
      </w:r>
      <w:r w:rsidRPr="004F3CE1">
        <w:rPr>
          <w:lang w:val="en-US"/>
        </w:rPr>
        <w:tab/>
        <w:t>Limes superior</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lastRenderedPageBreak/>
        <w:t>Untere und obere Grenzen werden gemäß der Vorlage als untere und obere Indizes wiedergegeben. Der Sprechweise folgend gibt man zunächst die untere Grenze an. Vor dem darauf folgenden Ausdruck steht üblicherweise ein Leerzeichen.</w:t>
      </w:r>
    </w:p>
    <w:p w:rsidR="006D4416" w:rsidRDefault="006D4416" w:rsidP="006D4416">
      <w:pPr>
        <w:pStyle w:val="FesteLeerzeile"/>
      </w:pPr>
      <w:r>
        <w:t> </w:t>
      </w:r>
    </w:p>
    <w:p w:rsidR="00B113B2" w:rsidRPr="00875626" w:rsidRDefault="00B113B2" w:rsidP="0038126C">
      <w:pPr>
        <w:pStyle w:val="Beispiel"/>
      </w:pPr>
      <w:r>
        <w:t>Beispiel 11.3 B01</w:t>
      </w:r>
    </w:p>
    <w:p w:rsidR="00DA7F8F" w:rsidRPr="00875626" w:rsidRDefault="00B608B1" w:rsidP="00B608B1">
      <w:pPr>
        <w:pStyle w:val="Schwarzschrift"/>
      </w:pPr>
      <w:r w:rsidRPr="00B608B1">
        <w:rPr>
          <w:position w:val="-50"/>
        </w:rPr>
        <w:object w:dxaOrig="580" w:dyaOrig="1180">
          <v:shape id="_x0000_i1563" type="#_x0000_t75" style="width:29pt;height:59.1pt" o:ole="">
            <v:imagedata r:id="rId1099" o:title=""/>
          </v:shape>
          <o:OLEObject Type="Embed" ProgID="Equation.DSMT4" ShapeID="_x0000_i1563" DrawAspect="Content" ObjectID="_1489811614" r:id="rId1100"/>
        </w:object>
      </w:r>
    </w:p>
    <w:p w:rsidR="00DA7F8F" w:rsidRPr="004F3CE1" w:rsidRDefault="00DA7F8F" w:rsidP="0038126C">
      <w:pPr>
        <w:pStyle w:val="Braille"/>
        <w:rPr>
          <w:lang w:val="en-US"/>
        </w:rPr>
      </w:pPr>
      <w:r w:rsidRPr="004F3CE1">
        <w:rPr>
          <w:lang w:val="en-US"/>
        </w:rPr>
        <w:t xml:space="preserve">   ~1a|b ...</w:t>
      </w:r>
    </w:p>
    <w:p w:rsidR="00DA7F8F" w:rsidRPr="004F3CE1" w:rsidRDefault="0038126C" w:rsidP="00B05AB1">
      <w:pPr>
        <w:pStyle w:val="LaTeX0"/>
        <w:rPr>
          <w:lang w:val="en-US"/>
        </w:rPr>
      </w:pPr>
      <w:r w:rsidRPr="004F3CE1">
        <w:rPr>
          <w:lang w:val="en-US"/>
        </w:rPr>
        <w:t>\[</w:t>
      </w:r>
      <w:r w:rsidR="00DA7F8F" w:rsidRPr="004F3CE1">
        <w:rPr>
          <w:lang w:val="en-US"/>
        </w:rPr>
        <w:t>\int</w:t>
      </w:r>
      <w:r w:rsidR="00B34F5D" w:rsidRPr="004F3CE1">
        <w:rPr>
          <w:lang w:val="en-US"/>
        </w:rPr>
        <w:t xml:space="preserve">_{a}^{b} </w:t>
      </w:r>
      <w:r w:rsidRPr="004F3CE1">
        <w:rPr>
          <w:lang w:val="en-US"/>
        </w:rPr>
        <w:t>...\]</w:t>
      </w:r>
    </w:p>
    <w:p w:rsidR="006D4416" w:rsidRDefault="006D4416" w:rsidP="006D4416">
      <w:pPr>
        <w:pStyle w:val="FesteLeerzeile"/>
      </w:pPr>
      <w:r>
        <w:t> </w:t>
      </w:r>
    </w:p>
    <w:p w:rsidR="00B113B2" w:rsidRPr="00875626" w:rsidRDefault="00B113B2" w:rsidP="00B05AB1">
      <w:pPr>
        <w:pStyle w:val="Beispiel"/>
      </w:pPr>
      <w:r>
        <w:t>Beispiel 11.3 B02</w:t>
      </w:r>
    </w:p>
    <w:p w:rsidR="00DA7F8F" w:rsidRPr="00875626" w:rsidRDefault="00B608B1" w:rsidP="00B608B1">
      <w:pPr>
        <w:pStyle w:val="Schwarzschrift"/>
      </w:pPr>
      <w:r w:rsidRPr="00B608B1">
        <w:rPr>
          <w:position w:val="-62"/>
        </w:rPr>
        <w:object w:dxaOrig="940" w:dyaOrig="1380">
          <v:shape id="_x0000_i1564" type="#_x0000_t75" style="width:47.3pt;height:68.8pt" o:ole="">
            <v:imagedata r:id="rId1101" o:title=""/>
          </v:shape>
          <o:OLEObject Type="Embed" ProgID="Equation.DSMT4" ShapeID="_x0000_i1564" DrawAspect="Content" ObjectID="_1489811615" r:id="rId1102"/>
        </w:object>
      </w:r>
    </w:p>
    <w:p w:rsidR="00DA7F8F" w:rsidRPr="004F3CE1" w:rsidRDefault="00DA7F8F" w:rsidP="00B05AB1">
      <w:pPr>
        <w:pStyle w:val="Braille"/>
        <w:rPr>
          <w:lang w:val="en-US"/>
        </w:rPr>
      </w:pPr>
      <w:r w:rsidRPr="004F3CE1">
        <w:rPr>
          <w:lang w:val="en-US"/>
        </w:rPr>
        <w:t xml:space="preserve">   ~$1x1k"-#a$5$|x1k"+#a$5</w:t>
      </w:r>
    </w:p>
    <w:p w:rsidR="00DA7F8F" w:rsidRPr="004F3CE1" w:rsidRDefault="0038126C" w:rsidP="00B05AB1">
      <w:pPr>
        <w:pStyle w:val="LaTeX0"/>
        <w:rPr>
          <w:lang w:val="en-US"/>
        </w:rPr>
      </w:pPr>
      <w:r w:rsidRPr="004F3CE1">
        <w:rPr>
          <w:lang w:val="en-US"/>
        </w:rPr>
        <w:t>\[</w:t>
      </w:r>
      <w:r w:rsidR="00DA7F8F" w:rsidRPr="004F3CE1">
        <w:rPr>
          <w:lang w:val="en-US"/>
        </w:rPr>
        <w:t>\int_</w:t>
      </w:r>
      <w:r w:rsidRPr="004F3CE1">
        <w:rPr>
          <w:lang w:val="en-US"/>
        </w:rPr>
        <w:t>{x_{k</w:t>
      </w:r>
      <w:r w:rsidR="00074FC9" w:rsidRPr="004F3CE1">
        <w:rPr>
          <w:lang w:val="en-US"/>
        </w:rPr>
        <w:t xml:space="preserve"> </w:t>
      </w:r>
      <w:r w:rsidRPr="004F3CE1">
        <w:rPr>
          <w:lang w:val="en-US"/>
        </w:rPr>
        <w:t>-1}}^{</w:t>
      </w:r>
      <w:r w:rsidR="00B05AB1" w:rsidRPr="004F3CE1">
        <w:rPr>
          <w:lang w:val="en-US"/>
        </w:rPr>
        <w:t>x</w:t>
      </w:r>
      <w:r w:rsidRPr="004F3CE1">
        <w:rPr>
          <w:lang w:val="en-US"/>
        </w:rPr>
        <w:t>_{k</w:t>
      </w:r>
      <w:r w:rsidR="00074FC9" w:rsidRPr="004F3CE1">
        <w:rPr>
          <w:lang w:val="en-US"/>
        </w:rPr>
        <w:t xml:space="preserve"> </w:t>
      </w:r>
      <w:r w:rsidRPr="004F3CE1">
        <w:rPr>
          <w:lang w:val="en-US"/>
        </w:rPr>
        <w:t>+1}}\]</w:t>
      </w:r>
    </w:p>
    <w:p w:rsidR="006D4416" w:rsidRDefault="006D4416" w:rsidP="006D4416">
      <w:pPr>
        <w:pStyle w:val="FesteLeerzeile"/>
      </w:pPr>
      <w:r>
        <w:t> </w:t>
      </w:r>
    </w:p>
    <w:p w:rsidR="00B113B2" w:rsidRPr="00875626" w:rsidRDefault="00B113B2" w:rsidP="00B05AB1">
      <w:pPr>
        <w:pStyle w:val="Beispiel"/>
      </w:pPr>
      <w:r>
        <w:t>Beispiel 11.3 B03</w:t>
      </w:r>
    </w:p>
    <w:p w:rsidR="004C2717" w:rsidRPr="00875626" w:rsidRDefault="00B608B1" w:rsidP="00B608B1">
      <w:pPr>
        <w:pStyle w:val="Schwarzschrift"/>
      </w:pPr>
      <w:r w:rsidRPr="00B608B1">
        <w:rPr>
          <w:position w:val="-50"/>
        </w:rPr>
        <w:object w:dxaOrig="3180" w:dyaOrig="1180">
          <v:shape id="_x0000_i1565" type="#_x0000_t75" style="width:159.05pt;height:59.1pt" o:ole="">
            <v:imagedata r:id="rId1103" o:title=""/>
          </v:shape>
          <o:OLEObject Type="Embed" ProgID="Equation.DSMT4" ShapeID="_x0000_i1565" DrawAspect="Content" ObjectID="_1489811616" r:id="rId1104"/>
        </w:object>
      </w:r>
    </w:p>
    <w:p w:rsidR="004C2717" w:rsidRPr="004F3CE1" w:rsidRDefault="004C2717" w:rsidP="00B05AB1">
      <w:pPr>
        <w:pStyle w:val="Braille"/>
        <w:rPr>
          <w:lang w:val="fr-FR"/>
        </w:rPr>
      </w:pPr>
      <w:r w:rsidRPr="004F3CE1">
        <w:rPr>
          <w:lang w:val="fr-FR"/>
        </w:rPr>
        <w:t xml:space="preserve">   &gt;a =~1)|: x|;dx'</w:t>
      </w:r>
    </w:p>
    <w:p w:rsidR="004C2717" w:rsidRPr="004F3CE1" w:rsidRDefault="004C2717" w:rsidP="00B05AB1">
      <w:pPr>
        <w:pStyle w:val="Braille"/>
        <w:rPr>
          <w:lang w:val="en-US"/>
        </w:rPr>
      </w:pPr>
      <w:r w:rsidRPr="004F3CE1">
        <w:rPr>
          <w:lang w:val="en-US"/>
        </w:rPr>
        <w:t xml:space="preserve">     ="l#a:x|:"l1)|:</w:t>
      </w:r>
    </w:p>
    <w:p w:rsidR="004C2717" w:rsidRPr="004F3CE1" w:rsidRDefault="0038126C" w:rsidP="00916A90">
      <w:pPr>
        <w:pStyle w:val="LaTeX0"/>
        <w:rPr>
          <w:lang w:val="en-US"/>
        </w:rPr>
      </w:pPr>
      <w:r w:rsidRPr="004F3CE1">
        <w:rPr>
          <w:lang w:val="en-US"/>
        </w:rPr>
        <w:t>\[</w:t>
      </w:r>
      <w:r w:rsidR="004C2717" w:rsidRPr="004F3CE1">
        <w:rPr>
          <w:lang w:val="en-US"/>
        </w:rPr>
        <w:t>A</w:t>
      </w:r>
      <w:r w:rsidR="00B05AB1" w:rsidRPr="004F3CE1">
        <w:rPr>
          <w:lang w:val="en-US"/>
        </w:rPr>
        <w:t xml:space="preserve"> </w:t>
      </w:r>
      <w:r w:rsidR="004C2717" w:rsidRPr="004F3CE1">
        <w:rPr>
          <w:lang w:val="en-US"/>
        </w:rPr>
        <w:t>=\int_{0}^{3}</w:t>
      </w:r>
      <w:r w:rsidR="00B05AB1" w:rsidRPr="004F3CE1">
        <w:rPr>
          <w:lang w:val="en-US"/>
        </w:rPr>
        <w:t xml:space="preserve"> x</w:t>
      </w:r>
      <w:r w:rsidR="004C2717" w:rsidRPr="004F3CE1">
        <w:rPr>
          <w:lang w:val="en-US"/>
        </w:rPr>
        <w:t>^{2}dx</w:t>
      </w:r>
      <w:r w:rsidR="00B05AB1" w:rsidRPr="004F3CE1">
        <w:rPr>
          <w:lang w:val="en-US"/>
        </w:rPr>
        <w:t xml:space="preserve"> </w:t>
      </w:r>
      <w:r w:rsidR="004C2717" w:rsidRPr="004F3CE1">
        <w:rPr>
          <w:lang w:val="en-US"/>
        </w:rPr>
        <w:t>=\left| \frac{</w:t>
      </w:r>
      <w:r w:rsidRPr="004F3CE1">
        <w:rPr>
          <w:lang w:val="en-US"/>
        </w:rPr>
        <w:t>1}{3}</w:t>
      </w:r>
      <w:r w:rsidR="00B05AB1" w:rsidRPr="004F3CE1">
        <w:rPr>
          <w:lang w:val="en-US"/>
        </w:rPr>
        <w:t xml:space="preserve"> x^{3}</w:t>
      </w:r>
      <w:r w:rsidRPr="004F3CE1">
        <w:rPr>
          <w:lang w:val="en-US"/>
        </w:rPr>
        <w:t xml:space="preserve"> \right|_{0}^{3}\]</w:t>
      </w:r>
    </w:p>
    <w:p w:rsidR="006D4416" w:rsidRDefault="006D4416" w:rsidP="006D4416">
      <w:pPr>
        <w:pStyle w:val="FesteLeerzeile"/>
      </w:pPr>
      <w:bookmarkStart w:id="450" w:name="Beispiel_Bruch_im_Exponenten"/>
      <w:r>
        <w:t> </w:t>
      </w:r>
    </w:p>
    <w:bookmarkEnd w:id="450"/>
    <w:p w:rsidR="00B113B2" w:rsidRPr="00875626" w:rsidRDefault="00B113B2" w:rsidP="00B05AB1">
      <w:pPr>
        <w:pStyle w:val="Beispiel"/>
      </w:pPr>
      <w:r>
        <w:lastRenderedPageBreak/>
        <w:t xml:space="preserve">Beispiel </w:t>
      </w:r>
      <w:bookmarkStart w:id="451" w:name="TM_11_3_B04_Bruch_im_Exponenten"/>
      <w:r>
        <w:t>11.3 B04</w:t>
      </w:r>
      <w:bookmarkEnd w:id="451"/>
    </w:p>
    <w:p w:rsidR="005B0470" w:rsidRPr="00875626" w:rsidRDefault="00961B22" w:rsidP="00B608B1">
      <w:pPr>
        <w:pStyle w:val="Schwarzschrift"/>
      </w:pPr>
      <w:r w:rsidRPr="007767F3">
        <w:rPr>
          <w:position w:val="-12"/>
        </w:rPr>
        <w:object w:dxaOrig="2299" w:dyaOrig="1180">
          <v:shape id="_x0000_i1566" type="#_x0000_t75" style="width:115pt;height:59.1pt" o:ole="">
            <v:imagedata r:id="rId1105" o:title=""/>
          </v:shape>
          <o:OLEObject Type="Embed" ProgID="Equation.DSMT4" ShapeID="_x0000_i1566" DrawAspect="Content" ObjectID="_1489811617" r:id="rId1106"/>
        </w:object>
      </w:r>
    </w:p>
    <w:p w:rsidR="005B0470" w:rsidRPr="004F3CE1" w:rsidRDefault="00DA7F8F" w:rsidP="00B05AB1">
      <w:pPr>
        <w:pStyle w:val="Braille"/>
        <w:rPr>
          <w:lang w:val="fr-FR"/>
        </w:rPr>
      </w:pPr>
      <w:r w:rsidRPr="004F3CE1">
        <w:rPr>
          <w:lang w:val="fr-FR"/>
        </w:rPr>
        <w:t xml:space="preserve">   e$|</w:t>
      </w:r>
      <w:r w:rsidR="005B0470" w:rsidRPr="004F3CE1">
        <w:rPr>
          <w:lang w:val="fr-FR"/>
        </w:rPr>
        <w:t xml:space="preserve">&lt;a +~1)|x </w:t>
      </w:r>
      <w:r w:rsidR="00D505AC" w:rsidRPr="004F3CE1">
        <w:rPr>
          <w:lang w:val="fr-FR"/>
        </w:rPr>
        <w:t>;</w:t>
      </w:r>
      <w:r w:rsidR="005B0470" w:rsidRPr="004F3CE1">
        <w:rPr>
          <w:lang w:val="fr-FR"/>
        </w:rPr>
        <w:t>f1,2u`8f1;2u`</w:t>
      </w:r>
      <w:r w:rsidR="00D505AC" w:rsidRPr="004F3CE1">
        <w:rPr>
          <w:lang w:val="fr-FR"/>
        </w:rPr>
        <w:t>&lt;'</w:t>
      </w:r>
      <w:r w:rsidR="005B0470" w:rsidRPr="004F3CE1">
        <w:rPr>
          <w:lang w:val="fr-FR"/>
        </w:rPr>
        <w:t>du$5</w:t>
      </w:r>
    </w:p>
    <w:p w:rsidR="005B0470" w:rsidRPr="004F3CE1" w:rsidRDefault="0038126C" w:rsidP="00B05AB1">
      <w:pPr>
        <w:pStyle w:val="LaTeX0"/>
        <w:rPr>
          <w:lang w:val="fr-FR"/>
        </w:rPr>
      </w:pPr>
      <w:r w:rsidRPr="004F3CE1">
        <w:rPr>
          <w:lang w:val="fr-FR"/>
        </w:rPr>
        <w:t>\[</w:t>
      </w:r>
      <w:r w:rsidR="00B05AB1" w:rsidRPr="004F3CE1">
        <w:rPr>
          <w:lang w:val="fr-FR"/>
        </w:rPr>
        <w:t>e</w:t>
      </w:r>
      <w:r w:rsidR="005B0470" w:rsidRPr="004F3CE1">
        <w:rPr>
          <w:lang w:val="fr-FR"/>
        </w:rPr>
        <w:t xml:space="preserve">^{\alpha </w:t>
      </w:r>
      <w:r w:rsidR="00D94C06" w:rsidRPr="004F3CE1">
        <w:rPr>
          <w:lang w:val="fr-FR"/>
        </w:rPr>
        <w:t>+</w:t>
      </w:r>
      <w:r w:rsidR="005B0470" w:rsidRPr="004F3CE1">
        <w:rPr>
          <w:lang w:val="fr-FR"/>
        </w:rPr>
        <w:t>\int_{0}^{x} \frac{</w:t>
      </w:r>
      <w:r w:rsidR="00B05AB1" w:rsidRPr="004F3CE1">
        <w:rPr>
          <w:lang w:val="fr-FR"/>
        </w:rPr>
        <w:t>f</w:t>
      </w:r>
      <w:r w:rsidRPr="004F3CE1">
        <w:rPr>
          <w:lang w:val="fr-FR"/>
        </w:rPr>
        <w:t>_{1}(u)}</w:t>
      </w:r>
      <w:r w:rsidR="00B05AB1" w:rsidRPr="004F3CE1">
        <w:rPr>
          <w:lang w:val="fr-FR"/>
        </w:rPr>
        <w:t>{f</w:t>
      </w:r>
      <w:r w:rsidR="005733C7" w:rsidRPr="004F3CE1">
        <w:rPr>
          <w:lang w:val="fr-FR"/>
        </w:rPr>
        <w:t>_{2}(u)} du}</w:t>
      </w:r>
      <w:r w:rsidRPr="004F3CE1">
        <w:rPr>
          <w:lang w:val="fr-FR"/>
        </w:rPr>
        <w:t>\]</w:t>
      </w:r>
    </w:p>
    <w:p w:rsidR="006D4416" w:rsidRDefault="006D4416" w:rsidP="006D4416">
      <w:pPr>
        <w:pStyle w:val="FesteLeerzeile"/>
      </w:pPr>
      <w:r>
        <w:t> </w:t>
      </w:r>
    </w:p>
    <w:p w:rsidR="00B113B2" w:rsidRPr="00875626" w:rsidRDefault="00B113B2" w:rsidP="00B05AB1">
      <w:pPr>
        <w:pStyle w:val="Beispiel"/>
      </w:pPr>
      <w:r>
        <w:t>Beispiel 11.3 B05</w:t>
      </w:r>
    </w:p>
    <w:p w:rsidR="004419C3" w:rsidRPr="00875626" w:rsidRDefault="00961B22" w:rsidP="00B608B1">
      <w:pPr>
        <w:pStyle w:val="Schwarzschrift"/>
      </w:pPr>
      <w:r w:rsidRPr="00B608B1">
        <w:rPr>
          <w:position w:val="-34"/>
        </w:rPr>
        <w:object w:dxaOrig="1820" w:dyaOrig="639">
          <v:shape id="_x0000_i1567" type="#_x0000_t75" style="width:91.35pt;height:33.3pt" o:ole="">
            <v:imagedata r:id="rId1107" o:title=""/>
          </v:shape>
          <o:OLEObject Type="Embed" ProgID="Equation.DSMT4" ShapeID="_x0000_i1567" DrawAspect="Content" ObjectID="_1489811618" r:id="rId1108"/>
        </w:object>
      </w:r>
    </w:p>
    <w:p w:rsidR="004419C3" w:rsidRPr="004F3CE1" w:rsidRDefault="004419C3" w:rsidP="00B05AB1">
      <w:pPr>
        <w:pStyle w:val="Braille"/>
        <w:rPr>
          <w:lang w:val="fr-FR"/>
        </w:rPr>
      </w:pPr>
      <w:r w:rsidRPr="004F3CE1">
        <w:rPr>
          <w:lang w:val="fr-FR"/>
        </w:rPr>
        <w:t xml:space="preserve">   #l1n":,#</w:t>
      </w:r>
      <w:r w:rsidR="00C06B5D" w:rsidRPr="004F3CE1">
        <w:rPr>
          <w:lang w:val="fr-FR"/>
        </w:rPr>
        <w:t>%</w:t>
      </w:r>
      <w:r w:rsidRPr="004F3CE1">
        <w:rPr>
          <w:lang w:val="fr-FR"/>
        </w:rPr>
        <w:t>', #l1h":,#</w:t>
      </w:r>
      <w:r w:rsidR="0001128F" w:rsidRPr="004F3CE1">
        <w:rPr>
          <w:lang w:val="fr-FR"/>
        </w:rPr>
        <w:t>j</w:t>
      </w:r>
    </w:p>
    <w:p w:rsidR="004419C3" w:rsidRPr="004F3CE1" w:rsidRDefault="0038126C" w:rsidP="00C06B5D">
      <w:pPr>
        <w:pStyle w:val="LaTeX0"/>
        <w:rPr>
          <w:lang w:val="en-US"/>
        </w:rPr>
      </w:pPr>
      <w:r w:rsidRPr="004F3CE1">
        <w:rPr>
          <w:lang w:val="en-US"/>
        </w:rPr>
        <w:t>\[</w:t>
      </w:r>
      <w:r w:rsidR="004419C3" w:rsidRPr="004F3CE1">
        <w:rPr>
          <w:lang w:val="en-US"/>
        </w:rPr>
        <w:t>\</w:t>
      </w:r>
      <w:r w:rsidR="00C06B5D" w:rsidRPr="004F3CE1">
        <w:rPr>
          <w:lang w:val="en-US"/>
        </w:rPr>
        <w:t>lim_</w:t>
      </w:r>
      <w:r w:rsidR="004419C3" w:rsidRPr="004F3CE1">
        <w:rPr>
          <w:lang w:val="en-US"/>
        </w:rPr>
        <w:t>{n</w:t>
      </w:r>
      <w:r w:rsidR="00D21DBD" w:rsidRPr="004F3CE1">
        <w:rPr>
          <w:lang w:val="en-US"/>
        </w:rPr>
        <w:t xml:space="preserve"> </w:t>
      </w:r>
      <w:r w:rsidR="00074FC9" w:rsidRPr="004F3CE1">
        <w:rPr>
          <w:lang w:val="en-US"/>
        </w:rPr>
        <w:t>\to \infty</w:t>
      </w:r>
      <w:r w:rsidR="004419C3" w:rsidRPr="004F3CE1">
        <w:rPr>
          <w:lang w:val="en-US"/>
        </w:rPr>
        <w:t>}</w:t>
      </w:r>
      <w:r w:rsidR="00C06B5D" w:rsidRPr="004F3CE1">
        <w:rPr>
          <w:lang w:val="en-US"/>
        </w:rPr>
        <w:t xml:space="preserve">, </w:t>
      </w:r>
      <w:r w:rsidR="00DF06CB" w:rsidRPr="004F3CE1">
        <w:rPr>
          <w:lang w:val="en-US"/>
        </w:rPr>
        <w:t>\;</w:t>
      </w:r>
      <w:r w:rsidR="00C06B5D" w:rsidRPr="004F3CE1">
        <w:rPr>
          <w:lang w:val="en-US"/>
        </w:rPr>
        <w:t xml:space="preserve"> </w:t>
      </w:r>
      <w:r w:rsidR="004419C3" w:rsidRPr="004F3CE1">
        <w:rPr>
          <w:lang w:val="en-US"/>
        </w:rPr>
        <w:t>\</w:t>
      </w:r>
      <w:r w:rsidR="00C06B5D" w:rsidRPr="004F3CE1">
        <w:rPr>
          <w:lang w:val="en-US"/>
        </w:rPr>
        <w:t>lim_</w:t>
      </w:r>
      <w:r w:rsidRPr="004F3CE1">
        <w:rPr>
          <w:lang w:val="en-US"/>
        </w:rPr>
        <w:t>{h</w:t>
      </w:r>
      <w:r w:rsidR="00D21DBD" w:rsidRPr="004F3CE1">
        <w:rPr>
          <w:lang w:val="en-US"/>
        </w:rPr>
        <w:t xml:space="preserve"> </w:t>
      </w:r>
      <w:r w:rsidRPr="004F3CE1">
        <w:rPr>
          <w:lang w:val="en-US"/>
        </w:rPr>
        <w:t>\to 0}\]</w:t>
      </w:r>
    </w:p>
    <w:p w:rsidR="006D4416" w:rsidRPr="003625D3" w:rsidRDefault="006D4416" w:rsidP="003625D3">
      <w:pPr>
        <w:pStyle w:val="FesteLeerzeile"/>
      </w:pPr>
      <w:r>
        <w:t> </w:t>
      </w:r>
    </w:p>
    <w:p w:rsidR="00B113B2" w:rsidRPr="00875626" w:rsidRDefault="00B113B2" w:rsidP="00D21DBD">
      <w:pPr>
        <w:pStyle w:val="Beispiel"/>
      </w:pPr>
      <w:r>
        <w:t>Beispiel 11.3 B06</w:t>
      </w:r>
    </w:p>
    <w:p w:rsidR="00C06E97" w:rsidRPr="00875626" w:rsidRDefault="00961B22" w:rsidP="00B608B1">
      <w:pPr>
        <w:pStyle w:val="Schwarzschrift"/>
      </w:pPr>
      <w:r w:rsidRPr="00961B22">
        <w:rPr>
          <w:position w:val="-12"/>
        </w:rPr>
        <w:object w:dxaOrig="1880" w:dyaOrig="880">
          <v:shape id="_x0000_i1568" type="#_x0000_t75" style="width:93.5pt;height:44.05pt" o:ole="">
            <v:imagedata r:id="rId1109" o:title=""/>
          </v:shape>
          <o:OLEObject Type="Embed" ProgID="Equation.DSMT4" ShapeID="_x0000_i1568" DrawAspect="Content" ObjectID="_1489811619" r:id="rId1110"/>
        </w:object>
      </w:r>
    </w:p>
    <w:p w:rsidR="00C06E97" w:rsidRPr="00E27887" w:rsidRDefault="00B23E44" w:rsidP="00D21DBD">
      <w:pPr>
        <w:pStyle w:val="Braille"/>
      </w:pPr>
      <w:r w:rsidRPr="00E27887">
        <w:t xml:space="preserve">   </w:t>
      </w:r>
      <w:r w:rsidR="00B742B3" w:rsidRPr="00E27887">
        <w:t xml:space="preserve">e$|#l!1x </w:t>
      </w:r>
      <w:r w:rsidR="00C06E97" w:rsidRPr="00E27887">
        <w:t>:,x1)!5 f2x`$5</w:t>
      </w:r>
    </w:p>
    <w:p w:rsidR="00C06E97" w:rsidRPr="00875626" w:rsidRDefault="0038126C" w:rsidP="00D21DBD">
      <w:pPr>
        <w:pStyle w:val="LaTeX0"/>
      </w:pPr>
      <w:r w:rsidRPr="00875626">
        <w:t>\[</w:t>
      </w:r>
      <w:r w:rsidR="00D21DBD" w:rsidRPr="00875626">
        <w:t>e</w:t>
      </w:r>
      <w:r w:rsidR="00C06E97" w:rsidRPr="00875626">
        <w:t>^{\</w:t>
      </w:r>
      <w:r w:rsidR="00D21DBD" w:rsidRPr="00875626">
        <w:t>lim_</w:t>
      </w:r>
      <w:r w:rsidR="00C06E97" w:rsidRPr="00875626">
        <w:t>{x</w:t>
      </w:r>
      <w:r w:rsidR="00D21DBD" w:rsidRPr="00875626">
        <w:t xml:space="preserve"> </w:t>
      </w:r>
      <w:r w:rsidR="00C06E97" w:rsidRPr="00875626">
        <w:t>\to</w:t>
      </w:r>
      <w:r w:rsidR="00D21DBD" w:rsidRPr="00875626">
        <w:t xml:space="preserve"> </w:t>
      </w:r>
      <w:r w:rsidR="00C06E97" w:rsidRPr="00875626">
        <w:t>x</w:t>
      </w:r>
      <w:r w:rsidRPr="00875626">
        <w:t>_{0}}</w:t>
      </w:r>
      <w:r w:rsidR="00D21DBD" w:rsidRPr="00875626">
        <w:t xml:space="preserve"> f(x)</w:t>
      </w:r>
      <w:r w:rsidRPr="00875626">
        <w:t>}\]</w:t>
      </w:r>
    </w:p>
    <w:p w:rsidR="00EE6BF6" w:rsidRDefault="00EE6BF6" w:rsidP="00EE6BF6">
      <w:pPr>
        <w:pStyle w:val="Leerzeile"/>
      </w:pPr>
      <w:bookmarkStart w:id="452" w:name="_Toc284272705"/>
      <w:bookmarkStart w:id="453" w:name="_Toc342762876"/>
      <w:bookmarkStart w:id="454" w:name="_Ref374182929"/>
      <w:bookmarkStart w:id="455" w:name="_Toc378272356"/>
      <w:bookmarkStart w:id="456" w:name="_Toc284272735"/>
    </w:p>
    <w:bookmarkEnd w:id="452"/>
    <w:bookmarkEnd w:id="453"/>
    <w:bookmarkEnd w:id="454"/>
    <w:bookmarkEnd w:id="455"/>
    <w:p w:rsidR="00A15552" w:rsidRDefault="00A15552" w:rsidP="009629F0">
      <w:pPr>
        <w:pStyle w:val="Text"/>
      </w:pPr>
    </w:p>
    <w:p w:rsidR="007908A1" w:rsidRDefault="007908A1" w:rsidP="007908A1">
      <w:pPr>
        <w:sectPr w:rsidR="007908A1" w:rsidSect="00D44093">
          <w:headerReference w:type="even" r:id="rId1111"/>
          <w:headerReference w:type="default" r:id="rId1112"/>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57" w:name="_Ref394862478"/>
      <w:bookmarkStart w:id="458" w:name="_Toc410933452"/>
      <w:r w:rsidRPr="00875626">
        <w:lastRenderedPageBreak/>
        <w:t>1</w:t>
      </w:r>
      <w:r>
        <w:t xml:space="preserve">2 </w:t>
      </w:r>
      <w:r w:rsidRPr="00875626">
        <w:t>Mengenlehre</w:t>
      </w:r>
      <w:bookmarkEnd w:id="457"/>
      <w:bookmarkEnd w:id="458"/>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240" w:dyaOrig="400">
          <v:shape id="_x0000_i1569" type="#_x0000_t75" style="width:12.9pt;height:19.35pt" o:ole="">
            <v:imagedata r:id="rId1113" o:title=""/>
          </v:shape>
          <o:OLEObject Type="Embed" ProgID="Equation.DSMT4" ShapeID="_x0000_i1569" DrawAspect="Content" ObjectID="_1489811620" r:id="rId1114"/>
        </w:object>
      </w:r>
      <w:r w:rsidRPr="00875626">
        <w:tab/>
        <w:t>geschweift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240" w:dyaOrig="400">
          <v:shape id="_x0000_i1570" type="#_x0000_t75" style="width:12.9pt;height:19.35pt" o:ole="">
            <v:imagedata r:id="rId1115" o:title=""/>
          </v:shape>
          <o:OLEObject Type="Embed" ProgID="Equation.DSMT4" ShapeID="_x0000_i1570" DrawAspect="Content" ObjectID="_1489811621" r:id="rId1116"/>
        </w:object>
      </w:r>
      <w:r w:rsidRPr="00875626">
        <w:tab/>
        <w:t>geschweifte schließende Klammer</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n</w:t>
      </w:r>
      <w:r w:rsidRPr="00875626">
        <w:tab/>
      </w:r>
      <w:r w:rsidR="0032533C" w:rsidRPr="00B608B1">
        <w:rPr>
          <w:position w:val="-6"/>
        </w:rPr>
        <w:object w:dxaOrig="340" w:dyaOrig="360">
          <v:shape id="_x0000_i1571" type="#_x0000_t75" style="width:17.2pt;height:19.35pt" o:ole="">
            <v:imagedata r:id="rId290" o:title=""/>
          </v:shape>
          <o:OLEObject Type="Embed" ProgID="Equation.DSMT4" ShapeID="_x0000_i1571" DrawAspect="Content" ObjectID="_1489811622" r:id="rId1117"/>
        </w:object>
      </w:r>
      <w:r w:rsidRPr="00875626">
        <w:tab/>
        <w:t>Menge der natürlich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z</w:t>
      </w:r>
      <w:r w:rsidRPr="00875626">
        <w:tab/>
      </w:r>
      <w:r w:rsidR="0032533C" w:rsidRPr="00B608B1">
        <w:rPr>
          <w:position w:val="-4"/>
        </w:rPr>
        <w:object w:dxaOrig="300" w:dyaOrig="340">
          <v:shape id="_x0000_i1572" type="#_x0000_t75" style="width:15.05pt;height:17.2pt" o:ole="">
            <v:imagedata r:id="rId292" o:title=""/>
          </v:shape>
          <o:OLEObject Type="Embed" ProgID="Equation.DSMT4" ShapeID="_x0000_i1572" DrawAspect="Content" ObjectID="_1489811623" r:id="rId1118"/>
        </w:object>
      </w:r>
      <w:r w:rsidRPr="00875626">
        <w:tab/>
        <w:t>Menge der ganz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q</w:t>
      </w:r>
      <w:r w:rsidRPr="00875626">
        <w:tab/>
      </w:r>
      <w:r w:rsidR="0032533C" w:rsidRPr="00B608B1">
        <w:rPr>
          <w:position w:val="-10"/>
        </w:rPr>
        <w:object w:dxaOrig="320" w:dyaOrig="360">
          <v:shape id="_x0000_i1573" type="#_x0000_t75" style="width:15.05pt;height:19.35pt" o:ole="">
            <v:imagedata r:id="rId294" o:title=""/>
          </v:shape>
          <o:OLEObject Type="Embed" ProgID="Equation.DSMT4" ShapeID="_x0000_i1573" DrawAspect="Content" ObjectID="_1489811624" r:id="rId1119"/>
        </w:object>
      </w:r>
      <w:r w:rsidRPr="00875626">
        <w:tab/>
        <w:t>Menge der rational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r</w:t>
      </w:r>
      <w:r w:rsidRPr="00875626">
        <w:tab/>
      </w:r>
      <w:r w:rsidR="0032533C" w:rsidRPr="00B608B1">
        <w:rPr>
          <w:position w:val="-4"/>
        </w:rPr>
        <w:object w:dxaOrig="340" w:dyaOrig="340">
          <v:shape id="_x0000_i1574" type="#_x0000_t75" style="width:17.2pt;height:17.2pt" o:ole="">
            <v:imagedata r:id="rId296" o:title=""/>
          </v:shape>
          <o:OLEObject Type="Embed" ProgID="Equation.DSMT4" ShapeID="_x0000_i1574" DrawAspect="Content" ObjectID="_1489811625" r:id="rId1120"/>
        </w:object>
      </w:r>
      <w:r w:rsidRPr="00875626">
        <w:tab/>
        <w:t>Menge der reell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0032533C" w:rsidRPr="00B608B1">
        <w:rPr>
          <w:position w:val="-4"/>
        </w:rPr>
        <w:object w:dxaOrig="320" w:dyaOrig="340">
          <v:shape id="_x0000_i1575" type="#_x0000_t75" style="width:15.05pt;height:17.2pt" o:ole="">
            <v:imagedata r:id="rId298" o:title=""/>
          </v:shape>
          <o:OLEObject Type="Embed" ProgID="Equation.DSMT4" ShapeID="_x0000_i1575" DrawAspect="Content" ObjectID="_1489811626" r:id="rId1121"/>
        </w:object>
      </w:r>
      <w:r w:rsidRPr="00875626">
        <w:tab/>
        <w:t>Menge der komplex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0032533C" w:rsidRPr="00B608B1">
        <w:rPr>
          <w:position w:val="-4"/>
        </w:rPr>
        <w:object w:dxaOrig="360" w:dyaOrig="340">
          <v:shape id="_x0000_i1576" type="#_x0000_t75" style="width:19.35pt;height:17.2pt" o:ole="">
            <v:imagedata r:id="rId300" o:title=""/>
          </v:shape>
          <o:OLEObject Type="Embed" ProgID="Equation.DSMT4" ShapeID="_x0000_i1576" DrawAspect="Content" ObjectID="_1489811627" r:id="rId1122"/>
        </w:object>
      </w:r>
      <w:r w:rsidRPr="00875626">
        <w:tab/>
        <w:t>Menge der Quaternion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p</w:t>
      </w:r>
      <w:r w:rsidRPr="00875626">
        <w:tab/>
      </w:r>
      <w:r w:rsidR="0032533C" w:rsidRPr="00B608B1">
        <w:rPr>
          <w:position w:val="-4"/>
        </w:rPr>
        <w:object w:dxaOrig="300" w:dyaOrig="340">
          <v:shape id="_x0000_i1577" type="#_x0000_t75" style="width:15.05pt;height:17.2pt" o:ole="">
            <v:imagedata r:id="rId302" o:title=""/>
          </v:shape>
          <o:OLEObject Type="Embed" ProgID="Equation.DSMT4" ShapeID="_x0000_i1577" DrawAspect="Content" ObjectID="_1489811628" r:id="rId1123"/>
        </w:object>
      </w:r>
      <w:r w:rsidRPr="00875626">
        <w:tab/>
        <w:t>Projektive Gera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o</w:t>
      </w:r>
      <w:r w:rsidRPr="00875626">
        <w:tab/>
      </w:r>
      <w:r w:rsidR="00B608B1" w:rsidRPr="00B608B1">
        <w:rPr>
          <w:position w:val="-6"/>
        </w:rPr>
        <w:object w:dxaOrig="320" w:dyaOrig="320">
          <v:shape id="_x0000_i1578" type="#_x0000_t75" style="width:15.05pt;height:15.05pt" o:ole="">
            <v:imagedata r:id="rId1124" o:title=""/>
          </v:shape>
          <o:OLEObject Type="Embed" ProgID="Equation.DSMT4" ShapeID="_x0000_i1578" DrawAspect="Content" ObjectID="_1489811629" r:id="rId1125"/>
        </w:object>
      </w:r>
      <w:r w:rsidRPr="00875626">
        <w:tab/>
        <w:t>leere Meng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a</w:t>
      </w:r>
      <w:r w:rsidRPr="00875626">
        <w:tab/>
      </w:r>
      <w:r w:rsidR="00B608B1" w:rsidRPr="00B608B1">
        <w:rPr>
          <w:position w:val="-6"/>
        </w:rPr>
        <w:object w:dxaOrig="279" w:dyaOrig="320">
          <v:shape id="_x0000_i1579" type="#_x0000_t75" style="width:15.05pt;height:15.05pt" o:ole="">
            <v:imagedata r:id="rId1126" o:title=""/>
          </v:shape>
          <o:OLEObject Type="Embed" ProgID="Equation.DSMT4" ShapeID="_x0000_i1579" DrawAspect="Content" ObjectID="_1489811630" r:id="rId1127"/>
        </w:object>
      </w:r>
      <w:r w:rsidRPr="00875626">
        <w:tab/>
        <w:t>Alep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B608B1" w:rsidRPr="00B608B1">
        <w:rPr>
          <w:position w:val="-12"/>
        </w:rPr>
        <w:object w:dxaOrig="999" w:dyaOrig="380">
          <v:shape id="_x0000_i1580" type="#_x0000_t75" style="width:50.5pt;height:19.35pt" o:ole="">
            <v:imagedata r:id="rId1128" o:title=""/>
          </v:shape>
          <o:OLEObject Type="Embed" ProgID="Equation.DSMT4" ShapeID="_x0000_i1580" DrawAspect="Content" ObjectID="_1489811631" r:id="rId1129"/>
        </w:object>
      </w:r>
      <w:r w:rsidRPr="00875626">
        <w:tab/>
        <w:t>für all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B608B1" w:rsidRPr="00B608B1">
        <w:rPr>
          <w:position w:val="-12"/>
        </w:rPr>
        <w:object w:dxaOrig="859" w:dyaOrig="380">
          <v:shape id="_x0000_i1581" type="#_x0000_t75" style="width:43pt;height:19.35pt" o:ole="">
            <v:imagedata r:id="rId1130" o:title=""/>
          </v:shape>
          <o:OLEObject Type="Embed" ProgID="Equation.DSMT4" ShapeID="_x0000_i1581" DrawAspect="Content" ObjectID="_1489811632" r:id="rId1131"/>
        </w:object>
      </w:r>
      <w:r w:rsidRPr="00875626">
        <w:tab/>
        <w:t>es gibt</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32533C" w:rsidRPr="00B608B1">
        <w:rPr>
          <w:position w:val="-4"/>
        </w:rPr>
        <w:object w:dxaOrig="279" w:dyaOrig="279">
          <v:shape id="_x0000_i1582" type="#_x0000_t75" style="width:12.9pt;height:12.9pt" o:ole="">
            <v:imagedata r:id="rId282" o:title=""/>
          </v:shape>
          <o:OLEObject Type="Embed" ProgID="Equation.DSMT4" ShapeID="_x0000_i1582" DrawAspect="Content" ObjectID="_1489811633" r:id="rId1132"/>
        </w:object>
      </w:r>
      <w:r w:rsidRPr="00875626">
        <w:tab/>
        <w:t>ist Element von*</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6844C4" w:rsidRPr="00B608B1">
        <w:rPr>
          <w:position w:val="-8"/>
        </w:rPr>
        <w:object w:dxaOrig="279" w:dyaOrig="360">
          <v:shape id="_x0000_i1583" type="#_x0000_t75" style="width:12.9pt;height:19.35pt" o:ole="">
            <v:imagedata r:id="rId574" o:title=""/>
          </v:shape>
          <o:OLEObject Type="Embed" ProgID="Equation.DSMT4" ShapeID="_x0000_i1583" DrawAspect="Content" ObjectID="_1489811634" r:id="rId1133"/>
        </w:object>
      </w:r>
      <w:r w:rsidRPr="00875626">
        <w:tab/>
        <w:t>ist nicht Element von*</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6844C4" w:rsidRPr="00B608B1">
        <w:rPr>
          <w:position w:val="-6"/>
        </w:rPr>
        <w:object w:dxaOrig="260" w:dyaOrig="279">
          <v:shape id="_x0000_i1584" type="#_x0000_t75" style="width:12.9pt;height:15.05pt" o:ole="">
            <v:imagedata r:id="rId576" o:title=""/>
          </v:shape>
          <o:OLEObject Type="Embed" ProgID="Equation.DSMT4" ShapeID="_x0000_i1584" DrawAspect="Content" ObjectID="_1489811635" r:id="rId1134"/>
        </w:object>
      </w:r>
      <w:r w:rsidRPr="00875626">
        <w:tab/>
        <w:t>hat zum Element*</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6844C4" w:rsidRPr="00B608B1">
        <w:rPr>
          <w:position w:val="-4"/>
        </w:rPr>
        <w:object w:dxaOrig="300" w:dyaOrig="240">
          <v:shape id="_x0000_i1585" type="#_x0000_t75" style="width:15.05pt;height:12.9pt" o:ole="">
            <v:imagedata r:id="rId578" o:title=""/>
          </v:shape>
          <o:OLEObject Type="Embed" ProgID="Equation.DSMT4" ShapeID="_x0000_i1585" DrawAspect="Content" ObjectID="_1489811636" r:id="rId1135"/>
        </w:object>
      </w:r>
      <w:r w:rsidRPr="00875626">
        <w:tab/>
        <w:t>ist enthalten in, ist Teil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B608B1" w:rsidRPr="00B608B1">
        <w:rPr>
          <w:position w:val="-10"/>
        </w:rPr>
        <w:object w:dxaOrig="300" w:dyaOrig="300">
          <v:shape id="_x0000_i1586" type="#_x0000_t75" style="width:15.05pt;height:15.05pt" o:ole="">
            <v:imagedata r:id="rId1136" o:title=""/>
          </v:shape>
          <o:OLEObject Type="Embed" ProgID="Equation.DSMT4" ShapeID="_x0000_i1586" DrawAspect="Content" ObjectID="_1489811637" r:id="rId1137"/>
        </w:object>
      </w:r>
      <w:r w:rsidRPr="00875626">
        <w:tab/>
        <w:t>ist enthalten in oder gleich*</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844C4" w:rsidRPr="00B608B1">
        <w:rPr>
          <w:position w:val="-4"/>
        </w:rPr>
        <w:object w:dxaOrig="300" w:dyaOrig="240">
          <v:shape id="_x0000_i1587" type="#_x0000_t75" style="width:15.05pt;height:12.9pt" o:ole="">
            <v:imagedata r:id="rId582" o:title=""/>
          </v:shape>
          <o:OLEObject Type="Embed" ProgID="Equation.DSMT4" ShapeID="_x0000_i1587" DrawAspect="Content" ObjectID="_1489811638" r:id="rId1138"/>
        </w:object>
      </w:r>
      <w:r w:rsidRPr="00875626">
        <w:tab/>
        <w:t>enthält, ist Ober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300" w:dyaOrig="300">
          <v:shape id="_x0000_i1588" type="#_x0000_t75" style="width:15.05pt;height:15.05pt" o:ole="">
            <v:imagedata r:id="rId1139" o:title=""/>
          </v:shape>
          <o:OLEObject Type="Embed" ProgID="Equation.DSMT4" ShapeID="_x0000_i1588" DrawAspect="Content" ObjectID="_1489811639" r:id="rId1140"/>
        </w:object>
      </w:r>
      <w:r w:rsidRPr="00875626">
        <w:tab/>
        <w:t>enthält oder ist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300" w:dyaOrig="240">
          <v:shape id="_x0000_i1589" type="#_x0000_t75" style="width:15.05pt;height:12.9pt" o:ole="">
            <v:imagedata r:id="rId1141" o:title=""/>
          </v:shape>
          <o:OLEObject Type="Embed" ProgID="Equation.DSMT4" ShapeID="_x0000_i1589" DrawAspect="Content" ObjectID="_1489811640" r:id="rId1142"/>
        </w:object>
      </w:r>
      <w:r w:rsidRPr="00875626">
        <w:tab/>
        <w:t>vereinigt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300" w:dyaOrig="240">
          <v:shape id="_x0000_i1590" type="#_x0000_t75" style="width:15.05pt;height:12.9pt" o:ole="">
            <v:imagedata r:id="rId1143" o:title=""/>
          </v:shape>
          <o:OLEObject Type="Embed" ProgID="Equation.DSMT4" ShapeID="_x0000_i1590" DrawAspect="Content" ObjectID="_1489811641" r:id="rId1144"/>
        </w:object>
      </w:r>
      <w:r w:rsidRPr="00875626">
        <w:tab/>
        <w:t>geschnitten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00B608B1" w:rsidRPr="00B608B1">
        <w:rPr>
          <w:position w:val="-10"/>
        </w:rPr>
        <w:object w:dxaOrig="220" w:dyaOrig="400">
          <v:shape id="_x0000_i1591" type="#_x0000_t75" style="width:9.65pt;height:19.35pt" o:ole="">
            <v:imagedata r:id="rId1145" o:title=""/>
          </v:shape>
          <o:OLEObject Type="Embed" ProgID="Equation.DSMT4" ShapeID="_x0000_i1591" DrawAspect="Content" ObjectID="_1489811642" r:id="rId1146"/>
        </w:object>
      </w:r>
      <w:r w:rsidRPr="00875626">
        <w:tab/>
        <w:t>vermindert um, ohn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300">
          <v:shape id="_x0000_i1592" type="#_x0000_t75" style="width:15.05pt;height:15.05pt" o:ole="">
            <v:imagedata r:id="rId1147" o:title=""/>
          </v:shape>
          <o:OLEObject Type="Embed" ProgID="Equation.DSMT4" ShapeID="_x0000_i1592" DrawAspect="Content" ObjectID="_1489811643" r:id="rId1148"/>
        </w:object>
      </w:r>
      <w:r w:rsidRPr="00875626">
        <w:tab/>
        <w:t>symmetrische Differen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20" w:dyaOrig="240">
          <v:shape id="_x0000_i1593" type="#_x0000_t75" style="width:9.65pt;height:12.9pt" o:ole="">
            <v:imagedata r:id="rId1149" o:title=""/>
          </v:shape>
          <o:OLEObject Type="Embed" ProgID="Equation.DSMT4" ShapeID="_x0000_i1593" DrawAspect="Content" ObjectID="_1489811644" r:id="rId1150"/>
        </w:object>
      </w:r>
      <w:r w:rsidRPr="00875626">
        <w:tab/>
        <w:t>cartesisches Produkt (Malkreuz)*</w:t>
      </w:r>
    </w:p>
    <w:p w:rsidR="008C48DC" w:rsidRPr="00875626" w:rsidRDefault="008C48DC" w:rsidP="004528A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0"/>
        </w:rPr>
        <w:object w:dxaOrig="120" w:dyaOrig="400">
          <v:shape id="_x0000_i1594" type="#_x0000_t75" style="width:6.45pt;height:19.35pt" o:ole="">
            <v:imagedata r:id="rId1151" o:title=""/>
          </v:shape>
          <o:OLEObject Type="Embed" ProgID="Equation.DSMT4" ShapeID="_x0000_i1594" DrawAspect="Content" ObjectID="_1489811645" r:id="rId1152"/>
        </w:object>
      </w:r>
      <w:r w:rsidRPr="00875626">
        <w:tab/>
        <w:t>senkrechter Strich, so das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340">
          <v:shape id="_x0000_i1595" type="#_x0000_t75" style="width:6.45pt;height:17.2pt" o:ole="">
            <v:imagedata r:id="rId1153" o:title=""/>
          </v:shape>
          <o:OLEObject Type="Embed" ProgID="Equation.DSMT4" ShapeID="_x0000_i1595" DrawAspect="Content" ObjectID="_1489811646" r:id="rId1154"/>
        </w:object>
      </w:r>
      <w:r w:rsidRPr="00875626">
        <w:tab/>
        <w:t>Strich als Markierung für komplementäre Men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00B608B1" w:rsidRPr="00B608B1">
        <w:rPr>
          <w:position w:val="-4"/>
        </w:rPr>
        <w:object w:dxaOrig="220" w:dyaOrig="499">
          <v:shape id="_x0000_i1596" type="#_x0000_t75" style="width:9.65pt;height:24.7pt" o:ole="">
            <v:imagedata r:id="rId1155" o:title=""/>
          </v:shape>
          <o:OLEObject Type="Embed" ProgID="Equation.DSMT4" ShapeID="_x0000_i1596" DrawAspect="Content" ObjectID="_1489811647" r:id="rId1156"/>
        </w:object>
      </w:r>
      <w:r w:rsidRPr="00875626">
        <w:tab/>
        <w:t>hochgestel</w:t>
      </w:r>
      <w:r>
        <w:t>l</w:t>
      </w:r>
      <w:r w:rsidRPr="00875626">
        <w:t>tes c als Markierung für komplementäre Mengen</w:t>
      </w:r>
    </w:p>
    <w:p w:rsidR="006D4416" w:rsidRDefault="006D4416" w:rsidP="006D4416">
      <w:pPr>
        <w:pStyle w:val="FesteLeerzeile"/>
      </w:pPr>
      <w:r>
        <w:lastRenderedPageBreak/>
        <w:t> </w:t>
      </w:r>
    </w:p>
    <w:p w:rsidR="009B6413" w:rsidRPr="00875626" w:rsidRDefault="00886C08" w:rsidP="001D00B0">
      <w:pPr>
        <w:pStyle w:val="Stern"/>
      </w:pPr>
      <w:r w:rsidRPr="00875626">
        <w:t>*</w:t>
      </w:r>
      <w:r w:rsidRPr="00875626">
        <w:tab/>
      </w:r>
      <w:r w:rsidR="001D00B0" w:rsidRPr="00875626">
        <w:t xml:space="preserve">Vor </w:t>
      </w:r>
      <w:r w:rsidR="001D00B0">
        <w:t>diesen Symbolen</w:t>
      </w:r>
      <w:r w:rsidR="001D00B0" w:rsidRPr="00875626">
        <w:t xml:space="preserve"> ist ein Leerzeichen zu s</w:t>
      </w:r>
      <w:r w:rsidR="001D00B0">
        <w:t xml:space="preserve">etzen, nach ihnen dagegen nicht </w:t>
      </w:r>
      <w:r w:rsidR="00245414">
        <w:t>(siehe</w:t>
      </w:r>
      <w:r w:rsidR="009B6413" w:rsidRPr="00875626">
        <w:t xml:space="preserve"> </w:t>
      </w:r>
      <w:r w:rsidR="004C0E4F">
        <w:t>"</w:t>
      </w:r>
      <w:r w:rsidR="003F6AB1">
        <w:fldChar w:fldCharType="begin"/>
      </w:r>
      <w:r w:rsidR="003F6AB1">
        <w:instrText xml:space="preserve"> REF _Ref396924802 \h </w:instrText>
      </w:r>
      <w:r w:rsidR="003F6AB1">
        <w:fldChar w:fldCharType="separate"/>
      </w:r>
      <w:r w:rsidR="005043AE">
        <w:t xml:space="preserve">5 </w:t>
      </w:r>
      <w:r w:rsidR="005043AE" w:rsidRPr="00875626">
        <w:t>Ope</w:t>
      </w:r>
      <w:r w:rsidR="005043AE">
        <w:softHyphen/>
      </w:r>
      <w:r w:rsidR="005043AE" w:rsidRPr="00875626">
        <w:t>ra</w:t>
      </w:r>
      <w:r w:rsidR="005043AE">
        <w:softHyphen/>
      </w:r>
      <w:r w:rsidR="005043AE" w:rsidRPr="00875626">
        <w:t>tions- und Rela</w:t>
      </w:r>
      <w:r w:rsidR="005043AE">
        <w:softHyphen/>
      </w:r>
      <w:r w:rsidR="005043AE" w:rsidRPr="00875626">
        <w:t>tions</w:t>
      </w:r>
      <w:r w:rsidR="005043AE">
        <w:softHyphen/>
      </w:r>
      <w:r w:rsidR="005043AE" w:rsidRPr="00875626">
        <w:t>zeichen</w:t>
      </w:r>
      <w:r w:rsidR="003F6AB1">
        <w:fldChar w:fldCharType="end"/>
      </w:r>
      <w:r w:rsidR="004C0E4F">
        <w:t>"</w:t>
      </w:r>
      <w:r w:rsidR="009B6413" w:rsidRPr="00875626">
        <w:t>).</w:t>
      </w:r>
    </w:p>
    <w:p w:rsidR="006D4416" w:rsidRDefault="006D4416" w:rsidP="006D4416">
      <w:pPr>
        <w:pStyle w:val="FesteLeerzeile"/>
      </w:pPr>
      <w:r>
        <w:t> </w:t>
      </w:r>
    </w:p>
    <w:p w:rsidR="00E42E18" w:rsidRPr="00875626" w:rsidRDefault="00E42E18" w:rsidP="00E33E2E">
      <w:pPr>
        <w:pStyle w:val="Text"/>
      </w:pPr>
      <w:r w:rsidRPr="00875626">
        <w:t>Die Symbole für die Standardmengen (Menge der natürlichen Zahlen, der ganzen Zahlen usw</w:t>
      </w:r>
      <w:r>
        <w:t>.) sind feste Gebilde aus drei Braillez</w:t>
      </w:r>
      <w:r w:rsidRPr="00875626">
        <w:t>eichen. Sie sind nicht als Buch</w:t>
      </w:r>
      <w:r>
        <w:softHyphen/>
      </w:r>
      <w:r w:rsidRPr="00875626">
        <w:t>staben mit Ankündigung zu verstehen. Ähnliche Symbole, die hier nicht aufgelistet sind, dürfen analog gebildet werden.</w:t>
      </w:r>
    </w:p>
    <w:p w:rsidR="006D4416" w:rsidRDefault="006D4416" w:rsidP="006D4416">
      <w:pPr>
        <w:pStyle w:val="FesteLeerzeile"/>
      </w:pPr>
      <w:r>
        <w:t> </w:t>
      </w:r>
    </w:p>
    <w:p w:rsidR="00B113B2" w:rsidRPr="00875626" w:rsidRDefault="00B113B2" w:rsidP="00794E70">
      <w:pPr>
        <w:pStyle w:val="Beispiel"/>
      </w:pPr>
      <w:r>
        <w:t>Beispiel 12 B01</w:t>
      </w:r>
    </w:p>
    <w:p w:rsidR="00794E70" w:rsidRPr="00875626" w:rsidRDefault="00B608B1" w:rsidP="00B608B1">
      <w:pPr>
        <w:pStyle w:val="Schwarzschrift"/>
      </w:pPr>
      <w:r w:rsidRPr="00B608B1">
        <w:rPr>
          <w:position w:val="-4"/>
        </w:rPr>
        <w:object w:dxaOrig="940" w:dyaOrig="320">
          <v:shape id="_x0000_i1597" type="#_x0000_t75" style="width:47.3pt;height:15.05pt" o:ole="">
            <v:imagedata r:id="rId1157" o:title=""/>
          </v:shape>
          <o:OLEObject Type="Embed" ProgID="Equation.DSMT4" ShapeID="_x0000_i1597" DrawAspect="Content" ObjectID="_1489811648" r:id="rId1158"/>
        </w:object>
      </w:r>
    </w:p>
    <w:p w:rsidR="00794E70" w:rsidRPr="004F3CE1" w:rsidRDefault="005C35BF" w:rsidP="00794E70">
      <w:pPr>
        <w:pStyle w:val="Braille"/>
        <w:rPr>
          <w:lang w:val="en-US"/>
        </w:rPr>
      </w:pPr>
      <w:r w:rsidRPr="004F3CE1">
        <w:rPr>
          <w:lang w:val="en-US"/>
        </w:rPr>
        <w:t xml:space="preserve">   </w:t>
      </w:r>
      <w:r w:rsidR="00794E70" w:rsidRPr="004F3CE1">
        <w:rPr>
          <w:lang w:val="en-US"/>
        </w:rPr>
        <w:t>&gt;a 3.&gt;b</w:t>
      </w:r>
    </w:p>
    <w:p w:rsidR="00794E70" w:rsidRPr="004F3CE1" w:rsidRDefault="00794E70" w:rsidP="00794E70">
      <w:pPr>
        <w:pStyle w:val="LaTeX0"/>
        <w:rPr>
          <w:lang w:val="en-US"/>
        </w:rPr>
      </w:pPr>
      <w:r w:rsidRPr="004F3CE1">
        <w:rPr>
          <w:lang w:val="en-US"/>
        </w:rPr>
        <w:t>\[A \cup B\]</w:t>
      </w:r>
    </w:p>
    <w:p w:rsidR="006D4416" w:rsidRPr="004F3CE1" w:rsidRDefault="006D4416" w:rsidP="006D4416">
      <w:pPr>
        <w:pStyle w:val="FesteLeerzeile"/>
        <w:rPr>
          <w:lang w:val="en-US"/>
        </w:rPr>
      </w:pPr>
      <w:r w:rsidRPr="004F3CE1">
        <w:rPr>
          <w:lang w:val="en-US"/>
        </w:rPr>
        <w:t> </w:t>
      </w:r>
    </w:p>
    <w:p w:rsidR="00B113B2" w:rsidRPr="00875626" w:rsidRDefault="00B113B2" w:rsidP="00794E70">
      <w:pPr>
        <w:pStyle w:val="Beispiel"/>
      </w:pPr>
      <w:r>
        <w:t>Beispiel 12 B02</w:t>
      </w:r>
    </w:p>
    <w:p w:rsidR="009A7E18" w:rsidRPr="00875626" w:rsidRDefault="00B608B1" w:rsidP="00B608B1">
      <w:pPr>
        <w:pStyle w:val="Schwarzschrift"/>
      </w:pPr>
      <w:r w:rsidRPr="00B608B1">
        <w:rPr>
          <w:position w:val="-12"/>
        </w:rPr>
        <w:object w:dxaOrig="5000" w:dyaOrig="420">
          <v:shape id="_x0000_i1598" type="#_x0000_t75" style="width:249.3pt;height:21.5pt" o:ole="">
            <v:imagedata r:id="rId1159" o:title=""/>
          </v:shape>
          <o:OLEObject Type="Embed" ProgID="Equation.DSMT4" ShapeID="_x0000_i1598" DrawAspect="Content" ObjectID="_1489811649" r:id="rId1160"/>
        </w:object>
      </w:r>
    </w:p>
    <w:p w:rsidR="009A7E18" w:rsidRPr="004F3CE1" w:rsidRDefault="001947BF" w:rsidP="009A7E18">
      <w:pPr>
        <w:pStyle w:val="Braille"/>
        <w:rPr>
          <w:lang w:val="fr-FR"/>
        </w:rPr>
      </w:pPr>
      <w:r w:rsidRPr="004F3CE1">
        <w:rPr>
          <w:lang w:val="fr-FR"/>
        </w:rPr>
        <w:t xml:space="preserve">   </w:t>
      </w:r>
      <w:r w:rsidR="009A7E18" w:rsidRPr="004F3CE1">
        <w:rPr>
          <w:lang w:val="fr-FR"/>
        </w:rPr>
        <w:t>&gt;l 1.2&gt;m 0.&gt;n`'</w:t>
      </w:r>
    </w:p>
    <w:p w:rsidR="009A7E18" w:rsidRPr="004F3CE1" w:rsidRDefault="001947BF" w:rsidP="009A7E18">
      <w:pPr>
        <w:pStyle w:val="Braille"/>
        <w:rPr>
          <w:lang w:val="fr-FR"/>
        </w:rPr>
      </w:pPr>
      <w:r w:rsidRPr="004F3CE1">
        <w:rPr>
          <w:lang w:val="fr-FR"/>
        </w:rPr>
        <w:t xml:space="preserve">   </w:t>
      </w:r>
      <w:r w:rsidR="009A7E18" w:rsidRPr="004F3CE1">
        <w:rPr>
          <w:lang w:val="fr-FR"/>
        </w:rPr>
        <w:t xml:space="preserve">  =2&gt;l 1.&gt;m` 3.2&gt;l 1.&gt;n`</w:t>
      </w:r>
    </w:p>
    <w:p w:rsidR="001D00B0" w:rsidRPr="004F3CE1" w:rsidRDefault="001D00B0" w:rsidP="009A7E18">
      <w:pPr>
        <w:pStyle w:val="LaTeX0"/>
        <w:rPr>
          <w:lang w:val="en-US"/>
        </w:rPr>
      </w:pPr>
      <w:r w:rsidRPr="004F3CE1">
        <w:rPr>
          <w:lang w:val="en-US"/>
        </w:rPr>
        <w:t>\[L \setminus (M \cap N)</w:t>
      </w:r>
    </w:p>
    <w:p w:rsidR="009A7E18" w:rsidRPr="00875626" w:rsidRDefault="00D94C06" w:rsidP="009A7E18">
      <w:pPr>
        <w:pStyle w:val="LaTeX0"/>
      </w:pPr>
      <w:r>
        <w:t>=</w:t>
      </w:r>
      <w:r w:rsidR="009A7E18" w:rsidRPr="00875626">
        <w:t>(L \setminus M) \cup (L \setminus N)\]</w:t>
      </w:r>
    </w:p>
    <w:p w:rsidR="006D4416" w:rsidRDefault="006D4416" w:rsidP="006D4416">
      <w:pPr>
        <w:pStyle w:val="FesteLeerzeile"/>
      </w:pPr>
      <w:r>
        <w:t> </w:t>
      </w:r>
    </w:p>
    <w:p w:rsidR="00B113B2" w:rsidRPr="00875626" w:rsidRDefault="00B113B2" w:rsidP="00794E70">
      <w:pPr>
        <w:pStyle w:val="Beispiel"/>
      </w:pPr>
      <w:r>
        <w:t>Beispiel 12 B03</w:t>
      </w:r>
    </w:p>
    <w:p w:rsidR="00A24F9C" w:rsidRPr="00875626" w:rsidRDefault="00B608B1" w:rsidP="00B608B1">
      <w:pPr>
        <w:pStyle w:val="Schwarzschrift"/>
      </w:pPr>
      <w:r w:rsidRPr="00B608B1">
        <w:rPr>
          <w:position w:val="-16"/>
        </w:rPr>
        <w:object w:dxaOrig="2340" w:dyaOrig="480">
          <v:shape id="_x0000_i1599" type="#_x0000_t75" style="width:118.2pt;height:24.7pt" o:ole="">
            <v:imagedata r:id="rId1161" o:title=""/>
          </v:shape>
          <o:OLEObject Type="Embed" ProgID="Equation.DSMT4" ShapeID="_x0000_i1599" DrawAspect="Content" ObjectID="_1489811650" r:id="rId1162"/>
        </w:object>
      </w:r>
    </w:p>
    <w:p w:rsidR="00A24F9C" w:rsidRPr="004F3CE1" w:rsidRDefault="001947BF" w:rsidP="00A24F9C">
      <w:pPr>
        <w:pStyle w:val="Braille"/>
        <w:rPr>
          <w:lang w:val="en-US"/>
        </w:rPr>
      </w:pPr>
      <w:r w:rsidRPr="004F3CE1">
        <w:rPr>
          <w:lang w:val="en-US"/>
        </w:rPr>
        <w:t xml:space="preserve">   </w:t>
      </w:r>
      <w:r w:rsidR="00017E25" w:rsidRPr="004F3CE1">
        <w:rPr>
          <w:lang w:val="en-US"/>
        </w:rPr>
        <w:t>&gt;a |.&gt;b =&gt;b |.&gt;a</w:t>
      </w:r>
    </w:p>
    <w:p w:rsidR="00A24F9C" w:rsidRPr="004F3CE1" w:rsidRDefault="00A24F9C" w:rsidP="00A24F9C">
      <w:pPr>
        <w:pStyle w:val="LaTeX0"/>
        <w:rPr>
          <w:lang w:val="en-US"/>
        </w:rPr>
      </w:pPr>
      <w:r w:rsidRPr="004F3CE1">
        <w:rPr>
          <w:lang w:val="en-US"/>
        </w:rPr>
        <w:t xml:space="preserve">\[A \triangle B </w:t>
      </w:r>
      <w:r w:rsidR="00D94C06" w:rsidRPr="004F3CE1">
        <w:rPr>
          <w:lang w:val="en-US"/>
        </w:rPr>
        <w:t>=</w:t>
      </w:r>
      <w:r w:rsidRPr="004F3CE1">
        <w:rPr>
          <w:lang w:val="en-US"/>
        </w:rPr>
        <w:t>B \triangle A\]</w:t>
      </w:r>
    </w:p>
    <w:p w:rsidR="006D4416" w:rsidRDefault="006D4416" w:rsidP="006D4416">
      <w:pPr>
        <w:pStyle w:val="FesteLeerzeile"/>
      </w:pPr>
      <w:r>
        <w:t> </w:t>
      </w:r>
    </w:p>
    <w:p w:rsidR="00B113B2" w:rsidRPr="00875626" w:rsidRDefault="00B113B2" w:rsidP="00BA6903">
      <w:pPr>
        <w:pStyle w:val="Beispiel"/>
      </w:pPr>
      <w:r w:rsidRPr="00875626">
        <w:t>Be</w:t>
      </w:r>
      <w:r>
        <w:t>ispiel 12 B04</w:t>
      </w:r>
    </w:p>
    <w:p w:rsidR="00BA6903" w:rsidRPr="00875626" w:rsidRDefault="00B608B1" w:rsidP="00B608B1">
      <w:pPr>
        <w:pStyle w:val="Schwarzschrift"/>
      </w:pPr>
      <w:r w:rsidRPr="00B608B1">
        <w:rPr>
          <w:position w:val="-10"/>
        </w:rPr>
        <w:object w:dxaOrig="2500" w:dyaOrig="400">
          <v:shape id="_x0000_i1600" type="#_x0000_t75" style="width:124.65pt;height:19.35pt" o:ole="">
            <v:imagedata r:id="rId1163" o:title=""/>
          </v:shape>
          <o:OLEObject Type="Embed" ProgID="Equation.DSMT4" ShapeID="_x0000_i1600" DrawAspect="Content" ObjectID="_1489811651" r:id="rId1164"/>
        </w:object>
      </w:r>
    </w:p>
    <w:p w:rsidR="00BA6903" w:rsidRPr="004F3CE1" w:rsidRDefault="001947BF" w:rsidP="00BA6903">
      <w:pPr>
        <w:pStyle w:val="Braille"/>
        <w:rPr>
          <w:lang w:val="en-US"/>
        </w:rPr>
      </w:pPr>
      <w:r w:rsidRPr="004F3CE1">
        <w:rPr>
          <w:lang w:val="en-US"/>
        </w:rPr>
        <w:t xml:space="preserve">   </w:t>
      </w:r>
      <w:r w:rsidR="00017E25" w:rsidRPr="004F3CE1">
        <w:rPr>
          <w:lang w:val="en-US"/>
        </w:rPr>
        <w:t>&gt;a 0.&gt;u =!{#c',</w:t>
      </w:r>
      <w:r w:rsidR="007C59E3" w:rsidRPr="004F3CE1">
        <w:rPr>
          <w:lang w:val="en-US"/>
        </w:rPr>
        <w:t xml:space="preserve"> </w:t>
      </w:r>
      <w:r w:rsidR="00017E25" w:rsidRPr="004F3CE1">
        <w:rPr>
          <w:lang w:val="en-US"/>
        </w:rPr>
        <w:t>#e',</w:t>
      </w:r>
      <w:r w:rsidR="007C59E3" w:rsidRPr="004F3CE1">
        <w:rPr>
          <w:lang w:val="en-US"/>
        </w:rPr>
        <w:t xml:space="preserve"> </w:t>
      </w:r>
      <w:r w:rsidR="00017E25" w:rsidRPr="004F3CE1">
        <w:rPr>
          <w:lang w:val="en-US"/>
        </w:rPr>
        <w:t>#g!}</w:t>
      </w:r>
    </w:p>
    <w:p w:rsidR="00BA6903" w:rsidRPr="004F3CE1" w:rsidRDefault="00BA6903" w:rsidP="00BA6903">
      <w:pPr>
        <w:pStyle w:val="LaTeX0"/>
        <w:rPr>
          <w:lang w:val="en-US"/>
        </w:rPr>
      </w:pPr>
      <w:r w:rsidRPr="004F3CE1">
        <w:rPr>
          <w:lang w:val="en-US"/>
        </w:rPr>
        <w:t xml:space="preserve">\[A \cap U </w:t>
      </w:r>
      <w:r w:rsidR="00D94C06" w:rsidRPr="004F3CE1">
        <w:rPr>
          <w:lang w:val="en-US"/>
        </w:rPr>
        <w:t>=</w:t>
      </w:r>
      <w:r w:rsidRPr="004F3CE1">
        <w:rPr>
          <w:lang w:val="en-US"/>
        </w:rPr>
        <w:t>\{3,5,7\}\]</w:t>
      </w:r>
    </w:p>
    <w:p w:rsidR="006D4416" w:rsidRDefault="006D4416" w:rsidP="006D4416">
      <w:pPr>
        <w:pStyle w:val="FesteLeerzeile"/>
      </w:pPr>
      <w:r>
        <w:t> </w:t>
      </w:r>
    </w:p>
    <w:p w:rsidR="00B113B2" w:rsidRPr="00875626" w:rsidRDefault="00B113B2" w:rsidP="00BA6903">
      <w:pPr>
        <w:pStyle w:val="Beispiel"/>
      </w:pPr>
      <w:r>
        <w:lastRenderedPageBreak/>
        <w:t>Beispiel 12 B05</w:t>
      </w:r>
    </w:p>
    <w:p w:rsidR="005C35BF" w:rsidRPr="00875626" w:rsidRDefault="00B608B1" w:rsidP="00B608B1">
      <w:pPr>
        <w:pStyle w:val="Schwarzschrift"/>
      </w:pPr>
      <w:r w:rsidRPr="00B608B1">
        <w:rPr>
          <w:position w:val="-12"/>
        </w:rPr>
        <w:object w:dxaOrig="8059" w:dyaOrig="420">
          <v:shape id="_x0000_i1601" type="#_x0000_t75" style="width:403pt;height:21.5pt" o:ole="">
            <v:imagedata r:id="rId1165" o:title=""/>
          </v:shape>
          <o:OLEObject Type="Embed" ProgID="Equation.DSMT4" ShapeID="_x0000_i1601" DrawAspect="Content" ObjectID="_1489811652" r:id="rId1166"/>
        </w:object>
      </w:r>
    </w:p>
    <w:p w:rsidR="005C35BF" w:rsidRPr="00E27887" w:rsidRDefault="001947BF" w:rsidP="005C35BF">
      <w:pPr>
        <w:pStyle w:val="Braille"/>
      </w:pPr>
      <w:r w:rsidRPr="00E27887">
        <w:t xml:space="preserve">   </w:t>
      </w:r>
      <w:r w:rsidR="00D50013" w:rsidRPr="00E27887">
        <w:t>!{</w:t>
      </w:r>
      <w:r w:rsidR="005C35BF" w:rsidRPr="00E27887">
        <w:t>rot', gr8n</w:t>
      </w:r>
      <w:r w:rsidR="00D50013" w:rsidRPr="00E27887">
        <w:t>!}</w:t>
      </w:r>
      <w:r w:rsidR="005C35BF" w:rsidRPr="00E27887">
        <w:t xml:space="preserve"> 3.</w:t>
      </w:r>
      <w:r w:rsidR="00D50013" w:rsidRPr="00E27887">
        <w:t>!{</w:t>
      </w:r>
      <w:r w:rsidR="005C35BF" w:rsidRPr="00E27887">
        <w:t>gelb','</w:t>
      </w:r>
    </w:p>
    <w:p w:rsidR="009C39B8" w:rsidRPr="00E27887" w:rsidRDefault="005C35BF" w:rsidP="005C35BF">
      <w:pPr>
        <w:pStyle w:val="Braille"/>
      </w:pPr>
      <w:r w:rsidRPr="00E27887">
        <w:t xml:space="preserve">     blau</w:t>
      </w:r>
      <w:r w:rsidR="00D50013" w:rsidRPr="00E27887">
        <w:t>!}</w:t>
      </w:r>
      <w:r w:rsidRPr="00E27887">
        <w:t xml:space="preserve"> =</w:t>
      </w:r>
      <w:r w:rsidR="00D50013" w:rsidRPr="00E27887">
        <w:t>!{</w:t>
      </w:r>
      <w:r w:rsidRPr="00E27887">
        <w:t>rot', gr8n', gelb','</w:t>
      </w:r>
    </w:p>
    <w:p w:rsidR="005C35BF" w:rsidRPr="004F3CE1" w:rsidRDefault="005C35BF" w:rsidP="005C35BF">
      <w:pPr>
        <w:pStyle w:val="Braille"/>
        <w:rPr>
          <w:lang w:val="en-US"/>
        </w:rPr>
      </w:pPr>
      <w:r w:rsidRPr="004F3CE1">
        <w:rPr>
          <w:lang w:val="en-US"/>
        </w:rPr>
        <w:t xml:space="preserve">     blau</w:t>
      </w:r>
      <w:r w:rsidR="00D50013" w:rsidRPr="004F3CE1">
        <w:rPr>
          <w:lang w:val="en-US"/>
        </w:rPr>
        <w:t>!}</w:t>
      </w:r>
    </w:p>
    <w:p w:rsidR="009C39B8" w:rsidRPr="00875626" w:rsidRDefault="009C39B8" w:rsidP="003D2249">
      <w:pPr>
        <w:pStyle w:val="LaTeX0"/>
      </w:pPr>
      <w:r w:rsidRPr="004F3CE1">
        <w:rPr>
          <w:lang w:val="en-US"/>
        </w:rPr>
        <w:t>\[\{</w:t>
      </w:r>
      <w:r w:rsidR="005C35BF" w:rsidRPr="004F3CE1">
        <w:rPr>
          <w:lang w:val="en-US"/>
        </w:rPr>
        <w:t>\text{</w:t>
      </w:r>
      <w:r w:rsidR="003D2249" w:rsidRPr="004F3CE1">
        <w:rPr>
          <w:lang w:val="en-US"/>
        </w:rPr>
        <w:t>rot,</w:t>
      </w:r>
      <w:r w:rsidR="00725EEE" w:rsidRPr="004F3CE1">
        <w:rPr>
          <w:lang w:val="en-US"/>
        </w:rPr>
        <w:t xml:space="preserve"> </w:t>
      </w:r>
      <w:r w:rsidRPr="004F3CE1">
        <w:rPr>
          <w:lang w:val="en-US"/>
        </w:rPr>
        <w:t>grün</w:t>
      </w:r>
      <w:r w:rsidR="005C35BF" w:rsidRPr="004F3CE1">
        <w:rPr>
          <w:lang w:val="en-US"/>
        </w:rPr>
        <w:t>}</w:t>
      </w:r>
      <w:r w:rsidRPr="004F3CE1">
        <w:rPr>
          <w:lang w:val="en-US"/>
        </w:rPr>
        <w:t>\</w:t>
      </w:r>
      <w:r w:rsidR="005C35BF" w:rsidRPr="004F3CE1">
        <w:rPr>
          <w:lang w:val="en-US"/>
        </w:rPr>
        <w:t>} \cup</w:t>
      </w:r>
      <w:r w:rsidR="001D00B0" w:rsidRPr="004F3CE1">
        <w:rPr>
          <w:lang w:val="en-US"/>
        </w:rPr>
        <w:t xml:space="preserve"> </w:t>
      </w:r>
      <w:r w:rsidRPr="004F3CE1">
        <w:rPr>
          <w:lang w:val="en-US"/>
        </w:rPr>
        <w:t>\{</w:t>
      </w:r>
      <w:r w:rsidR="005C35BF" w:rsidRPr="004F3CE1">
        <w:rPr>
          <w:lang w:val="en-US"/>
        </w:rPr>
        <w:t>\text{</w:t>
      </w:r>
      <w:r w:rsidRPr="004F3CE1">
        <w:rPr>
          <w:lang w:val="en-US"/>
        </w:rPr>
        <w:t>gelb,</w:t>
      </w:r>
      <w:r w:rsidR="00725EEE" w:rsidRPr="004F3CE1">
        <w:rPr>
          <w:lang w:val="en-US"/>
        </w:rPr>
        <w:t xml:space="preserve"> </w:t>
      </w:r>
      <w:r w:rsidR="005C35BF" w:rsidRPr="004F3CE1">
        <w:rPr>
          <w:lang w:val="en-US"/>
        </w:rPr>
        <w:t xml:space="preserve">blau}\} </w:t>
      </w:r>
      <w:r w:rsidR="005C35BF" w:rsidRPr="00875626">
        <w:t>=\{\text{rot, grün, gelb,</w:t>
      </w:r>
      <w:r w:rsidR="00725EEE">
        <w:t xml:space="preserve"> </w:t>
      </w:r>
      <w:r w:rsidR="005C35BF" w:rsidRPr="00875626">
        <w:t>blau}\}\]</w:t>
      </w:r>
    </w:p>
    <w:p w:rsidR="006D4416" w:rsidRDefault="006D4416" w:rsidP="006D4416">
      <w:pPr>
        <w:pStyle w:val="FesteLeerzeile"/>
      </w:pPr>
      <w:r>
        <w:t> </w:t>
      </w:r>
    </w:p>
    <w:p w:rsidR="00B113B2" w:rsidRPr="00875626" w:rsidRDefault="00B113B2" w:rsidP="00794E70">
      <w:pPr>
        <w:pStyle w:val="Beispiel"/>
      </w:pPr>
      <w:r>
        <w:t>Beispiel 12 B06</w:t>
      </w:r>
    </w:p>
    <w:p w:rsidR="005C35BF" w:rsidRPr="00875626" w:rsidRDefault="00B608B1" w:rsidP="00B608B1">
      <w:pPr>
        <w:pStyle w:val="Schwarzschrift"/>
      </w:pPr>
      <w:r w:rsidRPr="00B608B1">
        <w:rPr>
          <w:position w:val="-12"/>
        </w:rPr>
        <w:object w:dxaOrig="6800" w:dyaOrig="420">
          <v:shape id="_x0000_i1602" type="#_x0000_t75" style="width:340.65pt;height:21.5pt" o:ole="">
            <v:imagedata r:id="rId1167" o:title=""/>
          </v:shape>
          <o:OLEObject Type="Embed" ProgID="Equation.DSMT4" ShapeID="_x0000_i1602" DrawAspect="Content" ObjectID="_1489811653" r:id="rId1168"/>
        </w:object>
      </w:r>
    </w:p>
    <w:p w:rsidR="005C35BF" w:rsidRPr="00E27887" w:rsidRDefault="00BA6903" w:rsidP="00BA6903">
      <w:pPr>
        <w:pStyle w:val="Braille"/>
      </w:pPr>
      <w:r w:rsidRPr="00E27887">
        <w:t xml:space="preserve">   </w:t>
      </w:r>
      <w:r w:rsidR="00D50013" w:rsidRPr="00E27887">
        <w:t>!{</w:t>
      </w:r>
      <w:r w:rsidRPr="00E27887">
        <w:t>gerade $zahlen</w:t>
      </w:r>
      <w:r w:rsidR="00D50013" w:rsidRPr="00E27887">
        <w:t>!}</w:t>
      </w:r>
      <w:r w:rsidRPr="00E27887">
        <w:t xml:space="preserve"> 0.</w:t>
      </w:r>
      <w:r w:rsidR="00D50013" w:rsidRPr="00E27887">
        <w:t>!{</w:t>
      </w:r>
      <w:r w:rsidRPr="00E27887">
        <w:t>ungerade'</w:t>
      </w:r>
    </w:p>
    <w:p w:rsidR="00BA6903" w:rsidRPr="00E27887" w:rsidRDefault="00AD6648" w:rsidP="00B05116">
      <w:pPr>
        <w:pStyle w:val="Braille"/>
      </w:pPr>
      <w:r w:rsidRPr="00E27887">
        <w:t xml:space="preserve">     $zahlen</w:t>
      </w:r>
      <w:r w:rsidR="00D50013" w:rsidRPr="00E27887">
        <w:t>!}</w:t>
      </w:r>
      <w:r w:rsidRPr="00E27887">
        <w:t xml:space="preserve"> =&amp;o</w:t>
      </w:r>
    </w:p>
    <w:p w:rsidR="005C35BF" w:rsidRPr="00875626" w:rsidRDefault="005C35BF" w:rsidP="00916A90">
      <w:pPr>
        <w:pStyle w:val="LaTeX0"/>
      </w:pPr>
      <w:r w:rsidRPr="00875626">
        <w:t>\[</w:t>
      </w:r>
      <w:r w:rsidR="00BA6903" w:rsidRPr="00875626">
        <w:t>\</w:t>
      </w:r>
      <w:r w:rsidRPr="00875626">
        <w:t>{</w:t>
      </w:r>
      <w:r w:rsidR="00BA6903" w:rsidRPr="00875626">
        <w:t>\text{</w:t>
      </w:r>
      <w:r w:rsidRPr="00875626">
        <w:t>gerade Zahlen</w:t>
      </w:r>
      <w:r w:rsidR="00BA6903" w:rsidRPr="00875626">
        <w:t>}\</w:t>
      </w:r>
      <w:r w:rsidRPr="00875626">
        <w:t>}</w:t>
      </w:r>
      <w:r w:rsidR="00BA6903" w:rsidRPr="00875626">
        <w:t xml:space="preserve"> \cap</w:t>
      </w:r>
      <w:r w:rsidR="00916A90">
        <w:t xml:space="preserve"> </w:t>
      </w:r>
      <w:r w:rsidR="00BA6903" w:rsidRPr="00875626">
        <w:t>\</w:t>
      </w:r>
      <w:r w:rsidRPr="00875626">
        <w:t>{</w:t>
      </w:r>
      <w:r w:rsidR="00BA6903" w:rsidRPr="00875626">
        <w:t>\text{</w:t>
      </w:r>
      <w:r w:rsidRPr="00875626">
        <w:t>ungerade Zahlen</w:t>
      </w:r>
      <w:r w:rsidR="00BA6903" w:rsidRPr="00875626">
        <w:t>}\</w:t>
      </w:r>
      <w:r w:rsidRPr="00875626">
        <w:t>} =</w:t>
      </w:r>
      <w:r w:rsidR="00BA6903" w:rsidRPr="00875626">
        <w:t>\varnothing\]</w:t>
      </w:r>
    </w:p>
    <w:p w:rsidR="006D4416" w:rsidRDefault="006D4416" w:rsidP="006D4416">
      <w:pPr>
        <w:pStyle w:val="FesteLeerzeile"/>
      </w:pPr>
      <w:r>
        <w:t> </w:t>
      </w:r>
    </w:p>
    <w:p w:rsidR="00B113B2" w:rsidRDefault="00B113B2" w:rsidP="00165A82">
      <w:pPr>
        <w:pStyle w:val="Beispiel"/>
      </w:pPr>
      <w:r w:rsidRPr="00875626">
        <w:t xml:space="preserve">Beispiel </w:t>
      </w:r>
      <w:r>
        <w:t>12 B07</w:t>
      </w:r>
    </w:p>
    <w:p w:rsidR="001D00B0" w:rsidRPr="00875626" w:rsidRDefault="00B608B1" w:rsidP="00B608B1">
      <w:pPr>
        <w:pStyle w:val="Schwarzschrift"/>
      </w:pPr>
      <w:r w:rsidRPr="00B608B1">
        <w:rPr>
          <w:position w:val="-4"/>
        </w:rPr>
        <w:object w:dxaOrig="1140" w:dyaOrig="340">
          <v:shape id="_x0000_i1603" type="#_x0000_t75" style="width:56.95pt;height:17.2pt" o:ole="">
            <v:imagedata r:id="rId1169" o:title=""/>
          </v:shape>
          <o:OLEObject Type="Embed" ProgID="Equation.DSMT4" ShapeID="_x0000_i1603" DrawAspect="Content" ObjectID="_1489811654" r:id="rId1170"/>
        </w:object>
      </w:r>
      <w:r w:rsidR="001D00B0">
        <w:t xml:space="preserve"> </w:t>
      </w:r>
    </w:p>
    <w:p w:rsidR="00BA6903" w:rsidRPr="00E27887" w:rsidRDefault="001947BF" w:rsidP="00BA6903">
      <w:pPr>
        <w:pStyle w:val="Braille"/>
      </w:pPr>
      <w:r w:rsidRPr="00E27887">
        <w:t xml:space="preserve">   </w:t>
      </w:r>
      <w:r w:rsidR="00BA6903" w:rsidRPr="00E27887">
        <w:t>&amp;,x &amp;e&gt;b</w:t>
      </w:r>
    </w:p>
    <w:p w:rsidR="00BA6903" w:rsidRPr="004F3CE1" w:rsidRDefault="00BA6903" w:rsidP="00BA6903">
      <w:pPr>
        <w:pStyle w:val="LaTeX0"/>
        <w:rPr>
          <w:lang w:val="en-US"/>
        </w:rPr>
      </w:pPr>
      <w:r w:rsidRPr="004F3CE1">
        <w:rPr>
          <w:lang w:val="en-US"/>
        </w:rPr>
        <w:t>\[\forall x \in B\]</w:t>
      </w:r>
    </w:p>
    <w:p w:rsidR="006D4416" w:rsidRDefault="006D4416" w:rsidP="006D4416">
      <w:pPr>
        <w:pStyle w:val="FesteLeerzeile"/>
      </w:pPr>
      <w:r>
        <w:t> </w:t>
      </w:r>
    </w:p>
    <w:p w:rsidR="00B113B2" w:rsidRPr="00875626" w:rsidRDefault="00B113B2" w:rsidP="00AD6648">
      <w:pPr>
        <w:pStyle w:val="Beispiel"/>
      </w:pPr>
      <w:r w:rsidRPr="00875626">
        <w:t xml:space="preserve">Beispiel </w:t>
      </w:r>
      <w:r>
        <w:t>12 B08</w:t>
      </w:r>
    </w:p>
    <w:p w:rsidR="00BA6903" w:rsidRPr="00875626" w:rsidRDefault="00B608B1" w:rsidP="00B608B1">
      <w:pPr>
        <w:pStyle w:val="Schwarzschrift"/>
      </w:pPr>
      <w:r w:rsidRPr="00B608B1">
        <w:rPr>
          <w:position w:val="-18"/>
        </w:rPr>
        <w:object w:dxaOrig="2760" w:dyaOrig="639">
          <v:shape id="_x0000_i1604" type="#_x0000_t75" style="width:137.55pt;height:33.3pt" o:ole="">
            <v:imagedata r:id="rId1171" o:title=""/>
          </v:shape>
          <o:OLEObject Type="Embed" ProgID="Equation.DSMT4" ShapeID="_x0000_i1604" DrawAspect="Content" ObjectID="_1489811655" r:id="rId1172"/>
        </w:object>
      </w:r>
    </w:p>
    <w:p w:rsidR="00AD6648" w:rsidRPr="004F3CE1" w:rsidRDefault="001947BF" w:rsidP="00AD6648">
      <w:pPr>
        <w:pStyle w:val="Braille"/>
        <w:rPr>
          <w:lang w:val="en-US"/>
        </w:rPr>
      </w:pPr>
      <w:r w:rsidRPr="004F3CE1">
        <w:rPr>
          <w:lang w:val="en-US"/>
        </w:rPr>
        <w:t xml:space="preserve">   </w:t>
      </w:r>
      <w:r w:rsidR="00AD6648" w:rsidRPr="004F3CE1">
        <w:rPr>
          <w:lang w:val="en-US"/>
        </w:rPr>
        <w:t>2&gt;a |.&gt;b`|c =&gt;a|c 3.&gt;b</w:t>
      </w:r>
    </w:p>
    <w:p w:rsidR="00AD6648" w:rsidRPr="004F3CE1" w:rsidRDefault="00AD6648" w:rsidP="00832ED3">
      <w:pPr>
        <w:pStyle w:val="LaTeX0"/>
        <w:rPr>
          <w:lang w:val="en-US"/>
        </w:rPr>
      </w:pPr>
      <w:r w:rsidRPr="004F3CE1">
        <w:rPr>
          <w:lang w:val="en-US"/>
        </w:rPr>
        <w:t>\[(A \triangle B)^{c} =A^{c} \cup B\]</w:t>
      </w:r>
    </w:p>
    <w:p w:rsidR="006D4416" w:rsidRDefault="006D4416" w:rsidP="006D4416">
      <w:pPr>
        <w:pStyle w:val="FesteLeerzeile"/>
      </w:pPr>
      <w:bookmarkStart w:id="459" w:name="Beispiel_Grundmengen"/>
      <w:r>
        <w:t> </w:t>
      </w:r>
    </w:p>
    <w:bookmarkEnd w:id="459"/>
    <w:p w:rsidR="00B113B2" w:rsidRPr="00875626" w:rsidRDefault="00B113B2" w:rsidP="00931518">
      <w:pPr>
        <w:pStyle w:val="Beispiel"/>
      </w:pPr>
      <w:r>
        <w:t xml:space="preserve">Beispiel </w:t>
      </w:r>
      <w:bookmarkStart w:id="460" w:name="TM_12_B09_Grundmengen"/>
      <w:r>
        <w:t>12 B09</w:t>
      </w:r>
      <w:bookmarkEnd w:id="460"/>
    </w:p>
    <w:p w:rsidR="00AD6648" w:rsidRPr="00875626" w:rsidRDefault="00B608B1" w:rsidP="00B608B1">
      <w:pPr>
        <w:pStyle w:val="Schwarzschrift"/>
      </w:pPr>
      <w:r w:rsidRPr="00B608B1">
        <w:rPr>
          <w:position w:val="-10"/>
        </w:rPr>
        <w:object w:dxaOrig="1660" w:dyaOrig="360">
          <v:shape id="_x0000_i1605" type="#_x0000_t75" style="width:81.65pt;height:19.35pt" o:ole="">
            <v:imagedata r:id="rId1173" o:title=""/>
          </v:shape>
          <o:OLEObject Type="Embed" ProgID="Equation.DSMT4" ShapeID="_x0000_i1605" DrawAspect="Content" ObjectID="_1489811656" r:id="rId1174"/>
        </w:object>
      </w:r>
    </w:p>
    <w:p w:rsidR="00931518" w:rsidRPr="00E27887" w:rsidRDefault="001947BF" w:rsidP="00931518">
      <w:pPr>
        <w:pStyle w:val="Braille"/>
      </w:pPr>
      <w:r w:rsidRPr="00E27887">
        <w:t xml:space="preserve">   </w:t>
      </w:r>
      <w:r w:rsidR="00931518" w:rsidRPr="00E27887">
        <w:t>$$n 2=$$z 2=$$q</w:t>
      </w:r>
    </w:p>
    <w:p w:rsidR="00931518" w:rsidRPr="00875626" w:rsidRDefault="00931518" w:rsidP="00931518">
      <w:pPr>
        <w:pStyle w:val="LaTeX0"/>
      </w:pPr>
      <w:r w:rsidRPr="00875626">
        <w:t>\[\mathbb{N} \subseteq \mathbb{Z} \subseteq \mathbb{Q}\]</w:t>
      </w:r>
    </w:p>
    <w:p w:rsidR="00EE6BF6" w:rsidRDefault="00EE6BF6" w:rsidP="00EE6BF6">
      <w:pPr>
        <w:pStyle w:val="Leerzeile"/>
      </w:pPr>
      <w:bookmarkStart w:id="461" w:name="_Ref374182951"/>
      <w:bookmarkStart w:id="462" w:name="_Toc378272357"/>
      <w:bookmarkStart w:id="463" w:name="_Toc284272706"/>
      <w:bookmarkStart w:id="464" w:name="_Toc342762877"/>
    </w:p>
    <w:bookmarkEnd w:id="461"/>
    <w:bookmarkEnd w:id="462"/>
    <w:bookmarkEnd w:id="463"/>
    <w:bookmarkEnd w:id="464"/>
    <w:p w:rsidR="00A15552" w:rsidRDefault="00A15552" w:rsidP="009629F0">
      <w:pPr>
        <w:pStyle w:val="Text"/>
      </w:pPr>
    </w:p>
    <w:p w:rsidR="007908A1" w:rsidRDefault="007908A1" w:rsidP="007908A1">
      <w:pPr>
        <w:sectPr w:rsidR="007908A1" w:rsidSect="00D44093">
          <w:headerReference w:type="even" r:id="rId1175"/>
          <w:headerReference w:type="default" r:id="rId1176"/>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65" w:name="_Ref394862494"/>
      <w:bookmarkStart w:id="466" w:name="_Toc410933453"/>
      <w:r>
        <w:lastRenderedPageBreak/>
        <w:t xml:space="preserve">13 </w:t>
      </w:r>
      <w:r w:rsidRPr="00875626">
        <w:t>Logik</w:t>
      </w:r>
      <w:bookmarkEnd w:id="465"/>
      <w:bookmarkEnd w:id="466"/>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240">
          <v:shape id="_x0000_i1606" type="#_x0000_t75" style="width:12.9pt;height:12.9pt" o:ole="">
            <v:imagedata r:id="rId1177" o:title=""/>
          </v:shape>
          <o:OLEObject Type="Embed" ProgID="Equation.DSMT4" ShapeID="_x0000_i1606" DrawAspect="Content" ObjectID="_1489811657" r:id="rId1178"/>
        </w:object>
      </w:r>
      <w:r w:rsidRPr="00875626">
        <w:tab/>
        <w:t>u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260" w:dyaOrig="240">
          <v:shape id="_x0000_i1607" type="#_x0000_t75" style="width:12.9pt;height:12.9pt" o:ole="">
            <v:imagedata r:id="rId1179" o:title=""/>
          </v:shape>
          <o:OLEObject Type="Embed" ProgID="Equation.DSMT4" ShapeID="_x0000_i1607" DrawAspect="Content" ObjectID="_1489811658" r:id="rId1180"/>
        </w:object>
      </w:r>
      <w:r w:rsidRPr="00875626">
        <w:tab/>
        <w:t>od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180">
          <v:shape id="_x0000_i1608" type="#_x0000_t75" style="width:15.05pt;height:9.65pt" o:ole="">
            <v:imagedata r:id="rId1181" o:title=""/>
          </v:shape>
          <o:OLEObject Type="Embed" ProgID="Equation.DSMT4" ShapeID="_x0000_i1608" DrawAspect="Content" ObjectID="_1489811659" r:id="rId1182"/>
        </w:object>
      </w:r>
      <w:r w:rsidRPr="00875626">
        <w:tab/>
        <w:t>nicht</w:t>
      </w:r>
    </w:p>
    <w:p w:rsidR="00691835" w:rsidRPr="00875626" w:rsidRDefault="00691835"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79">
          <v:shape id="_x0000_i1609" type="#_x0000_t75" style="width:19.35pt;height:15.05pt" o:ole="">
            <v:imagedata r:id="rId1183" o:title=""/>
          </v:shape>
          <o:OLEObject Type="Embed" ProgID="Equation.DSMT4" ShapeID="_x0000_i1609" DrawAspect="Content" ObjectID="_1489811660" r:id="rId1184"/>
        </w:object>
      </w:r>
      <w:r w:rsidRPr="00875626">
        <w:tab/>
        <w:t>Pfeil nach rechts mit doppeltem Schaft und einfacher Spitze</w:t>
      </w:r>
      <w:r w:rsidR="00832ED3">
        <w:t xml:space="preserve"> (Implikationspfei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20" w:dyaOrig="279">
          <v:shape id="_x0000_i1610" type="#_x0000_t75" style="width:21.5pt;height:15.05pt" o:ole="">
            <v:imagedata r:id="rId1185" o:title=""/>
          </v:shape>
          <o:OLEObject Type="Embed" ProgID="Equation.DSMT4" ShapeID="_x0000_i1610" DrawAspect="Content" ObjectID="_1489811661" r:id="rId1186"/>
        </w:object>
      </w:r>
      <w:r w:rsidRPr="00875626">
        <w:tab/>
      </w:r>
      <w:r w:rsidR="00F12BBF" w:rsidRPr="00875626">
        <w:t>Do</w:t>
      </w:r>
      <w:r w:rsidR="00F12BBF">
        <w:t>ppelpfeil mit doppeltem Schaft (Äquivalenzpfeil)</w:t>
      </w:r>
    </w:p>
    <w:p w:rsidR="006D4416" w:rsidRDefault="006D4416" w:rsidP="006D4416">
      <w:pPr>
        <w:pStyle w:val="FesteLeerzeile"/>
      </w:pPr>
      <w:r>
        <w:t> </w:t>
      </w:r>
    </w:p>
    <w:p w:rsidR="00E42E18" w:rsidRPr="00875626" w:rsidRDefault="00E42E18" w:rsidP="003F6AB1">
      <w:pPr>
        <w:pStyle w:val="Text"/>
      </w:pPr>
      <w:r w:rsidRPr="00875626">
        <w:t>Die Symbole für "und", "oder" und "nicht" werden nach einem Leerzeichen, angeschlossen an das folgende Zeichen ge</w:t>
      </w:r>
      <w:r w:rsidR="005237BD">
        <w:softHyphen/>
      </w:r>
      <w:r w:rsidRPr="00875626">
        <w:t>schrie</w:t>
      </w:r>
      <w:r w:rsidR="005237BD">
        <w:softHyphen/>
      </w:r>
      <w:r w:rsidRPr="00875626">
        <w:t xml:space="preserve">ben </w:t>
      </w:r>
      <w:r>
        <w:t>(siehe</w:t>
      </w:r>
      <w:r w:rsidRPr="00875626">
        <w:t xml:space="preserve"> </w:t>
      </w:r>
      <w:r>
        <w:t>"</w:t>
      </w:r>
      <w:r w:rsidR="003F6AB1">
        <w:fldChar w:fldCharType="begin"/>
      </w:r>
      <w:r w:rsidR="003F6AB1">
        <w:instrText xml:space="preserve"> REF _Ref396924814 \h </w:instrText>
      </w:r>
      <w:r w:rsidR="003F6AB1">
        <w:fldChar w:fldCharType="separate"/>
      </w:r>
      <w:r w:rsidR="005043AE">
        <w:t xml:space="preserve">5 </w:t>
      </w:r>
      <w:r w:rsidR="005043AE" w:rsidRPr="00875626">
        <w:t>Ope</w:t>
      </w:r>
      <w:r w:rsidR="005043AE">
        <w:softHyphen/>
      </w:r>
      <w:r w:rsidR="005043AE" w:rsidRPr="00875626">
        <w:t>ra</w:t>
      </w:r>
      <w:r w:rsidR="005043AE">
        <w:softHyphen/>
      </w:r>
      <w:r w:rsidR="005043AE" w:rsidRPr="00875626">
        <w:t>tions- und Rela</w:t>
      </w:r>
      <w:r w:rsidR="005043AE">
        <w:softHyphen/>
      </w:r>
      <w:r w:rsidR="005043AE" w:rsidRPr="00875626">
        <w:t>tions</w:t>
      </w:r>
      <w:r w:rsidR="005043AE">
        <w:softHyphen/>
      </w:r>
      <w:r w:rsidR="005043AE" w:rsidRPr="00875626">
        <w:t>zeich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Die Implikations- und Äquivalenzpfeile stehen zwischen Leer</w:t>
      </w:r>
      <w:r w:rsidR="005237BD">
        <w:softHyphen/>
      </w:r>
      <w:r w:rsidRPr="00875626">
        <w:t>zeichen. Durch</w:t>
      </w:r>
      <w:r w:rsidRPr="00875626">
        <w:softHyphen/>
        <w:t>gestri</w:t>
      </w:r>
      <w:r w:rsidRPr="00875626">
        <w:softHyphen/>
        <w:t xml:space="preserve">chene Pfeile werden </w:t>
      </w:r>
      <w:r>
        <w:t xml:space="preserve">als modulare Pfeile </w:t>
      </w:r>
      <w:r w:rsidR="00541FD7">
        <w:t>dargestellt</w:t>
      </w:r>
      <w:r w:rsidRPr="00875626">
        <w:t xml:space="preserve"> </w:t>
      </w:r>
      <w:r w:rsidR="00541FD7">
        <w:t>(s</w:t>
      </w:r>
      <w:r>
        <w:t>iehe</w:t>
      </w:r>
      <w:r w:rsidRPr="00875626">
        <w:t xml:space="preserve"> </w:t>
      </w:r>
      <w:r>
        <w:t>"</w:t>
      </w:r>
      <w:r w:rsidR="003F6AB1">
        <w:fldChar w:fldCharType="begin"/>
      </w:r>
      <w:r w:rsidR="003F6AB1">
        <w:instrText xml:space="preserve"> REF _Ref396924825 \h </w:instrText>
      </w:r>
      <w:r w:rsidR="003F6AB1">
        <w:fldChar w:fldCharType="separate"/>
      </w:r>
      <w:r w:rsidR="005043AE">
        <w:t>7.</w:t>
      </w:r>
      <w:r w:rsidR="005043AE" w:rsidRPr="00875626">
        <w:t>1</w:t>
      </w:r>
      <w:r w:rsidR="005043AE">
        <w:t xml:space="preserve"> Modulare Pfeile</w:t>
      </w:r>
      <w:r w:rsidR="003F6AB1">
        <w:fldChar w:fldCharType="end"/>
      </w:r>
      <w:r>
        <w:t>"</w:t>
      </w:r>
      <w:r w:rsidR="008237C1">
        <w:t>)</w:t>
      </w:r>
      <w:r w:rsidR="00541FD7">
        <w:t>.</w:t>
      </w:r>
    </w:p>
    <w:p w:rsidR="006D4416" w:rsidRDefault="006D4416" w:rsidP="006D4416">
      <w:pPr>
        <w:pStyle w:val="FesteLeerzeile"/>
      </w:pPr>
      <w:r>
        <w:t> </w:t>
      </w:r>
    </w:p>
    <w:p w:rsidR="00B113B2" w:rsidRPr="00875626" w:rsidRDefault="00B113B2" w:rsidP="007C59E3">
      <w:pPr>
        <w:pStyle w:val="Beispiel"/>
      </w:pPr>
      <w:r>
        <w:t>Beispiel 13 B01</w:t>
      </w:r>
    </w:p>
    <w:p w:rsidR="007C59E3" w:rsidRPr="00875626" w:rsidRDefault="00B608B1" w:rsidP="00B608B1">
      <w:pPr>
        <w:pStyle w:val="Schwarzschrift"/>
      </w:pPr>
      <w:r w:rsidRPr="00B608B1">
        <w:rPr>
          <w:position w:val="-6"/>
        </w:rPr>
        <w:object w:dxaOrig="2659" w:dyaOrig="360">
          <v:shape id="_x0000_i1611" type="#_x0000_t75" style="width:134.35pt;height:19.35pt" o:ole="">
            <v:imagedata r:id="rId1187" o:title=""/>
          </v:shape>
          <o:OLEObject Type="Embed" ProgID="Equation.DSMT4" ShapeID="_x0000_i1611" DrawAspect="Content" ObjectID="_1489811662" r:id="rId1188"/>
        </w:object>
      </w:r>
    </w:p>
    <w:p w:rsidR="007C59E3" w:rsidRPr="00E27887" w:rsidRDefault="007C59E3" w:rsidP="007C59E3">
      <w:pPr>
        <w:pStyle w:val="Braille"/>
      </w:pPr>
      <w:r w:rsidRPr="00E27887">
        <w:t xml:space="preserve">   #c teilt x 0,x 9=#aj</w:t>
      </w:r>
    </w:p>
    <w:p w:rsidR="00E42E18" w:rsidRPr="00875626" w:rsidRDefault="00E42E18" w:rsidP="00832ED3">
      <w:pPr>
        <w:pStyle w:val="OderBeispiel"/>
      </w:pPr>
      <w:r w:rsidRPr="00875626">
        <w:t xml:space="preserve">oder </w:t>
      </w:r>
      <w:r>
        <w:t>in Voll- bzw.</w:t>
      </w:r>
      <w:r w:rsidRPr="00875626">
        <w:t xml:space="preserve"> Kurzschrift:</w:t>
      </w:r>
    </w:p>
    <w:p w:rsidR="007C59E3" w:rsidRPr="004F3CE1" w:rsidRDefault="007C59E3" w:rsidP="007C59E3">
      <w:pPr>
        <w:pStyle w:val="Braille"/>
        <w:rPr>
          <w:lang w:val="fr-FR"/>
        </w:rPr>
      </w:pPr>
      <w:r w:rsidRPr="004F3CE1">
        <w:rPr>
          <w:lang w:val="fr-FR"/>
        </w:rPr>
        <w:t xml:space="preserve">   #c  t3lt  x 0,x 9=#aj</w:t>
      </w:r>
    </w:p>
    <w:p w:rsidR="003C02A2" w:rsidRPr="004F3CE1" w:rsidRDefault="003C02A2" w:rsidP="007C59E3">
      <w:pPr>
        <w:pStyle w:val="OderBeispiel"/>
        <w:rPr>
          <w:lang w:val="fr-FR"/>
        </w:rPr>
      </w:pPr>
      <w:r w:rsidRPr="004F3CE1">
        <w:rPr>
          <w:lang w:val="fr-FR"/>
        </w:rPr>
        <w:t>bzw.:</w:t>
      </w:r>
    </w:p>
    <w:p w:rsidR="007C59E3" w:rsidRPr="004F3CE1" w:rsidRDefault="007C59E3" w:rsidP="007C59E3">
      <w:pPr>
        <w:pStyle w:val="Braille"/>
        <w:rPr>
          <w:lang w:val="fr-FR"/>
        </w:rPr>
      </w:pPr>
      <w:r w:rsidRPr="004F3CE1">
        <w:rPr>
          <w:lang w:val="fr-FR"/>
        </w:rPr>
        <w:t xml:space="preserve">   #c '.t3lt'. x 0,x 9=#aj</w:t>
      </w:r>
    </w:p>
    <w:p w:rsidR="007C59E3" w:rsidRPr="00875626" w:rsidRDefault="007C59E3" w:rsidP="007C59E3">
      <w:pPr>
        <w:pStyle w:val="LaTeX0"/>
      </w:pPr>
      <w:r w:rsidRPr="00875626">
        <w:t xml:space="preserve">\[3 </w:t>
      </w:r>
      <w:r w:rsidR="00DF06CB">
        <w:t>\;</w:t>
      </w:r>
      <w:r w:rsidR="00832ED3">
        <w:t xml:space="preserve"> \text{teilt</w:t>
      </w:r>
      <w:r w:rsidRPr="00875626">
        <w:t>}</w:t>
      </w:r>
      <w:r w:rsidR="00832ED3">
        <w:t xml:space="preserve"> </w:t>
      </w:r>
      <w:r w:rsidR="00DF06CB">
        <w:t>\;</w:t>
      </w:r>
      <w:r w:rsidRPr="00875626">
        <w:t xml:space="preserve"> x \</w:t>
      </w:r>
      <w:r w:rsidR="00693507">
        <w:t>land</w:t>
      </w:r>
      <w:r w:rsidRPr="00875626">
        <w:t xml:space="preserve"> x \le</w:t>
      </w:r>
      <w:r w:rsidR="00357BFD">
        <w:t>q</w:t>
      </w:r>
      <w:r w:rsidRPr="00875626">
        <w:t xml:space="preserve"> 10\]</w:t>
      </w:r>
    </w:p>
    <w:p w:rsidR="006D4416" w:rsidRDefault="006D4416" w:rsidP="006D4416">
      <w:pPr>
        <w:pStyle w:val="FesteLeerzeile"/>
      </w:pPr>
      <w:r>
        <w:t> </w:t>
      </w:r>
    </w:p>
    <w:p w:rsidR="00B113B2" w:rsidRPr="00875626" w:rsidRDefault="00B113B2" w:rsidP="007C59E3">
      <w:pPr>
        <w:pStyle w:val="Beispiel"/>
      </w:pPr>
      <w:r>
        <w:t>Beispiel 13 B02</w:t>
      </w:r>
    </w:p>
    <w:p w:rsidR="007C59E3" w:rsidRPr="00875626" w:rsidRDefault="00B608B1" w:rsidP="00B608B1">
      <w:pPr>
        <w:pStyle w:val="Schwarzschrift"/>
      </w:pPr>
      <w:r w:rsidRPr="00B608B1">
        <w:rPr>
          <w:position w:val="-12"/>
        </w:rPr>
        <w:object w:dxaOrig="2700" w:dyaOrig="400">
          <v:shape id="_x0000_i1612" type="#_x0000_t75" style="width:135.4pt;height:19.35pt" o:ole="">
            <v:imagedata r:id="rId1189" o:title=""/>
          </v:shape>
          <o:OLEObject Type="Embed" ProgID="Equation.DSMT4" ShapeID="_x0000_i1612" DrawAspect="Content" ObjectID="_1489811663" r:id="rId1190"/>
        </w:object>
      </w:r>
    </w:p>
    <w:p w:rsidR="007C59E3" w:rsidRPr="004F3CE1" w:rsidRDefault="007C59E3" w:rsidP="007C59E3">
      <w:pPr>
        <w:pStyle w:val="Braille"/>
        <w:rPr>
          <w:lang w:val="en-US"/>
        </w:rPr>
      </w:pPr>
      <w:r w:rsidRPr="004F3CE1">
        <w:rPr>
          <w:lang w:val="en-US"/>
        </w:rPr>
        <w:t xml:space="preserve">   </w:t>
      </w:r>
      <w:r w:rsidR="006664D6" w:rsidRPr="004F3CE1">
        <w:rPr>
          <w:lang w:val="en-US"/>
        </w:rPr>
        <w:t>&gt;a ::o &gt;b</w:t>
      </w:r>
      <w:r w:rsidRPr="004F3CE1">
        <w:rPr>
          <w:lang w:val="en-US"/>
        </w:rPr>
        <w:t xml:space="preserve"> </w:t>
      </w:r>
      <w:r w:rsidR="00832ED3" w:rsidRPr="004F3CE1">
        <w:rPr>
          <w:lang w:val="en-US"/>
        </w:rPr>
        <w:t>9==o :*&gt;a 3</w:t>
      </w:r>
      <w:r w:rsidR="000576B0" w:rsidRPr="004F3CE1">
        <w:rPr>
          <w:lang w:val="en-US"/>
        </w:rPr>
        <w:t>,&gt;b</w:t>
      </w:r>
    </w:p>
    <w:p w:rsidR="007C59E3" w:rsidRPr="004F3CE1" w:rsidRDefault="007C59E3" w:rsidP="007C59E3">
      <w:pPr>
        <w:pStyle w:val="LaTeX0"/>
        <w:rPr>
          <w:lang w:val="en-US"/>
        </w:rPr>
      </w:pPr>
      <w:r w:rsidRPr="004F3CE1">
        <w:rPr>
          <w:lang w:val="en-US"/>
        </w:rPr>
        <w:t>\[</w:t>
      </w:r>
      <w:r w:rsidR="002A2342" w:rsidRPr="004F3CE1">
        <w:rPr>
          <w:lang w:val="en-US"/>
        </w:rPr>
        <w:t>A \rightarrow B</w:t>
      </w:r>
      <w:r w:rsidR="00595FAC" w:rsidRPr="004F3CE1">
        <w:rPr>
          <w:lang w:val="en-US"/>
        </w:rPr>
        <w:t xml:space="preserve"> \</w:t>
      </w:r>
      <w:r w:rsidR="002A2342" w:rsidRPr="004F3CE1">
        <w:rPr>
          <w:lang w:val="en-US"/>
        </w:rPr>
        <w:t>Leftrightarrow</w:t>
      </w:r>
      <w:r w:rsidR="00595FAC" w:rsidRPr="004F3CE1">
        <w:rPr>
          <w:lang w:val="en-US"/>
        </w:rPr>
        <w:t xml:space="preserve"> </w:t>
      </w:r>
      <w:r w:rsidR="002A2342" w:rsidRPr="004F3CE1">
        <w:rPr>
          <w:lang w:val="en-US"/>
        </w:rPr>
        <w:t>\lnot A</w:t>
      </w:r>
      <w:r w:rsidR="00595FAC" w:rsidRPr="004F3CE1">
        <w:rPr>
          <w:lang w:val="en-US"/>
        </w:rPr>
        <w:t xml:space="preserve"> </w:t>
      </w:r>
      <w:r w:rsidR="002A2342" w:rsidRPr="004F3CE1">
        <w:rPr>
          <w:lang w:val="en-US"/>
        </w:rPr>
        <w:t xml:space="preserve">\lor B </w:t>
      </w:r>
      <w:r w:rsidRPr="004F3CE1">
        <w:rPr>
          <w:lang w:val="en-US"/>
        </w:rPr>
        <w:t>\]</w:t>
      </w:r>
    </w:p>
    <w:p w:rsidR="006D4416" w:rsidRDefault="006D4416" w:rsidP="006D4416">
      <w:pPr>
        <w:pStyle w:val="FesteLeerzeile"/>
      </w:pPr>
      <w:r>
        <w:t> </w:t>
      </w:r>
    </w:p>
    <w:p w:rsidR="00EE6BF6" w:rsidRDefault="00EE6BF6" w:rsidP="00EE6BF6">
      <w:pPr>
        <w:pStyle w:val="Leerzeile"/>
      </w:pPr>
      <w:bookmarkStart w:id="467" w:name="_Toc284272707"/>
      <w:bookmarkStart w:id="468" w:name="_Toc342762878"/>
      <w:bookmarkStart w:id="469" w:name="_Ref374182987"/>
      <w:bookmarkStart w:id="470" w:name="_Toc378272358"/>
    </w:p>
    <w:p w:rsidR="004E5EC7" w:rsidRDefault="004E5EC7" w:rsidP="009629F0">
      <w:pPr>
        <w:pStyle w:val="Text"/>
      </w:pPr>
      <w:bookmarkStart w:id="471" w:name="_Ref370548185"/>
      <w:bookmarkStart w:id="472" w:name="_Toc378272359"/>
      <w:bookmarkStart w:id="473" w:name="_Toc284272708"/>
      <w:bookmarkStart w:id="474" w:name="_Toc342762879"/>
      <w:bookmarkEnd w:id="467"/>
      <w:bookmarkEnd w:id="468"/>
      <w:bookmarkEnd w:id="469"/>
      <w:bookmarkEnd w:id="470"/>
    </w:p>
    <w:p w:rsidR="007908A1" w:rsidRDefault="007908A1" w:rsidP="007908A1">
      <w:pPr>
        <w:sectPr w:rsidR="007908A1" w:rsidSect="00D44093">
          <w:headerReference w:type="even" r:id="rId1191"/>
          <w:headerReference w:type="default" r:id="rId1192"/>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75" w:name="_Ref394862509"/>
      <w:bookmarkStart w:id="476" w:name="_Toc410933454"/>
      <w:r>
        <w:lastRenderedPageBreak/>
        <w:t xml:space="preserve">14 </w:t>
      </w:r>
      <w:r w:rsidRPr="00875626">
        <w:t>Geometrie</w:t>
      </w:r>
      <w:bookmarkEnd w:id="475"/>
      <w:r w:rsidR="00616E5C">
        <w:t>, Trigonometrie und Vektoren</w:t>
      </w:r>
      <w:bookmarkEnd w:id="476"/>
    </w:p>
    <w:p w:rsidR="00B113B2" w:rsidRPr="00875626" w:rsidRDefault="00B113B2" w:rsidP="00AF0E40">
      <w:pPr>
        <w:pStyle w:val="berschrift2"/>
      </w:pPr>
      <w:bookmarkStart w:id="477" w:name="_Ref394862290"/>
      <w:bookmarkStart w:id="478" w:name="_Toc410933455"/>
      <w:bookmarkEnd w:id="471"/>
      <w:bookmarkEnd w:id="472"/>
      <w:bookmarkEnd w:id="473"/>
      <w:bookmarkEnd w:id="474"/>
      <w:r>
        <w:t>14.</w:t>
      </w:r>
      <w:r w:rsidRPr="00875626">
        <w:t>1</w:t>
      </w:r>
      <w:r>
        <w:t xml:space="preserve"> </w:t>
      </w:r>
      <w:r w:rsidRPr="00875626">
        <w:t>Geometrische Symbole</w:t>
      </w:r>
      <w:bookmarkEnd w:id="477"/>
      <w:bookmarkEnd w:id="478"/>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4"/>
        </w:rPr>
        <w:object w:dxaOrig="279" w:dyaOrig="260">
          <v:shape id="_x0000_i1613" type="#_x0000_t75" style="width:15.05pt;height:12.9pt" o:ole="">
            <v:imagedata r:id="rId1193" o:title=""/>
          </v:shape>
          <o:OLEObject Type="Embed" ProgID="Equation.DSMT4" ShapeID="_x0000_i1613" DrawAspect="Content" ObjectID="_1489811664" r:id="rId1194"/>
        </w:object>
      </w:r>
      <w:r w:rsidRPr="00875626">
        <w:tab/>
        <w:t>Dreiec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608B1" w:rsidRPr="00B608B1">
        <w:rPr>
          <w:position w:val="-8"/>
        </w:rPr>
        <w:object w:dxaOrig="320" w:dyaOrig="320">
          <v:shape id="_x0000_i1614" type="#_x0000_t75" style="width:15.05pt;height:15.05pt" o:ole="">
            <v:imagedata r:id="rId1195" o:title=""/>
          </v:shape>
          <o:OLEObject Type="Embed" ProgID="Equation.DSMT4" ShapeID="_x0000_i1614" DrawAspect="Content" ObjectID="_1489811665" r:id="rId1196"/>
        </w:object>
      </w:r>
      <w:r w:rsidRPr="00875626">
        <w:tab/>
        <w:t>Krei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4"/>
        </w:rPr>
        <w:object w:dxaOrig="279" w:dyaOrig="279">
          <v:shape id="_x0000_i1615" type="#_x0000_t75" style="width:12.9pt;height:12.9pt" o:ole="">
            <v:imagedata r:id="rId1197" o:title=""/>
          </v:shape>
          <o:OLEObject Type="Embed" ProgID="Equation.DSMT4" ShapeID="_x0000_i1615" DrawAspect="Content" ObjectID="_1489811666" r:id="rId1198"/>
        </w:object>
      </w:r>
      <w:r w:rsidRPr="00875626">
        <w:tab/>
        <w:t>Quadra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4"/>
        </w:rPr>
        <w:object w:dxaOrig="420" w:dyaOrig="300">
          <v:shape id="_x0000_i1616" type="#_x0000_t75" style="width:21.5pt;height:15.05pt" o:ole="">
            <v:imagedata r:id="rId1199" o:title=""/>
          </v:shape>
          <o:OLEObject Type="Embed" ProgID="Equation.DSMT4" ShapeID="_x0000_i1616" DrawAspect="Content" ObjectID="_1489811667" r:id="rId1200"/>
        </w:object>
      </w:r>
      <w:r w:rsidRPr="00875626">
        <w:tab/>
        <w:t xml:space="preserve">Rechteck </w:t>
      </w:r>
      <w:r>
        <w:t>(</w:t>
      </w:r>
      <w:r w:rsidRPr="00875626">
        <w:t>Das zweite Vollzeichen ist Teil des Symbols</w:t>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10"/>
        </w:rPr>
        <w:object w:dxaOrig="279" w:dyaOrig="400">
          <v:shape id="_x0000_i1617" type="#_x0000_t75" style="width:15.05pt;height:19.35pt" o:ole="">
            <v:imagedata r:id="rId1201" o:title=""/>
          </v:shape>
          <o:OLEObject Type="Embed" ProgID="Equation.DSMT4" ShapeID="_x0000_i1617" DrawAspect="Content" ObjectID="_1489811668" r:id="rId1202"/>
        </w:object>
      </w:r>
      <w:r w:rsidRPr="00875626">
        <w:tab/>
        <w:t>Rhomb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4"/>
        </w:rPr>
        <w:object w:dxaOrig="320" w:dyaOrig="240">
          <v:shape id="_x0000_i1618" type="#_x0000_t75" style="width:17.2pt;height:12.9pt" o:ole="">
            <v:imagedata r:id="rId1203" o:title=""/>
          </v:shape>
          <o:OLEObject Type="Embed" ProgID="Equation.DSMT4" ShapeID="_x0000_i1618" DrawAspect="Content" ObjectID="_1489811669" r:id="rId1204"/>
        </w:object>
      </w:r>
      <w:r w:rsidRPr="00875626">
        <w:tab/>
        <w:t>Parallelogramm</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608B1" w:rsidRPr="00B608B1">
        <w:rPr>
          <w:position w:val="-6"/>
        </w:rPr>
        <w:object w:dxaOrig="320" w:dyaOrig="320">
          <v:shape id="_x0000_i1619" type="#_x0000_t75" style="width:15.05pt;height:15.05pt" o:ole="">
            <v:imagedata r:id="rId1205" o:title=""/>
          </v:shape>
          <o:OLEObject Type="Embed" ProgID="Equation.DSMT4" ShapeID="_x0000_i1619" DrawAspect="Content" ObjectID="_1489811670" r:id="rId1206"/>
        </w:object>
      </w:r>
      <w:r w:rsidRPr="00875626">
        <w:tab/>
        <w:t>Durchmess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9</w:t>
      </w:r>
      <w:r w:rsidRPr="00875626">
        <w:tab/>
      </w:r>
      <w:r w:rsidR="00B608B1" w:rsidRPr="00B608B1">
        <w:rPr>
          <w:position w:val="-12"/>
        </w:rPr>
        <w:object w:dxaOrig="1200" w:dyaOrig="380">
          <v:shape id="_x0000_i1620" type="#_x0000_t75" style="width:60.2pt;height:19.35pt" o:ole="">
            <v:imagedata r:id="rId1207" o:title=""/>
          </v:shape>
          <o:OLEObject Type="Embed" ProgID="Equation.DSMT4" ShapeID="_x0000_i1620" DrawAspect="Content" ObjectID="_1489811671" r:id="rId1208"/>
        </w:object>
      </w:r>
      <w:r w:rsidRPr="00875626">
        <w:tab/>
        <w:t>Winke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608B1" w:rsidRPr="00B608B1">
        <w:rPr>
          <w:position w:val="-8"/>
        </w:rPr>
        <w:object w:dxaOrig="380" w:dyaOrig="380">
          <v:shape id="_x0000_i1621" type="#_x0000_t75" style="width:19.35pt;height:19.35pt" o:ole="">
            <v:imagedata r:id="rId1209" o:title=""/>
          </v:shape>
          <o:OLEObject Type="Embed" ProgID="Equation.DSMT4" ShapeID="_x0000_i1621" DrawAspect="Content" ObjectID="_1489811672" r:id="rId1210"/>
        </w:object>
      </w:r>
      <w:r w:rsidRPr="00875626">
        <w:tab/>
        <w:t>rechter Winke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8"/>
        </w:rPr>
        <w:object w:dxaOrig="300" w:dyaOrig="340">
          <v:shape id="_x0000_i1622" type="#_x0000_t75" style="width:15.05pt;height:17.2pt" o:ole="">
            <v:imagedata r:id="rId1211" o:title=""/>
          </v:shape>
          <o:OLEObject Type="Embed" ProgID="Equation.DSMT4" ShapeID="_x0000_i1622" DrawAspect="Content" ObjectID="_1489811673" r:id="rId1212"/>
        </w:object>
      </w:r>
      <w:r w:rsidRPr="00875626">
        <w:tab/>
        <w:t>im Uhrzeigersin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8"/>
        </w:rPr>
        <w:object w:dxaOrig="300" w:dyaOrig="340">
          <v:shape id="_x0000_i1623" type="#_x0000_t75" style="width:15.05pt;height:17.2pt" o:ole="">
            <v:imagedata r:id="rId1213" o:title=""/>
          </v:shape>
          <o:OLEObject Type="Embed" ProgID="Equation.DSMT4" ShapeID="_x0000_i1623" DrawAspect="Content" ObjectID="_1489811674" r:id="rId1214"/>
        </w:object>
      </w:r>
      <w:r w:rsidRPr="00875626">
        <w:tab/>
        <w:t>gegen den Uhrzeigersinn</w:t>
      </w:r>
    </w:p>
    <w:p w:rsidR="008C48DC" w:rsidRPr="00875626" w:rsidRDefault="008C48DC" w:rsidP="0021081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210812" w:rsidRPr="00210812">
        <w:rPr>
          <w:position w:val="-10"/>
        </w:rPr>
        <w:object w:dxaOrig="480" w:dyaOrig="400">
          <v:shape id="_x0000_i1624" type="#_x0000_t75" style="width:24.7pt;height:19.35pt" o:ole="">
            <v:imagedata r:id="rId1215" o:title=""/>
          </v:shape>
          <o:OLEObject Type="Embed" ProgID="Equation.DSMT4" ShapeID="_x0000_i1624" DrawAspect="Content" ObjectID="_1489811675" r:id="rId1216"/>
        </w:object>
      </w:r>
      <w:r w:rsidRPr="00875626">
        <w:tab/>
        <w:t>zusammenfassende Markierung für Strecke (</w:t>
      </w:r>
      <w:r>
        <w:t>waagrecht</w:t>
      </w:r>
      <w:r w:rsidRPr="00875626">
        <w:t>er Strich über mehreren Buchstaben)</w:t>
      </w:r>
    </w:p>
    <w:p w:rsidR="008C48DC" w:rsidRPr="00875626" w:rsidRDefault="008C48DC" w:rsidP="0021081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210812" w:rsidRPr="00210812">
        <w:rPr>
          <w:position w:val="-10"/>
        </w:rPr>
        <w:object w:dxaOrig="580" w:dyaOrig="440">
          <v:shape id="_x0000_i1625" type="#_x0000_t75" style="width:29pt;height:21.5pt" o:ole="">
            <v:imagedata r:id="rId1217" o:title=""/>
          </v:shape>
          <o:OLEObject Type="Embed" ProgID="Equation.DSMT4" ShapeID="_x0000_i1625" DrawAspect="Content" ObjectID="_1489811676" r:id="rId1218"/>
        </w:object>
      </w:r>
      <w:r w:rsidRPr="00875626">
        <w:tab/>
        <w:t>zusammenfassende Markierung für Bogen (Bogen über mehreren Symbolen)</w:t>
      </w:r>
    </w:p>
    <w:p w:rsidR="008C48DC" w:rsidRPr="00875626" w:rsidRDefault="008C48DC" w:rsidP="00800F67">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800F67" w:rsidRPr="00B608B1">
        <w:rPr>
          <w:position w:val="-4"/>
        </w:rPr>
        <w:object w:dxaOrig="680" w:dyaOrig="580">
          <v:shape id="_x0000_i1626" type="#_x0000_t75" style="width:34.4pt;height:29pt" o:ole="">
            <v:imagedata r:id="rId1219" o:title=""/>
          </v:shape>
          <o:OLEObject Type="Embed" ProgID="Equation.DSMT4" ShapeID="_x0000_i1626" DrawAspect="Content" ObjectID="_1489811677" r:id="rId1220"/>
        </w:object>
      </w:r>
      <w:r w:rsidRPr="00875626">
        <w:tab/>
        <w:t>zusammenfassende Markierung für Vektor (Pfeil über mehreren Symbolen)</w:t>
      </w:r>
    </w:p>
    <w:p w:rsidR="008C48DC" w:rsidRPr="00875626" w:rsidRDefault="008C48DC" w:rsidP="0021081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210812" w:rsidRPr="00210812">
        <w:rPr>
          <w:position w:val="-12"/>
        </w:rPr>
        <w:object w:dxaOrig="560" w:dyaOrig="580">
          <v:shape id="_x0000_i1627" type="#_x0000_t75" style="width:27.95pt;height:29pt" o:ole="">
            <v:imagedata r:id="rId1221" o:title=""/>
          </v:shape>
          <o:OLEObject Type="Embed" ProgID="Equation.DSMT4" ShapeID="_x0000_i1627" DrawAspect="Content" ObjectID="_1489811678" r:id="rId1222"/>
        </w:object>
      </w:r>
      <w:r w:rsidRPr="00875626">
        <w:tab/>
        <w:t>Markierung für Vektor (Pfeil über einem Symbol)</w:t>
      </w:r>
    </w:p>
    <w:p w:rsidR="008C48DC" w:rsidRPr="001E2C99"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300">
          <v:shape id="_x0000_i1628" type="#_x0000_t75" style="width:15.05pt;height:15.05pt" o:ole="">
            <v:imagedata r:id="rId1223" o:title=""/>
          </v:shape>
          <o:OLEObject Type="Embed" ProgID="Equation.DSMT4" ShapeID="_x0000_i1628" DrawAspect="Content" ObjectID="_1489811679" r:id="rId1224"/>
        </w:object>
      </w:r>
      <w:r w:rsidRPr="00875626">
        <w:tab/>
        <w:t>senkrecht auf</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80" w:dyaOrig="360">
          <v:shape id="_x0000_i1629" type="#_x0000_t75" style="width:9.65pt;height:19.35pt" o:ole="">
            <v:imagedata r:id="rId1225" o:title=""/>
          </v:shape>
          <o:OLEObject Type="Embed" ProgID="Equation.DSMT4" ShapeID="_x0000_i1629" DrawAspect="Content" ObjectID="_1489811680" r:id="rId1226"/>
        </w:object>
      </w:r>
      <w:r w:rsidRPr="00875626">
        <w:tab/>
        <w:t xml:space="preserve">parallel zu </w:t>
      </w:r>
      <w:r>
        <w:t>(</w:t>
      </w:r>
      <w:r w:rsidRPr="00875626">
        <w:t>Das zweite Vollzeichen ist Teil des Symbols</w:t>
      </w:r>
      <w:r>
        <w:t>.</w:t>
      </w:r>
      <w:r w:rsidRPr="00875626">
        <w:t>)</w:t>
      </w:r>
    </w:p>
    <w:p w:rsidR="006D4416" w:rsidRDefault="006D4416" w:rsidP="006D4416">
      <w:pPr>
        <w:pStyle w:val="FesteLeerzeile"/>
      </w:pPr>
      <w:r>
        <w:t> </w:t>
      </w:r>
    </w:p>
    <w:p w:rsidR="00E42E18" w:rsidRPr="00875626" w:rsidRDefault="00E42E18" w:rsidP="0036466A">
      <w:pPr>
        <w:pStyle w:val="Text"/>
      </w:pPr>
      <w:r>
        <w:lastRenderedPageBreak/>
        <w:t xml:space="preserve">Die </w:t>
      </w:r>
      <w:r w:rsidR="0036466A">
        <w:t xml:space="preserve">mit </w:t>
      </w:r>
      <w:r>
        <w:t>Schlüsselz</w:t>
      </w:r>
      <w:r w:rsidRPr="00875626">
        <w:t>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7</w:t>
      </w:r>
      <w:r w:rsidRPr="00875626">
        <w:t>  </w:t>
      </w:r>
      <w:r w:rsidRPr="009B7F98">
        <w:rPr>
          <w:rFonts w:ascii="Arial" w:hAnsi="Arial" w:cs="Arial"/>
        </w:rPr>
        <w:t>‌</w:t>
      </w:r>
      <w:r w:rsidRPr="00875626">
        <w:t>gebildet</w:t>
      </w:r>
      <w:r>
        <w:t>en Symbole</w:t>
      </w:r>
      <w:r w:rsidRPr="00875626">
        <w:t xml:space="preserve"> können mit oder ohne voran</w:t>
      </w:r>
      <w:r w:rsidRPr="00875626">
        <w:softHyphen/>
        <w:t>ge</w:t>
      </w:r>
      <w:r w:rsidRPr="00875626">
        <w:softHyphen/>
        <w:t>hendem und/</w:t>
      </w:r>
      <w:r w:rsidRPr="009B7F98">
        <w:rPr>
          <w:rFonts w:ascii="Arial" w:hAnsi="Arial" w:cs="Arial"/>
        </w:rPr>
        <w:t>‌</w:t>
      </w:r>
      <w:r w:rsidRPr="00875626">
        <w:t xml:space="preserve">oder folgendem Leerzeichen geschrieben werden. Sie müssen </w:t>
      </w:r>
      <w:r>
        <w:t xml:space="preserve">jedoch klar </w:t>
      </w:r>
      <w:r w:rsidRPr="00875626">
        <w:t xml:space="preserve">von unmittelbar rechts </w:t>
      </w:r>
      <w:r>
        <w:t xml:space="preserve">neben </w:t>
      </w:r>
      <w:r w:rsidRPr="00875626">
        <w:t>ihnen stehenden Buchstaben, zum Beispiel durch ein Ankündigungszeichen für Groß- bzw. Kleinschreibung</w:t>
      </w:r>
      <w:r>
        <w:t xml:space="preserve">, </w:t>
      </w:r>
      <w:r w:rsidRPr="00875626">
        <w:t>getrennt werden.</w:t>
      </w:r>
    </w:p>
    <w:p w:rsidR="00EE6BF6" w:rsidRDefault="00EE6BF6" w:rsidP="00EE6BF6">
      <w:pPr>
        <w:pStyle w:val="Leerzeile"/>
      </w:pPr>
    </w:p>
    <w:p w:rsidR="00E42E18" w:rsidRPr="00875626" w:rsidRDefault="00E42E18" w:rsidP="003F6AB1">
      <w:pPr>
        <w:pStyle w:val="Text"/>
      </w:pPr>
      <w:r w:rsidRPr="00875626">
        <w:t xml:space="preserve">Zusammenfassende Markierungen über mehreren Symbolen stehen unmittelbar vor dem ersten dieser Symbole und sind Projektive. Das Ende der Markierung gestaltet sich nach den allgemeinen Regeln für Projektive </w:t>
      </w:r>
      <w:r>
        <w:t>(siehe</w:t>
      </w:r>
      <w:r w:rsidRPr="00875626">
        <w:t xml:space="preserve"> </w:t>
      </w:r>
      <w:r>
        <w:t>"</w:t>
      </w:r>
      <w:r w:rsidR="003F6AB1">
        <w:fldChar w:fldCharType="begin"/>
      </w:r>
      <w:r w:rsidR="003F6AB1">
        <w:instrText xml:space="preserve"> REF _Ref396924841 \h </w:instrText>
      </w:r>
      <w:r w:rsidR="003F6AB1">
        <w:fldChar w:fldCharType="separate"/>
      </w:r>
      <w:r w:rsidR="005043AE" w:rsidRPr="00875626">
        <w:t>1</w:t>
      </w:r>
      <w:r w:rsidR="005043AE">
        <w:t xml:space="preserve">0 </w:t>
      </w:r>
      <w:r w:rsidR="005043AE" w:rsidRPr="00875626">
        <w:t>Projektiv</w:t>
      </w:r>
      <w:r w:rsidR="005043AE">
        <w:softHyphen/>
      </w:r>
      <w:r w:rsidR="005043AE" w:rsidRPr="00875626">
        <w:t>technik</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bookmarkStart w:id="479" w:name="_Toc284272709"/>
      <w:bookmarkStart w:id="480" w:name="_Toc342762880"/>
      <w:r w:rsidRPr="00875626">
        <w:t>Die Symbole für "senkrecht auf" und "parallel zu" sind Rela</w:t>
      </w:r>
      <w:r w:rsidR="005237BD">
        <w:softHyphen/>
      </w:r>
      <w:r w:rsidRPr="00875626">
        <w:t>tions</w:t>
      </w:r>
      <w:r w:rsidR="005237BD">
        <w:softHyphen/>
      </w:r>
      <w:r w:rsidRPr="00875626">
        <w:t xml:space="preserve">zeichen </w:t>
      </w:r>
      <w:r>
        <w:t>(siehe</w:t>
      </w:r>
      <w:r w:rsidRPr="00875626">
        <w:t xml:space="preserve"> </w:t>
      </w:r>
      <w:r>
        <w:t>"</w:t>
      </w:r>
      <w:r w:rsidR="003F6AB1">
        <w:fldChar w:fldCharType="begin"/>
      </w:r>
      <w:r w:rsidR="003F6AB1">
        <w:instrText xml:space="preserve"> REF _Ref396924852 \h </w:instrText>
      </w:r>
      <w:r w:rsidR="003F6AB1">
        <w:fldChar w:fldCharType="separate"/>
      </w:r>
      <w:r w:rsidR="005043AE">
        <w:t xml:space="preserve">5 </w:t>
      </w:r>
      <w:r w:rsidR="005043AE" w:rsidRPr="00875626">
        <w:t>Ope</w:t>
      </w:r>
      <w:r w:rsidR="005043AE">
        <w:softHyphen/>
      </w:r>
      <w:r w:rsidR="005043AE" w:rsidRPr="00875626">
        <w:t>ra</w:t>
      </w:r>
      <w:r w:rsidR="005043AE">
        <w:softHyphen/>
      </w:r>
      <w:r w:rsidR="005043AE" w:rsidRPr="00875626">
        <w:t>tions- und Rela</w:t>
      </w:r>
      <w:r w:rsidR="005043AE">
        <w:softHyphen/>
      </w:r>
      <w:r w:rsidR="005043AE" w:rsidRPr="00875626">
        <w:t>tions</w:t>
      </w:r>
      <w:r w:rsidR="005043AE">
        <w:softHyphen/>
      </w:r>
      <w:r w:rsidR="005043AE" w:rsidRPr="00875626">
        <w:t>zeichen</w:t>
      </w:r>
      <w:r w:rsidR="003F6AB1">
        <w:fldChar w:fldCharType="end"/>
      </w:r>
      <w:r>
        <w:t>"</w:t>
      </w:r>
      <w:r w:rsidRPr="00875626">
        <w:t>).</w:t>
      </w:r>
    </w:p>
    <w:p w:rsidR="006D4416" w:rsidRDefault="006D4416" w:rsidP="006D4416">
      <w:pPr>
        <w:pStyle w:val="FesteLeerzeile"/>
      </w:pPr>
      <w:r>
        <w:t> </w:t>
      </w:r>
    </w:p>
    <w:p w:rsidR="00B113B2" w:rsidRPr="00875626" w:rsidRDefault="00B113B2" w:rsidP="004F2744">
      <w:pPr>
        <w:pStyle w:val="Beispiel"/>
      </w:pPr>
      <w:r>
        <w:t>Beispiel 14.1 B01</w:t>
      </w:r>
    </w:p>
    <w:p w:rsidR="004F2744" w:rsidRPr="00875626" w:rsidRDefault="00B608B1" w:rsidP="00B608B1">
      <w:pPr>
        <w:pStyle w:val="Schwarzschrift"/>
      </w:pPr>
      <w:r w:rsidRPr="00B608B1">
        <w:rPr>
          <w:position w:val="-6"/>
        </w:rPr>
        <w:object w:dxaOrig="1240" w:dyaOrig="340">
          <v:shape id="_x0000_i1630" type="#_x0000_t75" style="width:62.35pt;height:17.2pt" o:ole="">
            <v:imagedata r:id="rId1227" o:title=""/>
          </v:shape>
          <o:OLEObject Type="Embed" ProgID="Equation.DSMT4" ShapeID="_x0000_i1630" DrawAspect="Content" ObjectID="_1489811681" r:id="rId1228"/>
        </w:object>
      </w:r>
    </w:p>
    <w:p w:rsidR="004F2744" w:rsidRPr="004F3CE1" w:rsidRDefault="004F2744" w:rsidP="004F2744">
      <w:pPr>
        <w:pStyle w:val="Braille"/>
        <w:rPr>
          <w:lang w:val="en-US"/>
        </w:rPr>
      </w:pPr>
      <w:r w:rsidRPr="004F3CE1">
        <w:rPr>
          <w:lang w:val="en-US"/>
        </w:rPr>
        <w:t xml:space="preserve">   7</w:t>
      </w:r>
      <w:r w:rsidR="00DE546A" w:rsidRPr="004F3CE1">
        <w:rPr>
          <w:lang w:val="en-US"/>
        </w:rPr>
        <w:t>=</w:t>
      </w:r>
      <w:r w:rsidRPr="004F3CE1">
        <w:rPr>
          <w:lang w:val="en-US"/>
        </w:rPr>
        <w:t>&gt;abcd</w:t>
      </w:r>
    </w:p>
    <w:p w:rsidR="004F2744" w:rsidRPr="004F3CE1" w:rsidRDefault="004F2744" w:rsidP="004F2744">
      <w:pPr>
        <w:pStyle w:val="LaTeX0"/>
        <w:rPr>
          <w:lang w:val="en-US"/>
        </w:rPr>
      </w:pPr>
      <w:r w:rsidRPr="004F3CE1">
        <w:rPr>
          <w:lang w:val="en-US"/>
        </w:rPr>
        <w:t>\[\square</w:t>
      </w:r>
      <w:r w:rsidR="00FA67AF" w:rsidRPr="004F3CE1">
        <w:rPr>
          <w:lang w:val="en-US"/>
        </w:rPr>
        <w:t xml:space="preserve"> </w:t>
      </w:r>
      <w:r w:rsidRPr="004F3CE1">
        <w:rPr>
          <w:lang w:val="en-US"/>
        </w:rPr>
        <w:t>ABCD\]</w:t>
      </w:r>
    </w:p>
    <w:p w:rsidR="006D4416" w:rsidRPr="004F3CE1" w:rsidRDefault="006D4416" w:rsidP="006D4416">
      <w:pPr>
        <w:pStyle w:val="FesteLeerzeile"/>
        <w:rPr>
          <w:lang w:val="en-US"/>
        </w:rPr>
      </w:pPr>
      <w:r w:rsidRPr="004F3CE1">
        <w:rPr>
          <w:lang w:val="en-US"/>
        </w:rPr>
        <w:t> </w:t>
      </w:r>
    </w:p>
    <w:p w:rsidR="00B113B2" w:rsidRPr="00875626" w:rsidRDefault="00B113B2" w:rsidP="004F2744">
      <w:pPr>
        <w:pStyle w:val="Beispiel"/>
      </w:pPr>
      <w:r>
        <w:t>Beispiel 14.1 B02</w:t>
      </w:r>
    </w:p>
    <w:p w:rsidR="004F2744" w:rsidRPr="00875626" w:rsidRDefault="00B608B1" w:rsidP="00B608B1">
      <w:pPr>
        <w:pStyle w:val="Schwarzschrift"/>
      </w:pPr>
      <w:r w:rsidRPr="00B608B1">
        <w:rPr>
          <w:position w:val="-12"/>
        </w:rPr>
        <w:object w:dxaOrig="1939" w:dyaOrig="400">
          <v:shape id="_x0000_i1631" type="#_x0000_t75" style="width:96.7pt;height:19.35pt" o:ole="">
            <v:imagedata r:id="rId1229" o:title=""/>
          </v:shape>
          <o:OLEObject Type="Embed" ProgID="Equation.DSMT4" ShapeID="_x0000_i1631" DrawAspect="Content" ObjectID="_1489811682" r:id="rId1230"/>
        </w:object>
      </w:r>
    </w:p>
    <w:p w:rsidR="004F2744" w:rsidRPr="004F3CE1" w:rsidRDefault="004F2744" w:rsidP="004F2744">
      <w:pPr>
        <w:pStyle w:val="Braille"/>
        <w:rPr>
          <w:lang w:val="en-US"/>
        </w:rPr>
      </w:pPr>
      <w:r w:rsidRPr="004F3CE1">
        <w:rPr>
          <w:lang w:val="en-US"/>
        </w:rPr>
        <w:t xml:space="preserve">   7</w:t>
      </w:r>
      <w:r w:rsidR="00DE546A" w:rsidRPr="004F3CE1">
        <w:rPr>
          <w:lang w:val="en-US"/>
        </w:rPr>
        <w:t>9&gt;pqr =#cj_")</w:t>
      </w:r>
    </w:p>
    <w:p w:rsidR="004F2744" w:rsidRPr="004F3CE1" w:rsidRDefault="004F2744" w:rsidP="004F2744">
      <w:pPr>
        <w:pStyle w:val="LaTeX0"/>
        <w:rPr>
          <w:lang w:val="en-US"/>
        </w:rPr>
      </w:pPr>
      <w:r w:rsidRPr="004F3CE1">
        <w:rPr>
          <w:lang w:val="en-US"/>
        </w:rPr>
        <w:t>\[</w:t>
      </w:r>
      <w:r w:rsidR="00DF1AE8" w:rsidRPr="004F3CE1">
        <w:rPr>
          <w:lang w:val="en-US"/>
        </w:rPr>
        <w:t>\angle PQR</w:t>
      </w:r>
      <w:r w:rsidRPr="004F3CE1">
        <w:rPr>
          <w:lang w:val="en-US"/>
        </w:rPr>
        <w:t>\</w:t>
      </w:r>
      <w:r w:rsidR="008A2A4C" w:rsidRPr="004F3CE1">
        <w:rPr>
          <w:lang w:val="en-US"/>
        </w:rPr>
        <w:t xml:space="preserve"> =30^</w:t>
      </w:r>
      <w:r w:rsidR="0010662A" w:rsidRPr="004F3CE1">
        <w:rPr>
          <w:lang w:val="en-US"/>
        </w:rPr>
        <w:t>{</w:t>
      </w:r>
      <w:r w:rsidR="008A2A4C" w:rsidRPr="004F3CE1">
        <w:rPr>
          <w:lang w:val="en-US"/>
        </w:rPr>
        <w:t>\circ</w:t>
      </w:r>
      <w:r w:rsidR="0010662A" w:rsidRPr="004F3CE1">
        <w:rPr>
          <w:lang w:val="en-US"/>
        </w:rPr>
        <w:t>}\</w:t>
      </w:r>
      <w:r w:rsidRPr="004F3CE1">
        <w:rPr>
          <w:lang w:val="en-US"/>
        </w:rPr>
        <w:t>]</w:t>
      </w:r>
    </w:p>
    <w:bookmarkEnd w:id="479"/>
    <w:bookmarkEnd w:id="480"/>
    <w:p w:rsidR="00262683" w:rsidRPr="004F3CE1" w:rsidRDefault="00262683" w:rsidP="00262683">
      <w:pPr>
        <w:pStyle w:val="Leerzeile"/>
        <w:rPr>
          <w:lang w:val="en-US"/>
        </w:rPr>
      </w:pPr>
    </w:p>
    <w:p w:rsidR="00B113B2" w:rsidRPr="00875626" w:rsidRDefault="00B113B2" w:rsidP="00AF0E40">
      <w:pPr>
        <w:pStyle w:val="berschrift2"/>
      </w:pPr>
      <w:bookmarkStart w:id="481" w:name="_Ref396925270"/>
      <w:bookmarkStart w:id="482" w:name="_Toc410933456"/>
      <w:r>
        <w:t>14.</w:t>
      </w:r>
      <w:r w:rsidRPr="00875626">
        <w:t>2</w:t>
      </w:r>
      <w:r>
        <w:t xml:space="preserve"> </w:t>
      </w:r>
      <w:r w:rsidRPr="00875626">
        <w:t>Winkel-</w:t>
      </w:r>
      <w:r w:rsidR="00647964">
        <w:t xml:space="preserve">, </w:t>
      </w:r>
      <w:r w:rsidRPr="00875626">
        <w:t>Hyperbelfunktionen und Umkehrungen</w:t>
      </w:r>
      <w:bookmarkEnd w:id="481"/>
      <w:bookmarkEnd w:id="482"/>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a</w:t>
      </w:r>
      <w:r w:rsidRPr="00875626">
        <w:tab/>
      </w:r>
      <w:r w:rsidR="0076627C" w:rsidRPr="00B608B1">
        <w:rPr>
          <w:position w:val="-6"/>
        </w:rPr>
        <w:object w:dxaOrig="499" w:dyaOrig="260">
          <v:shape id="_x0000_i1632" type="#_x0000_t75" style="width:24.7pt;height:12.9pt" o:ole="">
            <v:imagedata r:id="rId1231" o:title=""/>
          </v:shape>
          <o:OLEObject Type="Embed" ProgID="Equation.DSMT4" ShapeID="_x0000_i1632" DrawAspect="Content" ObjectID="_1489811683" r:id="rId1232"/>
        </w:object>
      </w:r>
      <w:r w:rsidRPr="00875626">
        <w:tab/>
        <w:t>Arkus</w:t>
      </w:r>
    </w:p>
    <w:p w:rsidR="008C48DC" w:rsidRPr="00875626" w:rsidRDefault="008C48DC" w:rsidP="00DD286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00DD2868" w:rsidRPr="00B608B1">
        <w:rPr>
          <w:position w:val="-6"/>
        </w:rPr>
        <w:object w:dxaOrig="460" w:dyaOrig="320">
          <v:shape id="_x0000_i1633" type="#_x0000_t75" style="width:23.65pt;height:17.2pt" o:ole="">
            <v:imagedata r:id="rId1233" o:title=""/>
          </v:shape>
          <o:OLEObject Type="Embed" ProgID="Equation.DSMT4" ShapeID="_x0000_i1633" DrawAspect="Content" ObjectID="_1489811684" r:id="rId1234"/>
        </w:object>
      </w:r>
      <w:r w:rsidRPr="00875626">
        <w:tab/>
        <w:t>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0076627C" w:rsidRPr="00B608B1">
        <w:rPr>
          <w:position w:val="-6"/>
        </w:rPr>
        <w:object w:dxaOrig="520" w:dyaOrig="260">
          <v:shape id="_x0000_i1634" type="#_x0000_t75" style="width:25.8pt;height:12.9pt" o:ole="">
            <v:imagedata r:id="rId1235" o:title=""/>
          </v:shape>
          <o:OLEObject Type="Embed" ProgID="Equation.DSMT4" ShapeID="_x0000_i1634" DrawAspect="Content" ObjectID="_1489811685" r:id="rId1236"/>
        </w:object>
      </w:r>
      <w:r w:rsidRPr="00875626">
        <w:tab/>
        <w:t>Ko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0076627C" w:rsidRPr="0076627C">
        <w:rPr>
          <w:position w:val="-10"/>
        </w:rPr>
        <w:object w:dxaOrig="980" w:dyaOrig="340">
          <v:shape id="_x0000_i1635" type="#_x0000_t75" style="width:48.35pt;height:17.2pt" o:ole="">
            <v:imagedata r:id="rId1237" o:title=""/>
          </v:shape>
          <o:OLEObject Type="Embed" ProgID="Equation.DSMT4" ShapeID="_x0000_i1635" DrawAspect="Content" ObjectID="_1489811686" r:id="rId1238"/>
        </w:object>
      </w:r>
      <w:r w:rsidRPr="00875626">
        <w:tab/>
        <w:t>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0076627C" w:rsidRPr="0076627C">
        <w:rPr>
          <w:position w:val="-10"/>
        </w:rPr>
        <w:object w:dxaOrig="1719" w:dyaOrig="340">
          <v:shape id="_x0000_i1636" type="#_x0000_t75" style="width:87.05pt;height:17.2pt" o:ole="">
            <v:imagedata r:id="rId1239" o:title=""/>
          </v:shape>
          <o:OLEObject Type="Embed" ProgID="Equation.DSMT4" ShapeID="_x0000_i1636" DrawAspect="Content" ObjectID="_1489811687" r:id="rId1240"/>
        </w:object>
      </w:r>
      <w:r w:rsidRPr="00875626">
        <w:tab/>
        <w:t>Ko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76627C" w:rsidRPr="00B608B1">
        <w:rPr>
          <w:position w:val="-6"/>
        </w:rPr>
        <w:object w:dxaOrig="520" w:dyaOrig="260">
          <v:shape id="_x0000_i1637" type="#_x0000_t75" style="width:25.8pt;height:12.9pt" o:ole="">
            <v:imagedata r:id="rId1241" o:title=""/>
          </v:shape>
          <o:OLEObject Type="Embed" ProgID="Equation.DSMT4" ShapeID="_x0000_i1637" DrawAspect="Content" ObjectID="_1489811688" r:id="rId1242"/>
        </w:object>
      </w:r>
      <w:r w:rsidRPr="00875626">
        <w:tab/>
        <w:t>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2</w:t>
      </w:r>
      <w:r w:rsidRPr="00875626">
        <w:tab/>
      </w:r>
      <w:r w:rsidR="0076627C" w:rsidRPr="00B608B1">
        <w:rPr>
          <w:position w:val="-6"/>
        </w:rPr>
        <w:object w:dxaOrig="840" w:dyaOrig="260">
          <v:shape id="_x0000_i1638" type="#_x0000_t75" style="width:43pt;height:12.9pt" o:ole="">
            <v:imagedata r:id="rId1243" o:title=""/>
          </v:shape>
          <o:OLEObject Type="Embed" ProgID="Equation.DSMT4" ShapeID="_x0000_i1638" DrawAspect="Content" ObjectID="_1489811689" r:id="rId1244"/>
        </w:object>
      </w:r>
      <w:r w:rsidRPr="00875626">
        <w:tab/>
        <w:t>Ko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0076627C" w:rsidRPr="00B608B1">
        <w:rPr>
          <w:position w:val="-6"/>
        </w:rPr>
        <w:object w:dxaOrig="880" w:dyaOrig="320">
          <v:shape id="_x0000_i1639" type="#_x0000_t75" style="width:44.05pt;height:15.05pt" o:ole="">
            <v:imagedata r:id="rId1245" o:title=""/>
          </v:shape>
          <o:OLEObject Type="Embed" ProgID="Equation.DSMT4" ShapeID="_x0000_i1639" DrawAspect="Content" ObjectID="_1489811690" r:id="rId1246"/>
        </w:object>
      </w:r>
      <w:r w:rsidRPr="00875626">
        <w:tab/>
        <w:t>Arkus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0076627C" w:rsidRPr="00B608B1">
        <w:rPr>
          <w:position w:val="-6"/>
        </w:rPr>
        <w:object w:dxaOrig="940" w:dyaOrig="260">
          <v:shape id="_x0000_i1640" type="#_x0000_t75" style="width:47.3pt;height:12.9pt" o:ole="">
            <v:imagedata r:id="rId1247" o:title=""/>
          </v:shape>
          <o:OLEObject Type="Embed" ProgID="Equation.DSMT4" ShapeID="_x0000_i1640" DrawAspect="Content" ObjectID="_1489811691" r:id="rId1248"/>
        </w:object>
      </w:r>
      <w:r w:rsidRPr="00875626">
        <w:tab/>
        <w:t>Arkuskosinus</w:t>
      </w:r>
    </w:p>
    <w:p w:rsidR="008C48DC" w:rsidRPr="0087562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6,t</w:t>
      </w:r>
      <w:r w:rsidRPr="00875626">
        <w:tab/>
      </w:r>
      <w:r w:rsidR="0076627C" w:rsidRPr="0076627C">
        <w:rPr>
          <w:position w:val="-10"/>
        </w:rPr>
        <w:object w:dxaOrig="760" w:dyaOrig="340">
          <v:shape id="_x0000_i1641" type="#_x0000_t75" style="width:37.6pt;height:17.2pt" o:ole="">
            <v:imagedata r:id="rId1249" o:title=""/>
          </v:shape>
          <o:OLEObject Type="Embed" ProgID="Equation.DSMT4" ShapeID="_x0000_i1641" DrawAspect="Content" ObjectID="_1489811692" r:id="rId1250"/>
        </w:object>
      </w:r>
      <w:r w:rsidRPr="00875626">
        <w:tab/>
        <w:t>Arkus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0076627C" w:rsidRPr="0076627C">
        <w:rPr>
          <w:position w:val="-10"/>
        </w:rPr>
        <w:object w:dxaOrig="1939" w:dyaOrig="340">
          <v:shape id="_x0000_i1642" type="#_x0000_t75" style="width:96.7pt;height:17.2pt" o:ole="">
            <v:imagedata r:id="rId1251" o:title=""/>
          </v:shape>
          <o:OLEObject Type="Embed" ProgID="Equation.DSMT4" ShapeID="_x0000_i1642" DrawAspect="Content" ObjectID="_1489811693" r:id="rId1252"/>
        </w:object>
      </w:r>
      <w:r w:rsidRPr="00875626">
        <w:tab/>
        <w:t>Arkusko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76627C" w:rsidRPr="00B608B1">
        <w:rPr>
          <w:position w:val="-6"/>
        </w:rPr>
        <w:object w:dxaOrig="940" w:dyaOrig="260">
          <v:shape id="_x0000_i1643" type="#_x0000_t75" style="width:47.3pt;height:12.9pt" o:ole="">
            <v:imagedata r:id="rId1253" o:title=""/>
          </v:shape>
          <o:OLEObject Type="Embed" ProgID="Equation.DSMT4" ShapeID="_x0000_i1643" DrawAspect="Content" ObjectID="_1489811694" r:id="rId1254"/>
        </w:object>
      </w:r>
      <w:r w:rsidRPr="00875626">
        <w:tab/>
        <w:t>Arkus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2</w:t>
      </w:r>
      <w:r w:rsidRPr="00875626">
        <w:tab/>
      </w:r>
      <w:r w:rsidR="0076627C" w:rsidRPr="00B608B1">
        <w:rPr>
          <w:position w:val="-6"/>
        </w:rPr>
        <w:object w:dxaOrig="1260" w:dyaOrig="260">
          <v:shape id="_x0000_i1644" type="#_x0000_t75" style="width:63.4pt;height:12.9pt" o:ole="">
            <v:imagedata r:id="rId1255" o:title=""/>
          </v:shape>
          <o:OLEObject Type="Embed" ProgID="Equation.DSMT4" ShapeID="_x0000_i1644" DrawAspect="Content" ObjectID="_1489811695" r:id="rId1256"/>
        </w:object>
      </w:r>
      <w:r w:rsidRPr="00875626">
        <w:tab/>
        <w:t>Arkusko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0076627C" w:rsidRPr="00B608B1">
        <w:rPr>
          <w:position w:val="-10"/>
        </w:rPr>
        <w:object w:dxaOrig="1140" w:dyaOrig="360">
          <v:shape id="_x0000_i1645" type="#_x0000_t75" style="width:56.95pt;height:19.35pt" o:ole="">
            <v:imagedata r:id="rId1257" o:title=""/>
          </v:shape>
          <o:OLEObject Type="Embed" ProgID="Equation.DSMT4" ShapeID="_x0000_i1645" DrawAspect="Content" ObjectID="_1489811696" r:id="rId1258"/>
        </w:object>
      </w:r>
      <w:r w:rsidRPr="00875626">
        <w:tab/>
        <w:t>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0076627C" w:rsidRPr="00B608B1">
        <w:rPr>
          <w:position w:val="-10"/>
        </w:rPr>
        <w:object w:dxaOrig="1200" w:dyaOrig="360">
          <v:shape id="_x0000_i1646" type="#_x0000_t75" style="width:59.1pt;height:19.35pt" o:ole="">
            <v:imagedata r:id="rId1259" o:title=""/>
          </v:shape>
          <o:OLEObject Type="Embed" ProgID="Equation.DSMT4" ShapeID="_x0000_i1646" DrawAspect="Content" ObjectID="_1489811697" r:id="rId1260"/>
        </w:object>
      </w:r>
      <w:r w:rsidRPr="00875626">
        <w:tab/>
        <w:t>Ko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00477667" w:rsidRPr="00B608B1">
        <w:rPr>
          <w:position w:val="-10"/>
        </w:rPr>
        <w:object w:dxaOrig="1160" w:dyaOrig="360">
          <v:shape id="_x0000_i1647" type="#_x0000_t75" style="width:56.95pt;height:19.35pt" o:ole="">
            <v:imagedata r:id="rId1261" o:title=""/>
          </v:shape>
          <o:OLEObject Type="Embed" ProgID="Equation.DSMT4" ShapeID="_x0000_i1647" DrawAspect="Content" ObjectID="_1489811698" r:id="rId1262"/>
        </w:object>
      </w:r>
      <w:r w:rsidRPr="00875626">
        <w:tab/>
        <w:t>Tangen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00477667" w:rsidRPr="00B608B1">
        <w:rPr>
          <w:position w:val="-10"/>
        </w:rPr>
        <w:object w:dxaOrig="1140" w:dyaOrig="360">
          <v:shape id="_x0000_i1648" type="#_x0000_t75" style="width:56.95pt;height:19.35pt" o:ole="">
            <v:imagedata r:id="rId1263" o:title=""/>
          </v:shape>
          <o:OLEObject Type="Embed" ProgID="Equation.DSMT4" ShapeID="_x0000_i1648" DrawAspect="Content" ObjectID="_1489811699" r:id="rId1264"/>
        </w:object>
      </w:r>
      <w:r w:rsidRPr="00875626">
        <w:tab/>
        <w:t>Kotangen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00477667" w:rsidRPr="00B608B1">
        <w:rPr>
          <w:position w:val="-10"/>
        </w:rPr>
        <w:object w:dxaOrig="1719" w:dyaOrig="360">
          <v:shape id="_x0000_i1649" type="#_x0000_t75" style="width:87.05pt;height:19.35pt" o:ole="">
            <v:imagedata r:id="rId1265" o:title=""/>
          </v:shape>
          <o:OLEObject Type="Embed" ProgID="Equation.DSMT4" ShapeID="_x0000_i1649" DrawAspect="Content" ObjectID="_1489811700" r:id="rId1266"/>
        </w:object>
      </w:r>
      <w:r w:rsidRPr="00875626">
        <w:tab/>
        <w:t>Area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00477667" w:rsidRPr="00B608B1">
        <w:rPr>
          <w:position w:val="-10"/>
        </w:rPr>
        <w:object w:dxaOrig="1760" w:dyaOrig="360">
          <v:shape id="_x0000_i1650" type="#_x0000_t75" style="width:89.2pt;height:19.35pt" o:ole="">
            <v:imagedata r:id="rId1267" o:title=""/>
          </v:shape>
          <o:OLEObject Type="Embed" ProgID="Equation.DSMT4" ShapeID="_x0000_i1650" DrawAspect="Content" ObjectID="_1489811701" r:id="rId1268"/>
        </w:object>
      </w:r>
      <w:r w:rsidRPr="00875626">
        <w:tab/>
        <w:t>Areako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00477667" w:rsidRPr="00B608B1">
        <w:rPr>
          <w:position w:val="-10"/>
        </w:rPr>
        <w:object w:dxaOrig="1719" w:dyaOrig="360">
          <v:shape id="_x0000_i1651" type="#_x0000_t75" style="width:87.05pt;height:19.35pt" o:ole="">
            <v:imagedata r:id="rId1269" o:title=""/>
          </v:shape>
          <o:OLEObject Type="Embed" ProgID="Equation.DSMT4" ShapeID="_x0000_i1651" DrawAspect="Content" ObjectID="_1489811702" r:id="rId1270"/>
        </w:object>
      </w:r>
      <w:r w:rsidRPr="00875626">
        <w:tab/>
        <w:t>Areatangen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00477667" w:rsidRPr="00B608B1">
        <w:rPr>
          <w:position w:val="-10"/>
        </w:rPr>
        <w:object w:dxaOrig="1840" w:dyaOrig="360">
          <v:shape id="_x0000_i1652" type="#_x0000_t75" style="width:91.35pt;height:19.35pt" o:ole="">
            <v:imagedata r:id="rId1271" o:title=""/>
          </v:shape>
          <o:OLEObject Type="Embed" ProgID="Equation.DSMT4" ShapeID="_x0000_i1652" DrawAspect="Content" ObjectID="_1489811703" r:id="rId1272"/>
        </w:object>
      </w:r>
      <w:r w:rsidRPr="00875626">
        <w:tab/>
        <w:t>Areakotangens hyperbolicus</w:t>
      </w:r>
    </w:p>
    <w:p w:rsidR="006D4416" w:rsidRDefault="006D4416" w:rsidP="006D4416">
      <w:pPr>
        <w:pStyle w:val="FesteLeerzeile"/>
      </w:pPr>
      <w:r>
        <w:t> </w:t>
      </w:r>
    </w:p>
    <w:p w:rsidR="00E42E18" w:rsidRPr="00875626" w:rsidRDefault="00E42E18" w:rsidP="00E33E2E">
      <w:pPr>
        <w:pStyle w:val="Text"/>
      </w:pPr>
      <w:r w:rsidRPr="00875626">
        <w:t>Diese Symbole gelten für alle Varianten der betreffenden Kurz</w:t>
      </w:r>
      <w:r w:rsidR="00564249">
        <w:softHyphen/>
      </w:r>
      <w:r w:rsidRPr="00875626">
        <w:t>wortsymbole in Schwarzschrift, zum Beispiel für Tangens in der Schreibweise "tan" oder "tg". Ebenfalls gilt das Symbol sowohl für groß- als auch</w:t>
      </w:r>
      <w:r w:rsidR="00564249">
        <w:t xml:space="preserve"> für kleingeschriebene Kurzwörter</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ie für Zahlen oder Groß- bzw. Kleinbuchstaben)</w:t>
      </w:r>
      <w:r>
        <w:t>, darf es an das Symbol anschließen. In anderen Fällen muss ein Leerzeichen zwi</w:t>
      </w:r>
      <w:r w:rsidR="005237BD">
        <w:softHyphen/>
      </w:r>
      <w:r>
        <w:t>schen Symbol und Argument gesetzt werden.</w:t>
      </w:r>
    </w:p>
    <w:p w:rsidR="00EE6BF6" w:rsidRDefault="00EE6BF6" w:rsidP="00EE6BF6">
      <w:pPr>
        <w:pStyle w:val="Leerzeile"/>
      </w:pPr>
    </w:p>
    <w:p w:rsidR="00E42E18" w:rsidRPr="00875626" w:rsidRDefault="00E42E18" w:rsidP="00E33E2E">
      <w:pPr>
        <w:pStyle w:val="Text"/>
      </w:pPr>
      <w:r w:rsidRPr="00875626">
        <w:t>Es ist zulässig, diese Symbole mit dem allgemeinen Einleitungs</w:t>
      </w:r>
      <w:r w:rsidR="00564249">
        <w:softHyphen/>
      </w:r>
      <w:r w:rsidRPr="00875626">
        <w:t>zeichen für Kurzwortsymbol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7</w:t>
      </w:r>
      <w:r w:rsidRPr="00875626">
        <w:t>  </w:t>
      </w:r>
      <w:r w:rsidRPr="009B7F98">
        <w:rPr>
          <w:rFonts w:ascii="Arial" w:hAnsi="Arial" w:cs="Arial"/>
        </w:rPr>
        <w:t>‌</w:t>
      </w:r>
      <w:r w:rsidRPr="00875626">
        <w:t>und den in der Schwarz</w:t>
      </w:r>
      <w:r w:rsidR="005237BD">
        <w:softHyphen/>
      </w:r>
      <w:r w:rsidRPr="00875626">
        <w:t>schrift üblichen Buch</w:t>
      </w:r>
      <w:r w:rsidRPr="00875626">
        <w:softHyphen/>
        <w:t>staben wiederzugeben. So entstehende Ausdrücke sind länger, können jedoch dort zweck</w:t>
      </w:r>
      <w:r w:rsidRPr="00875626">
        <w:softHyphen/>
        <w:t>mäßig sein, wo eine en</w:t>
      </w:r>
      <w:r w:rsidR="00564249">
        <w:softHyphen/>
      </w:r>
      <w:r w:rsidRPr="00875626">
        <w:t>gere Übereinstimmung mit der Schwarzschrift erfor</w:t>
      </w:r>
      <w:r w:rsidR="005237BD">
        <w:softHyphen/>
      </w:r>
      <w:r w:rsidRPr="00875626">
        <w:t>derlich ist oder eine Vertrautheit mit vereinzelt vorkommenden Symbolen nicht vorausgesetzt werden kann.</w:t>
      </w:r>
    </w:p>
    <w:p w:rsidR="00EE6BF6" w:rsidRDefault="00EE6BF6" w:rsidP="00EE6BF6">
      <w:pPr>
        <w:pStyle w:val="Leerzeile"/>
      </w:pPr>
    </w:p>
    <w:p w:rsidR="00E42E18" w:rsidRPr="00875626" w:rsidRDefault="00E42E18" w:rsidP="00E33E2E">
      <w:pPr>
        <w:pStyle w:val="Text"/>
      </w:pPr>
      <w:bookmarkStart w:id="483" w:name="Beispiel_Sinus_Normaldarstellung"/>
      <w:r w:rsidRPr="00875626">
        <w:t>Die Symbole sind strukturiert aufgebaut. Kotangens, Sekans und Kosekans sind mathematische Kehrwerte von Tangens, Kosinus und Sinus. Dies wird durch die Spiegelung des zweiten Zeichens um die horizontale Achse dargestellt. Die Hyperbel</w:t>
      </w:r>
      <w:r w:rsidRPr="00875626">
        <w:softHyphen/>
        <w:t>funktionen wer</w:t>
      </w:r>
      <w:r w:rsidR="00564249">
        <w:softHyphen/>
      </w:r>
      <w:r w:rsidRPr="00875626">
        <w:t>den durch den Einschub des Zeichen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w:t>
      </w:r>
      <w:r w:rsidRPr="00875626">
        <w:t>ein tiefgestelltes h für "hyperbolicus") gebildet. Bei den trigono</w:t>
      </w:r>
      <w:r w:rsidR="005237BD">
        <w:softHyphen/>
      </w:r>
      <w:r w:rsidRPr="00875626">
        <w:t>me</w:t>
      </w:r>
      <w:r w:rsidR="005237BD">
        <w:softHyphen/>
      </w:r>
      <w:r w:rsidRPr="00875626">
        <w:t>trischen Funk</w:t>
      </w:r>
      <w:r w:rsidR="00564249">
        <w:softHyphen/>
      </w:r>
      <w:r w:rsidRPr="00875626">
        <w:t>tio</w:t>
      </w:r>
      <w:r w:rsidR="00564249">
        <w:softHyphen/>
      </w:r>
      <w:r w:rsidRPr="00875626">
        <w:t>nen bedeutet ein einge</w:t>
      </w:r>
      <w:r w:rsidRPr="00875626">
        <w:softHyphen/>
        <w:t>schobenes, tiefgestelltes a</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C12C3B">
        <w:t xml:space="preserve">  </w:t>
      </w:r>
      <w:r w:rsidRPr="00875626">
        <w:t>"Ar</w:t>
      </w:r>
      <w:r w:rsidR="00564249">
        <w:softHyphen/>
      </w:r>
      <w:r w:rsidRPr="00875626">
        <w:t>kus...", bei den Hyperbelfunktionen "Area...".</w:t>
      </w:r>
    </w:p>
    <w:p w:rsidR="006D4416" w:rsidRDefault="006D4416" w:rsidP="006D4416">
      <w:pPr>
        <w:pStyle w:val="FesteLeerzeile"/>
      </w:pPr>
      <w:r>
        <w:t> </w:t>
      </w:r>
    </w:p>
    <w:bookmarkEnd w:id="483"/>
    <w:p w:rsidR="00B113B2" w:rsidRPr="00875626" w:rsidRDefault="00B113B2" w:rsidP="008A71E3">
      <w:pPr>
        <w:pStyle w:val="Beispiel"/>
      </w:pPr>
      <w:r>
        <w:lastRenderedPageBreak/>
        <w:t xml:space="preserve">Beispiel </w:t>
      </w:r>
      <w:bookmarkStart w:id="484" w:name="TM_14_2_B01_Sinus_Normaldarstellung"/>
      <w:r>
        <w:t>14.2 B01</w:t>
      </w:r>
      <w:bookmarkEnd w:id="484"/>
    </w:p>
    <w:p w:rsidR="00B113B2" w:rsidRPr="00875626" w:rsidRDefault="00B608B1" w:rsidP="00B608B1">
      <w:pPr>
        <w:pStyle w:val="Schwarzschrift"/>
      </w:pPr>
      <w:r w:rsidRPr="00B608B1">
        <w:rPr>
          <w:position w:val="-10"/>
        </w:rPr>
        <w:object w:dxaOrig="1960" w:dyaOrig="380">
          <v:shape id="_x0000_i1653" type="#_x0000_t75" style="width:97.8pt;height:19.35pt" o:ole="">
            <v:imagedata r:id="rId1273" o:title=""/>
          </v:shape>
          <o:OLEObject Type="Embed" ProgID="Equation.DSMT4" ShapeID="_x0000_i1653" DrawAspect="Content" ObjectID="_1489811704" r:id="rId1274"/>
        </w:object>
      </w:r>
    </w:p>
    <w:p w:rsidR="008A71E3" w:rsidRPr="004F3CE1" w:rsidRDefault="001947BF" w:rsidP="008A71E3">
      <w:pPr>
        <w:pStyle w:val="Braille"/>
        <w:rPr>
          <w:lang w:val="en-US"/>
        </w:rPr>
      </w:pPr>
      <w:r w:rsidRPr="004F3CE1">
        <w:rPr>
          <w:lang w:val="en-US"/>
        </w:rPr>
        <w:t xml:space="preserve">   </w:t>
      </w:r>
      <w:r w:rsidR="008A71E3" w:rsidRPr="004F3CE1">
        <w:rPr>
          <w:lang w:val="en-US"/>
        </w:rPr>
        <w:t>6s#c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r w:rsidR="008A71E3" w:rsidRPr="004F3CE1">
        <w:rPr>
          <w:lang w:val="en-US"/>
        </w:rPr>
        <w:t xml:space="preserve"> =#j,e</w:t>
      </w:r>
    </w:p>
    <w:p w:rsidR="008A71E3" w:rsidRPr="004F3CE1" w:rsidRDefault="008A71E3" w:rsidP="008A71E3">
      <w:pPr>
        <w:pStyle w:val="LaTeX0"/>
        <w:rPr>
          <w:lang w:val="en-US"/>
        </w:rPr>
      </w:pPr>
      <w:r w:rsidRPr="004F3CE1">
        <w:rPr>
          <w:lang w:val="en-US"/>
        </w:rPr>
        <w:t>\[\sin 30^{\circ} =0,5\]</w:t>
      </w:r>
    </w:p>
    <w:p w:rsidR="006D4416" w:rsidRPr="004F3CE1" w:rsidRDefault="006D4416" w:rsidP="006D4416">
      <w:pPr>
        <w:pStyle w:val="FesteLeerzeile"/>
        <w:rPr>
          <w:lang w:val="en-US"/>
        </w:rPr>
      </w:pPr>
      <w:r w:rsidRPr="004F3CE1">
        <w:rPr>
          <w:lang w:val="en-US"/>
        </w:rPr>
        <w:t> </w:t>
      </w:r>
    </w:p>
    <w:p w:rsidR="00B113B2" w:rsidRPr="00875626" w:rsidRDefault="00B113B2" w:rsidP="008A71E3">
      <w:pPr>
        <w:pStyle w:val="Beispiel"/>
      </w:pPr>
      <w:r>
        <w:t>Beispiel 14.2 B02</w:t>
      </w:r>
    </w:p>
    <w:p w:rsidR="008A71E3" w:rsidRPr="00875626" w:rsidRDefault="00B608B1" w:rsidP="00B608B1">
      <w:pPr>
        <w:pStyle w:val="Schwarzschrift"/>
      </w:pPr>
      <w:r w:rsidRPr="00B608B1">
        <w:rPr>
          <w:color w:val="E36C0A"/>
          <w:position w:val="-30"/>
        </w:rPr>
        <w:object w:dxaOrig="2079" w:dyaOrig="820">
          <v:shape id="_x0000_i1654" type="#_x0000_t75" style="width:105.3pt;height:40.85pt" o:ole="">
            <v:imagedata r:id="rId1275" o:title=""/>
          </v:shape>
          <o:OLEObject Type="Embed" ProgID="Equation.DSMT4" ShapeID="_x0000_i1654" DrawAspect="Content" ObjectID="_1489811705" r:id="rId1276"/>
        </w:object>
      </w:r>
    </w:p>
    <w:p w:rsidR="00232A43" w:rsidRPr="004F3CE1" w:rsidRDefault="001947BF" w:rsidP="00232A43">
      <w:pPr>
        <w:pStyle w:val="Braille"/>
        <w:rPr>
          <w:lang w:val="fr-FR"/>
        </w:rPr>
      </w:pPr>
      <w:r w:rsidRPr="004F3CE1">
        <w:rPr>
          <w:lang w:val="fr-FR"/>
        </w:rPr>
        <w:t xml:space="preserve">   </w:t>
      </w:r>
      <w:r w:rsidR="00232A43" w:rsidRPr="004F3CE1">
        <w:rPr>
          <w:lang w:val="fr-FR"/>
        </w:rPr>
        <w:t>6t'x =;6s'x 8 6c'x&lt;</w:t>
      </w:r>
    </w:p>
    <w:p w:rsidR="00E42E18" w:rsidRPr="004F3CE1" w:rsidRDefault="00E42E18" w:rsidP="00E33E2E">
      <w:pPr>
        <w:pStyle w:val="Text"/>
        <w:rPr>
          <w:lang w:val="fr-FR"/>
        </w:rPr>
      </w:pPr>
      <w:r w:rsidRPr="004F3CE1">
        <w:rPr>
          <w:lang w:val="fr-FR"/>
        </w:rPr>
        <w:t>oder</w:t>
      </w:r>
    </w:p>
    <w:p w:rsidR="00232A43" w:rsidRPr="004F3CE1" w:rsidRDefault="001947BF" w:rsidP="00232A43">
      <w:pPr>
        <w:pStyle w:val="Braille"/>
        <w:rPr>
          <w:lang w:val="fr-FR"/>
        </w:rPr>
      </w:pPr>
      <w:r w:rsidRPr="004F3CE1">
        <w:rPr>
          <w:lang w:val="fr-FR"/>
        </w:rPr>
        <w:t xml:space="preserve">   </w:t>
      </w:r>
      <w:r w:rsidR="00232A43" w:rsidRPr="004F3CE1">
        <w:rPr>
          <w:lang w:val="fr-FR"/>
        </w:rPr>
        <w:t>6t'x =;6s'x86c'x&lt;</w:t>
      </w:r>
    </w:p>
    <w:p w:rsidR="008A71E3" w:rsidRPr="004F3CE1" w:rsidRDefault="008A71E3" w:rsidP="008A71E3">
      <w:pPr>
        <w:pStyle w:val="LaTeX0"/>
        <w:rPr>
          <w:lang w:val="en-US"/>
        </w:rPr>
      </w:pPr>
      <w:r w:rsidRPr="004F3CE1">
        <w:rPr>
          <w:lang w:val="en-US"/>
        </w:rPr>
        <w:t xml:space="preserve">\[\tan </w:t>
      </w:r>
      <w:r w:rsidR="0085585E" w:rsidRPr="004F3CE1">
        <w:rPr>
          <w:lang w:val="en-US"/>
        </w:rPr>
        <w:t>x =</w:t>
      </w:r>
      <w:r w:rsidRPr="004F3CE1">
        <w:rPr>
          <w:lang w:val="en-US"/>
        </w:rPr>
        <w:t>\frac{\sin x}{\cos x}\]</w:t>
      </w:r>
    </w:p>
    <w:p w:rsidR="006D4416" w:rsidRDefault="006D4416" w:rsidP="006D4416">
      <w:pPr>
        <w:pStyle w:val="FesteLeerzeile"/>
      </w:pPr>
      <w:r>
        <w:t> </w:t>
      </w:r>
    </w:p>
    <w:p w:rsidR="00B113B2" w:rsidRPr="00875626" w:rsidRDefault="00B113B2" w:rsidP="008A71E3">
      <w:pPr>
        <w:pStyle w:val="Beispiel"/>
      </w:pPr>
      <w:r w:rsidRPr="00875626">
        <w:t xml:space="preserve">Beispiel </w:t>
      </w:r>
      <w:r>
        <w:t>14.2 B03</w:t>
      </w:r>
    </w:p>
    <w:p w:rsidR="0085585E" w:rsidRPr="00875626" w:rsidRDefault="00B608B1" w:rsidP="00B608B1">
      <w:pPr>
        <w:pStyle w:val="Schwarzschrift"/>
      </w:pPr>
      <w:r w:rsidRPr="00B608B1">
        <w:rPr>
          <w:position w:val="-30"/>
        </w:rPr>
        <w:object w:dxaOrig="2820" w:dyaOrig="920">
          <v:shape id="_x0000_i1655" type="#_x0000_t75" style="width:140.8pt;height:46.2pt" o:ole="">
            <v:imagedata r:id="rId1277" o:title=""/>
          </v:shape>
          <o:OLEObject Type="Embed" ProgID="Equation.DSMT4" ShapeID="_x0000_i1655" DrawAspect="Content" ObjectID="_1489811706" r:id="rId1278"/>
        </w:object>
      </w:r>
    </w:p>
    <w:p w:rsidR="00232A43" w:rsidRPr="004F3CE1" w:rsidRDefault="001947BF" w:rsidP="00232A43">
      <w:pPr>
        <w:pStyle w:val="Braille"/>
        <w:rPr>
          <w:lang w:val="en-US"/>
        </w:rPr>
      </w:pPr>
      <w:r w:rsidRPr="004F3CE1">
        <w:rPr>
          <w:lang w:val="en-US"/>
        </w:rPr>
        <w:t xml:space="preserve">   </w:t>
      </w:r>
      <w:r w:rsidR="00880167" w:rsidRPr="004F3CE1">
        <w:rPr>
          <w:lang w:val="en-US"/>
        </w:rPr>
        <w:t xml:space="preserve">6s </w:t>
      </w:r>
      <w:r w:rsidR="00232A43" w:rsidRPr="004F3CE1">
        <w:rPr>
          <w:lang w:val="en-US"/>
        </w:rPr>
        <w:t>;&lt;p8#b&lt; =6s#i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r w:rsidR="00232A43" w:rsidRPr="004F3CE1">
        <w:rPr>
          <w:lang w:val="en-US"/>
        </w:rPr>
        <w:t xml:space="preserve"> =#a</w:t>
      </w:r>
    </w:p>
    <w:p w:rsidR="0085585E" w:rsidRPr="004F3CE1" w:rsidRDefault="0085585E" w:rsidP="0085585E">
      <w:pPr>
        <w:pStyle w:val="LaTeX0"/>
        <w:rPr>
          <w:lang w:val="en-US"/>
        </w:rPr>
      </w:pPr>
      <w:r w:rsidRPr="004F3CE1">
        <w:rPr>
          <w:lang w:val="en-US"/>
        </w:rPr>
        <w:t xml:space="preserve">\[\sin \frac{\pi}{2} =\sin 90^{\circ} </w:t>
      </w:r>
      <w:r w:rsidR="00D94C06" w:rsidRPr="004F3CE1">
        <w:rPr>
          <w:lang w:val="en-US"/>
        </w:rPr>
        <w:t>=</w:t>
      </w:r>
      <w:r w:rsidRPr="004F3CE1">
        <w:rPr>
          <w:lang w:val="en-US"/>
        </w:rPr>
        <w:t>1\]</w:t>
      </w:r>
    </w:p>
    <w:p w:rsidR="006D4416" w:rsidRDefault="006D4416" w:rsidP="006D4416">
      <w:pPr>
        <w:pStyle w:val="FesteLeerzeile"/>
      </w:pPr>
      <w:r>
        <w:t> </w:t>
      </w:r>
    </w:p>
    <w:p w:rsidR="00B113B2" w:rsidRPr="00875626" w:rsidRDefault="00B113B2" w:rsidP="005F631D">
      <w:pPr>
        <w:pStyle w:val="Beispiel"/>
      </w:pPr>
      <w:r>
        <w:t>Beispiel 14.2 B04</w:t>
      </w:r>
    </w:p>
    <w:p w:rsidR="005F631D" w:rsidRPr="00875626" w:rsidRDefault="00D9525A" w:rsidP="00B608B1">
      <w:pPr>
        <w:pStyle w:val="Schwarzschrift"/>
      </w:pPr>
      <w:r w:rsidRPr="00B608B1">
        <w:rPr>
          <w:position w:val="-12"/>
        </w:rPr>
        <w:object w:dxaOrig="5679" w:dyaOrig="420">
          <v:shape id="_x0000_i1656" type="#_x0000_t75" style="width:283.7pt;height:21.5pt" o:ole="">
            <v:imagedata r:id="rId1279" o:title=""/>
          </v:shape>
          <o:OLEObject Type="Embed" ProgID="Equation.DSMT4" ShapeID="_x0000_i1656" DrawAspect="Content" ObjectID="_1489811707" r:id="rId1280"/>
        </w:object>
      </w:r>
    </w:p>
    <w:p w:rsidR="005F631D" w:rsidRPr="004F3CE1" w:rsidRDefault="005F631D" w:rsidP="005F631D">
      <w:pPr>
        <w:pStyle w:val="Braille"/>
        <w:rPr>
          <w:lang w:val="fr-FR"/>
        </w:rPr>
      </w:pPr>
      <w:r w:rsidRPr="004F3CE1">
        <w:rPr>
          <w:lang w:val="fr-FR"/>
        </w:rPr>
        <w:t xml:space="preserve">   </w:t>
      </w:r>
      <w:r w:rsidR="00880167" w:rsidRPr="004F3CE1">
        <w:rPr>
          <w:lang w:val="fr-FR"/>
        </w:rPr>
        <w:t xml:space="preserve">6s </w:t>
      </w:r>
      <w:r w:rsidRPr="004F3CE1">
        <w:rPr>
          <w:lang w:val="fr-FR"/>
        </w:rPr>
        <w:t>2x +y` =6s'x.6c'y +6c'x.6s'y</w:t>
      </w:r>
    </w:p>
    <w:p w:rsidR="0010662A" w:rsidRPr="004F3CE1" w:rsidRDefault="005F631D" w:rsidP="005F631D">
      <w:pPr>
        <w:pStyle w:val="LaTeX0"/>
        <w:rPr>
          <w:lang w:val="en-US"/>
        </w:rPr>
      </w:pPr>
      <w:r w:rsidRPr="004F3CE1">
        <w:rPr>
          <w:lang w:val="en-US"/>
        </w:rPr>
        <w:t>\[\sin (x</w:t>
      </w:r>
      <w:r w:rsidR="0010662A" w:rsidRPr="004F3CE1">
        <w:rPr>
          <w:lang w:val="en-US"/>
        </w:rPr>
        <w:t xml:space="preserve"> +y)</w:t>
      </w:r>
    </w:p>
    <w:p w:rsidR="005F631D" w:rsidRPr="004F3CE1" w:rsidRDefault="005F631D" w:rsidP="005F631D">
      <w:pPr>
        <w:pStyle w:val="LaTeX0"/>
        <w:rPr>
          <w:lang w:val="en-US"/>
        </w:rPr>
      </w:pPr>
      <w:r w:rsidRPr="004F3CE1">
        <w:rPr>
          <w:lang w:val="en-US"/>
        </w:rPr>
        <w:t>=\sin x \cdot \cos y +\cos x \cdot \sin y\]</w:t>
      </w:r>
    </w:p>
    <w:p w:rsidR="006D4416" w:rsidRPr="004F3CE1" w:rsidRDefault="006D4416" w:rsidP="006D4416">
      <w:pPr>
        <w:pStyle w:val="FesteLeerzeile"/>
        <w:rPr>
          <w:lang w:val="en-US"/>
        </w:rPr>
      </w:pPr>
      <w:bookmarkStart w:id="485" w:name="Beispiel_Bruch_im_Argument"/>
      <w:r w:rsidRPr="004F3CE1">
        <w:rPr>
          <w:lang w:val="en-US"/>
        </w:rPr>
        <w:t> </w:t>
      </w:r>
    </w:p>
    <w:bookmarkEnd w:id="485"/>
    <w:p w:rsidR="00B113B2" w:rsidRPr="00875626" w:rsidRDefault="00B113B2" w:rsidP="005F631D">
      <w:pPr>
        <w:pStyle w:val="Beispiel"/>
      </w:pPr>
      <w:r>
        <w:t xml:space="preserve">Beispiel </w:t>
      </w:r>
      <w:bookmarkStart w:id="486" w:name="TM_14_2_B05_Bruch_im_Argument"/>
      <w:r>
        <w:t>14.2 B05</w:t>
      </w:r>
      <w:bookmarkEnd w:id="486"/>
    </w:p>
    <w:p w:rsidR="005F631D" w:rsidRPr="00875626" w:rsidRDefault="00D9525A" w:rsidP="00B608B1">
      <w:pPr>
        <w:pStyle w:val="Schwarzschrift"/>
      </w:pPr>
      <w:r w:rsidRPr="00B608B1">
        <w:rPr>
          <w:position w:val="-30"/>
        </w:rPr>
        <w:object w:dxaOrig="5640" w:dyaOrig="820">
          <v:shape id="_x0000_i1657" type="#_x0000_t75" style="width:283.7pt;height:40.85pt" o:ole="">
            <v:imagedata r:id="rId1281" o:title=""/>
          </v:shape>
          <o:OLEObject Type="Embed" ProgID="Equation.DSMT4" ShapeID="_x0000_i1657" DrawAspect="Content" ObjectID="_1489811708" r:id="rId1282"/>
        </w:object>
      </w:r>
    </w:p>
    <w:p w:rsidR="005F631D" w:rsidRPr="004F3CE1" w:rsidRDefault="005F631D" w:rsidP="005F631D">
      <w:pPr>
        <w:pStyle w:val="Braille"/>
        <w:rPr>
          <w:lang w:val="en-US"/>
        </w:rPr>
      </w:pPr>
      <w:r w:rsidRPr="004F3CE1">
        <w:rPr>
          <w:lang w:val="en-US"/>
        </w:rPr>
        <w:t xml:space="preserve">   </w:t>
      </w:r>
      <w:r w:rsidR="00880167" w:rsidRPr="004F3CE1">
        <w:rPr>
          <w:lang w:val="en-US"/>
        </w:rPr>
        <w:t xml:space="preserve">6s&lt;a +6s&lt;b =#b6s </w:t>
      </w:r>
      <w:r w:rsidRPr="004F3CE1">
        <w:rPr>
          <w:lang w:val="en-US"/>
        </w:rPr>
        <w:t>;&lt;a +&lt;b 8 #b&lt;'</w:t>
      </w:r>
    </w:p>
    <w:p w:rsidR="005F631D" w:rsidRPr="004F3CE1" w:rsidRDefault="005F631D" w:rsidP="005F631D">
      <w:pPr>
        <w:pStyle w:val="Braille"/>
        <w:rPr>
          <w:lang w:val="en-US"/>
        </w:rPr>
      </w:pPr>
      <w:r w:rsidRPr="004F3CE1">
        <w:rPr>
          <w:lang w:val="en-US"/>
        </w:rPr>
        <w:t xml:space="preserve">     </w:t>
      </w:r>
      <w:r w:rsidR="00880167" w:rsidRPr="004F3CE1">
        <w:rPr>
          <w:lang w:val="en-US"/>
        </w:rPr>
        <w:t xml:space="preserve">.6c </w:t>
      </w:r>
      <w:r w:rsidRPr="004F3CE1">
        <w:rPr>
          <w:lang w:val="en-US"/>
        </w:rPr>
        <w:t>;&lt;a -&lt;b 8 #b&lt;</w:t>
      </w:r>
    </w:p>
    <w:p w:rsidR="00916A90" w:rsidRPr="004F3CE1" w:rsidRDefault="005F631D" w:rsidP="00916A90">
      <w:pPr>
        <w:pStyle w:val="LaTeX0"/>
        <w:rPr>
          <w:lang w:val="en-US"/>
        </w:rPr>
      </w:pPr>
      <w:r w:rsidRPr="004F3CE1">
        <w:rPr>
          <w:lang w:val="en-US"/>
        </w:rPr>
        <w:t xml:space="preserve">\[\sin </w:t>
      </w:r>
      <w:r w:rsidR="00916A90" w:rsidRPr="004F3CE1">
        <w:rPr>
          <w:lang w:val="en-US"/>
        </w:rPr>
        <w:t xml:space="preserve">\alpha </w:t>
      </w:r>
      <w:r w:rsidR="00D94C06" w:rsidRPr="004F3CE1">
        <w:rPr>
          <w:lang w:val="en-US"/>
        </w:rPr>
        <w:t>+</w:t>
      </w:r>
      <w:r w:rsidR="00916A90" w:rsidRPr="004F3CE1">
        <w:rPr>
          <w:lang w:val="en-US"/>
        </w:rPr>
        <w:t>\sin \beta</w:t>
      </w:r>
    </w:p>
    <w:p w:rsidR="005F631D" w:rsidRPr="004F3CE1" w:rsidRDefault="005F631D" w:rsidP="00916A90">
      <w:pPr>
        <w:pStyle w:val="LaTeX0"/>
        <w:rPr>
          <w:lang w:val="en-US"/>
        </w:rPr>
      </w:pPr>
      <w:r w:rsidRPr="004F3CE1">
        <w:rPr>
          <w:lang w:val="en-US"/>
        </w:rPr>
        <w:t xml:space="preserve">=2\sin \frac{\alpha +\beta}{2} \cdot \cos \frac{\alpha </w:t>
      </w:r>
      <w:r w:rsidR="00D94C06" w:rsidRPr="004F3CE1">
        <w:rPr>
          <w:lang w:val="en-US"/>
        </w:rPr>
        <w:t>-</w:t>
      </w:r>
      <w:r w:rsidRPr="004F3CE1">
        <w:rPr>
          <w:lang w:val="en-US"/>
        </w:rPr>
        <w:t>\beta}{2}\]</w:t>
      </w:r>
    </w:p>
    <w:p w:rsidR="006D4416" w:rsidRDefault="006D4416" w:rsidP="006D4416">
      <w:pPr>
        <w:pStyle w:val="FesteLeerzeile"/>
      </w:pPr>
      <w:bookmarkStart w:id="487" w:name="_Toc284272711"/>
      <w:bookmarkStart w:id="488" w:name="_Toc342762881"/>
      <w:r>
        <w:lastRenderedPageBreak/>
        <w:t> </w:t>
      </w:r>
    </w:p>
    <w:p w:rsidR="00B113B2" w:rsidRPr="00875626" w:rsidRDefault="00B113B2" w:rsidP="006B2F8A">
      <w:pPr>
        <w:pStyle w:val="Beispiel"/>
      </w:pPr>
      <w:r w:rsidRPr="00875626">
        <w:t xml:space="preserve">Beispiel </w:t>
      </w:r>
      <w:bookmarkStart w:id="489" w:name="TM_14_2_B06_Zusammenhaltepunkt"/>
      <w:r>
        <w:t>14.2 B06</w:t>
      </w:r>
      <w:bookmarkEnd w:id="489"/>
    </w:p>
    <w:p w:rsidR="006E1ECD" w:rsidRPr="00875626" w:rsidRDefault="00B608B1" w:rsidP="00B608B1">
      <w:pPr>
        <w:pStyle w:val="Schwarzschrift"/>
      </w:pPr>
      <w:r w:rsidRPr="00B608B1">
        <w:rPr>
          <w:position w:val="-30"/>
        </w:rPr>
        <w:object w:dxaOrig="3680" w:dyaOrig="920">
          <v:shape id="_x0000_i1658" type="#_x0000_t75" style="width:182.7pt;height:46.2pt" o:ole="">
            <v:imagedata r:id="rId1283" o:title=""/>
          </v:shape>
          <o:OLEObject Type="Embed" ProgID="Equation.DSMT4" ShapeID="_x0000_i1658" DrawAspect="Content" ObjectID="_1489811709" r:id="rId1284"/>
        </w:object>
      </w:r>
    </w:p>
    <w:p w:rsidR="006E1ECD" w:rsidRPr="004F3CE1" w:rsidRDefault="006E1ECD" w:rsidP="006E1ECD">
      <w:pPr>
        <w:pStyle w:val="Braille"/>
        <w:rPr>
          <w:lang w:val="fr-FR"/>
        </w:rPr>
      </w:pPr>
      <w:r w:rsidRPr="004F3CE1">
        <w:rPr>
          <w:lang w:val="fr-FR"/>
        </w:rPr>
        <w:t xml:space="preserve">   6,t#a =&lt;p8#d 2"=#j,ghed`</w:t>
      </w:r>
    </w:p>
    <w:p w:rsidR="006E1ECD" w:rsidRPr="004F3CE1" w:rsidRDefault="006E1ECD" w:rsidP="006E1ECD">
      <w:pPr>
        <w:pStyle w:val="LaTeX0"/>
        <w:rPr>
          <w:lang w:val="en-US"/>
        </w:rPr>
      </w:pPr>
      <w:r w:rsidRPr="004F3CE1">
        <w:rPr>
          <w:lang w:val="en-US"/>
        </w:rPr>
        <w:t xml:space="preserve">\[\arctan 1 </w:t>
      </w:r>
      <w:r w:rsidR="00D94C06" w:rsidRPr="004F3CE1">
        <w:rPr>
          <w:lang w:val="en-US"/>
        </w:rPr>
        <w:t>=</w:t>
      </w:r>
      <w:r w:rsidRPr="004F3CE1">
        <w:rPr>
          <w:lang w:val="en-US"/>
        </w:rPr>
        <w:t>\frac{\pi}{4} (=0,7854)\]</w:t>
      </w:r>
    </w:p>
    <w:p w:rsidR="006D4416" w:rsidRDefault="006D4416" w:rsidP="006D4416">
      <w:pPr>
        <w:pStyle w:val="FesteLeerzeile"/>
      </w:pPr>
      <w:r>
        <w:t> </w:t>
      </w:r>
    </w:p>
    <w:p w:rsidR="00B113B2" w:rsidRPr="00875626" w:rsidRDefault="00B113B2" w:rsidP="006E1ECD">
      <w:pPr>
        <w:pStyle w:val="Beispiel"/>
      </w:pPr>
      <w:r>
        <w:t>Beispiel 14.2 B07</w:t>
      </w:r>
    </w:p>
    <w:p w:rsidR="006E1ECD" w:rsidRPr="00875626" w:rsidRDefault="00D9525A" w:rsidP="00B608B1">
      <w:pPr>
        <w:pStyle w:val="Schwarzschrift"/>
      </w:pPr>
      <w:r w:rsidRPr="00B608B1">
        <w:rPr>
          <w:position w:val="-6"/>
        </w:rPr>
        <w:object w:dxaOrig="5280" w:dyaOrig="520">
          <v:shape id="_x0000_i1659" type="#_x0000_t75" style="width:264.35pt;height:25.8pt" o:ole="">
            <v:imagedata r:id="rId1285" o:title=""/>
          </v:shape>
          <o:OLEObject Type="Embed" ProgID="Equation.DSMT4" ShapeID="_x0000_i1659" DrawAspect="Content" ObjectID="_1489811710" r:id="rId1286"/>
        </w:object>
      </w:r>
    </w:p>
    <w:p w:rsidR="00C12C3B" w:rsidRPr="004F3CE1" w:rsidRDefault="006E1ECD" w:rsidP="0010662A">
      <w:pPr>
        <w:pStyle w:val="Braille"/>
        <w:rPr>
          <w:lang w:val="en-US"/>
        </w:rPr>
      </w:pPr>
      <w:r w:rsidRPr="004F3CE1">
        <w:rPr>
          <w:lang w:val="en-US"/>
        </w:rPr>
        <w:t xml:space="preserve">   6c#b&lt;a =#b6c|;&lt;a -#a</w:t>
      </w:r>
      <w:r w:rsidR="00C12C3B" w:rsidRPr="004F3CE1">
        <w:rPr>
          <w:lang w:val="en-US"/>
        </w:rPr>
        <w:t>'</w:t>
      </w:r>
    </w:p>
    <w:p w:rsidR="006E1ECD" w:rsidRPr="004F3CE1" w:rsidRDefault="00C12C3B" w:rsidP="00C12C3B">
      <w:pPr>
        <w:pStyle w:val="Braille"/>
        <w:rPr>
          <w:lang w:val="en-US"/>
        </w:rPr>
      </w:pPr>
      <w:r w:rsidRPr="004F3CE1">
        <w:rPr>
          <w:lang w:val="en-US"/>
        </w:rPr>
        <w:t xml:space="preserve">     </w:t>
      </w:r>
      <w:r w:rsidR="0010662A" w:rsidRPr="004F3CE1">
        <w:rPr>
          <w:lang w:val="en-US"/>
        </w:rPr>
        <w:t xml:space="preserve"> =#a </w:t>
      </w:r>
      <w:r w:rsidR="006E1ECD" w:rsidRPr="004F3CE1">
        <w:rPr>
          <w:lang w:val="en-US"/>
        </w:rPr>
        <w:t>-#b6s|;&lt;a</w:t>
      </w:r>
    </w:p>
    <w:p w:rsidR="006E1ECD" w:rsidRPr="004F3CE1" w:rsidRDefault="00C9046B" w:rsidP="006E1ECD">
      <w:pPr>
        <w:pStyle w:val="LaTeX0"/>
        <w:rPr>
          <w:lang w:val="en-US"/>
        </w:rPr>
      </w:pPr>
      <w:r w:rsidRPr="004F3CE1">
        <w:rPr>
          <w:lang w:val="en-US"/>
        </w:rPr>
        <w:t>\[\cos</w:t>
      </w:r>
      <w:r w:rsidR="006E1ECD" w:rsidRPr="004F3CE1">
        <w:rPr>
          <w:lang w:val="en-US"/>
        </w:rPr>
        <w:t xml:space="preserve"> </w:t>
      </w:r>
      <w:r w:rsidRPr="004F3CE1">
        <w:rPr>
          <w:lang w:val="en-US"/>
        </w:rPr>
        <w:t>2\alpha =2</w:t>
      </w:r>
      <w:r w:rsidR="006E1ECD" w:rsidRPr="004F3CE1">
        <w:rPr>
          <w:lang w:val="en-US"/>
        </w:rPr>
        <w:t>\</w:t>
      </w:r>
      <w:r w:rsidRPr="004F3CE1">
        <w:rPr>
          <w:lang w:val="en-US"/>
        </w:rPr>
        <w:t>cos^{2} \alpha -1 =1 -2\sin^{2} \alpha</w:t>
      </w:r>
      <w:r w:rsidR="006E1ECD" w:rsidRPr="004F3CE1">
        <w:rPr>
          <w:lang w:val="en-US"/>
        </w:rPr>
        <w:t>\]</w:t>
      </w:r>
    </w:p>
    <w:bookmarkEnd w:id="487"/>
    <w:bookmarkEnd w:id="488"/>
    <w:p w:rsidR="00262683" w:rsidRDefault="00262683" w:rsidP="00262683">
      <w:pPr>
        <w:pStyle w:val="Leerzeile"/>
      </w:pPr>
    </w:p>
    <w:p w:rsidR="00B113B2" w:rsidRPr="00875626" w:rsidRDefault="00B113B2" w:rsidP="00AF0E40">
      <w:pPr>
        <w:pStyle w:val="berschrift2"/>
      </w:pPr>
      <w:bookmarkStart w:id="490" w:name="_Toc410933457"/>
      <w:r>
        <w:t>14.</w:t>
      </w:r>
      <w:r w:rsidRPr="00875626">
        <w:t>3</w:t>
      </w:r>
      <w:r>
        <w:t xml:space="preserve"> </w:t>
      </w:r>
      <w:r w:rsidRPr="00875626">
        <w:t>Vektoren</w:t>
      </w:r>
      <w:bookmarkEnd w:id="490"/>
    </w:p>
    <w:p w:rsidR="008C48DC" w:rsidRPr="00875626" w:rsidRDefault="007F0E40" w:rsidP="00447669">
      <w:pPr>
        <w:pStyle w:val="Zeichenlistenberschrift"/>
      </w:pPr>
      <w:r>
        <w:t>Kennzeichnung von Vektoren</w:t>
      </w:r>
    </w:p>
    <w:p w:rsidR="008C48DC" w:rsidRPr="00875626" w:rsidRDefault="008C48DC" w:rsidP="00D046D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D046D9" w:rsidRPr="00210812">
        <w:rPr>
          <w:position w:val="-12"/>
        </w:rPr>
        <w:object w:dxaOrig="560" w:dyaOrig="580">
          <v:shape id="_x0000_i1660" type="#_x0000_t75" style="width:27.95pt;height:29pt" o:ole="">
            <v:imagedata r:id="rId1221" o:title=""/>
          </v:shape>
          <o:OLEObject Type="Embed" ProgID="Equation.DSMT4" ShapeID="_x0000_i1660" DrawAspect="Content" ObjectID="_1489811711" r:id="rId1287"/>
        </w:object>
      </w:r>
      <w:r w:rsidRPr="00875626">
        <w:tab/>
        <w:t>Pfeil nach rechts (Markier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2"/>
        </w:rPr>
        <w:object w:dxaOrig="340" w:dyaOrig="499">
          <v:shape id="_x0000_i1661" type="#_x0000_t75" style="width:17.2pt;height:24.7pt" o:ole="">
            <v:imagedata r:id="rId1288" o:title=""/>
          </v:shape>
          <o:OLEObject Type="Embed" ProgID="Equation.DSMT4" ShapeID="_x0000_i1661" DrawAspect="Content" ObjectID="_1489811712" r:id="rId1289"/>
        </w:object>
      </w:r>
      <w:r w:rsidRPr="00875626">
        <w:tab/>
      </w:r>
      <w:r>
        <w:t>waagrecht</w:t>
      </w:r>
      <w:r w:rsidRPr="00875626">
        <w:t>er Strich (Markierung)</w:t>
      </w:r>
    </w:p>
    <w:p w:rsidR="008C48DC" w:rsidRPr="00875626" w:rsidRDefault="008C48DC" w:rsidP="009767CE">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1. besondere typografische Auszeichnung</w:t>
      </w:r>
    </w:p>
    <w:p w:rsidR="008C48DC" w:rsidRPr="00875626" w:rsidRDefault="008C48DC" w:rsidP="006175D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2. besondere typografische Auszeichnung</w:t>
      </w:r>
    </w:p>
    <w:p w:rsidR="006D4416" w:rsidRDefault="006D4416" w:rsidP="006D4416">
      <w:pPr>
        <w:pStyle w:val="FesteLeerzeile"/>
      </w:pPr>
      <w:r>
        <w:t> </w:t>
      </w:r>
    </w:p>
    <w:p w:rsidR="008C48DC" w:rsidRPr="00875626" w:rsidRDefault="008C48DC" w:rsidP="00447669">
      <w:pPr>
        <w:pStyle w:val="Zeichenlistenberschrift"/>
      </w:pPr>
      <w:r w:rsidRPr="00875626">
        <w:t>Wortsymb</w:t>
      </w:r>
      <w:r w:rsidR="007F0E40">
        <w:t>ole</w:t>
      </w:r>
    </w:p>
    <w:p w:rsidR="008C48DC" w:rsidRPr="00875626" w:rsidRDefault="008C48DC" w:rsidP="00D9525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g</w:t>
      </w:r>
      <w:r w:rsidRPr="00875626">
        <w:tab/>
      </w:r>
      <w:r w:rsidR="00D9525A" w:rsidRPr="00477667">
        <w:rPr>
          <w:position w:val="-10"/>
        </w:rPr>
        <w:object w:dxaOrig="680" w:dyaOrig="360">
          <v:shape id="_x0000_i1662" type="#_x0000_t75" style="width:34.4pt;height:19.35pt" o:ole="">
            <v:imagedata r:id="rId1290" o:title=""/>
          </v:shape>
          <o:OLEObject Type="Embed" ProgID="Equation.DSMT4" ShapeID="_x0000_i1662" DrawAspect="Content" ObjectID="_1489811713" r:id="rId1291"/>
        </w:object>
      </w:r>
      <w:r w:rsidRPr="00875626">
        <w:tab/>
        <w:t>grad (Gradient)</w:t>
      </w:r>
    </w:p>
    <w:p w:rsidR="008C48DC" w:rsidRPr="00875626" w:rsidRDefault="008C48DC" w:rsidP="00D9525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d</w:t>
      </w:r>
      <w:r w:rsidRPr="00875626">
        <w:tab/>
      </w:r>
      <w:r w:rsidR="00D9525A" w:rsidRPr="00B608B1">
        <w:rPr>
          <w:position w:val="-6"/>
        </w:rPr>
        <w:object w:dxaOrig="480" w:dyaOrig="320">
          <v:shape id="_x0000_i1663" type="#_x0000_t75" style="width:24.7pt;height:17.2pt" o:ole="">
            <v:imagedata r:id="rId1292" o:title=""/>
          </v:shape>
          <o:OLEObject Type="Embed" ProgID="Equation.DSMT4" ShapeID="_x0000_i1663" DrawAspect="Content" ObjectID="_1489811714" r:id="rId1293"/>
        </w:object>
      </w:r>
      <w:r w:rsidRPr="00875626">
        <w:tab/>
        <w:t>div (Divergenz)</w:t>
      </w:r>
    </w:p>
    <w:p w:rsidR="008C48DC" w:rsidRPr="004F3CE1" w:rsidRDefault="008C48DC" w:rsidP="00D9525A">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6r</w:t>
      </w:r>
      <w:r w:rsidRPr="004F3CE1">
        <w:rPr>
          <w:lang w:val="en-US"/>
        </w:rPr>
        <w:tab/>
      </w:r>
      <w:r w:rsidR="00D9525A" w:rsidRPr="00B608B1">
        <w:rPr>
          <w:position w:val="-10"/>
        </w:rPr>
        <w:object w:dxaOrig="1140" w:dyaOrig="360">
          <v:shape id="_x0000_i1664" type="#_x0000_t75" style="width:56.95pt;height:19.35pt" o:ole="">
            <v:imagedata r:id="rId1294" o:title=""/>
          </v:shape>
          <o:OLEObject Type="Embed" ProgID="Equation.DSMT4" ShapeID="_x0000_i1664" DrawAspect="Content" ObjectID="_1489811715" r:id="rId1295"/>
        </w:object>
      </w:r>
      <w:r w:rsidRPr="004F3CE1">
        <w:rPr>
          <w:lang w:val="en-US"/>
        </w:rPr>
        <w:tab/>
        <w:t>rot, curl (Rotation)</w:t>
      </w:r>
    </w:p>
    <w:p w:rsidR="006D4416" w:rsidRDefault="006D4416" w:rsidP="006D4416">
      <w:pPr>
        <w:pStyle w:val="FesteLeerzeile"/>
      </w:pPr>
      <w:r>
        <w:t> </w:t>
      </w:r>
    </w:p>
    <w:p w:rsidR="008C48DC" w:rsidRPr="00875626" w:rsidRDefault="008C48DC" w:rsidP="00447669">
      <w:pPr>
        <w:pStyle w:val="Zeichenlistenberschrift"/>
      </w:pPr>
      <w:r w:rsidRPr="00875626">
        <w:t>W</w:t>
      </w:r>
      <w:r>
        <w:t>eitere Symbole</w:t>
      </w:r>
    </w:p>
    <w:p w:rsidR="008C48DC" w:rsidRPr="00875626" w:rsidRDefault="008C48DC" w:rsidP="004F79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8</w:t>
      </w:r>
      <w:r w:rsidRPr="00875626">
        <w:tab/>
      </w:r>
      <w:r w:rsidRPr="00875626">
        <w:tab/>
        <w:t>Beginn einer neuen Zeil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n</w:t>
      </w:r>
      <w:r w:rsidRPr="00875626">
        <w:tab/>
      </w:r>
      <w:r w:rsidR="00B608B1" w:rsidRPr="00B608B1">
        <w:rPr>
          <w:position w:val="-6"/>
        </w:rPr>
        <w:object w:dxaOrig="300" w:dyaOrig="320">
          <v:shape id="_x0000_i1665" type="#_x0000_t75" style="width:15.05pt;height:15.05pt" o:ole="">
            <v:imagedata r:id="rId1296" o:title=""/>
          </v:shape>
          <o:OLEObject Type="Embed" ProgID="Equation.DSMT4" ShapeID="_x0000_i1665" DrawAspect="Content" ObjectID="_1489811716" r:id="rId1297"/>
        </w:object>
      </w:r>
      <w:r w:rsidRPr="00875626">
        <w:tab/>
      </w:r>
      <w:r>
        <w:t>Nabla</w:t>
      </w:r>
    </w:p>
    <w:p w:rsidR="006D4416" w:rsidRDefault="006D4416" w:rsidP="006D4416">
      <w:pPr>
        <w:pStyle w:val="FesteLeerzeile"/>
      </w:pPr>
      <w:r>
        <w:t> </w:t>
      </w:r>
    </w:p>
    <w:p w:rsidR="00E42E18" w:rsidRPr="00875626" w:rsidRDefault="00E42E18" w:rsidP="00E33E2E">
      <w:pPr>
        <w:pStyle w:val="Text"/>
      </w:pPr>
      <w:r w:rsidRPr="00875626">
        <w:lastRenderedPageBreak/>
        <w:t>Die Schreibweise der Vektoren wird bei Übertragungen in die Brailleschrift aus der Schwarzschriftvorlage übernommen.</w:t>
      </w:r>
    </w:p>
    <w:p w:rsidR="00EE6BF6" w:rsidRDefault="00EE6BF6" w:rsidP="00EE6BF6">
      <w:pPr>
        <w:pStyle w:val="Leerzeile"/>
      </w:pPr>
    </w:p>
    <w:p w:rsidR="00E42E18" w:rsidRPr="00875626" w:rsidRDefault="00E42E18" w:rsidP="003F6AB1">
      <w:pPr>
        <w:pStyle w:val="Text"/>
      </w:pPr>
      <w:r w:rsidRPr="00875626">
        <w:t xml:space="preserve">Überstreichungen bzw. Pfeile über den zum Vektor gehörenden Symbolen </w:t>
      </w:r>
      <w:r>
        <w:t xml:space="preserve">werden </w:t>
      </w:r>
      <w:r w:rsidRPr="00875626">
        <w:t>als einfache resp. zusammenfassende Mar</w:t>
      </w:r>
      <w:r w:rsidR="005237BD">
        <w:softHyphen/>
      </w:r>
      <w:r w:rsidRPr="00875626">
        <w:t>kie</w:t>
      </w:r>
      <w:r w:rsidR="00ED7574">
        <w:softHyphen/>
      </w:r>
      <w:r w:rsidRPr="00875626">
        <w:t>rungen</w:t>
      </w:r>
      <w:r>
        <w:t xml:space="preserve"> wiedergegeben (siehe "</w:t>
      </w:r>
      <w:r w:rsidR="003F6AB1">
        <w:fldChar w:fldCharType="begin"/>
      </w:r>
      <w:r w:rsidR="003F6AB1">
        <w:instrText xml:space="preserve"> REF _Ref396924882 \h </w:instrText>
      </w:r>
      <w:r w:rsidR="003F6AB1">
        <w:fldChar w:fldCharType="separate"/>
      </w:r>
      <w:r w:rsidR="005043AE">
        <w:t xml:space="preserve">8 </w:t>
      </w:r>
      <w:r w:rsidR="005043AE" w:rsidRPr="00875626">
        <w:t>Einfache und zusammen</w:t>
      </w:r>
      <w:r w:rsidR="005043AE">
        <w:softHyphen/>
      </w:r>
      <w:r w:rsidR="005043AE" w:rsidRPr="00875626">
        <w:t>fassende Markierun</w:t>
      </w:r>
      <w:r w:rsidR="005043AE">
        <w:softHyphen/>
      </w:r>
      <w:r w:rsidR="005043AE" w:rsidRPr="00875626">
        <w:t>g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Mit fett</w:t>
      </w:r>
      <w:r>
        <w:t xml:space="preserve"> </w:t>
      </w:r>
      <w:r w:rsidRPr="00875626">
        <w:t>gedruckten oder gotischen Buchstaben dargestellte Vek</w:t>
      </w:r>
      <w:r w:rsidR="00B55595">
        <w:softHyphen/>
      </w:r>
      <w:r w:rsidRPr="00875626">
        <w:t>toren werden mit einem der beiden Ankündigungszeichen für besondere typografische Auszeichnung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111656">
        <w:rPr>
          <w:rFonts w:ascii="Arial" w:hAnsi="Arial" w:cs="Arial"/>
        </w:rPr>
        <w:t>‌</w:t>
      </w:r>
      <w:r w:rsidR="00ED7574">
        <w:t>oder</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F10B42">
        <w:rPr>
          <w:rFonts w:ascii="Arial" w:hAnsi="Arial" w:cs="Arial"/>
        </w:rPr>
        <w:t>‌</w:t>
      </w:r>
      <w:r w:rsidRPr="00875626">
        <w:t>kennt</w:t>
      </w:r>
      <w:r w:rsidR="0010662A">
        <w:softHyphen/>
      </w:r>
      <w:r w:rsidRPr="00875626">
        <w:t>lich gemacht</w:t>
      </w:r>
      <w:r w:rsidR="00B55595">
        <w:t xml:space="preserve"> </w:t>
      </w:r>
      <w:r>
        <w:t>(siehe</w:t>
      </w:r>
      <w:r w:rsidRPr="00875626">
        <w:t xml:space="preserve"> </w:t>
      </w:r>
      <w:r>
        <w:t>"</w:t>
      </w:r>
      <w:r w:rsidR="003F6AB1">
        <w:fldChar w:fldCharType="begin"/>
      </w:r>
      <w:r w:rsidR="003F6AB1">
        <w:instrText xml:space="preserve"> REF _Ref396924895 \h </w:instrText>
      </w:r>
      <w:r w:rsidR="003F6AB1">
        <w:fldChar w:fldCharType="separate"/>
      </w:r>
      <w:r w:rsidR="005043AE" w:rsidRPr="0007571D">
        <w:t>3.4 Besondere typo</w:t>
      </w:r>
      <w:r w:rsidR="005043AE" w:rsidRPr="0007571D">
        <w:softHyphen/>
        <w:t>grafische Aus</w:t>
      </w:r>
      <w:r w:rsidR="005043AE" w:rsidRPr="0007571D">
        <w:softHyphen/>
        <w:t>zeichnungen</w:t>
      </w:r>
      <w:r w:rsidR="003F6AB1">
        <w:fldChar w:fldCharType="end"/>
      </w:r>
      <w:r>
        <w:t>"</w:t>
      </w:r>
      <w:r w:rsidRPr="00875626">
        <w:t>).</w:t>
      </w:r>
    </w:p>
    <w:p w:rsidR="006D4416" w:rsidRDefault="006D4416" w:rsidP="006D4416">
      <w:pPr>
        <w:pStyle w:val="FesteLeerzeile"/>
      </w:pPr>
      <w:r>
        <w:t> </w:t>
      </w:r>
    </w:p>
    <w:p w:rsidR="00B113B2" w:rsidRPr="00875626" w:rsidRDefault="00B113B2" w:rsidP="00F361BC">
      <w:pPr>
        <w:pStyle w:val="Beispiel"/>
      </w:pPr>
      <w:r>
        <w:t>Beispiel 14.3 B01</w:t>
      </w:r>
    </w:p>
    <w:p w:rsidR="00F361BC" w:rsidRPr="00875626" w:rsidRDefault="00C36CA4" w:rsidP="00B608B1">
      <w:pPr>
        <w:pStyle w:val="Schwarzschrift"/>
      </w:pPr>
      <w:r w:rsidRPr="00C36CA4">
        <w:rPr>
          <w:position w:val="-12"/>
        </w:rPr>
        <w:object w:dxaOrig="840" w:dyaOrig="720">
          <v:shape id="_x0000_i1666" type="#_x0000_t75" style="width:43pt;height:36.55pt" o:ole="">
            <v:imagedata r:id="rId1298" o:title=""/>
          </v:shape>
          <o:OLEObject Type="Embed" ProgID="Equation.DSMT4" ShapeID="_x0000_i1666" DrawAspect="Content" ObjectID="_1489811717" r:id="rId1299"/>
        </w:object>
      </w:r>
    </w:p>
    <w:p w:rsidR="00F2640A" w:rsidRPr="004F3CE1" w:rsidRDefault="001947BF" w:rsidP="00F2640A">
      <w:pPr>
        <w:pStyle w:val="Braille"/>
        <w:rPr>
          <w:lang w:val="en-US"/>
        </w:rPr>
      </w:pPr>
      <w:r w:rsidRPr="004F3CE1">
        <w:rPr>
          <w:lang w:val="en-US"/>
        </w:rPr>
        <w:t xml:space="preserve">   </w:t>
      </w:r>
      <w:r w:rsidR="00F361BC" w:rsidRPr="004F3CE1">
        <w:rPr>
          <w:lang w:val="en-US"/>
        </w:rPr>
        <w:t>a:,.b:,</w:t>
      </w:r>
    </w:p>
    <w:p w:rsidR="00F2640A" w:rsidRPr="004F3CE1" w:rsidRDefault="00F2640A" w:rsidP="00F2640A">
      <w:pPr>
        <w:pStyle w:val="LaTeX0"/>
        <w:rPr>
          <w:lang w:val="en-US"/>
        </w:rPr>
      </w:pPr>
      <w:r w:rsidRPr="004F3CE1">
        <w:rPr>
          <w:lang w:val="en-US"/>
        </w:rPr>
        <w:t>\[</w:t>
      </w:r>
      <w:r w:rsidR="00F361BC" w:rsidRPr="004F3CE1">
        <w:rPr>
          <w:lang w:val="en-US"/>
        </w:rPr>
        <w:t>\vec{a} \cdot \vec{b}</w:t>
      </w:r>
      <w:r w:rsidRPr="004F3CE1">
        <w:rPr>
          <w:lang w:val="en-US"/>
        </w:rPr>
        <w:t>\]</w:t>
      </w:r>
    </w:p>
    <w:p w:rsidR="006D4416" w:rsidRDefault="006D4416" w:rsidP="006D4416">
      <w:pPr>
        <w:pStyle w:val="FesteLeerzeile"/>
      </w:pPr>
      <w:r>
        <w:t> </w:t>
      </w:r>
    </w:p>
    <w:p w:rsidR="00B113B2" w:rsidRPr="00875626" w:rsidRDefault="00B113B2" w:rsidP="00F361BC">
      <w:pPr>
        <w:pStyle w:val="Beispiel"/>
      </w:pPr>
      <w:r>
        <w:t>Beispiel 14.3 B02</w:t>
      </w:r>
    </w:p>
    <w:p w:rsidR="00B113B2" w:rsidRPr="00875626" w:rsidRDefault="00B608B1" w:rsidP="00B608B1">
      <w:pPr>
        <w:pStyle w:val="Beispiel"/>
      </w:pPr>
      <w:r w:rsidRPr="00B608B1">
        <w:rPr>
          <w:position w:val="-12"/>
        </w:rPr>
        <w:object w:dxaOrig="1780" w:dyaOrig="720">
          <v:shape id="_x0000_i1667" type="#_x0000_t75" style="width:89.2pt;height:36.55pt" o:ole="">
            <v:imagedata r:id="rId1300" o:title=""/>
          </v:shape>
          <o:OLEObject Type="Embed" ProgID="Equation.DSMT4" ShapeID="_x0000_i1667" DrawAspect="Content" ObjectID="_1489811718" r:id="rId1301"/>
        </w:object>
      </w:r>
    </w:p>
    <w:p w:rsidR="00F2640A" w:rsidRPr="004F3CE1" w:rsidRDefault="001947BF" w:rsidP="00F2640A">
      <w:pPr>
        <w:pStyle w:val="Braille"/>
        <w:rPr>
          <w:lang w:val="en-US"/>
        </w:rPr>
      </w:pPr>
      <w:r w:rsidRPr="004F3CE1">
        <w:rPr>
          <w:lang w:val="en-US"/>
        </w:rPr>
        <w:t xml:space="preserve">   </w:t>
      </w:r>
      <w:r w:rsidR="00F361BC" w:rsidRPr="004F3CE1">
        <w:rPr>
          <w:lang w:val="en-US"/>
        </w:rPr>
        <w:t>x:, =2xyz`</w:t>
      </w:r>
    </w:p>
    <w:p w:rsidR="00F2640A" w:rsidRPr="004F3CE1" w:rsidRDefault="00F2640A" w:rsidP="00F2640A">
      <w:pPr>
        <w:pStyle w:val="LaTeX0"/>
        <w:rPr>
          <w:lang w:val="fr-FR"/>
        </w:rPr>
      </w:pPr>
      <w:r w:rsidRPr="004F3CE1">
        <w:rPr>
          <w:lang w:val="fr-FR"/>
        </w:rPr>
        <w:t>\[</w:t>
      </w:r>
      <w:r w:rsidR="00F361BC" w:rsidRPr="004F3CE1">
        <w:rPr>
          <w:lang w:val="fr-FR"/>
        </w:rPr>
        <w:t xml:space="preserve">\vec{x} </w:t>
      </w:r>
      <w:r w:rsidR="00D94C06" w:rsidRPr="004F3CE1">
        <w:rPr>
          <w:lang w:val="fr-FR"/>
        </w:rPr>
        <w:t>=</w:t>
      </w:r>
      <w:r w:rsidR="00F361BC" w:rsidRPr="004F3CE1">
        <w:rPr>
          <w:lang w:val="fr-FR"/>
        </w:rPr>
        <w:t xml:space="preserve">(x </w:t>
      </w:r>
      <w:r w:rsidR="00DF06CB" w:rsidRPr="004F3CE1">
        <w:rPr>
          <w:lang w:val="fr-FR"/>
        </w:rPr>
        <w:t>\;</w:t>
      </w:r>
      <w:r w:rsidR="00090A8A" w:rsidRPr="004F3CE1">
        <w:rPr>
          <w:lang w:val="fr-FR"/>
        </w:rPr>
        <w:t xml:space="preserve"> </w:t>
      </w:r>
      <w:r w:rsidR="00F361BC" w:rsidRPr="004F3CE1">
        <w:rPr>
          <w:lang w:val="fr-FR"/>
        </w:rPr>
        <w:t>y</w:t>
      </w:r>
      <w:r w:rsidR="00482902" w:rsidRPr="004F3CE1">
        <w:rPr>
          <w:lang w:val="fr-FR"/>
        </w:rPr>
        <w:t xml:space="preserve"> </w:t>
      </w:r>
      <w:r w:rsidR="00DF06CB" w:rsidRPr="004F3CE1">
        <w:rPr>
          <w:lang w:val="fr-FR"/>
        </w:rPr>
        <w:t>\;</w:t>
      </w:r>
      <w:r w:rsidR="00090A8A" w:rsidRPr="004F3CE1">
        <w:rPr>
          <w:lang w:val="fr-FR"/>
        </w:rPr>
        <w:t xml:space="preserve"> </w:t>
      </w:r>
      <w:r w:rsidR="00F361BC" w:rsidRPr="004F3CE1">
        <w:rPr>
          <w:lang w:val="fr-FR"/>
        </w:rPr>
        <w:t>z)</w:t>
      </w:r>
      <w:r w:rsidRPr="004F3CE1">
        <w:rPr>
          <w:lang w:val="fr-FR"/>
        </w:rPr>
        <w:t>\]</w:t>
      </w:r>
    </w:p>
    <w:p w:rsidR="006D4416" w:rsidRDefault="006D4416" w:rsidP="006D4416">
      <w:pPr>
        <w:pStyle w:val="FesteLeerzeile"/>
      </w:pPr>
      <w:r>
        <w:t> </w:t>
      </w:r>
    </w:p>
    <w:p w:rsidR="00B113B2" w:rsidRPr="00875626" w:rsidRDefault="00B113B2" w:rsidP="00F361BC">
      <w:pPr>
        <w:pStyle w:val="Beispiel"/>
      </w:pPr>
      <w:r>
        <w:t>Beispiel 14.3 B03</w:t>
      </w:r>
    </w:p>
    <w:p w:rsidR="00F361BC" w:rsidRPr="00875626" w:rsidRDefault="00B608B1" w:rsidP="00B608B1">
      <w:pPr>
        <w:pStyle w:val="Schwarzschrift"/>
      </w:pPr>
      <w:r w:rsidRPr="00B608B1">
        <w:rPr>
          <w:position w:val="-66"/>
        </w:rPr>
        <w:object w:dxaOrig="1240" w:dyaOrig="1480">
          <v:shape id="_x0000_i1668" type="#_x0000_t75" style="width:62.35pt;height:74.15pt" o:ole="">
            <v:imagedata r:id="rId1302" o:title=""/>
          </v:shape>
          <o:OLEObject Type="Embed" ProgID="Equation.DSMT4" ShapeID="_x0000_i1668" DrawAspect="Content" ObjectID="_1489811719" r:id="rId1303"/>
        </w:object>
      </w:r>
    </w:p>
    <w:p w:rsidR="00F2640A" w:rsidRPr="004F3CE1" w:rsidRDefault="001947BF" w:rsidP="00F2640A">
      <w:pPr>
        <w:pStyle w:val="Braille"/>
        <w:rPr>
          <w:lang w:val="fr-FR"/>
        </w:rPr>
      </w:pPr>
      <w:r w:rsidRPr="004F3CE1">
        <w:rPr>
          <w:lang w:val="fr-FR"/>
        </w:rPr>
        <w:t xml:space="preserve">   </w:t>
      </w:r>
      <w:r w:rsidR="00F361BC" w:rsidRPr="004F3CE1">
        <w:rPr>
          <w:lang w:val="fr-FR"/>
        </w:rPr>
        <w:t>y:, =2#a&lt;8#b&lt;8#c`</w:t>
      </w:r>
    </w:p>
    <w:p w:rsidR="008A28AA" w:rsidRPr="004F3CE1" w:rsidRDefault="00F2640A" w:rsidP="00F2640A">
      <w:pPr>
        <w:pStyle w:val="LaTeX0"/>
        <w:rPr>
          <w:lang w:val="en-US"/>
        </w:rPr>
      </w:pPr>
      <w:r w:rsidRPr="004F3CE1">
        <w:rPr>
          <w:lang w:val="en-US"/>
        </w:rPr>
        <w:t>\[</w:t>
      </w:r>
      <w:r w:rsidR="00F361BC" w:rsidRPr="004F3CE1">
        <w:rPr>
          <w:lang w:val="en-US"/>
        </w:rPr>
        <w:t xml:space="preserve">\vec{y} =\left( </w:t>
      </w:r>
      <w:r w:rsidR="002A0473" w:rsidRPr="004F3CE1">
        <w:rPr>
          <w:lang w:val="en-US"/>
        </w:rPr>
        <w:t>\begin{array}{c}</w:t>
      </w:r>
    </w:p>
    <w:p w:rsidR="008A28AA" w:rsidRPr="004F3CE1" w:rsidRDefault="00F361BC" w:rsidP="00F2640A">
      <w:pPr>
        <w:pStyle w:val="LaTeX0"/>
        <w:rPr>
          <w:lang w:val="en-US"/>
        </w:rPr>
      </w:pPr>
      <w:r w:rsidRPr="004F3CE1">
        <w:rPr>
          <w:lang w:val="en-US"/>
        </w:rPr>
        <w:t xml:space="preserve">1 </w:t>
      </w:r>
      <w:hyperlink r:id="rId1304" w:history="1">
        <w:r w:rsidRPr="004F3CE1">
          <w:rPr>
            <w:lang w:val="en-US"/>
          </w:rPr>
          <w:t>\\ 2</w:t>
        </w:r>
      </w:hyperlink>
      <w:r w:rsidR="008A28AA" w:rsidRPr="004F3CE1">
        <w:rPr>
          <w:lang w:val="en-US"/>
        </w:rPr>
        <w:t xml:space="preserve"> \\ 3</w:t>
      </w:r>
    </w:p>
    <w:p w:rsidR="00F2640A" w:rsidRPr="004F3CE1" w:rsidRDefault="002A0473" w:rsidP="00F2640A">
      <w:pPr>
        <w:pStyle w:val="LaTeX0"/>
        <w:rPr>
          <w:lang w:val="en-US"/>
        </w:rPr>
      </w:pPr>
      <w:r w:rsidRPr="004F3CE1">
        <w:rPr>
          <w:lang w:val="en-US"/>
        </w:rPr>
        <w:t>\end{array}</w:t>
      </w:r>
      <w:r w:rsidR="00D31D40" w:rsidRPr="004F3CE1">
        <w:rPr>
          <w:lang w:val="en-US"/>
        </w:rPr>
        <w:t xml:space="preserve"> </w:t>
      </w:r>
      <w:r w:rsidR="00F361BC" w:rsidRPr="004F3CE1">
        <w:rPr>
          <w:lang w:val="en-US"/>
        </w:rPr>
        <w:t>\right)</w:t>
      </w:r>
      <w:r w:rsidR="00F2640A" w:rsidRPr="004F3CE1">
        <w:rPr>
          <w:lang w:val="en-US"/>
        </w:rPr>
        <w:t>\]</w:t>
      </w:r>
    </w:p>
    <w:p w:rsidR="006D4416" w:rsidRDefault="006D4416" w:rsidP="006D4416">
      <w:pPr>
        <w:pStyle w:val="FesteLeerzeile"/>
      </w:pPr>
      <w:r>
        <w:t> </w:t>
      </w:r>
    </w:p>
    <w:p w:rsidR="00B113B2" w:rsidRPr="00875626" w:rsidRDefault="00B113B2" w:rsidP="00F361BC">
      <w:pPr>
        <w:pStyle w:val="Beispiel"/>
      </w:pPr>
      <w:r>
        <w:lastRenderedPageBreak/>
        <w:t>Beispiel 14.3 B04</w:t>
      </w:r>
    </w:p>
    <w:p w:rsidR="00F361BC" w:rsidRPr="00875626" w:rsidRDefault="00C36CA4" w:rsidP="00B608B1">
      <w:pPr>
        <w:pStyle w:val="Schwarzschrift"/>
      </w:pPr>
      <w:r w:rsidRPr="00C36CA4">
        <w:rPr>
          <w:position w:val="-20"/>
        </w:rPr>
        <w:object w:dxaOrig="580" w:dyaOrig="820">
          <v:shape id="_x0000_i1669" type="#_x0000_t75" style="width:27.95pt;height:40.85pt" o:ole="">
            <v:imagedata r:id="rId1305" o:title=""/>
          </v:shape>
          <o:OLEObject Type="Embed" ProgID="Equation.DSMT4" ShapeID="_x0000_i1669" DrawAspect="Content" ObjectID="_1489811720" r:id="rId1306"/>
        </w:object>
      </w:r>
    </w:p>
    <w:p w:rsidR="00F2640A" w:rsidRPr="004F3CE1" w:rsidRDefault="001947BF" w:rsidP="00F2640A">
      <w:pPr>
        <w:pStyle w:val="Braille"/>
        <w:rPr>
          <w:lang w:val="en-US"/>
        </w:rPr>
      </w:pPr>
      <w:r w:rsidRPr="004F3CE1">
        <w:rPr>
          <w:lang w:val="en-US"/>
        </w:rPr>
        <w:t xml:space="preserve">   </w:t>
      </w:r>
      <w:r w:rsidR="00F361BC" w:rsidRPr="004F3CE1">
        <w:rPr>
          <w:lang w:val="en-US"/>
        </w:rPr>
        <w:t>&gt;m:,1d</w:t>
      </w:r>
    </w:p>
    <w:p w:rsidR="00F2640A" w:rsidRPr="004F3CE1" w:rsidRDefault="00F2640A" w:rsidP="00F2640A">
      <w:pPr>
        <w:pStyle w:val="LaTeX0"/>
        <w:rPr>
          <w:lang w:val="en-US"/>
        </w:rPr>
      </w:pPr>
      <w:r w:rsidRPr="004F3CE1">
        <w:rPr>
          <w:lang w:val="en-US"/>
        </w:rPr>
        <w:t>\[</w:t>
      </w:r>
      <w:r w:rsidR="00F361BC" w:rsidRPr="004F3CE1">
        <w:rPr>
          <w:lang w:val="en-US"/>
        </w:rPr>
        <w:t>\vec{M} _{d}</w:t>
      </w:r>
      <w:r w:rsidRPr="004F3CE1">
        <w:rPr>
          <w:lang w:val="en-US"/>
        </w:rPr>
        <w:t>\]</w:t>
      </w:r>
    </w:p>
    <w:p w:rsidR="006D4416" w:rsidRDefault="006D4416" w:rsidP="006D4416">
      <w:pPr>
        <w:pStyle w:val="FesteLeerzeile"/>
      </w:pPr>
      <w:r>
        <w:t> </w:t>
      </w:r>
    </w:p>
    <w:p w:rsidR="00B113B2" w:rsidRPr="00875626" w:rsidRDefault="00B113B2" w:rsidP="006175DA">
      <w:pPr>
        <w:pStyle w:val="Beispiel"/>
      </w:pPr>
      <w:r>
        <w:t>Beispiel 14.3 B05</w:t>
      </w:r>
    </w:p>
    <w:p w:rsidR="006175DA" w:rsidRPr="00875626" w:rsidRDefault="00B608B1" w:rsidP="00B608B1">
      <w:pPr>
        <w:pStyle w:val="Schwarzschrift"/>
      </w:pPr>
      <w:r w:rsidRPr="00B608B1">
        <w:rPr>
          <w:position w:val="-12"/>
        </w:rPr>
        <w:object w:dxaOrig="1939" w:dyaOrig="740">
          <v:shape id="_x0000_i1670" type="#_x0000_t75" style="width:96.7pt;height:37.6pt" o:ole="">
            <v:imagedata r:id="rId1307" o:title=""/>
          </v:shape>
          <o:OLEObject Type="Embed" ProgID="Equation.DSMT4" ShapeID="_x0000_i1670" DrawAspect="Content" ObjectID="_1489811721" r:id="rId1308"/>
        </w:object>
      </w:r>
    </w:p>
    <w:p w:rsidR="00F2640A" w:rsidRPr="00E27887" w:rsidRDefault="001947BF" w:rsidP="00F2640A">
      <w:pPr>
        <w:pStyle w:val="Braille"/>
      </w:pPr>
      <w:r w:rsidRPr="00E27887">
        <w:t xml:space="preserve">   </w:t>
      </w:r>
      <w:r w:rsidR="001730B9" w:rsidRPr="00E27887">
        <w:t>$:&gt;ab  bzw.  $:,&gt;ab</w:t>
      </w:r>
    </w:p>
    <w:p w:rsidR="00F2640A" w:rsidRPr="00875626" w:rsidRDefault="00F2640A" w:rsidP="00F2640A">
      <w:pPr>
        <w:pStyle w:val="LaTeX0"/>
      </w:pPr>
      <w:r w:rsidRPr="004F3CE1">
        <w:rPr>
          <w:lang w:val="en-US"/>
        </w:rPr>
        <w:t>\[</w:t>
      </w:r>
      <w:r w:rsidR="007D5EC6" w:rsidRPr="004F3CE1">
        <w:rPr>
          <w:lang w:val="en-US"/>
        </w:rPr>
        <w:t xml:space="preserve">\overline{AB} </w:t>
      </w:r>
      <w:r w:rsidR="00DF06CB" w:rsidRPr="004F3CE1">
        <w:rPr>
          <w:lang w:val="en-US"/>
        </w:rPr>
        <w:t>\;</w:t>
      </w:r>
      <w:r w:rsidR="00090A8A" w:rsidRPr="004F3CE1">
        <w:rPr>
          <w:lang w:val="en-US"/>
        </w:rPr>
        <w:t xml:space="preserve"> </w:t>
      </w:r>
      <w:r w:rsidR="006175DA" w:rsidRPr="004F3CE1">
        <w:rPr>
          <w:lang w:val="en-US"/>
        </w:rPr>
        <w:t xml:space="preserve">\text{bzw.} </w:t>
      </w:r>
      <w:r w:rsidR="00DF06CB">
        <w:t>\;</w:t>
      </w:r>
      <w:r w:rsidR="00090A8A">
        <w:t xml:space="preserve"> </w:t>
      </w:r>
      <w:r w:rsidR="006175DA" w:rsidRPr="00875626">
        <w:t>\vec{AB}</w:t>
      </w:r>
      <w:r w:rsidRPr="00875626">
        <w:t>\]</w:t>
      </w:r>
    </w:p>
    <w:p w:rsidR="006D4416" w:rsidRDefault="006D4416" w:rsidP="006D4416">
      <w:pPr>
        <w:pStyle w:val="FesteLeerzeile"/>
      </w:pPr>
      <w:r>
        <w:t> </w:t>
      </w:r>
    </w:p>
    <w:p w:rsidR="00B113B2" w:rsidRPr="00875626" w:rsidRDefault="00B113B2" w:rsidP="009B62AC">
      <w:pPr>
        <w:pStyle w:val="Beispiel"/>
      </w:pPr>
      <w:r>
        <w:t>Beispiel 14.3 B06</w:t>
      </w:r>
    </w:p>
    <w:p w:rsidR="009B62AC" w:rsidRPr="00875626" w:rsidRDefault="00E80A28" w:rsidP="00B608B1">
      <w:pPr>
        <w:pStyle w:val="Schwarzschrift"/>
      </w:pPr>
      <w:r w:rsidRPr="00B608B1">
        <w:rPr>
          <w:position w:val="-36"/>
        </w:rPr>
        <w:object w:dxaOrig="4940" w:dyaOrig="960">
          <v:shape id="_x0000_i1671" type="#_x0000_t75" style="width:247.15pt;height:47.3pt" o:ole="">
            <v:imagedata r:id="rId1309" o:title=""/>
          </v:shape>
          <o:OLEObject Type="Embed" ProgID="Equation.DSMT4" ShapeID="_x0000_i1671" DrawAspect="Content" ObjectID="_1489811722" r:id="rId1310"/>
        </w:object>
      </w:r>
    </w:p>
    <w:p w:rsidR="009B62AC" w:rsidRPr="004F3CE1" w:rsidRDefault="009B62AC" w:rsidP="009B62AC">
      <w:pPr>
        <w:pStyle w:val="Braille"/>
        <w:rPr>
          <w:lang w:val="fr-FR"/>
        </w:rPr>
      </w:pPr>
      <w:r w:rsidRPr="004F3CE1">
        <w:rPr>
          <w:lang w:val="fr-FR"/>
        </w:rPr>
        <w:t xml:space="preserve">   </w:t>
      </w:r>
      <w:r w:rsidR="009E45DF" w:rsidRPr="004F3CE1">
        <w:rPr>
          <w:lang w:val="fr-FR"/>
        </w:rPr>
        <w:t>6d</w:t>
      </w:r>
      <w:r w:rsidRPr="004F3CE1">
        <w:rPr>
          <w:lang w:val="fr-FR"/>
        </w:rPr>
        <w:t xml:space="preserve"> &gt;v:, =&amp;n:,.&gt;v</w:t>
      </w:r>
      <w:r w:rsidR="0048351B" w:rsidRPr="004F3CE1">
        <w:rPr>
          <w:lang w:val="fr-FR"/>
        </w:rPr>
        <w:t>:, ="d&gt;v1,8"d</w:t>
      </w:r>
      <w:r w:rsidRPr="004F3CE1">
        <w:rPr>
          <w:lang w:val="fr-FR"/>
        </w:rPr>
        <w:t>x'</w:t>
      </w:r>
    </w:p>
    <w:p w:rsidR="009B62AC" w:rsidRPr="004F3CE1" w:rsidRDefault="009B62AC" w:rsidP="009B62AC">
      <w:pPr>
        <w:pStyle w:val="Braille"/>
        <w:rPr>
          <w:lang w:val="en-US"/>
        </w:rPr>
      </w:pPr>
      <w:r w:rsidRPr="004F3CE1">
        <w:rPr>
          <w:lang w:val="en-US"/>
        </w:rPr>
        <w:t xml:space="preserve">     </w:t>
      </w:r>
      <w:r w:rsidR="0048351B" w:rsidRPr="004F3CE1">
        <w:rPr>
          <w:lang w:val="en-US"/>
        </w:rPr>
        <w:t>+"d&gt;v1;8"dy +"d</w:t>
      </w:r>
      <w:r w:rsidRPr="004F3CE1">
        <w:rPr>
          <w:lang w:val="en-US"/>
        </w:rPr>
        <w:t>&gt;v1:8</w:t>
      </w:r>
      <w:r w:rsidR="0048351B" w:rsidRPr="004F3CE1">
        <w:rPr>
          <w:lang w:val="en-US"/>
        </w:rPr>
        <w:t>"d</w:t>
      </w:r>
      <w:r w:rsidRPr="004F3CE1">
        <w:rPr>
          <w:lang w:val="en-US"/>
        </w:rPr>
        <w:t>z</w:t>
      </w:r>
    </w:p>
    <w:p w:rsidR="00916A90" w:rsidRPr="004F3CE1" w:rsidRDefault="009B62AC" w:rsidP="00916A90">
      <w:pPr>
        <w:pStyle w:val="LaTeX0"/>
        <w:rPr>
          <w:lang w:val="en-US"/>
        </w:rPr>
      </w:pPr>
      <w:r w:rsidRPr="004F3CE1">
        <w:rPr>
          <w:lang w:val="en-US"/>
        </w:rPr>
        <w:t xml:space="preserve">\[\text{div} </w:t>
      </w:r>
      <w:r w:rsidR="00357BFD" w:rsidRPr="004F3CE1">
        <w:rPr>
          <w:lang w:val="en-US"/>
        </w:rPr>
        <w:t>\vec</w:t>
      </w:r>
      <w:r w:rsidRPr="004F3CE1">
        <w:rPr>
          <w:lang w:val="en-US"/>
        </w:rPr>
        <w:t>{V} =</w:t>
      </w:r>
      <w:r w:rsidR="00357BFD" w:rsidRPr="004F3CE1">
        <w:rPr>
          <w:lang w:val="en-US"/>
        </w:rPr>
        <w:t>\vec</w:t>
      </w:r>
      <w:r w:rsidRPr="004F3CE1">
        <w:rPr>
          <w:lang w:val="en-US"/>
        </w:rPr>
        <w:t xml:space="preserve">{\nabla} \cdot </w:t>
      </w:r>
      <w:r w:rsidR="00357BFD" w:rsidRPr="004F3CE1">
        <w:rPr>
          <w:lang w:val="en-US"/>
        </w:rPr>
        <w:t>\vec</w:t>
      </w:r>
      <w:r w:rsidR="00916A90" w:rsidRPr="004F3CE1">
        <w:rPr>
          <w:lang w:val="en-US"/>
        </w:rPr>
        <w:t>{V}</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1</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x}</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2</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y}</w:t>
      </w:r>
    </w:p>
    <w:p w:rsidR="009B62AC"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3</w:t>
      </w:r>
      <w:r w:rsidR="00E80A28" w:rsidRPr="004F3CE1">
        <w:rPr>
          <w:lang w:val="en-US"/>
        </w:rPr>
        <w:t>}</w:t>
      </w:r>
      <w:r w:rsidRPr="004F3CE1">
        <w:rPr>
          <w:lang w:val="en-US"/>
        </w:rPr>
        <w:t>}{</w:t>
      </w:r>
      <w:r w:rsidR="009E45DF" w:rsidRPr="004F3CE1">
        <w:rPr>
          <w:lang w:val="en-US"/>
        </w:rPr>
        <w:t xml:space="preserve">\partial </w:t>
      </w:r>
      <w:r w:rsidRPr="004F3CE1">
        <w:rPr>
          <w:lang w:val="en-US"/>
        </w:rPr>
        <w:t>z}\]</w:t>
      </w:r>
    </w:p>
    <w:p w:rsidR="006D4416" w:rsidRDefault="006D4416" w:rsidP="006D4416">
      <w:pPr>
        <w:pStyle w:val="FesteLeerzeile"/>
      </w:pPr>
      <w:bookmarkStart w:id="491" w:name="Beispiel_Gotische_Schrift"/>
      <w:r>
        <w:t> </w:t>
      </w:r>
    </w:p>
    <w:bookmarkEnd w:id="491"/>
    <w:p w:rsidR="00B113B2" w:rsidRPr="00875626" w:rsidRDefault="00B113B2" w:rsidP="00056A8E">
      <w:pPr>
        <w:pStyle w:val="Beispiel"/>
      </w:pPr>
      <w:r w:rsidRPr="00875626">
        <w:t xml:space="preserve">Beispiel </w:t>
      </w:r>
      <w:bookmarkStart w:id="492" w:name="TM_14_3_B07_Gotische_Schrift"/>
      <w:r>
        <w:t>14.3 B07</w:t>
      </w:r>
      <w:bookmarkEnd w:id="492"/>
    </w:p>
    <w:p w:rsidR="00621640" w:rsidRPr="00875626" w:rsidRDefault="00C36CA4" w:rsidP="00B608B1">
      <w:pPr>
        <w:pStyle w:val="Schwarzschrift"/>
      </w:pPr>
      <w:r w:rsidRPr="00B608B1">
        <w:rPr>
          <w:position w:val="-12"/>
        </w:rPr>
        <w:object w:dxaOrig="1939" w:dyaOrig="580">
          <v:shape id="_x0000_i1672" type="#_x0000_t75" style="width:96.7pt;height:29pt" o:ole="">
            <v:imagedata r:id="rId1311" o:title=""/>
          </v:shape>
          <o:OLEObject Type="Embed" ProgID="Equation.DSMT4" ShapeID="_x0000_i1672" DrawAspect="Content" ObjectID="_1489811723" r:id="rId1312"/>
        </w:object>
      </w:r>
    </w:p>
    <w:p w:rsidR="00461086" w:rsidRPr="00E27887" w:rsidRDefault="00461086" w:rsidP="00461086">
      <w:pPr>
        <w:pStyle w:val="Braille"/>
      </w:pPr>
      <w:r w:rsidRPr="00E27887">
        <w:t xml:space="preserve">  '&lt;=im folgenden werden fett</w:t>
      </w:r>
      <w:r w:rsidR="00B55595" w:rsidRPr="00E27887">
        <w:t xml:space="preserve"> </w:t>
      </w:r>
      <w:r w:rsidRPr="00E27887">
        <w:t>ge-</w:t>
      </w:r>
    </w:p>
    <w:p w:rsidR="00461086" w:rsidRPr="00E27887" w:rsidRDefault="00461086" w:rsidP="00461086">
      <w:pPr>
        <w:pStyle w:val="Braille"/>
      </w:pPr>
      <w:r w:rsidRPr="00E27887">
        <w:t xml:space="preserve">druckte bu4}aben mit den </w:t>
      </w:r>
      <w:r w:rsidR="00E0330C" w:rsidRPr="00E27887">
        <w:t>p</w:t>
      </w:r>
      <w:r w:rsidRPr="00E27887">
        <w:t>unkten</w:t>
      </w:r>
    </w:p>
    <w:p w:rsidR="00EF0059" w:rsidRPr="00E27887" w:rsidRDefault="00461086" w:rsidP="00461086">
      <w:pPr>
        <w:pStyle w:val="Braille"/>
      </w:pPr>
      <w:r w:rsidRPr="00E27887">
        <w:t xml:space="preserve">#d,e,f </w:t>
      </w:r>
      <w:r w:rsidR="00EF0059" w:rsidRPr="00E27887">
        <w:t xml:space="preserve"> %_  </w:t>
      </w:r>
      <w:r w:rsidRPr="00E27887">
        <w:t xml:space="preserve">und goti5e mit </w:t>
      </w:r>
      <w:r w:rsidR="00E0330C" w:rsidRPr="00E27887">
        <w:t>p</w:t>
      </w:r>
      <w:r w:rsidRPr="00E27887">
        <w:t>unkt</w:t>
      </w:r>
    </w:p>
    <w:p w:rsidR="00461086" w:rsidRPr="00E27887" w:rsidRDefault="00461086" w:rsidP="00461086">
      <w:pPr>
        <w:pStyle w:val="Braille"/>
      </w:pPr>
      <w:r w:rsidRPr="00E27887">
        <w:t>#e</w:t>
      </w:r>
      <w:r w:rsidR="00EF0059" w:rsidRPr="00E27887">
        <w:t xml:space="preserve">  %!  </w:t>
      </w:r>
      <w:r w:rsidRPr="00E27887">
        <w:t>gekennz34net.'&lt;=</w:t>
      </w:r>
    </w:p>
    <w:p w:rsidR="00461086" w:rsidRPr="00E27887" w:rsidRDefault="001947BF" w:rsidP="00DD2868">
      <w:pPr>
        <w:pStyle w:val="Braille"/>
        <w:keepNext w:val="0"/>
      </w:pPr>
      <w:r w:rsidRPr="00E27887">
        <w:t xml:space="preserve"> </w:t>
      </w:r>
      <w:r w:rsidR="00461086" w:rsidRPr="00E27887">
        <w:t xml:space="preserve">  _&gt;k|) =!b.6r!t</w:t>
      </w:r>
    </w:p>
    <w:p w:rsidR="003C02A2" w:rsidRPr="009333BD" w:rsidRDefault="003C02A2" w:rsidP="009333BD">
      <w:pPr>
        <w:pStyle w:val="OderBeispiel"/>
      </w:pPr>
      <w:r w:rsidRPr="009333BD">
        <w:lastRenderedPageBreak/>
        <w:t>In Kurzschrift:</w:t>
      </w:r>
    </w:p>
    <w:p w:rsidR="00E87669" w:rsidRPr="00E27887" w:rsidRDefault="00E87669" w:rsidP="00E87669">
      <w:pPr>
        <w:pStyle w:val="Braille"/>
      </w:pPr>
      <w:r w:rsidRPr="00E27887">
        <w:t xml:space="preserve">  '&lt;=- fgcdc ,wc fett</w:t>
      </w:r>
      <w:r w:rsidR="00B55595" w:rsidRPr="00E27887">
        <w:t xml:space="preserve"> </w:t>
      </w:r>
      <w:r w:rsidRPr="00E27887">
        <w:t>&amp;d$( bu4}abc</w:t>
      </w:r>
    </w:p>
    <w:p w:rsidR="00EF0059" w:rsidRPr="00E27887" w:rsidRDefault="00E87669" w:rsidP="00E87669">
      <w:pPr>
        <w:pStyle w:val="Braille"/>
      </w:pPr>
      <w:r w:rsidRPr="00E27887">
        <w:t xml:space="preserve">t e ptc #d,e,f </w:t>
      </w:r>
      <w:r w:rsidR="009D3446" w:rsidRPr="00E27887">
        <w:t xml:space="preserve"> %_  u goti5e </w:t>
      </w:r>
      <w:r w:rsidR="00EF0059" w:rsidRPr="00E27887">
        <w:t>t</w:t>
      </w:r>
    </w:p>
    <w:p w:rsidR="00E87669" w:rsidRPr="00E27887" w:rsidRDefault="00E87669" w:rsidP="00E87669">
      <w:pPr>
        <w:pStyle w:val="Braille"/>
      </w:pPr>
      <w:r w:rsidRPr="00E27887">
        <w:t>pt #e</w:t>
      </w:r>
      <w:r w:rsidR="00EF0059" w:rsidRPr="00E27887">
        <w:t xml:space="preserve">  %!  </w:t>
      </w:r>
      <w:r w:rsidRPr="00E27887">
        <w:t>&amp;kcnz34net.'&lt;=</w:t>
      </w:r>
    </w:p>
    <w:p w:rsidR="00E87669" w:rsidRPr="00E27887" w:rsidRDefault="00E87669" w:rsidP="00E87669">
      <w:pPr>
        <w:pStyle w:val="Braille"/>
      </w:pPr>
      <w:r w:rsidRPr="00E27887">
        <w:t xml:space="preserve">   _&gt;k|) =!b.6r!t</w:t>
      </w:r>
    </w:p>
    <w:p w:rsidR="00F2640A" w:rsidRPr="00875626" w:rsidRDefault="00F2640A" w:rsidP="00F2640A">
      <w:pPr>
        <w:pStyle w:val="LaTeX0"/>
      </w:pPr>
      <w:r w:rsidRPr="00875626">
        <w:t>\[</w:t>
      </w:r>
      <w:r w:rsidR="00B45BB1">
        <w:t>\mathbf</w:t>
      </w:r>
      <w:r w:rsidR="00621640" w:rsidRPr="00875626">
        <w:t>{K}^{0} =</w:t>
      </w:r>
      <w:r w:rsidR="007D5EC6">
        <w:t xml:space="preserve">\mathfrak{b} \cdot \text{rot} </w:t>
      </w:r>
      <w:r w:rsidR="00DF06CB">
        <w:t>\;</w:t>
      </w:r>
      <w:r w:rsidR="00090A8A">
        <w:t xml:space="preserve"> </w:t>
      </w:r>
      <w:r w:rsidR="00621640" w:rsidRPr="00875626">
        <w:t>\mathfrak{t}</w:t>
      </w:r>
      <w:r w:rsidRPr="00875626">
        <w:t>\]</w:t>
      </w:r>
    </w:p>
    <w:p w:rsidR="00EE6BF6" w:rsidRDefault="00EE6BF6" w:rsidP="00EE6BF6">
      <w:pPr>
        <w:pStyle w:val="Leerzeile"/>
      </w:pPr>
      <w:bookmarkStart w:id="493" w:name="_Toc342762882"/>
      <w:bookmarkStart w:id="494" w:name="_Toc378272362"/>
    </w:p>
    <w:p w:rsidR="00A15552" w:rsidRDefault="00A15552" w:rsidP="009629F0">
      <w:pPr>
        <w:pStyle w:val="Text"/>
      </w:pPr>
      <w:bookmarkStart w:id="495" w:name="_Toc378272363"/>
      <w:bookmarkStart w:id="496" w:name="_Toc284272736"/>
      <w:bookmarkStart w:id="497" w:name="_Toc342762883"/>
      <w:bookmarkEnd w:id="456"/>
      <w:bookmarkEnd w:id="493"/>
      <w:bookmarkEnd w:id="494"/>
    </w:p>
    <w:p w:rsidR="007908A1" w:rsidRDefault="007908A1" w:rsidP="007908A1">
      <w:pPr>
        <w:sectPr w:rsidR="007908A1" w:rsidSect="00D44093">
          <w:headerReference w:type="even" r:id="rId1313"/>
          <w:headerReference w:type="default" r:id="rId1314"/>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98" w:name="_Toc410933458"/>
      <w:r w:rsidRPr="00875626">
        <w:lastRenderedPageBreak/>
        <w:t>1</w:t>
      </w:r>
      <w:r>
        <w:t xml:space="preserve">5 </w:t>
      </w:r>
      <w:r w:rsidR="0072409F" w:rsidRPr="0072409F">
        <w:t>Platzhalter und horizontale Zusammenfassungen</w:t>
      </w:r>
      <w:bookmarkEnd w:id="498"/>
    </w:p>
    <w:p w:rsidR="00B113B2" w:rsidRPr="00875626" w:rsidRDefault="00B113B2" w:rsidP="00AF0E40">
      <w:pPr>
        <w:pStyle w:val="berschrift2"/>
      </w:pPr>
      <w:bookmarkStart w:id="499" w:name="_Toc410933459"/>
      <w:bookmarkStart w:id="500" w:name="_Toc284272737"/>
      <w:bookmarkStart w:id="501" w:name="_Toc342762884"/>
      <w:bookmarkEnd w:id="495"/>
      <w:bookmarkEnd w:id="496"/>
      <w:bookmarkEnd w:id="497"/>
      <w:r w:rsidRPr="00875626">
        <w:t>1</w:t>
      </w:r>
      <w:r>
        <w:t>5.</w:t>
      </w:r>
      <w:r w:rsidRPr="00875626">
        <w:t>1</w:t>
      </w:r>
      <w:r>
        <w:t xml:space="preserve"> </w:t>
      </w:r>
      <w:r w:rsidRPr="00875626">
        <w:t>Platzhalter</w:t>
      </w:r>
      <w:bookmarkEnd w:id="499"/>
    </w:p>
    <w:p w:rsidR="00E42E18" w:rsidRPr="00875626" w:rsidRDefault="00E42E18" w:rsidP="00E33E2E">
      <w:pPr>
        <w:pStyle w:val="Text"/>
      </w:pPr>
      <w:r w:rsidRPr="00875626">
        <w:t xml:space="preserve">Platzhalter werden vor allem in Lehrwerken verwendet. </w:t>
      </w:r>
      <w:r>
        <w:t>Ge</w:t>
      </w:r>
      <w:r w:rsidR="00B55595">
        <w:softHyphen/>
      </w:r>
      <w:r>
        <w:t>wöh</w:t>
      </w:r>
      <w:r w:rsidR="00C12C3B">
        <w:t>n</w:t>
      </w:r>
      <w:r w:rsidR="00B55595">
        <w:softHyphen/>
      </w:r>
      <w:r>
        <w:t>lich</w:t>
      </w:r>
      <w:r w:rsidRPr="00875626">
        <w:t xml:space="preserve"> stehen sie an der Stelle von Ziffern, Zahlen oder anderen Symbolen, die es herauszufinden gilt. Aufgrund ihrer vielfältigen </w:t>
      </w:r>
      <w:r>
        <w:t>Verwendungs</w:t>
      </w:r>
      <w:r w:rsidRPr="00875626">
        <w:t xml:space="preserve">- und Erscheinungsformen lassen sie sich nicht abschließend definieren. Es wird deswegen hier nur beispielhaft </w:t>
      </w:r>
      <w:r>
        <w:t>aufgezeigt</w:t>
      </w:r>
      <w:r w:rsidRPr="00875626">
        <w:t>, wie Platzhalter dargestellt werden können.</w:t>
      </w:r>
    </w:p>
    <w:p w:rsidR="00EE6BF6" w:rsidRDefault="00EE6BF6" w:rsidP="00EE6BF6">
      <w:pPr>
        <w:pStyle w:val="Leerzeile"/>
      </w:pPr>
    </w:p>
    <w:p w:rsidR="00E42E18" w:rsidRPr="00875626" w:rsidRDefault="00E42E18" w:rsidP="00E33E2E">
      <w:pPr>
        <w:pStyle w:val="Text"/>
      </w:pPr>
      <w:r w:rsidRPr="00875626">
        <w:t>Da für Platzhalter weder Symbole noch Vorgehensweisen stan</w:t>
      </w:r>
      <w:r w:rsidR="00B55595">
        <w:softHyphen/>
      </w:r>
      <w:r w:rsidRPr="00875626">
        <w:t xml:space="preserve">dardisiert sind, müssen Übertragende ihre </w:t>
      </w:r>
      <w:r>
        <w:t xml:space="preserve">gewählten </w:t>
      </w:r>
      <w:r w:rsidRPr="00875626">
        <w:t>Darstel</w:t>
      </w:r>
      <w:r w:rsidR="00B55595">
        <w:softHyphen/>
      </w:r>
      <w:r w:rsidRPr="00875626">
        <w:t>lun</w:t>
      </w:r>
      <w:r w:rsidR="00B55595">
        <w:softHyphen/>
      </w:r>
      <w:r w:rsidRPr="00875626">
        <w:t>g</w:t>
      </w:r>
      <w:r>
        <w:t>en</w:t>
      </w:r>
      <w:r w:rsidRPr="00875626">
        <w:t xml:space="preserve"> jeweils in </w:t>
      </w:r>
      <w:r>
        <w:t xml:space="preserve">brailleschrifttechnischen </w:t>
      </w:r>
      <w:r w:rsidRPr="00875626">
        <w:t>Anmerkungen erläutern.</w:t>
      </w:r>
    </w:p>
    <w:p w:rsidR="00EE6BF6" w:rsidRDefault="00EE6BF6" w:rsidP="00EE6BF6">
      <w:pPr>
        <w:pStyle w:val="Leerzeile"/>
      </w:pPr>
    </w:p>
    <w:p w:rsidR="00E42E18" w:rsidRPr="00875626" w:rsidRDefault="00E42E18" w:rsidP="00B55595">
      <w:pPr>
        <w:pStyle w:val="Text"/>
      </w:pPr>
      <w:r w:rsidRPr="00875626">
        <w:t>Es empfiehlt sich, bei der Wahl der Symbole darauf zu achten, dass sie braille</w:t>
      </w:r>
      <w:r w:rsidRPr="00875626">
        <w:softHyphen/>
        <w:t>schrift</w:t>
      </w:r>
      <w:r w:rsidRPr="00875626">
        <w:softHyphen/>
        <w:t xml:space="preserve">technisch </w:t>
      </w:r>
      <w:r w:rsidR="00B55595" w:rsidRPr="00875626">
        <w:t>wie die Elemente</w:t>
      </w:r>
      <w:r w:rsidR="00B55595">
        <w:t xml:space="preserve"> </w:t>
      </w:r>
      <w:r w:rsidRPr="00875626">
        <w:t>gehandhabt werden können, die sie darstellen. So sollen beispielsweise Platzhalter für Operationssymbole womöglich auch wie Opera</w:t>
      </w:r>
      <w:r w:rsidR="00B55595">
        <w:softHyphen/>
      </w:r>
      <w:r w:rsidRPr="00875626">
        <w:t>tionssymbole auf ein Leerzeichen folgen und ans nächste Zeichen anschließen.</w:t>
      </w:r>
    </w:p>
    <w:p w:rsidR="006D4416" w:rsidRDefault="006D4416" w:rsidP="006D4416">
      <w:pPr>
        <w:pStyle w:val="FesteLeerzeile"/>
      </w:pPr>
      <w:r>
        <w:t> </w:t>
      </w:r>
    </w:p>
    <w:p w:rsidR="00B113B2" w:rsidRPr="00875626" w:rsidRDefault="00B113B2" w:rsidP="00DE175F">
      <w:pPr>
        <w:pStyle w:val="Beispiel"/>
      </w:pPr>
      <w:r>
        <w:t>Beispiel 15.1 B01</w:t>
      </w:r>
    </w:p>
    <w:p w:rsidR="00DE175F" w:rsidRPr="00875626" w:rsidRDefault="00B608B1" w:rsidP="00B608B1">
      <w:pPr>
        <w:pStyle w:val="Schwarzschrift"/>
      </w:pPr>
      <w:r w:rsidRPr="00B608B1">
        <w:rPr>
          <w:position w:val="-6"/>
        </w:rPr>
        <w:object w:dxaOrig="1620" w:dyaOrig="340">
          <v:shape id="_x0000_i1673" type="#_x0000_t75" style="width:81.65pt;height:17.2pt" o:ole="">
            <v:imagedata r:id="rId1315" o:title=""/>
          </v:shape>
          <o:OLEObject Type="Embed" ProgID="Equation.DSMT4" ShapeID="_x0000_i1673" DrawAspect="Content" ObjectID="_1489811724" r:id="rId1316"/>
        </w:object>
      </w:r>
    </w:p>
    <w:p w:rsidR="00264C31" w:rsidRPr="00E27887" w:rsidRDefault="00264C31" w:rsidP="00264C31">
      <w:pPr>
        <w:pStyle w:val="Braille"/>
      </w:pPr>
      <w:r w:rsidRPr="00E27887">
        <w:t xml:space="preserve">   #g +... =#ae</w:t>
      </w:r>
    </w:p>
    <w:p w:rsidR="003C02A2" w:rsidRPr="00875626" w:rsidRDefault="003C02A2" w:rsidP="009333BD">
      <w:pPr>
        <w:pStyle w:val="OderBeispiel"/>
      </w:pPr>
      <w:bookmarkStart w:id="502" w:name="OLE_LINK24"/>
      <w:bookmarkStart w:id="503" w:name="OLE_LINK38"/>
      <w:r w:rsidRPr="00875626">
        <w:t>oder</w:t>
      </w:r>
    </w:p>
    <w:p w:rsidR="00264C31" w:rsidRPr="00E27887" w:rsidRDefault="00DE175F" w:rsidP="00DE175F">
      <w:pPr>
        <w:pStyle w:val="Braille"/>
      </w:pPr>
      <w:r w:rsidRPr="00E27887">
        <w:t xml:space="preserve">  '&lt;=das voll</w:t>
      </w:r>
      <w:r w:rsidR="00264C31" w:rsidRPr="00E27887">
        <w:t>z34</w:t>
      </w:r>
      <w:r w:rsidR="009333BD" w:rsidRPr="00E27887">
        <w:t>en</w:t>
      </w:r>
      <w:r w:rsidR="00264C31" w:rsidRPr="00E27887">
        <w:t xml:space="preserve"> </w:t>
      </w:r>
      <w:r w:rsidR="00372924" w:rsidRPr="00E27887">
        <w:t>}eht f8r d0</w:t>
      </w:r>
    </w:p>
    <w:p w:rsidR="00264C31" w:rsidRPr="00E27887" w:rsidRDefault="005C6927" w:rsidP="00372924">
      <w:pPr>
        <w:pStyle w:val="Braille"/>
      </w:pPr>
      <w:r w:rsidRPr="00E27887">
        <w:t>3nzusetz</w:t>
      </w:r>
      <w:r w:rsidR="00372924" w:rsidRPr="00E27887">
        <w:t>ende zahl</w:t>
      </w:r>
      <w:r w:rsidR="00264C31" w:rsidRPr="00E27887">
        <w:t>.'&lt;=</w:t>
      </w:r>
    </w:p>
    <w:bookmarkEnd w:id="502"/>
    <w:bookmarkEnd w:id="503"/>
    <w:p w:rsidR="00264C31" w:rsidRPr="00E27887" w:rsidRDefault="00264C31" w:rsidP="00DE175F">
      <w:pPr>
        <w:pStyle w:val="Braille"/>
      </w:pPr>
      <w:r w:rsidRPr="00E27887">
        <w:t xml:space="preserve">   #g +% =#ae</w:t>
      </w:r>
    </w:p>
    <w:p w:rsidR="00DE175F" w:rsidRPr="004F3CE1" w:rsidRDefault="00DE175F" w:rsidP="00622D75">
      <w:pPr>
        <w:pStyle w:val="LaTeX0"/>
        <w:rPr>
          <w:lang w:val="en-US"/>
        </w:rPr>
      </w:pPr>
      <w:r w:rsidRPr="004F3CE1">
        <w:rPr>
          <w:lang w:val="en-US"/>
        </w:rPr>
        <w:t>\[7 +</w:t>
      </w:r>
      <w:r w:rsidR="00622D75" w:rsidRPr="004F3CE1">
        <w:rPr>
          <w:lang w:val="en-US"/>
        </w:rPr>
        <w:t>...</w:t>
      </w:r>
      <w:r w:rsidRPr="004F3CE1">
        <w:rPr>
          <w:lang w:val="en-US"/>
        </w:rPr>
        <w:t xml:space="preserve"> =15\]</w:t>
      </w:r>
    </w:p>
    <w:p w:rsidR="006D4416" w:rsidRPr="004F3CE1" w:rsidRDefault="006D4416" w:rsidP="006D4416">
      <w:pPr>
        <w:pStyle w:val="FesteLeerzeile"/>
        <w:rPr>
          <w:lang w:val="en-US"/>
        </w:rPr>
      </w:pPr>
      <w:r w:rsidRPr="004F3CE1">
        <w:rPr>
          <w:lang w:val="en-US"/>
        </w:rPr>
        <w:t> </w:t>
      </w:r>
    </w:p>
    <w:p w:rsidR="00B113B2" w:rsidRPr="00875626" w:rsidRDefault="00B113B2" w:rsidP="00DE175F">
      <w:pPr>
        <w:pStyle w:val="Beispiel"/>
      </w:pPr>
      <w:r>
        <w:lastRenderedPageBreak/>
        <w:t>Beispiel 15.1 B02</w:t>
      </w:r>
    </w:p>
    <w:p w:rsidR="009006B8" w:rsidRPr="00875626" w:rsidRDefault="00C36CA4" w:rsidP="00B608B1">
      <w:pPr>
        <w:pStyle w:val="Schwarzschrift"/>
      </w:pPr>
      <w:r w:rsidRPr="00B608B1">
        <w:rPr>
          <w:position w:val="-18"/>
        </w:rPr>
        <w:object w:dxaOrig="4099" w:dyaOrig="520">
          <v:shape id="_x0000_i1674" type="#_x0000_t75" style="width:204.2pt;height:25.8pt" o:ole="">
            <v:imagedata r:id="rId1317" o:title=""/>
          </v:shape>
          <o:OLEObject Type="Embed" ProgID="Equation.DSMT4" ShapeID="_x0000_i1674" DrawAspect="Content" ObjectID="_1489811725" r:id="rId1318"/>
        </w:object>
      </w:r>
    </w:p>
    <w:p w:rsidR="00372924" w:rsidRPr="00E27887" w:rsidRDefault="009006B8" w:rsidP="009006B8">
      <w:pPr>
        <w:pStyle w:val="Braille"/>
      </w:pPr>
      <w:r w:rsidRPr="00E27887">
        <w:t xml:space="preserve">  '&lt;=</w:t>
      </w:r>
      <w:r w:rsidR="00372924" w:rsidRPr="00E27887">
        <w:t>legende:</w:t>
      </w:r>
    </w:p>
    <w:p w:rsidR="009006B8" w:rsidRPr="00E27887" w:rsidRDefault="00372924" w:rsidP="009006B8">
      <w:pPr>
        <w:pStyle w:val="Braille"/>
      </w:pPr>
      <w:r w:rsidRPr="00E27887">
        <w:t xml:space="preserve">7=  </w:t>
      </w:r>
      <w:r w:rsidR="009006B8" w:rsidRPr="00E27887">
        <w:t>w3~es quadrat</w:t>
      </w:r>
    </w:p>
    <w:p w:rsidR="009006B8" w:rsidRPr="00E27887" w:rsidRDefault="00372924" w:rsidP="009006B8">
      <w:pPr>
        <w:pStyle w:val="Braille"/>
      </w:pPr>
      <w:r w:rsidRPr="00E27887">
        <w:t xml:space="preserve">_7= </w:t>
      </w:r>
      <w:r w:rsidR="00B66CDD" w:rsidRPr="00E27887">
        <w:t>5</w:t>
      </w:r>
      <w:r w:rsidR="009006B8" w:rsidRPr="00E27887">
        <w:t>warzes quadrat</w:t>
      </w:r>
    </w:p>
    <w:p w:rsidR="009006B8" w:rsidRPr="00E27887" w:rsidRDefault="00372924" w:rsidP="009006B8">
      <w:pPr>
        <w:pStyle w:val="Braille"/>
      </w:pPr>
      <w:r w:rsidRPr="00E27887">
        <w:t xml:space="preserve">7/  </w:t>
      </w:r>
      <w:r w:rsidR="009006B8" w:rsidRPr="00E27887">
        <w:t>w</w:t>
      </w:r>
      <w:r w:rsidR="00B66CDD" w:rsidRPr="00E27887">
        <w:t>3~</w:t>
      </w:r>
      <w:r w:rsidR="009006B8" w:rsidRPr="00E27887">
        <w:t>es dr3eck</w:t>
      </w:r>
    </w:p>
    <w:p w:rsidR="009006B8" w:rsidRPr="004F3CE1" w:rsidRDefault="00372924" w:rsidP="009006B8">
      <w:pPr>
        <w:pStyle w:val="Braille"/>
        <w:rPr>
          <w:lang w:val="en-US"/>
        </w:rPr>
      </w:pPr>
      <w:r w:rsidRPr="004F3CE1">
        <w:rPr>
          <w:lang w:val="en-US"/>
        </w:rPr>
        <w:t xml:space="preserve">_7/ </w:t>
      </w:r>
      <w:r w:rsidR="00B66CDD" w:rsidRPr="004F3CE1">
        <w:rPr>
          <w:lang w:val="en-US"/>
        </w:rPr>
        <w:t>5</w:t>
      </w:r>
      <w:r w:rsidR="009006B8" w:rsidRPr="004F3CE1">
        <w:rPr>
          <w:lang w:val="en-US"/>
        </w:rPr>
        <w:t>warzes dr3eck'&lt;=</w:t>
      </w:r>
    </w:p>
    <w:p w:rsidR="009006B8" w:rsidRPr="004F3CE1" w:rsidRDefault="009006B8" w:rsidP="009006B8">
      <w:pPr>
        <w:pStyle w:val="Braille"/>
        <w:rPr>
          <w:lang w:val="en-US"/>
        </w:rPr>
      </w:pPr>
      <w:r w:rsidRPr="004F3CE1">
        <w:rPr>
          <w:lang w:val="en-US"/>
        </w:rPr>
        <w:t xml:space="preserve">   2a </w:t>
      </w:r>
      <w:r w:rsidR="00372924" w:rsidRPr="004F3CE1">
        <w:rPr>
          <w:lang w:val="en-US"/>
        </w:rPr>
        <w:t>7=</w:t>
      </w:r>
      <w:r w:rsidRPr="004F3CE1">
        <w:rPr>
          <w:lang w:val="en-US"/>
        </w:rPr>
        <w:t xml:space="preserve">b` </w:t>
      </w:r>
      <w:r w:rsidR="00372924" w:rsidRPr="004F3CE1">
        <w:rPr>
          <w:lang w:val="en-US"/>
        </w:rPr>
        <w:t>_7/</w:t>
      </w:r>
      <w:r w:rsidRPr="004F3CE1">
        <w:rPr>
          <w:lang w:val="en-US"/>
        </w:rPr>
        <w:t xml:space="preserve">2a </w:t>
      </w:r>
      <w:r w:rsidR="00372924" w:rsidRPr="004F3CE1">
        <w:rPr>
          <w:lang w:val="en-US"/>
        </w:rPr>
        <w:t>7/</w:t>
      </w:r>
      <w:r w:rsidRPr="004F3CE1">
        <w:rPr>
          <w:lang w:val="en-US"/>
        </w:rPr>
        <w:t xml:space="preserve">b` </w:t>
      </w:r>
      <w:r w:rsidR="00372924" w:rsidRPr="004F3CE1">
        <w:rPr>
          <w:lang w:val="en-US"/>
        </w:rPr>
        <w:t>_7=</w:t>
      </w:r>
      <w:r w:rsidRPr="004F3CE1">
        <w:rPr>
          <w:lang w:val="en-US"/>
        </w:rPr>
        <w:t>c =#b'b</w:t>
      </w:r>
    </w:p>
    <w:p w:rsidR="00DE175F" w:rsidRPr="004F3CE1" w:rsidRDefault="00DE175F" w:rsidP="00DE175F">
      <w:pPr>
        <w:pStyle w:val="LaTeX0"/>
        <w:rPr>
          <w:lang w:val="en-US"/>
        </w:rPr>
      </w:pPr>
      <w:r w:rsidRPr="004F3CE1">
        <w:rPr>
          <w:lang w:val="en-US"/>
        </w:rPr>
        <w:t>\[</w:t>
      </w:r>
      <w:r w:rsidR="009006B8" w:rsidRPr="004F3CE1">
        <w:rPr>
          <w:lang w:val="en-US"/>
        </w:rPr>
        <w:t>(a \square b</w:t>
      </w:r>
      <w:r w:rsidR="00693507" w:rsidRPr="004F3CE1">
        <w:rPr>
          <w:lang w:val="en-US"/>
        </w:rPr>
        <w:t>) \blacktriangle (a \</w:t>
      </w:r>
      <w:r w:rsidR="009006B8" w:rsidRPr="004F3CE1">
        <w:rPr>
          <w:lang w:val="en-US"/>
        </w:rPr>
        <w:t>triangle b) \blacksquare c =2b</w:t>
      </w:r>
      <w:r w:rsidRPr="004F3CE1">
        <w:rPr>
          <w:lang w:val="en-US"/>
        </w:rPr>
        <w:t>\]</w:t>
      </w:r>
    </w:p>
    <w:bookmarkEnd w:id="500"/>
    <w:bookmarkEnd w:id="501"/>
    <w:p w:rsidR="00262683" w:rsidRDefault="00262683" w:rsidP="00262683">
      <w:pPr>
        <w:pStyle w:val="Leerzeile"/>
      </w:pPr>
    </w:p>
    <w:p w:rsidR="00B113B2" w:rsidRPr="00875626" w:rsidRDefault="00B113B2" w:rsidP="00AF0E40">
      <w:pPr>
        <w:pStyle w:val="berschrift2"/>
      </w:pPr>
      <w:bookmarkStart w:id="504" w:name="_Ref394862162"/>
      <w:bookmarkStart w:id="505" w:name="_Ref396923383"/>
      <w:bookmarkStart w:id="506" w:name="_Ref396925085"/>
      <w:bookmarkStart w:id="507" w:name="_Toc410933460"/>
      <w:r w:rsidRPr="00875626">
        <w:t>1</w:t>
      </w:r>
      <w:r>
        <w:t>5.</w:t>
      </w:r>
      <w:r w:rsidRPr="00875626">
        <w:t>2</w:t>
      </w:r>
      <w:r>
        <w:t xml:space="preserve"> </w:t>
      </w:r>
      <w:r w:rsidRPr="00875626">
        <w:t>Horizontale Zusammenfassungen und liegende Klam</w:t>
      </w:r>
      <w:r w:rsidR="00F45530">
        <w:softHyphen/>
      </w:r>
      <w:r w:rsidRPr="00875626">
        <w:t>mern</w:t>
      </w:r>
      <w:bookmarkEnd w:id="504"/>
      <w:bookmarkEnd w:id="505"/>
      <w:bookmarkEnd w:id="506"/>
      <w:bookmarkEnd w:id="507"/>
    </w:p>
    <w:p w:rsidR="008C48DC" w:rsidRPr="00875626" w:rsidRDefault="008C48DC" w:rsidP="001D153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t>Ankündigungszeichen für horizon</w:t>
      </w:r>
      <w:r w:rsidR="00207D82">
        <w:softHyphen/>
      </w:r>
      <w:r w:rsidRPr="00875626">
        <w:t>tale Zusammen</w:t>
      </w:r>
      <w:r w:rsidRPr="00875626">
        <w:softHyphen/>
        <w:t>fassungen</w:t>
      </w:r>
    </w:p>
    <w:p w:rsidR="008C48DC" w:rsidRPr="00875626" w:rsidRDefault="008C48DC" w:rsidP="001D153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r>
      <w:r>
        <w:t>Abkündigungsz</w:t>
      </w:r>
      <w:r w:rsidRPr="00875626">
        <w:t>eichen für horizon</w:t>
      </w:r>
      <w:r w:rsidR="00207D82">
        <w:softHyphen/>
      </w:r>
      <w:r w:rsidRPr="00875626">
        <w:t>tale Zusammen</w:t>
      </w:r>
      <w:r w:rsidRPr="00875626">
        <w:softHyphen/>
        <w:t>fassungen mit Erläuterung als Text</w:t>
      </w:r>
    </w:p>
    <w:p w:rsidR="008C48DC" w:rsidRPr="00875626" w:rsidRDefault="008C48DC" w:rsidP="001D153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2...`</w:t>
      </w:r>
      <w:r w:rsidRPr="00875626">
        <w:tab/>
      </w:r>
      <w:r w:rsidRPr="00875626">
        <w:tab/>
      </w:r>
      <w:r>
        <w:t>Abkündigungsz</w:t>
      </w:r>
      <w:r w:rsidRPr="00875626">
        <w:t>eichen für horizon</w:t>
      </w:r>
      <w:r w:rsidR="00207D82">
        <w:softHyphen/>
      </w:r>
      <w:r w:rsidRPr="00875626">
        <w:t>tale Zusammen</w:t>
      </w:r>
      <w:r w:rsidRPr="00875626">
        <w:softHyphen/>
        <w:t>fassungen mit Erläuterung als mathematischer Ausdruck</w:t>
      </w:r>
    </w:p>
    <w:p w:rsidR="006D4416" w:rsidRDefault="006D4416" w:rsidP="006D4416">
      <w:pPr>
        <w:pStyle w:val="FesteLeerzeile"/>
      </w:pPr>
      <w:r>
        <w:t> </w:t>
      </w:r>
    </w:p>
    <w:p w:rsidR="00E42E18" w:rsidRDefault="00E42E18" w:rsidP="00E33E2E">
      <w:pPr>
        <w:pStyle w:val="Text"/>
      </w:pPr>
      <w:r w:rsidRPr="00875626">
        <w:t>In der Schwarzschr</w:t>
      </w:r>
      <w:r>
        <w:t>ift erfolgt die Markierung mehre</w:t>
      </w:r>
      <w:r w:rsidRPr="00875626">
        <w:t>rer Terme</w:t>
      </w:r>
      <w:r>
        <w:t xml:space="preserve"> zur Erläuterung eines</w:t>
      </w:r>
      <w:r w:rsidRPr="00875626">
        <w:t xml:space="preserve"> mathe</w:t>
      </w:r>
      <w:r w:rsidRPr="00875626">
        <w:softHyphen/>
        <w:t>ma</w:t>
      </w:r>
      <w:r w:rsidRPr="00875626">
        <w:softHyphen/>
        <w:t>tischen Ausdruck</w:t>
      </w:r>
      <w:r>
        <w:t>s</w:t>
      </w:r>
      <w:r w:rsidRPr="00875626">
        <w:t xml:space="preserve"> </w:t>
      </w:r>
      <w:r>
        <w:t xml:space="preserve">häufig </w:t>
      </w:r>
      <w:r w:rsidRPr="00875626">
        <w:t>durch liegende Klammern oder durch typo</w:t>
      </w:r>
      <w:r w:rsidRPr="00875626">
        <w:softHyphen/>
        <w:t>gra</w:t>
      </w:r>
      <w:r w:rsidRPr="00875626">
        <w:softHyphen/>
        <w:t>fische Hervorhebungen (Farbe, Fettdruck oder Ähnliches).</w:t>
      </w:r>
    </w:p>
    <w:p w:rsidR="00EE6BF6" w:rsidRDefault="00EE6BF6" w:rsidP="00EE6BF6">
      <w:pPr>
        <w:pStyle w:val="Leerzeile"/>
      </w:pPr>
    </w:p>
    <w:p w:rsidR="00E42E18" w:rsidRDefault="00E42E18" w:rsidP="00E33E2E">
      <w:pPr>
        <w:pStyle w:val="Text"/>
      </w:pPr>
      <w:r>
        <w:t>Derartige Zusammenfassungen können in der Mathematik</w:t>
      </w:r>
      <w:r w:rsidR="00541FD7">
        <w:softHyphen/>
      </w:r>
      <w:r>
        <w:t>schrift wie folgt wieder</w:t>
      </w:r>
      <w:r>
        <w:softHyphen/>
        <w:t>gegeben werd</w:t>
      </w:r>
      <w:r w:rsidR="00A91A97">
        <w:t>en:</w:t>
      </w:r>
    </w:p>
    <w:p w:rsidR="009629F0" w:rsidRPr="00503CDB" w:rsidRDefault="00B55595" w:rsidP="00503CDB">
      <w:pPr>
        <w:pStyle w:val="Punkt"/>
      </w:pPr>
      <w:r>
        <w:t>Unmittelbar vor dem</w:t>
      </w:r>
      <w:r w:rsidR="009629F0">
        <w:t xml:space="preserve"> zusammengefassten Ausdruck wird das Zeichen</w:t>
      </w:r>
      <w:r w:rsidR="00073904">
        <w:t>  </w:t>
      </w:r>
      <w:r w:rsidR="00073904">
        <w:rPr>
          <w:rFonts w:ascii="Arial" w:hAnsi="Arial" w:cs="Arial"/>
        </w:rPr>
        <w:t>‌</w:t>
      </w:r>
      <w:r w:rsidR="009629F0" w:rsidRPr="00875626">
        <w:rPr>
          <w:rFonts w:ascii="Blista Braille Plus (ANSI)" w:hAnsi="Blista Braille Plus (ANSI)"/>
          <w:color w:val="F79646"/>
        </w:rPr>
        <w:t>%</w:t>
      </w:r>
      <w:r w:rsidR="009629F0">
        <w:rPr>
          <w:rFonts w:ascii="Blista Braille Plus (ANSI)" w:hAnsi="Blista Braille Plus (ANSI)"/>
        </w:rPr>
        <w:t>&amp;:</w:t>
      </w:r>
      <w:r w:rsidR="009629F0" w:rsidRPr="00875626">
        <w:t>  </w:t>
      </w:r>
      <w:r w:rsidR="009629F0" w:rsidRPr="009B7F98">
        <w:rPr>
          <w:rFonts w:ascii="Arial" w:hAnsi="Arial" w:cs="Arial"/>
        </w:rPr>
        <w:t>‌</w:t>
      </w:r>
      <w:r w:rsidR="009629F0" w:rsidRPr="00D34465">
        <w:rPr>
          <w:lang w:val="de-DE" w:eastAsia="de-CH" w:bidi="ar-SA"/>
        </w:rPr>
        <w:t>gesetzt.</w:t>
      </w:r>
    </w:p>
    <w:p w:rsidR="009629F0" w:rsidRPr="00503CDB" w:rsidRDefault="009629F0" w:rsidP="00B55595">
      <w:pPr>
        <w:pStyle w:val="Punkt"/>
      </w:pPr>
      <w:r w:rsidRPr="00D34465">
        <w:rPr>
          <w:lang w:val="de-DE" w:eastAsia="de-CH" w:bidi="ar-SA"/>
        </w:rPr>
        <w:t>Unmittelbar nach dem zusammengefassten Ausdruck steht das Zeichen</w:t>
      </w:r>
      <w:r w:rsidR="00073904" w:rsidRPr="00D34465">
        <w:rPr>
          <w:lang w:val="de-DE" w:eastAsia="de-CH" w:bidi="ar-SA"/>
        </w:rPr>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amp;</w:t>
      </w:r>
      <w:r w:rsidRPr="00875626">
        <w:t>  </w:t>
      </w:r>
      <w:r w:rsidRPr="009B7F98">
        <w:rPr>
          <w:rFonts w:ascii="Arial" w:hAnsi="Arial" w:cs="Arial"/>
        </w:rPr>
        <w:t>‌</w:t>
      </w:r>
      <w:r w:rsidRPr="00D34465">
        <w:rPr>
          <w:lang w:val="de-DE" w:eastAsia="de-CH" w:bidi="ar-SA"/>
        </w:rPr>
        <w:t xml:space="preserve"> zusammen mit der Erlä</w:t>
      </w:r>
      <w:r w:rsidR="00B55595" w:rsidRPr="00D34465">
        <w:rPr>
          <w:lang w:val="de-DE" w:eastAsia="de-CH" w:bidi="ar-SA"/>
        </w:rPr>
        <w:t>uterung (oder eine Be</w:t>
      </w:r>
      <w:r w:rsidR="00564249" w:rsidRPr="00D34465">
        <w:rPr>
          <w:lang w:val="de-DE" w:eastAsia="de-CH" w:bidi="ar-SA"/>
        </w:rPr>
        <w:softHyphen/>
      </w:r>
      <w:r w:rsidR="00B55595" w:rsidRPr="00D34465">
        <w:rPr>
          <w:lang w:val="de-DE" w:eastAsia="de-CH" w:bidi="ar-SA"/>
        </w:rPr>
        <w:t>schreibung</w:t>
      </w:r>
      <w:r w:rsidRPr="00D34465">
        <w:rPr>
          <w:lang w:val="de-DE" w:eastAsia="de-CH" w:bidi="ar-SA"/>
        </w:rPr>
        <w:t>) in Klammern.</w:t>
      </w:r>
    </w:p>
    <w:p w:rsidR="009629F0" w:rsidRPr="00872482" w:rsidRDefault="009629F0" w:rsidP="00872482">
      <w:pPr>
        <w:pStyle w:val="Punkt"/>
      </w:pPr>
      <w:r w:rsidRPr="00872482">
        <w:lastRenderedPageBreak/>
        <w:t>Je nachdem, ob die Erläuterung als Text- oder als mathema</w:t>
      </w:r>
      <w:r w:rsidR="00564249" w:rsidRPr="00872482">
        <w:softHyphen/>
      </w:r>
      <w:r w:rsidRPr="00872482">
        <w:t>tischer Ausdruck geschrieben wird, steht sie in Text- oder mathe</w:t>
      </w:r>
      <w:r w:rsidR="00564249" w:rsidRPr="00872482">
        <w:softHyphen/>
      </w:r>
      <w:r w:rsidRPr="00872482">
        <w:t>matischen Klammern.</w:t>
      </w:r>
    </w:p>
    <w:p w:rsidR="009629F0" w:rsidRPr="00872482" w:rsidRDefault="009629F0" w:rsidP="00872482">
      <w:pPr>
        <w:pStyle w:val="Punkt"/>
      </w:pPr>
      <w:r w:rsidRPr="00872482">
        <w:t>Liegende Klammern werden nicht direkt wiedergegeben.</w:t>
      </w:r>
    </w:p>
    <w:p w:rsidR="006D4416" w:rsidRDefault="006D4416" w:rsidP="006D4416">
      <w:pPr>
        <w:pStyle w:val="FesteLeerzeile"/>
      </w:pPr>
      <w:r>
        <w:t> </w:t>
      </w:r>
    </w:p>
    <w:p w:rsidR="00E42E18" w:rsidRDefault="00E42E18" w:rsidP="00564249">
      <w:pPr>
        <w:pStyle w:val="Text"/>
      </w:pPr>
      <w:r>
        <w:t>In vielen Fällen ist die Wiedergabe mit dieser Technik zwar mög</w:t>
      </w:r>
      <w:r w:rsidR="00A91A97">
        <w:softHyphen/>
      </w:r>
      <w:r>
        <w:t xml:space="preserve">lich, andere — nicht standardisierte — Techniken </w:t>
      </w:r>
      <w:r w:rsidR="00564249">
        <w:t>können</w:t>
      </w:r>
      <w:r>
        <w:t xml:space="preserve"> jedoch zweckmäßiger</w:t>
      </w:r>
      <w:r w:rsidR="00564249">
        <w:t xml:space="preserve"> sein, e</w:t>
      </w:r>
      <w:r w:rsidR="004A6C6C">
        <w:t>twa</w:t>
      </w:r>
      <w:r>
        <w:t xml:space="preserve"> weil das Einschie</w:t>
      </w:r>
      <w:r>
        <w:softHyphen/>
        <w:t>ben der Erläu</w:t>
      </w:r>
      <w:r w:rsidR="00A91A97">
        <w:softHyphen/>
      </w:r>
      <w:r>
        <w:t>te</w:t>
      </w:r>
      <w:r w:rsidR="00A91A97">
        <w:softHyphen/>
      </w:r>
      <w:r>
        <w:t>rung die Übersichtlichkeit reduziert</w:t>
      </w:r>
      <w:r w:rsidR="00564249">
        <w:t xml:space="preserve"> —</w:t>
      </w:r>
      <w:r>
        <w:t xml:space="preserve"> und gerade deswegen das Ziel der Zusammenfassung in der Schwarzschrift verfehlt.</w:t>
      </w:r>
    </w:p>
    <w:p w:rsidR="00EE6BF6" w:rsidRDefault="00EE6BF6" w:rsidP="00EE6BF6">
      <w:pPr>
        <w:pStyle w:val="Leerzeile"/>
      </w:pPr>
    </w:p>
    <w:p w:rsidR="00E42E18" w:rsidRDefault="00E42E18" w:rsidP="00E33E2E">
      <w:pPr>
        <w:pStyle w:val="Text"/>
      </w:pPr>
      <w:r>
        <w:t>Beispiele für Alternativtechniken sind:</w:t>
      </w:r>
    </w:p>
    <w:p w:rsidR="009629F0" w:rsidRDefault="009629F0" w:rsidP="00962D0A">
      <w:pPr>
        <w:pStyle w:val="Punkt"/>
      </w:pPr>
      <w:r>
        <w:t>die separate Auflistung der markierten Terme in einer Art Legende und</w:t>
      </w:r>
    </w:p>
    <w:p w:rsidR="009629F0" w:rsidRPr="00875626" w:rsidRDefault="009629F0" w:rsidP="00962D0A">
      <w:pPr>
        <w:pStyle w:val="Punkt"/>
      </w:pPr>
      <w:r>
        <w:t>die Zergliederung eines kommentierten Rechenschritts in mehrere Teilschritte.</w:t>
      </w:r>
    </w:p>
    <w:p w:rsidR="006D4416" w:rsidRDefault="006D4416" w:rsidP="006D4416">
      <w:pPr>
        <w:pStyle w:val="FesteLeerzeile"/>
      </w:pPr>
      <w:r>
        <w:t> </w:t>
      </w:r>
    </w:p>
    <w:p w:rsidR="00B113B2" w:rsidRPr="00875626" w:rsidRDefault="00B113B2" w:rsidP="00234431">
      <w:pPr>
        <w:pStyle w:val="Beispiel"/>
      </w:pPr>
      <w:r>
        <w:t>Beispiel 15.2 B01</w:t>
      </w:r>
    </w:p>
    <w:p w:rsidR="00503CDB" w:rsidRDefault="00C36CA4" w:rsidP="00B608B1">
      <w:pPr>
        <w:pStyle w:val="Schwarzschrift"/>
      </w:pPr>
      <w:r w:rsidRPr="00B608B1">
        <w:rPr>
          <w:position w:val="-48"/>
        </w:rPr>
        <w:object w:dxaOrig="3000" w:dyaOrig="780">
          <v:shape id="_x0000_i1675" type="#_x0000_t75" style="width:149.35pt;height:39.75pt" o:ole="">
            <v:imagedata r:id="rId1319" o:title=""/>
          </v:shape>
          <o:OLEObject Type="Embed" ProgID="Equation.DSMT4" ShapeID="_x0000_i1675" DrawAspect="Content" ObjectID="_1489811726" r:id="rId1320"/>
        </w:object>
      </w:r>
    </w:p>
    <w:p w:rsidR="0017125D" w:rsidRPr="004F3CE1" w:rsidRDefault="0017125D" w:rsidP="0017125D">
      <w:pPr>
        <w:pStyle w:val="Braille"/>
        <w:rPr>
          <w:lang w:val="en-US"/>
        </w:rPr>
      </w:pPr>
      <w:r w:rsidRPr="004F3CE1">
        <w:rPr>
          <w:lang w:val="en-US"/>
        </w:rPr>
        <w:t xml:space="preserve">   a.b =&amp;:a +a +... +a&amp;'='b-mal'=</w:t>
      </w:r>
    </w:p>
    <w:p w:rsidR="00503CDB" w:rsidRPr="00B7376E" w:rsidRDefault="00503CDB" w:rsidP="0017125D">
      <w:pPr>
        <w:pStyle w:val="LaTeX0"/>
        <w:rPr>
          <w:lang w:val="en-US"/>
        </w:rPr>
      </w:pPr>
      <w:r>
        <w:rPr>
          <w:lang w:val="en-US"/>
        </w:rPr>
        <w:t>\[</w:t>
      </w:r>
      <w:r w:rsidR="0017125D">
        <w:rPr>
          <w:lang w:val="en-US"/>
        </w:rPr>
        <w:t>a \cdot b =</w:t>
      </w:r>
      <w:r w:rsidRPr="00B7376E">
        <w:rPr>
          <w:lang w:val="en-US"/>
        </w:rPr>
        <w:t>\underbra</w:t>
      </w:r>
      <w:r w:rsidR="0017125D">
        <w:rPr>
          <w:lang w:val="en-US"/>
        </w:rPr>
        <w:t>ce</w:t>
      </w:r>
      <w:r w:rsidR="009320F8">
        <w:rPr>
          <w:lang w:val="en-US"/>
        </w:rPr>
        <w:t>{a +a +... +</w:t>
      </w:r>
      <w:r>
        <w:rPr>
          <w:lang w:val="en-US"/>
        </w:rPr>
        <w:t>a}_{b-</w:t>
      </w:r>
      <w:r w:rsidR="00622D75">
        <w:rPr>
          <w:lang w:val="en-US"/>
        </w:rPr>
        <w:t>\text{</w:t>
      </w:r>
      <w:r>
        <w:rPr>
          <w:lang w:val="en-US"/>
        </w:rPr>
        <w:t>mal</w:t>
      </w:r>
      <w:r w:rsidR="00622D75">
        <w:rPr>
          <w:lang w:val="en-US"/>
        </w:rPr>
        <w:t>}</w:t>
      </w:r>
      <w:r>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234431">
      <w:pPr>
        <w:pStyle w:val="Beispiel"/>
      </w:pPr>
      <w:r>
        <w:t>Beispiel 15.2 B02</w:t>
      </w:r>
    </w:p>
    <w:p w:rsidR="00503CDB" w:rsidRDefault="00C36CA4" w:rsidP="00B608B1">
      <w:pPr>
        <w:pStyle w:val="Schwarzschrift"/>
      </w:pPr>
      <w:r w:rsidRPr="00B608B1">
        <w:rPr>
          <w:position w:val="-52"/>
        </w:rPr>
        <w:object w:dxaOrig="6300" w:dyaOrig="980">
          <v:shape id="_x0000_i1676" type="#_x0000_t75" style="width:314.85pt;height:47.3pt" o:ole="">
            <v:imagedata r:id="rId1321" o:title=""/>
          </v:shape>
          <o:OLEObject Type="Embed" ProgID="Equation.DSMT4" ShapeID="_x0000_i1676" DrawAspect="Content" ObjectID="_1489811727" r:id="rId1322"/>
        </w:object>
      </w:r>
    </w:p>
    <w:p w:rsidR="00F83CDA" w:rsidRPr="00E27887" w:rsidRDefault="0017125D" w:rsidP="0017125D">
      <w:pPr>
        <w:pStyle w:val="Braille"/>
      </w:pPr>
      <w:r w:rsidRPr="00E27887">
        <w:t xml:space="preserve">   '&lt;=im folgenden 1sdruck sind</w:t>
      </w:r>
    </w:p>
    <w:p w:rsidR="00F83CDA" w:rsidRPr="00E27887" w:rsidRDefault="00F83CDA" w:rsidP="0017125D">
      <w:pPr>
        <w:pStyle w:val="Braille"/>
      </w:pPr>
      <w:r w:rsidRPr="00E27887">
        <w:t xml:space="preserve"> </w:t>
      </w:r>
      <w:r w:rsidR="001C4859" w:rsidRPr="00E27887">
        <w:t xml:space="preserve"> </w:t>
      </w:r>
      <w:r w:rsidRPr="00E27887">
        <w:t xml:space="preserve">   #j,be und  3#c  exakte werte,</w:t>
      </w:r>
    </w:p>
    <w:p w:rsidR="00F83CDA" w:rsidRPr="00E27887" w:rsidRDefault="001C4859" w:rsidP="0017125D">
      <w:pPr>
        <w:pStyle w:val="Braille"/>
      </w:pPr>
      <w:r w:rsidRPr="00E27887">
        <w:t xml:space="preserve"> </w:t>
      </w:r>
      <w:r w:rsidR="00F83CDA" w:rsidRPr="00E27887">
        <w:t xml:space="preserve">    #j,dcc der n`herungswert.'&lt;=</w:t>
      </w:r>
      <w:r w:rsidR="00652935" w:rsidRPr="00E27887">
        <w:t>'</w:t>
      </w:r>
    </w:p>
    <w:p w:rsidR="0017125D" w:rsidRPr="004F3CE1" w:rsidRDefault="00F83CDA" w:rsidP="00BF54EB">
      <w:pPr>
        <w:pStyle w:val="Braille"/>
        <w:keepNext w:val="0"/>
        <w:rPr>
          <w:lang w:val="en-US"/>
        </w:rPr>
      </w:pPr>
      <w:r w:rsidRPr="004F3CE1">
        <w:rPr>
          <w:lang w:val="en-US"/>
        </w:rPr>
        <w:t xml:space="preserve">     </w:t>
      </w:r>
      <w:r w:rsidR="0017125D" w:rsidRPr="004F3CE1">
        <w:rPr>
          <w:lang w:val="en-US"/>
        </w:rPr>
        <w:t>&gt;a =#j,be.3#c</w:t>
      </w:r>
      <w:r w:rsidRPr="004F3CE1">
        <w:rPr>
          <w:lang w:val="en-US"/>
        </w:rPr>
        <w:t>5.s|; ??#j,dccs|;</w:t>
      </w:r>
    </w:p>
    <w:p w:rsidR="003C02A2" w:rsidRPr="004F3CE1" w:rsidRDefault="003C02A2" w:rsidP="00F83CDA">
      <w:pPr>
        <w:pStyle w:val="OderBeispiel"/>
        <w:rPr>
          <w:lang w:val="en-US"/>
        </w:rPr>
      </w:pPr>
      <w:r w:rsidRPr="004F3CE1">
        <w:rPr>
          <w:lang w:val="en-US"/>
        </w:rPr>
        <w:t>oder in Kurzschrift:</w:t>
      </w:r>
    </w:p>
    <w:p w:rsidR="00F83CDA" w:rsidRPr="004F3CE1" w:rsidRDefault="00F83CDA" w:rsidP="00F83CDA">
      <w:pPr>
        <w:pStyle w:val="Braille"/>
        <w:rPr>
          <w:lang w:val="en-US"/>
        </w:rPr>
      </w:pPr>
      <w:r w:rsidRPr="004F3CE1">
        <w:rPr>
          <w:lang w:val="en-US"/>
        </w:rPr>
        <w:t xml:space="preserve">   '&lt;=- fgcdc |d$ sd #j,be u !,3#c'.</w:t>
      </w:r>
    </w:p>
    <w:p w:rsidR="00F83CDA" w:rsidRPr="004F3CE1" w:rsidRDefault="00F83CDA" w:rsidP="001C4859">
      <w:pPr>
        <w:pStyle w:val="Braille"/>
        <w:rPr>
          <w:lang w:val="en-US"/>
        </w:rPr>
      </w:pPr>
      <w:r w:rsidRPr="004F3CE1">
        <w:rPr>
          <w:lang w:val="en-US"/>
        </w:rPr>
        <w:t xml:space="preserve">     xak( w7(, #j,dcc r n`h7us-</w:t>
      </w:r>
    </w:p>
    <w:p w:rsidR="00F83CDA" w:rsidRPr="004F3CE1" w:rsidRDefault="00F83CDA" w:rsidP="001C4859">
      <w:pPr>
        <w:pStyle w:val="Braille"/>
        <w:rPr>
          <w:lang w:val="fr-FR"/>
        </w:rPr>
      </w:pPr>
      <w:r w:rsidRPr="004F3CE1">
        <w:rPr>
          <w:lang w:val="fr-FR"/>
        </w:rPr>
        <w:t xml:space="preserve">     w7t.'&lt;=</w:t>
      </w:r>
      <w:r w:rsidR="00652935" w:rsidRPr="004F3CE1">
        <w:rPr>
          <w:lang w:val="fr-FR"/>
        </w:rPr>
        <w:t>'</w:t>
      </w:r>
    </w:p>
    <w:p w:rsidR="00F83CDA" w:rsidRPr="004F3CE1" w:rsidRDefault="00F83CDA" w:rsidP="00BF54EB">
      <w:pPr>
        <w:pStyle w:val="Braille"/>
        <w:keepNext w:val="0"/>
        <w:rPr>
          <w:lang w:val="en-US"/>
        </w:rPr>
      </w:pPr>
      <w:r w:rsidRPr="004F3CE1">
        <w:rPr>
          <w:lang w:val="en-US"/>
        </w:rPr>
        <w:t xml:space="preserve">     &gt;a =#j,be.3#c5.s|; ??#j,dccs|;</w:t>
      </w:r>
    </w:p>
    <w:p w:rsidR="00503CDB" w:rsidRPr="00B7376E" w:rsidRDefault="00503CDB" w:rsidP="00DC6BDB">
      <w:pPr>
        <w:pStyle w:val="LaTeX0"/>
      </w:pPr>
      <w:r w:rsidRPr="004F3CE1">
        <w:rPr>
          <w:lang w:val="en-US"/>
        </w:rPr>
        <w:lastRenderedPageBreak/>
        <w:t>\[A =</w:t>
      </w:r>
      <w:r w:rsidR="0017125D" w:rsidRPr="004F3CE1">
        <w:rPr>
          <w:lang w:val="en-US"/>
        </w:rPr>
        <w:t>\underbrace</w:t>
      </w:r>
      <w:r w:rsidRPr="004F3CE1">
        <w:rPr>
          <w:lang w:val="en-US"/>
        </w:rPr>
        <w:t>{0</w:t>
      </w:r>
      <w:r w:rsidR="0017125D" w:rsidRPr="004F3CE1">
        <w:rPr>
          <w:lang w:val="en-US"/>
        </w:rPr>
        <w:t>.25}_{exakte} \cdot</w:t>
      </w:r>
      <w:r w:rsidR="00DC6BDB" w:rsidRPr="004F3CE1">
        <w:rPr>
          <w:lang w:val="en-US"/>
        </w:rPr>
        <w:t xml:space="preserve"> </w:t>
      </w:r>
      <w:r w:rsidR="0017125D" w:rsidRPr="004F3CE1">
        <w:rPr>
          <w:lang w:val="en-US"/>
        </w:rPr>
        <w:t>\underbrace</w:t>
      </w:r>
      <w:r w:rsidRPr="004F3CE1">
        <w:rPr>
          <w:lang w:val="en-US"/>
        </w:rPr>
        <w:t>{\sqrt</w:t>
      </w:r>
      <w:r w:rsidR="0017125D" w:rsidRPr="004F3CE1">
        <w:rPr>
          <w:lang w:val="en-US"/>
        </w:rPr>
        <w:t>{</w:t>
      </w:r>
      <w:r w:rsidRPr="004F3CE1">
        <w:rPr>
          <w:lang w:val="en-US"/>
        </w:rPr>
        <w:t>3</w:t>
      </w:r>
      <w:r w:rsidR="0017125D" w:rsidRPr="004F3CE1">
        <w:rPr>
          <w:lang w:val="en-US"/>
        </w:rPr>
        <w:t>}</w:t>
      </w:r>
      <w:r w:rsidRPr="004F3CE1">
        <w:rPr>
          <w:lang w:val="en-US"/>
        </w:rPr>
        <w:t>}_{Werte}</w:t>
      </w:r>
      <w:r w:rsidR="00DC6BDB" w:rsidRPr="004F3CE1">
        <w:rPr>
          <w:lang w:val="en-US"/>
        </w:rPr>
        <w:t xml:space="preserve"> </w:t>
      </w:r>
      <w:r w:rsidR="005733C7" w:rsidRPr="004F3CE1">
        <w:rPr>
          <w:lang w:val="en-US"/>
        </w:rPr>
        <w:t xml:space="preserve">\cdot </w:t>
      </w:r>
      <w:r w:rsidR="00916A90" w:rsidRPr="004F3CE1">
        <w:rPr>
          <w:lang w:val="en-US"/>
        </w:rPr>
        <w:t>s^</w:t>
      </w:r>
      <w:r w:rsidR="005733C7" w:rsidRPr="004F3CE1">
        <w:rPr>
          <w:lang w:val="en-US"/>
        </w:rPr>
        <w:t>{</w:t>
      </w:r>
      <w:r w:rsidR="00916A90" w:rsidRPr="004F3CE1">
        <w:rPr>
          <w:lang w:val="en-US"/>
        </w:rPr>
        <w:t>2}</w:t>
      </w:r>
      <w:r w:rsidR="00DC6BDB" w:rsidRPr="004F3CE1">
        <w:rPr>
          <w:lang w:val="en-US"/>
        </w:rPr>
        <w:t xml:space="preserve"> \approx </w:t>
      </w:r>
      <w:r w:rsidR="0017125D" w:rsidRPr="004F3CE1">
        <w:rPr>
          <w:lang w:val="en-US"/>
        </w:rPr>
        <w:t>\underbrace</w:t>
      </w:r>
      <w:r w:rsidRPr="004F3CE1">
        <w:rPr>
          <w:lang w:val="en-US"/>
        </w:rPr>
        <w:t>{</w:t>
      </w:r>
      <w:r w:rsidR="0017125D" w:rsidRPr="004F3CE1">
        <w:rPr>
          <w:lang w:val="en-US"/>
        </w:rPr>
        <w:t>0.433}</w:t>
      </w:r>
      <w:r w:rsidR="0017125D">
        <w:t>_{Nä</w:t>
      </w:r>
      <w:r w:rsidR="005733C7">
        <w:t xml:space="preserve">herungswert} </w:t>
      </w:r>
      <w:r>
        <w:t>s^</w:t>
      </w:r>
      <w:r w:rsidR="005733C7">
        <w:t>{</w:t>
      </w:r>
      <w:r>
        <w:t>2}</w:t>
      </w:r>
      <w:r w:rsidRPr="00B7376E">
        <w:t>\]</w:t>
      </w:r>
    </w:p>
    <w:p w:rsidR="006D4416" w:rsidRDefault="006D4416" w:rsidP="006D4416">
      <w:pPr>
        <w:pStyle w:val="FesteLeerzeile"/>
      </w:pPr>
      <w:r>
        <w:t> </w:t>
      </w:r>
    </w:p>
    <w:p w:rsidR="00B113B2" w:rsidRPr="00875626" w:rsidRDefault="00B113B2" w:rsidP="00234431">
      <w:pPr>
        <w:pStyle w:val="Beispiel"/>
      </w:pPr>
      <w:r>
        <w:t>Beispiel 15.2 B03</w:t>
      </w:r>
    </w:p>
    <w:p w:rsidR="00503CDB" w:rsidRDefault="00D31D40" w:rsidP="00B608B1">
      <w:pPr>
        <w:pStyle w:val="Schwarzschrift"/>
      </w:pPr>
      <w:r w:rsidRPr="00B608B1">
        <w:rPr>
          <w:position w:val="-58"/>
        </w:rPr>
        <w:object w:dxaOrig="6460" w:dyaOrig="1500">
          <v:shape id="_x0000_i1677" type="#_x0000_t75" style="width:322.4pt;height:75.2pt" o:ole="">
            <v:imagedata r:id="rId1323" o:title=""/>
          </v:shape>
          <o:OLEObject Type="Embed" ProgID="Equation.DSMT4" ShapeID="_x0000_i1677" DrawAspect="Content" ObjectID="_1489811728" r:id="rId1324"/>
        </w:object>
      </w:r>
    </w:p>
    <w:p w:rsidR="00173515" w:rsidRPr="004F3CE1" w:rsidRDefault="00173515" w:rsidP="00F83CDA">
      <w:pPr>
        <w:pStyle w:val="Braille"/>
        <w:rPr>
          <w:lang w:val="en-US"/>
        </w:rPr>
      </w:pPr>
      <w:r w:rsidRPr="004F3CE1">
        <w:rPr>
          <w:lang w:val="en-US"/>
        </w:rPr>
        <w:t xml:space="preserve">  </w:t>
      </w:r>
      <w:r w:rsidR="00F83CDA" w:rsidRPr="004F3CE1">
        <w:rPr>
          <w:lang w:val="en-US"/>
        </w:rPr>
        <w:t xml:space="preserve"> </w:t>
      </w:r>
      <w:r w:rsidR="00BB4C08" w:rsidRPr="004F3CE1">
        <w:rPr>
          <w:lang w:val="en-US"/>
        </w:rPr>
        <w:t xml:space="preserve">&amp;s1k"=#a|n &amp;:6c </w:t>
      </w:r>
      <w:r w:rsidR="00F83CDA" w:rsidRPr="004F3CE1">
        <w:rPr>
          <w:lang w:val="en-US"/>
        </w:rPr>
        <w:t>2&lt;p</w:t>
      </w:r>
      <w:r w:rsidRPr="004F3CE1">
        <w:rPr>
          <w:lang w:val="en-US"/>
        </w:rPr>
        <w:t>'k`"</w:t>
      </w:r>
    </w:p>
    <w:p w:rsidR="00173515" w:rsidRPr="004F3CE1" w:rsidRDefault="00173515" w:rsidP="00F83CDA">
      <w:pPr>
        <w:pStyle w:val="Braille"/>
        <w:rPr>
          <w:lang w:val="fr-FR"/>
        </w:rPr>
      </w:pPr>
      <w:r w:rsidRPr="004F3CE1">
        <w:rPr>
          <w:lang w:val="fr-FR"/>
        </w:rPr>
        <w:t xml:space="preserve">     &amp;2=2-#a`|k`</w:t>
      </w:r>
      <w:r w:rsidR="00F83CDA" w:rsidRPr="004F3CE1">
        <w:rPr>
          <w:lang w:val="fr-FR"/>
        </w:rPr>
        <w:t>k|;'</w:t>
      </w:r>
    </w:p>
    <w:p w:rsidR="00173515" w:rsidRPr="004F3CE1" w:rsidRDefault="00173515" w:rsidP="00F83CDA">
      <w:pPr>
        <w:pStyle w:val="Braille"/>
        <w:rPr>
          <w:lang w:val="en-US"/>
        </w:rPr>
      </w:pPr>
      <w:r w:rsidRPr="004F3CE1">
        <w:rPr>
          <w:lang w:val="en-US"/>
        </w:rPr>
        <w:t xml:space="preserve">     =&amp;:-#a +#d -#i +...'</w:t>
      </w:r>
    </w:p>
    <w:p w:rsidR="00173515" w:rsidRPr="004F3CE1" w:rsidRDefault="00173515" w:rsidP="00F83CDA">
      <w:pPr>
        <w:pStyle w:val="Braille"/>
        <w:rPr>
          <w:lang w:val="en-US"/>
        </w:rPr>
      </w:pPr>
      <w:r w:rsidRPr="004F3CE1">
        <w:rPr>
          <w:lang w:val="en-US"/>
        </w:rPr>
        <w:t xml:space="preserve">     +2-#a</w:t>
      </w:r>
      <w:r w:rsidR="00421D26" w:rsidRPr="004F3CE1">
        <w:rPr>
          <w:lang w:val="en-US"/>
        </w:rPr>
        <w:t>`|n5n</w:t>
      </w:r>
      <w:r w:rsidRPr="004F3CE1">
        <w:rPr>
          <w:lang w:val="en-US"/>
        </w:rPr>
        <w:t>|;"</w:t>
      </w:r>
    </w:p>
    <w:p w:rsidR="00173515" w:rsidRPr="004F3CE1" w:rsidRDefault="00173515" w:rsidP="00F83CDA">
      <w:pPr>
        <w:pStyle w:val="Braille"/>
        <w:rPr>
          <w:lang w:val="en-US"/>
        </w:rPr>
      </w:pPr>
      <w:r w:rsidRPr="004F3CE1">
        <w:rPr>
          <w:lang w:val="en-US"/>
        </w:rPr>
        <w:t xml:space="preserve">     &amp;'='n summanden'=</w:t>
      </w:r>
    </w:p>
    <w:p w:rsidR="003C02A2" w:rsidRPr="004F3CE1" w:rsidRDefault="003C02A2" w:rsidP="00173515">
      <w:pPr>
        <w:pStyle w:val="OderBeispiel"/>
        <w:rPr>
          <w:lang w:val="en-US"/>
        </w:rPr>
      </w:pPr>
      <w:r w:rsidRPr="004F3CE1">
        <w:rPr>
          <w:lang w:val="en-US"/>
        </w:rPr>
        <w:t>oder</w:t>
      </w:r>
    </w:p>
    <w:p w:rsidR="00173515" w:rsidRPr="004F3CE1" w:rsidRDefault="00173515" w:rsidP="00173515">
      <w:pPr>
        <w:pStyle w:val="Braille"/>
        <w:rPr>
          <w:lang w:val="en-US"/>
        </w:rPr>
      </w:pPr>
      <w:r w:rsidRPr="004F3CE1">
        <w:rPr>
          <w:lang w:val="en-US"/>
        </w:rPr>
        <w:t xml:space="preserve">   </w:t>
      </w:r>
      <w:r w:rsidR="00BB4C08" w:rsidRPr="004F3CE1">
        <w:rPr>
          <w:lang w:val="en-US"/>
        </w:rPr>
        <w:t xml:space="preserve">&amp;s1k"=#a|n 6c </w:t>
      </w:r>
      <w:r w:rsidRPr="004F3CE1">
        <w:rPr>
          <w:lang w:val="en-US"/>
        </w:rPr>
        <w:t>2&lt;p'k`k|;'</w:t>
      </w:r>
    </w:p>
    <w:p w:rsidR="00D4777C" w:rsidRPr="004F3CE1" w:rsidRDefault="00D4777C" w:rsidP="00D4777C">
      <w:pPr>
        <w:pStyle w:val="Braille"/>
        <w:rPr>
          <w:lang w:val="en-US"/>
        </w:rPr>
      </w:pPr>
      <w:r w:rsidRPr="004F3CE1">
        <w:rPr>
          <w:lang w:val="en-US"/>
        </w:rPr>
        <w:t xml:space="preserve">     =-#a +#d -#i +...'</w:t>
      </w:r>
    </w:p>
    <w:p w:rsidR="00D4777C" w:rsidRPr="004F3CE1" w:rsidRDefault="00652935" w:rsidP="00D4777C">
      <w:pPr>
        <w:pStyle w:val="Braille"/>
        <w:rPr>
          <w:lang w:val="fr-FR"/>
        </w:rPr>
      </w:pPr>
      <w:r w:rsidRPr="004F3CE1">
        <w:rPr>
          <w:lang w:val="fr-FR"/>
        </w:rPr>
        <w:t xml:space="preserve">     +2-#a`|n5n|;'</w:t>
      </w:r>
    </w:p>
    <w:p w:rsidR="00CF369B" w:rsidRPr="00E27887" w:rsidRDefault="00173515" w:rsidP="00173515">
      <w:pPr>
        <w:pStyle w:val="Braille"/>
      </w:pPr>
      <w:r w:rsidRPr="00E27887">
        <w:t xml:space="preserve">   </w:t>
      </w:r>
      <w:r w:rsidR="005E29BB" w:rsidRPr="00E27887">
        <w:t xml:space="preserve"> </w:t>
      </w:r>
      <w:r w:rsidRPr="00E27887">
        <w:t xml:space="preserve"> </w:t>
      </w:r>
      <w:r w:rsidR="001314FD" w:rsidRPr="00E27887">
        <w:t>'&lt;</w:t>
      </w:r>
      <w:r w:rsidRPr="00E27887">
        <w:t>=</w:t>
      </w:r>
      <w:r w:rsidR="00CF369B" w:rsidRPr="00E27887">
        <w:t>in der vorlage wird dur4</w:t>
      </w:r>
    </w:p>
    <w:p w:rsidR="00CF369B" w:rsidRPr="00E27887" w:rsidRDefault="00CF369B" w:rsidP="005E29BB">
      <w:pPr>
        <w:pStyle w:val="Braille"/>
      </w:pPr>
      <w:r w:rsidRPr="00E27887">
        <w:t xml:space="preserve">  </w:t>
      </w:r>
      <w:r w:rsidR="005E29BB" w:rsidRPr="00E27887">
        <w:t xml:space="preserve"> </w:t>
      </w:r>
      <w:r w:rsidRPr="00E27887">
        <w:t xml:space="preserve">  l0gende klammern folgendes</w:t>
      </w:r>
    </w:p>
    <w:p w:rsidR="00CF369B" w:rsidRPr="00E27887" w:rsidRDefault="00CF369B" w:rsidP="005E29BB">
      <w:pPr>
        <w:pStyle w:val="Braille"/>
      </w:pPr>
      <w:r w:rsidRPr="00E27887">
        <w:t xml:space="preserve"> </w:t>
      </w:r>
      <w:r w:rsidR="005E29BB" w:rsidRPr="00E27887">
        <w:t xml:space="preserve"> </w:t>
      </w:r>
      <w:r w:rsidRPr="00E27887">
        <w:t xml:space="preserve">   fe}gehalten:'&lt;=</w:t>
      </w:r>
      <w:r w:rsidR="00652935" w:rsidRPr="00E27887">
        <w:t>'</w:t>
      </w:r>
    </w:p>
    <w:p w:rsidR="00CF369B" w:rsidRPr="004F3CE1" w:rsidRDefault="00CF369B" w:rsidP="005E29BB">
      <w:pPr>
        <w:pStyle w:val="Braille"/>
        <w:rPr>
          <w:lang w:val="en-US"/>
        </w:rPr>
      </w:pPr>
      <w:r w:rsidRPr="004F3CE1">
        <w:rPr>
          <w:lang w:val="en-US"/>
        </w:rPr>
        <w:t xml:space="preserve">     </w:t>
      </w:r>
      <w:r w:rsidR="00BB4C08" w:rsidRPr="004F3CE1">
        <w:rPr>
          <w:lang w:val="en-US"/>
        </w:rPr>
        <w:t xml:space="preserve">6c </w:t>
      </w:r>
      <w:r w:rsidRPr="004F3CE1">
        <w:rPr>
          <w:lang w:val="en-US"/>
        </w:rPr>
        <w:t>2&lt;p'k` =2-#a`|k '.und'.</w:t>
      </w:r>
    </w:p>
    <w:p w:rsidR="00F83CDA" w:rsidRPr="004F3CE1" w:rsidRDefault="00CF369B" w:rsidP="005E29BB">
      <w:pPr>
        <w:pStyle w:val="Braille"/>
        <w:rPr>
          <w:lang w:val="en-US"/>
        </w:rPr>
      </w:pPr>
      <w:r w:rsidRPr="004F3CE1">
        <w:rPr>
          <w:lang w:val="en-US"/>
        </w:rPr>
        <w:t xml:space="preserve">     </w:t>
      </w:r>
      <w:r w:rsidR="00173515" w:rsidRPr="004F3CE1">
        <w:rPr>
          <w:lang w:val="en-US"/>
        </w:rPr>
        <w:t>-#a +#d -#i +... +2-#a</w:t>
      </w:r>
      <w:r w:rsidR="00421D26" w:rsidRPr="004F3CE1">
        <w:rPr>
          <w:lang w:val="en-US"/>
        </w:rPr>
        <w:t>`|n5n</w:t>
      </w:r>
      <w:r w:rsidR="00173515" w:rsidRPr="004F3CE1">
        <w:rPr>
          <w:lang w:val="en-US"/>
        </w:rPr>
        <w:t>|;</w:t>
      </w:r>
      <w:r w:rsidR="005E29BB" w:rsidRPr="004F3CE1">
        <w:rPr>
          <w:lang w:val="en-US"/>
        </w:rPr>
        <w:t>'</w:t>
      </w:r>
    </w:p>
    <w:p w:rsidR="00421D26" w:rsidRPr="004F3CE1" w:rsidRDefault="00421D26" w:rsidP="00B20E20">
      <w:pPr>
        <w:pStyle w:val="Braille"/>
        <w:rPr>
          <w:lang w:val="en-US"/>
        </w:rPr>
      </w:pPr>
      <w:r w:rsidRPr="004F3CE1">
        <w:rPr>
          <w:lang w:val="en-US"/>
        </w:rPr>
        <w:t xml:space="preserve">    </w:t>
      </w:r>
      <w:r w:rsidR="00CF369B" w:rsidRPr="004F3CE1">
        <w:rPr>
          <w:lang w:val="en-US"/>
        </w:rPr>
        <w:t xml:space="preserve"> </w:t>
      </w:r>
      <w:r w:rsidR="00B20E20" w:rsidRPr="004F3CE1">
        <w:rPr>
          <w:lang w:val="en-US"/>
        </w:rPr>
        <w:t xml:space="preserve">'.sind'. </w:t>
      </w:r>
      <w:r w:rsidRPr="004F3CE1">
        <w:rPr>
          <w:lang w:val="en-US"/>
        </w:rPr>
        <w:t xml:space="preserve">n </w:t>
      </w:r>
      <w:r w:rsidR="00B55595" w:rsidRPr="004F3CE1">
        <w:rPr>
          <w:lang w:val="en-US"/>
        </w:rPr>
        <w:t>$</w:t>
      </w:r>
      <w:r w:rsidR="00CF369B" w:rsidRPr="004F3CE1">
        <w:rPr>
          <w:lang w:val="en-US"/>
        </w:rPr>
        <w:t>summanden</w:t>
      </w:r>
    </w:p>
    <w:p w:rsidR="00A770CF" w:rsidRPr="004F3CE1" w:rsidRDefault="00503CDB" w:rsidP="00A770CF">
      <w:pPr>
        <w:pStyle w:val="LaTeX0"/>
        <w:rPr>
          <w:lang w:val="en-US"/>
        </w:rPr>
      </w:pPr>
      <w:r w:rsidRPr="004F3CE1">
        <w:rPr>
          <w:lang w:val="en-US"/>
        </w:rPr>
        <w:t>\[</w:t>
      </w:r>
      <w:r w:rsidR="00421D26" w:rsidRPr="004F3CE1">
        <w:rPr>
          <w:lang w:val="en-US"/>
        </w:rPr>
        <w:t>\sum_{k =1}^{n} \overbrace{\cos (\pi k)}^{=(-</w:t>
      </w:r>
      <w:r w:rsidRPr="004F3CE1">
        <w:rPr>
          <w:lang w:val="en-US"/>
        </w:rPr>
        <w:t>1)^</w:t>
      </w:r>
      <w:r w:rsidR="00D4777C" w:rsidRPr="004F3CE1">
        <w:rPr>
          <w:lang w:val="en-US"/>
        </w:rPr>
        <w:t>{</w:t>
      </w:r>
      <w:r w:rsidRPr="004F3CE1">
        <w:rPr>
          <w:lang w:val="en-US"/>
        </w:rPr>
        <w:t>k</w:t>
      </w:r>
      <w:r w:rsidR="00D4777C" w:rsidRPr="004F3CE1">
        <w:rPr>
          <w:lang w:val="en-US"/>
        </w:rPr>
        <w:t>}</w:t>
      </w:r>
      <w:r w:rsidRPr="004F3CE1">
        <w:rPr>
          <w:lang w:val="en-US"/>
        </w:rPr>
        <w:t>} k^</w:t>
      </w:r>
      <w:r w:rsidR="00421D26" w:rsidRPr="004F3CE1">
        <w:rPr>
          <w:lang w:val="en-US"/>
        </w:rPr>
        <w:t>{</w:t>
      </w:r>
      <w:r w:rsidR="00A770CF" w:rsidRPr="004F3CE1">
        <w:rPr>
          <w:lang w:val="en-US"/>
        </w:rPr>
        <w:t>2}</w:t>
      </w:r>
    </w:p>
    <w:p w:rsidR="00503CDB" w:rsidRPr="00B7376E" w:rsidRDefault="00503CDB" w:rsidP="00A770CF">
      <w:pPr>
        <w:pStyle w:val="LaTeX0"/>
      </w:pPr>
      <w:r w:rsidRPr="00B7376E">
        <w:t>=</w:t>
      </w:r>
      <w:r w:rsidR="00421D26">
        <w:t>\underbrace</w:t>
      </w:r>
      <w:r w:rsidRPr="00B7376E">
        <w:t>{-1 +4 -9 +</w:t>
      </w:r>
      <w:r w:rsidR="00622D75">
        <w:t>...</w:t>
      </w:r>
      <w:r w:rsidRPr="00B7376E">
        <w:t xml:space="preserve"> +(-1)^</w:t>
      </w:r>
      <w:r w:rsidR="00421D26">
        <w:t>{</w:t>
      </w:r>
      <w:r w:rsidRPr="00B7376E">
        <w:t>n}n^</w:t>
      </w:r>
      <w:r w:rsidR="00421D26">
        <w:t>{</w:t>
      </w:r>
      <w:r w:rsidRPr="00B7376E">
        <w:t>2}}_{n</w:t>
      </w:r>
      <w:r w:rsidR="00421D26">
        <w:t xml:space="preserve"> </w:t>
      </w:r>
      <w:r w:rsidR="00DF06CB">
        <w:t>\;</w:t>
      </w:r>
      <w:r w:rsidR="00090A8A">
        <w:t xml:space="preserve"> </w:t>
      </w:r>
      <w:r w:rsidR="005F2155">
        <w:t>\text</w:t>
      </w:r>
      <w:r w:rsidRPr="00B7376E">
        <w:t>{Summanden}}\]</w:t>
      </w:r>
    </w:p>
    <w:p w:rsidR="006D4416" w:rsidRDefault="006D4416" w:rsidP="006D4416">
      <w:pPr>
        <w:pStyle w:val="FesteLeerzeile"/>
      </w:pPr>
      <w:r>
        <w:t> </w:t>
      </w:r>
    </w:p>
    <w:p w:rsidR="00B113B2" w:rsidRPr="00875626" w:rsidRDefault="00B113B2" w:rsidP="00234431">
      <w:pPr>
        <w:pStyle w:val="Beispiel"/>
      </w:pPr>
      <w:r>
        <w:lastRenderedPageBreak/>
        <w:t>Beispiel 15.2 B04</w:t>
      </w:r>
    </w:p>
    <w:p w:rsidR="00503CDB" w:rsidRDefault="00B608B1" w:rsidP="00B608B1">
      <w:pPr>
        <w:pStyle w:val="Schwarzschrift"/>
      </w:pPr>
      <w:r w:rsidRPr="00B608B1">
        <w:rPr>
          <w:position w:val="-60"/>
        </w:rPr>
        <w:object w:dxaOrig="5780" w:dyaOrig="1480">
          <v:shape id="_x0000_i1678" type="#_x0000_t75" style="width:4in;height:74.15pt" o:ole="">
            <v:imagedata r:id="rId1325" o:title=""/>
          </v:shape>
          <o:OLEObject Type="Embed" ProgID="Equation.DSMT4" ShapeID="_x0000_i1678" DrawAspect="Content" ObjectID="_1489811729" r:id="rId1326"/>
        </w:object>
      </w:r>
    </w:p>
    <w:p w:rsidR="002D5C81" w:rsidRPr="00E27887" w:rsidRDefault="002D5C81" w:rsidP="002D5C81">
      <w:pPr>
        <w:pStyle w:val="Braille"/>
      </w:pPr>
      <w:r w:rsidRPr="00E27887">
        <w:t xml:space="preserve">   ~1)|#b&lt;p'</w:t>
      </w:r>
    </w:p>
    <w:p w:rsidR="002D5C81" w:rsidRPr="00E27887" w:rsidRDefault="002D5C81" w:rsidP="002D5C81">
      <w:pPr>
        <w:pStyle w:val="Braille"/>
      </w:pPr>
      <w:r w:rsidRPr="00E27887">
        <w:t xml:space="preserve">     &amp;:&amp;:6(c|;'x -6(s|;'x&amp;2=#a`'</w:t>
      </w:r>
    </w:p>
    <w:p w:rsidR="002D5C81" w:rsidRPr="004F3CE1" w:rsidRDefault="002D5C81" w:rsidP="002D5C81">
      <w:pPr>
        <w:pStyle w:val="Braille"/>
        <w:rPr>
          <w:lang w:val="fr-FR"/>
        </w:rPr>
      </w:pPr>
      <w:r w:rsidRPr="004F3CE1">
        <w:rPr>
          <w:lang w:val="fr-FR"/>
        </w:rPr>
        <w:t xml:space="preserve">     -6c|;'x&amp;2=6s|;'x`dx =&lt;p</w:t>
      </w:r>
    </w:p>
    <w:p w:rsidR="002D5C81" w:rsidRPr="004F3CE1" w:rsidRDefault="002D5C81" w:rsidP="00DD2868">
      <w:pPr>
        <w:pStyle w:val="OderBeispiel"/>
        <w:keepNext w:val="0"/>
        <w:rPr>
          <w:lang w:val="fr-FR"/>
        </w:rPr>
      </w:pPr>
      <w:r w:rsidRPr="004F3CE1">
        <w:rPr>
          <w:lang w:val="fr-FR"/>
        </w:rPr>
        <w:t>oder</w:t>
      </w:r>
    </w:p>
    <w:p w:rsidR="002D5C81" w:rsidRPr="004F3CE1" w:rsidRDefault="002D5C81" w:rsidP="002D5C81">
      <w:pPr>
        <w:pStyle w:val="Braille"/>
        <w:rPr>
          <w:lang w:val="fr-FR"/>
        </w:rPr>
      </w:pPr>
      <w:r w:rsidRPr="004F3CE1">
        <w:rPr>
          <w:lang w:val="fr-FR"/>
        </w:rPr>
        <w:t xml:space="preserve">   ~1)|#b&lt;p'</w:t>
      </w:r>
    </w:p>
    <w:p w:rsidR="002D5C81" w:rsidRPr="004F3CE1" w:rsidRDefault="002D5C81" w:rsidP="002D5C81">
      <w:pPr>
        <w:pStyle w:val="Braille"/>
        <w:rPr>
          <w:lang w:val="fr-FR"/>
        </w:rPr>
      </w:pPr>
      <w:r w:rsidRPr="004F3CE1">
        <w:rPr>
          <w:lang w:val="fr-FR"/>
        </w:rPr>
        <w:t xml:space="preserve">     6(c|;'x -6(s|;'x'</w:t>
      </w:r>
    </w:p>
    <w:p w:rsidR="002D5C81" w:rsidRPr="004F3CE1" w:rsidRDefault="002D5C81" w:rsidP="00473184">
      <w:pPr>
        <w:pStyle w:val="Braille"/>
        <w:rPr>
          <w:lang w:val="fr-FR"/>
        </w:rPr>
      </w:pPr>
      <w:r w:rsidRPr="004F3CE1">
        <w:rPr>
          <w:lang w:val="fr-FR"/>
        </w:rPr>
        <w:t xml:space="preserve">     -6c|;'xdx =&lt;p '&lt;=wob3:</w:t>
      </w:r>
      <w:r w:rsidR="00473184" w:rsidRPr="004F3CE1">
        <w:rPr>
          <w:lang w:val="fr-FR"/>
        </w:rPr>
        <w:t>'</w:t>
      </w:r>
      <w:r w:rsidRPr="004F3CE1">
        <w:rPr>
          <w:lang w:val="fr-FR"/>
        </w:rPr>
        <w:t>&lt;=</w:t>
      </w:r>
    </w:p>
    <w:p w:rsidR="002D5C81" w:rsidRPr="004F3CE1" w:rsidRDefault="002D5C81" w:rsidP="00AE431E">
      <w:pPr>
        <w:pStyle w:val="Braille"/>
        <w:rPr>
          <w:lang w:val="fr-FR"/>
        </w:rPr>
      </w:pPr>
      <w:r w:rsidRPr="004F3CE1">
        <w:rPr>
          <w:lang w:val="fr-FR"/>
        </w:rPr>
        <w:t xml:space="preserve">     6(c|;'x -6(s|;'x =#</w:t>
      </w:r>
      <w:r w:rsidR="009923EA" w:rsidRPr="004F3CE1">
        <w:rPr>
          <w:lang w:val="fr-FR"/>
        </w:rPr>
        <w:t>a</w:t>
      </w:r>
      <w:r w:rsidR="00AE431E" w:rsidRPr="004F3CE1">
        <w:rPr>
          <w:lang w:val="fr-FR"/>
        </w:rPr>
        <w:t>';</w:t>
      </w:r>
      <w:r w:rsidR="00D6296C" w:rsidRPr="004F3CE1">
        <w:rPr>
          <w:lang w:val="fr-FR"/>
        </w:rPr>
        <w:t>'</w:t>
      </w:r>
    </w:p>
    <w:p w:rsidR="002D5C81" w:rsidRPr="004F3CE1" w:rsidRDefault="002D5C81" w:rsidP="002D5C81">
      <w:pPr>
        <w:pStyle w:val="Braille"/>
        <w:rPr>
          <w:lang w:val="fr-FR"/>
        </w:rPr>
      </w:pPr>
      <w:r w:rsidRPr="004F3CE1">
        <w:rPr>
          <w:lang w:val="fr-FR"/>
        </w:rPr>
        <w:t xml:space="preserve">     6(c|;'x -6(s|;'x -6c|;'x'</w:t>
      </w:r>
    </w:p>
    <w:p w:rsidR="002D5C81" w:rsidRPr="004F3CE1" w:rsidRDefault="002D5C81" w:rsidP="002D5C81">
      <w:pPr>
        <w:pStyle w:val="Braille"/>
        <w:rPr>
          <w:lang w:val="en-US"/>
        </w:rPr>
      </w:pPr>
      <w:r w:rsidRPr="004F3CE1">
        <w:rPr>
          <w:lang w:val="en-US"/>
        </w:rPr>
        <w:t xml:space="preserve">     =6s|;'x</w:t>
      </w:r>
    </w:p>
    <w:p w:rsidR="002A0442" w:rsidRPr="004F3CE1" w:rsidRDefault="00503CDB" w:rsidP="00A770CF">
      <w:pPr>
        <w:pStyle w:val="LaTeX0"/>
        <w:rPr>
          <w:lang w:val="en-US"/>
        </w:rPr>
      </w:pPr>
      <w:r w:rsidRPr="004F3CE1">
        <w:rPr>
          <w:lang w:val="en-US"/>
        </w:rPr>
        <w:t>\[\int_</w:t>
      </w:r>
      <w:r w:rsidR="00421D26" w:rsidRPr="004F3CE1">
        <w:rPr>
          <w:lang w:val="en-US"/>
        </w:rPr>
        <w:t>{</w:t>
      </w:r>
      <w:r w:rsidRPr="004F3CE1">
        <w:rPr>
          <w:lang w:val="en-US"/>
        </w:rPr>
        <w:t>0</w:t>
      </w:r>
      <w:r w:rsidR="00421D26" w:rsidRPr="004F3CE1">
        <w:rPr>
          <w:lang w:val="en-US"/>
        </w:rPr>
        <w:t>}</w:t>
      </w:r>
      <w:r w:rsidRPr="004F3CE1">
        <w:rPr>
          <w:lang w:val="en-US"/>
        </w:rPr>
        <w:t>^{2\pi</w:t>
      </w:r>
      <w:r w:rsidR="00421D26" w:rsidRPr="004F3CE1">
        <w:rPr>
          <w:lang w:val="en-US"/>
        </w:rPr>
        <w:t>} \underbrace{\overbrace</w:t>
      </w:r>
      <w:r w:rsidRPr="004F3CE1">
        <w:rPr>
          <w:lang w:val="en-US"/>
        </w:rPr>
        <w:t>{</w:t>
      </w:r>
      <w:r w:rsidR="00421D26" w:rsidRPr="004F3CE1">
        <w:rPr>
          <w:lang w:val="en-US"/>
        </w:rPr>
        <w:t>\cosh</w:t>
      </w:r>
      <w:r w:rsidRPr="004F3CE1">
        <w:rPr>
          <w:lang w:val="en-US"/>
        </w:rPr>
        <w:t>^</w:t>
      </w:r>
      <w:r w:rsidR="00421D26" w:rsidRPr="004F3CE1">
        <w:rPr>
          <w:lang w:val="en-US"/>
        </w:rPr>
        <w:t>{</w:t>
      </w:r>
      <w:r w:rsidRPr="004F3CE1">
        <w:rPr>
          <w:lang w:val="en-US"/>
        </w:rPr>
        <w:t>2}x -\sinh^</w:t>
      </w:r>
      <w:r w:rsidR="00421D26" w:rsidRPr="004F3CE1">
        <w:rPr>
          <w:lang w:val="en-US"/>
        </w:rPr>
        <w:t>{</w:t>
      </w:r>
      <w:r w:rsidRPr="004F3CE1">
        <w:rPr>
          <w:lang w:val="en-US"/>
        </w:rPr>
        <w:t>2}x}^{=1} -</w:t>
      </w:r>
      <w:r w:rsidR="00F93CEE" w:rsidRPr="004F3CE1">
        <w:rPr>
          <w:lang w:val="en-US"/>
        </w:rPr>
        <w:t>\cos</w:t>
      </w:r>
      <w:r w:rsidRPr="004F3CE1">
        <w:rPr>
          <w:lang w:val="en-US"/>
        </w:rPr>
        <w:t>^</w:t>
      </w:r>
      <w:r w:rsidR="00F93CEE" w:rsidRPr="004F3CE1">
        <w:rPr>
          <w:lang w:val="en-US"/>
        </w:rPr>
        <w:t>{</w:t>
      </w:r>
      <w:r w:rsidRPr="004F3CE1">
        <w:rPr>
          <w:lang w:val="en-US"/>
        </w:rPr>
        <w:t>2}x}_{=sin^</w:t>
      </w:r>
      <w:r w:rsidR="00F93CEE" w:rsidRPr="004F3CE1">
        <w:rPr>
          <w:lang w:val="en-US"/>
        </w:rPr>
        <w:t>{2}x</w:t>
      </w:r>
      <w:r w:rsidRPr="004F3CE1">
        <w:rPr>
          <w:lang w:val="en-US"/>
        </w:rPr>
        <w:t>}</w:t>
      </w:r>
      <w:r w:rsidR="00F93CEE" w:rsidRPr="004F3CE1">
        <w:rPr>
          <w:lang w:val="en-US"/>
        </w:rPr>
        <w:t xml:space="preserve"> </w:t>
      </w:r>
      <w:r w:rsidRPr="004F3CE1">
        <w:rPr>
          <w:lang w:val="en-US"/>
        </w:rPr>
        <w:t>dx =\pi\]</w:t>
      </w:r>
    </w:p>
    <w:p w:rsidR="00EE6BF6" w:rsidRDefault="00EE6BF6" w:rsidP="00EE6BF6">
      <w:pPr>
        <w:pStyle w:val="Leerzeile"/>
      </w:pPr>
      <w:bookmarkStart w:id="508" w:name="_Toc378272365"/>
    </w:p>
    <w:bookmarkEnd w:id="508"/>
    <w:p w:rsidR="00A15552" w:rsidRDefault="00A15552" w:rsidP="00A22C1B">
      <w:pPr>
        <w:pStyle w:val="Text"/>
      </w:pPr>
    </w:p>
    <w:p w:rsidR="007908A1" w:rsidRDefault="007908A1" w:rsidP="007908A1">
      <w:pPr>
        <w:sectPr w:rsidR="007908A1" w:rsidSect="00D44093">
          <w:headerReference w:type="even" r:id="rId1327"/>
          <w:headerReference w:type="default" r:id="rId1328"/>
          <w:pgSz w:w="11906" w:h="16838" w:code="9"/>
          <w:pgMar w:top="1304" w:right="1418" w:bottom="1304" w:left="1418" w:header="709" w:footer="709" w:gutter="0"/>
          <w:cols w:space="708"/>
          <w:titlePg/>
          <w:docGrid w:linePitch="360"/>
        </w:sectPr>
      </w:pPr>
    </w:p>
    <w:p w:rsidR="00EE6BF6" w:rsidRPr="00875626" w:rsidRDefault="00EE6BF6" w:rsidP="00112FE5">
      <w:pPr>
        <w:pStyle w:val="berschrift1"/>
      </w:pPr>
      <w:bookmarkStart w:id="509" w:name="_Toc410933461"/>
      <w:r>
        <w:lastRenderedPageBreak/>
        <w:t>Anhänge</w:t>
      </w:r>
      <w:bookmarkEnd w:id="509"/>
    </w:p>
    <w:p w:rsidR="00EE6BF6" w:rsidRPr="00875626" w:rsidRDefault="00EE6BF6" w:rsidP="00AF0E40">
      <w:pPr>
        <w:pStyle w:val="berschrift1"/>
      </w:pPr>
      <w:bookmarkStart w:id="510" w:name="_Toc284272738"/>
      <w:bookmarkStart w:id="511" w:name="_Toc342762885"/>
      <w:bookmarkStart w:id="512" w:name="_Ref370056164"/>
      <w:bookmarkStart w:id="513" w:name="_Toc378272366"/>
      <w:bookmarkStart w:id="514" w:name="_Ref394861777"/>
      <w:bookmarkStart w:id="515" w:name="_Toc410933462"/>
      <w:r>
        <w:t xml:space="preserve">A1 </w:t>
      </w:r>
      <w:r w:rsidRPr="00875626">
        <w:t>Schriftliche Rechenverfahren</w:t>
      </w:r>
      <w:r>
        <w:t xml:space="preserve"> </w:t>
      </w:r>
      <w:r w:rsidRPr="00875626">
        <w:t>über mehrere Zeilen</w:t>
      </w:r>
      <w:bookmarkEnd w:id="510"/>
      <w:bookmarkEnd w:id="511"/>
      <w:bookmarkEnd w:id="512"/>
      <w:bookmarkEnd w:id="513"/>
      <w:bookmarkEnd w:id="514"/>
      <w:bookmarkEnd w:id="515"/>
    </w:p>
    <w:p w:rsidR="00E42E18" w:rsidRPr="00875626" w:rsidRDefault="00E42E18" w:rsidP="00E33E2E">
      <w:pPr>
        <w:pStyle w:val="Text"/>
      </w:pPr>
      <w:r w:rsidRPr="00875626">
        <w:t>Allen schriftlichen Rechenverfahren ist gemeinsam, dass die Ziffern der betreffenden Zahlen in ein räumliches Verhältnis zueinander gestellt werden</w:t>
      </w:r>
      <w:r>
        <w:t>.</w:t>
      </w:r>
      <w:r w:rsidRPr="00875626">
        <w:t xml:space="preserve"> </w:t>
      </w:r>
      <w:r>
        <w:t xml:space="preserve">Dies erleichtert </w:t>
      </w:r>
      <w:r w:rsidRPr="00875626">
        <w:t>das Auswählen der jeweils zu manipulierenden Zahlenteile. Weder die Darstel</w:t>
      </w:r>
      <w:r w:rsidR="00A20B6A">
        <w:softHyphen/>
      </w:r>
      <w:r w:rsidRPr="00875626">
        <w:t>lungs</w:t>
      </w:r>
      <w:r w:rsidR="00A20B6A">
        <w:softHyphen/>
      </w:r>
      <w:r w:rsidRPr="00875626">
        <w:t>praxen noch die ihnen zugrunde liegenden Algorithmen sind jedoch universell. Auch innerhalb des deutschen Sprach</w:t>
      </w:r>
      <w:r w:rsidR="005237BD">
        <w:softHyphen/>
      </w:r>
      <w:r w:rsidRPr="00875626">
        <w:t>raums sind sie nicht einheitlich.</w:t>
      </w:r>
    </w:p>
    <w:p w:rsidR="00EE6BF6" w:rsidRDefault="00EE6BF6" w:rsidP="00EE6BF6">
      <w:pPr>
        <w:pStyle w:val="Leerzeile"/>
      </w:pPr>
    </w:p>
    <w:p w:rsidR="00E42E18" w:rsidRPr="00875626" w:rsidRDefault="00E42E18" w:rsidP="007E4311">
      <w:pPr>
        <w:pStyle w:val="Text"/>
      </w:pPr>
      <w:r w:rsidRPr="00875626">
        <w:t>In der Brailleschrift verfolgen schriftliche Rechenverfahren die</w:t>
      </w:r>
      <w:r w:rsidR="00A20B6A">
        <w:softHyphen/>
      </w:r>
      <w:r w:rsidRPr="00875626">
        <w:t xml:space="preserve">selben Ziele wie in der Schwarzschrift. </w:t>
      </w:r>
      <w:r>
        <w:t xml:space="preserve">Zumeist </w:t>
      </w:r>
      <w:r w:rsidRPr="00875626">
        <w:t>spiegeln ihre Darstellungsweise und Algo</w:t>
      </w:r>
      <w:r w:rsidRPr="00875626">
        <w:softHyphen/>
        <w:t>rith</w:t>
      </w:r>
      <w:r w:rsidRPr="00875626">
        <w:softHyphen/>
        <w:t>men den Schwarzschrift</w:t>
      </w:r>
      <w:r w:rsidR="00A20B6A">
        <w:softHyphen/>
      </w:r>
      <w:r w:rsidRPr="00875626">
        <w:t>gebrauch</w:t>
      </w:r>
      <w:r w:rsidR="007E4311">
        <w:t xml:space="preserve"> </w:t>
      </w:r>
      <w:r w:rsidR="007E4311" w:rsidRPr="00875626">
        <w:t>wider</w:t>
      </w:r>
      <w:r w:rsidRPr="00875626">
        <w:t xml:space="preserve">. </w:t>
      </w:r>
      <w:r>
        <w:t xml:space="preserve">Zur Illustration </w:t>
      </w:r>
      <w:r w:rsidRPr="00875626">
        <w:t xml:space="preserve">könnte sogar ein </w:t>
      </w:r>
      <w:r>
        <w:t>Rechen</w:t>
      </w:r>
      <w:r>
        <w:softHyphen/>
      </w:r>
      <w:r w:rsidRPr="00875626">
        <w:t xml:space="preserve">verfahren </w:t>
      </w:r>
      <w:r>
        <w:t xml:space="preserve">der Schwarzschrift </w:t>
      </w:r>
      <w:r w:rsidRPr="00875626">
        <w:t xml:space="preserve">in Brailleschrift abgebildet und erläutert werden. </w:t>
      </w:r>
      <w:r>
        <w:t>Die medialen Unter</w:t>
      </w:r>
      <w:r>
        <w:softHyphen/>
        <w:t>schiede der Braille- und Schwarz</w:t>
      </w:r>
      <w:r w:rsidR="005237BD">
        <w:softHyphen/>
      </w:r>
      <w:r>
        <w:t>schrift führen in der täglichen Praxis zu geringen Unterschieden in den jewei</w:t>
      </w:r>
      <w:r w:rsidR="00A20B6A">
        <w:softHyphen/>
      </w:r>
      <w:r>
        <w:t>li</w:t>
      </w:r>
      <w:r w:rsidR="00A20B6A">
        <w:softHyphen/>
      </w:r>
      <w:r>
        <w:t xml:space="preserve">gen Verfahren. </w:t>
      </w:r>
      <w:r w:rsidRPr="00875626">
        <w:t>Zum Beispiel:</w:t>
      </w:r>
    </w:p>
    <w:p w:rsidR="00EE6BF6" w:rsidRDefault="00EE6BF6" w:rsidP="00EE6BF6">
      <w:pPr>
        <w:pStyle w:val="Leerzeile"/>
      </w:pPr>
    </w:p>
    <w:p w:rsidR="009629F0" w:rsidRPr="00875626" w:rsidRDefault="009629F0" w:rsidP="007235EE">
      <w:pPr>
        <w:pStyle w:val="Punkt"/>
        <w:rPr>
          <w:lang w:val="de-DE"/>
        </w:rPr>
      </w:pPr>
      <w:r w:rsidRPr="00875626">
        <w:rPr>
          <w:lang w:val="de-DE"/>
        </w:rPr>
        <w:t>Mit dem Kugelschreiber kann man leicht von einer Zeile zur anderen springen. Um mit der Braille</w:t>
      </w:r>
      <w:r>
        <w:rPr>
          <w:lang w:val="de-DE"/>
        </w:rPr>
        <w:t>schrift</w:t>
      </w:r>
      <w:r w:rsidRPr="00875626">
        <w:rPr>
          <w:lang w:val="de-DE"/>
        </w:rPr>
        <w:t>maschine erneut auf eine frühere Zeile zu wechseln, muss das Papier zurück</w:t>
      </w:r>
      <w:r w:rsidRPr="00875626">
        <w:rPr>
          <w:lang w:val="de-DE"/>
        </w:rPr>
        <w:softHyphen/>
        <w:t xml:space="preserve">gedreht werden. Aufgrund mechanischer Ungenauigkeiten </w:t>
      </w:r>
      <w:r>
        <w:rPr>
          <w:lang w:val="de-DE"/>
        </w:rPr>
        <w:t xml:space="preserve">der Maschine </w:t>
      </w:r>
      <w:r w:rsidRPr="00875626">
        <w:rPr>
          <w:lang w:val="de-DE"/>
        </w:rPr>
        <w:t>verrutsch</w:t>
      </w:r>
      <w:r>
        <w:rPr>
          <w:lang w:val="de-DE"/>
        </w:rPr>
        <w:t xml:space="preserve">en neue Zeichen </w:t>
      </w:r>
      <w:r w:rsidRPr="00875626">
        <w:rPr>
          <w:lang w:val="de-DE"/>
        </w:rPr>
        <w:t xml:space="preserve">bezogen auf </w:t>
      </w:r>
      <w:r>
        <w:rPr>
          <w:lang w:val="de-DE"/>
        </w:rPr>
        <w:t>schon geschriebene</w:t>
      </w:r>
      <w:r w:rsidRPr="00875626">
        <w:rPr>
          <w:lang w:val="de-DE"/>
        </w:rPr>
        <w:t xml:space="preserve">. Zudem können die Zeichen der nachfolgenden Zeilen </w:t>
      </w:r>
      <w:r>
        <w:rPr>
          <w:lang w:val="de-DE"/>
        </w:rPr>
        <w:t xml:space="preserve">solange </w:t>
      </w:r>
      <w:r w:rsidRPr="00875626">
        <w:rPr>
          <w:lang w:val="de-DE"/>
        </w:rPr>
        <w:t xml:space="preserve">nicht gelesen werden, bis das Papier </w:t>
      </w:r>
      <w:r>
        <w:rPr>
          <w:lang w:val="de-DE"/>
        </w:rPr>
        <w:t>heraus</w:t>
      </w:r>
      <w:r w:rsidR="005237BD">
        <w:rPr>
          <w:lang w:val="de-DE"/>
        </w:rPr>
        <w:softHyphen/>
      </w:r>
      <w:r w:rsidRPr="00875626">
        <w:rPr>
          <w:lang w:val="de-DE"/>
        </w:rPr>
        <w:t>gedreht wird</w:t>
      </w:r>
      <w:r>
        <w:rPr>
          <w:lang w:val="de-DE"/>
        </w:rPr>
        <w:t xml:space="preserve"> und die Zeilen wieder erscheinen</w:t>
      </w:r>
      <w:r w:rsidRPr="00875626">
        <w:rPr>
          <w:lang w:val="de-DE"/>
        </w:rPr>
        <w:t>. Aus diesen Gründen werden häufig Verfahren gewählt, die kein Zurück</w:t>
      </w:r>
      <w:r w:rsidR="005237BD">
        <w:rPr>
          <w:lang w:val="de-DE"/>
        </w:rPr>
        <w:softHyphen/>
      </w:r>
      <w:r w:rsidRPr="00875626">
        <w:rPr>
          <w:lang w:val="de-DE"/>
        </w:rPr>
        <w:t>drehen des Papiers erfordern.</w:t>
      </w:r>
    </w:p>
    <w:p w:rsidR="009629F0" w:rsidRPr="00875626" w:rsidRDefault="009629F0" w:rsidP="005C6927">
      <w:pPr>
        <w:pStyle w:val="Punkt"/>
        <w:rPr>
          <w:lang w:val="de-DE"/>
        </w:rPr>
      </w:pPr>
      <w:r w:rsidRPr="00875626">
        <w:rPr>
          <w:lang w:val="de-DE"/>
        </w:rPr>
        <w:t>In der Schwarzschrift können Zahlen bzw. Ziffern durch</w:t>
      </w:r>
      <w:r w:rsidR="00A20B6A">
        <w:rPr>
          <w:lang w:val="de-DE"/>
        </w:rPr>
        <w:softHyphen/>
      </w:r>
      <w:r w:rsidRPr="00875626">
        <w:rPr>
          <w:lang w:val="de-DE"/>
        </w:rPr>
        <w:t>gestrichen und neue unmittelbar darüber oder darunter ge</w:t>
      </w:r>
      <w:r w:rsidR="00A20B6A">
        <w:rPr>
          <w:lang w:val="de-DE"/>
        </w:rPr>
        <w:softHyphen/>
      </w:r>
      <w:r w:rsidRPr="00875626">
        <w:rPr>
          <w:lang w:val="de-DE"/>
        </w:rPr>
        <w:t xml:space="preserve">schrieben werden. Auch das Notieren von Übertragszahlen auf </w:t>
      </w:r>
      <w:r>
        <w:rPr>
          <w:lang w:val="de-DE"/>
        </w:rPr>
        <w:t xml:space="preserve">engem </w:t>
      </w:r>
      <w:r w:rsidRPr="00875626">
        <w:rPr>
          <w:lang w:val="de-DE"/>
        </w:rPr>
        <w:t xml:space="preserve">Raum ist </w:t>
      </w:r>
      <w:r>
        <w:rPr>
          <w:lang w:val="de-DE"/>
        </w:rPr>
        <w:t>unproblematisch</w:t>
      </w:r>
      <w:r w:rsidRPr="00875626">
        <w:rPr>
          <w:lang w:val="de-DE"/>
        </w:rPr>
        <w:t>. Solche Verfahren</w:t>
      </w:r>
      <w:r>
        <w:rPr>
          <w:lang w:val="de-DE"/>
        </w:rPr>
        <w:t xml:space="preserve"> — </w:t>
      </w:r>
      <w:r w:rsidRPr="00875626">
        <w:rPr>
          <w:lang w:val="de-DE"/>
        </w:rPr>
        <w:t>die auch beim Kürzen von Brüchen Anwendung finden</w:t>
      </w:r>
      <w:r>
        <w:rPr>
          <w:lang w:val="de-DE"/>
        </w:rPr>
        <w:t xml:space="preserve"> — </w:t>
      </w:r>
      <w:r w:rsidRPr="00875626">
        <w:rPr>
          <w:lang w:val="de-DE"/>
        </w:rPr>
        <w:t>sind in der Brailleschrift nur eingeschränkt möglich.</w:t>
      </w:r>
    </w:p>
    <w:p w:rsidR="009629F0" w:rsidRPr="00875626" w:rsidRDefault="009629F0" w:rsidP="00FE3675">
      <w:pPr>
        <w:pStyle w:val="Punkt"/>
        <w:rPr>
          <w:lang w:val="de-DE"/>
        </w:rPr>
      </w:pPr>
      <w:r w:rsidRPr="00875626">
        <w:rPr>
          <w:lang w:val="de-DE"/>
        </w:rPr>
        <w:t>Gewisse Brailleschriftsymbole sind erst erkennbar, wenn ihre Position innerha</w:t>
      </w:r>
      <w:r>
        <w:rPr>
          <w:lang w:val="de-DE"/>
        </w:rPr>
        <w:t>lb der Brailleform eindeutig ist</w:t>
      </w:r>
      <w:r w:rsidRPr="00875626">
        <w:rPr>
          <w:lang w:val="de-DE"/>
        </w:rPr>
        <w:t xml:space="preserve">. Besonders in </w:t>
      </w:r>
      <w:r w:rsidRPr="00875626">
        <w:rPr>
          <w:lang w:val="de-DE"/>
        </w:rPr>
        <w:lastRenderedPageBreak/>
        <w:t>Bezug auf schriftliche Rechen</w:t>
      </w:r>
      <w:r>
        <w:rPr>
          <w:lang w:val="de-DE"/>
        </w:rPr>
        <w:softHyphen/>
      </w:r>
      <w:r w:rsidRPr="00875626">
        <w:rPr>
          <w:lang w:val="de-DE"/>
        </w:rPr>
        <w:t>ver</w:t>
      </w:r>
      <w:r>
        <w:rPr>
          <w:lang w:val="de-DE"/>
        </w:rPr>
        <w:softHyphen/>
      </w:r>
      <w:r w:rsidRPr="00875626">
        <w:rPr>
          <w:lang w:val="de-DE"/>
        </w:rPr>
        <w:t>fah</w:t>
      </w:r>
      <w:r>
        <w:rPr>
          <w:lang w:val="de-DE"/>
        </w:rPr>
        <w:softHyphen/>
      </w:r>
      <w:r w:rsidRPr="00875626">
        <w:rPr>
          <w:lang w:val="de-DE"/>
        </w:rPr>
        <w:t>ren sind Punkt</w:t>
      </w:r>
      <w:r>
        <w:rPr>
          <w:lang w:val="de-DE"/>
        </w:rPr>
        <w:t> </w:t>
      </w:r>
      <w:r w:rsidRPr="00875626">
        <w:rPr>
          <w:lang w:val="de-DE"/>
        </w:rPr>
        <w:t>1 (Ziffer 1), Punkt</w:t>
      </w:r>
      <w:r>
        <w:rPr>
          <w:lang w:val="de-DE"/>
        </w:rPr>
        <w:t> </w:t>
      </w:r>
      <w:r w:rsidRPr="00875626">
        <w:rPr>
          <w:lang w:val="de-DE"/>
        </w:rPr>
        <w:t>2 (Dezimalkomma) und Punkt</w:t>
      </w:r>
      <w:r>
        <w:rPr>
          <w:lang w:val="de-DE"/>
        </w:rPr>
        <w:t> </w:t>
      </w:r>
      <w:r w:rsidRPr="00875626">
        <w:rPr>
          <w:lang w:val="de-DE"/>
        </w:rPr>
        <w:t>3 (Glie</w:t>
      </w:r>
      <w:r>
        <w:rPr>
          <w:lang w:val="de-DE"/>
        </w:rPr>
        <w:softHyphen/>
      </w:r>
      <w:r w:rsidRPr="00875626">
        <w:rPr>
          <w:lang w:val="de-DE"/>
        </w:rPr>
        <w:t>de</w:t>
      </w:r>
      <w:r>
        <w:rPr>
          <w:lang w:val="de-DE"/>
        </w:rPr>
        <w:softHyphen/>
      </w:r>
      <w:r w:rsidRPr="00875626">
        <w:rPr>
          <w:lang w:val="de-DE"/>
        </w:rPr>
        <w:t>rungs</w:t>
      </w:r>
      <w:r>
        <w:rPr>
          <w:lang w:val="de-DE"/>
        </w:rPr>
        <w:softHyphen/>
      </w:r>
      <w:r w:rsidR="005C6927">
        <w:rPr>
          <w:lang w:val="de-DE"/>
        </w:rPr>
        <w:t>zeichen) als potenzielle "Stolpersteine"</w:t>
      </w:r>
      <w:r w:rsidRPr="00875626">
        <w:rPr>
          <w:lang w:val="de-DE"/>
        </w:rPr>
        <w:t xml:space="preserve"> zu erwähnen. Durch vertikale Bewegun</w:t>
      </w:r>
      <w:r>
        <w:rPr>
          <w:lang w:val="de-DE"/>
        </w:rPr>
        <w:softHyphen/>
      </w:r>
      <w:r w:rsidRPr="00875626">
        <w:rPr>
          <w:lang w:val="de-DE"/>
        </w:rPr>
        <w:t>gen der Finger, die in schriftlichen Rechen</w:t>
      </w:r>
      <w:r w:rsidRPr="00875626">
        <w:rPr>
          <w:lang w:val="de-DE"/>
        </w:rPr>
        <w:softHyphen/>
        <w:t>ver</w:t>
      </w:r>
      <w:r w:rsidRPr="00875626">
        <w:rPr>
          <w:lang w:val="de-DE"/>
        </w:rPr>
        <w:softHyphen/>
        <w:t>fahren unvermeidlich sind, wird die Punktreihe innerhalb der Form nochmals schwieri</w:t>
      </w:r>
      <w:r w:rsidRPr="00875626">
        <w:rPr>
          <w:lang w:val="de-DE"/>
        </w:rPr>
        <w:softHyphen/>
        <w:t>ger zu erkennen. Auch des</w:t>
      </w:r>
      <w:r>
        <w:rPr>
          <w:lang w:val="de-DE"/>
        </w:rPr>
        <w:softHyphen/>
      </w:r>
      <w:r w:rsidRPr="00875626">
        <w:rPr>
          <w:lang w:val="de-DE"/>
        </w:rPr>
        <w:t xml:space="preserve">wegen wird </w:t>
      </w:r>
      <w:r>
        <w:rPr>
          <w:lang w:val="de-DE"/>
        </w:rPr>
        <w:t xml:space="preserve">bei schriftlichen Rechenverfahren </w:t>
      </w:r>
      <w:r w:rsidRPr="00875626">
        <w:rPr>
          <w:lang w:val="de-DE"/>
        </w:rPr>
        <w:t>in der Brailleschrift häufiger auf Gliederungszeichen verzichtet als in der Schwarz</w:t>
      </w:r>
      <w:r w:rsidR="005237BD">
        <w:rPr>
          <w:lang w:val="de-DE"/>
        </w:rPr>
        <w:softHyphen/>
      </w:r>
      <w:r w:rsidRPr="00875626">
        <w:rPr>
          <w:lang w:val="de-DE"/>
        </w:rPr>
        <w:t>schrift.</w:t>
      </w:r>
    </w:p>
    <w:p w:rsidR="009629F0" w:rsidRPr="00875626" w:rsidRDefault="009629F0" w:rsidP="00FE3675">
      <w:pPr>
        <w:pStyle w:val="Punkt"/>
        <w:rPr>
          <w:lang w:val="de-DE"/>
        </w:rPr>
      </w:pPr>
      <w:r w:rsidRPr="00875626">
        <w:rPr>
          <w:lang w:val="de-DE"/>
        </w:rPr>
        <w:t>Die Darstellung von Zahlen mit Zahlzeichen weicht prinzipiell von der Schwarz</w:t>
      </w:r>
      <w:r w:rsidRPr="00875626">
        <w:rPr>
          <w:lang w:val="de-DE"/>
        </w:rPr>
        <w:softHyphen/>
        <w:t>schrift ab und bedingt eigene Überlegungen. Zahlzeichen unmittelbar vor Zahlen führen dazu, dass sie oft in Ziffernspalten (zum Beispiel in der Hunderter-Spalte) ste</w:t>
      </w:r>
      <w:r w:rsidR="000E7009">
        <w:rPr>
          <w:lang w:val="de-DE"/>
        </w:rPr>
        <w:softHyphen/>
      </w:r>
      <w:r w:rsidRPr="00875626">
        <w:rPr>
          <w:lang w:val="de-DE"/>
        </w:rPr>
        <w:t xml:space="preserve">hen und das klare Rechenbild stören. Deswegen werden sie oft mit Abstand zu den </w:t>
      </w:r>
      <w:r w:rsidR="00EF1CDC">
        <w:rPr>
          <w:lang w:val="de-DE"/>
        </w:rPr>
        <w:t>nach</w:t>
      </w:r>
      <w:r w:rsidRPr="00875626">
        <w:rPr>
          <w:lang w:val="de-DE"/>
        </w:rPr>
        <w:t>folgenden Ziffern geschrieben</w:t>
      </w:r>
      <w:r w:rsidR="00A20B6A">
        <w:rPr>
          <w:lang w:val="de-DE"/>
        </w:rPr>
        <w:t xml:space="preserve"> oder gar weggelassen</w:t>
      </w:r>
      <w:r w:rsidRPr="00875626">
        <w:rPr>
          <w:lang w:val="de-DE"/>
        </w:rPr>
        <w:t>. Da die Grundoperations</w:t>
      </w:r>
      <w:r w:rsidR="00EF1CDC">
        <w:rPr>
          <w:lang w:val="de-DE"/>
        </w:rPr>
        <w:softHyphen/>
      </w:r>
      <w:r w:rsidRPr="00875626">
        <w:rPr>
          <w:lang w:val="de-DE"/>
        </w:rPr>
        <w:t>zeichen die</w:t>
      </w:r>
      <w:r w:rsidR="000E7009">
        <w:rPr>
          <w:lang w:val="de-DE"/>
        </w:rPr>
        <w:softHyphen/>
      </w:r>
      <w:r w:rsidRPr="00875626">
        <w:rPr>
          <w:lang w:val="de-DE"/>
        </w:rPr>
        <w:t>selbe Form (aber nicht Position in der Brailleform) haben wie Ziffern, erleichtert ihre Platzierung direkt vor einem Zahl</w:t>
      </w:r>
      <w:r w:rsidR="000E7009">
        <w:rPr>
          <w:lang w:val="de-DE"/>
        </w:rPr>
        <w:softHyphen/>
      </w:r>
      <w:r w:rsidRPr="00875626">
        <w:rPr>
          <w:lang w:val="de-DE"/>
        </w:rPr>
        <w:t>zeichen die Positionserkennung und daher die Unter</w:t>
      </w:r>
      <w:r w:rsidR="000E7009">
        <w:rPr>
          <w:lang w:val="de-DE"/>
        </w:rPr>
        <w:softHyphen/>
      </w:r>
      <w:r w:rsidRPr="00875626">
        <w:rPr>
          <w:lang w:val="de-DE"/>
        </w:rPr>
        <w:t>scheidung von Ziffern.</w:t>
      </w:r>
    </w:p>
    <w:p w:rsidR="006D4416" w:rsidRDefault="006D4416" w:rsidP="006D4416">
      <w:pPr>
        <w:pStyle w:val="FesteLeerzeile"/>
      </w:pPr>
      <w:r>
        <w:t> </w:t>
      </w:r>
    </w:p>
    <w:p w:rsidR="00E42E18" w:rsidRPr="00875626" w:rsidRDefault="00E42E18" w:rsidP="00E33E2E">
      <w:pPr>
        <w:pStyle w:val="Text"/>
      </w:pPr>
      <w:r w:rsidRPr="00875626">
        <w:t>Wenn ein Kind das Dezimalkomma oft mit der Ziffer 1 ver</w:t>
      </w:r>
      <w:r w:rsidR="00A20B6A">
        <w:softHyphen/>
      </w:r>
      <w:r w:rsidRPr="00875626">
        <w:t>wech</w:t>
      </w:r>
      <w:r w:rsidR="00A20B6A">
        <w:softHyphen/>
      </w:r>
      <w:r w:rsidRPr="00875626">
        <w:t xml:space="preserve">selt, kann es zweckmäßig sein, eine </w:t>
      </w:r>
      <w:r>
        <w:t xml:space="preserve">Zeit </w:t>
      </w:r>
      <w:r w:rsidRPr="00875626">
        <w:t>lang in Rechnungs</w:t>
      </w:r>
      <w:r w:rsidR="00A20B6A">
        <w:softHyphen/>
      </w:r>
      <w:r w:rsidRPr="00875626">
        <w:t>auf</w:t>
      </w:r>
      <w:r w:rsidR="00A20B6A">
        <w:softHyphen/>
      </w:r>
      <w:r w:rsidRPr="00875626">
        <w:t>stellungen ein Vollzeichen anstelle des Kommas zu schreiben.</w:t>
      </w:r>
    </w:p>
    <w:p w:rsidR="00EE6BF6" w:rsidRDefault="00EE6BF6" w:rsidP="00EE6BF6">
      <w:pPr>
        <w:pStyle w:val="Leerzeile"/>
      </w:pPr>
    </w:p>
    <w:p w:rsidR="00E42E18" w:rsidRPr="00875626" w:rsidRDefault="00E42E18" w:rsidP="00E33E2E">
      <w:pPr>
        <w:pStyle w:val="Text"/>
      </w:pPr>
      <w:r w:rsidRPr="00875626">
        <w:t xml:space="preserve">Es werden </w:t>
      </w:r>
      <w:r>
        <w:t xml:space="preserve">mehrere Varianten </w:t>
      </w:r>
      <w:r w:rsidRPr="00875626">
        <w:t>für schriftliche Rechenverfahren in der Braille</w:t>
      </w:r>
      <w:r w:rsidRPr="00875626">
        <w:softHyphen/>
        <w:t xml:space="preserve">schrift </w:t>
      </w:r>
      <w:r>
        <w:t>gezeigt</w:t>
      </w:r>
      <w:r w:rsidRPr="00875626">
        <w:t>, ohne dass ihnen vorschreibender Charakter zukommt.</w:t>
      </w:r>
    </w:p>
    <w:p w:rsidR="00EE6BF6" w:rsidRDefault="00EE6BF6" w:rsidP="00EE6BF6">
      <w:pPr>
        <w:pStyle w:val="Leerzeile"/>
      </w:pPr>
    </w:p>
    <w:p w:rsidR="00E42E18" w:rsidRDefault="00E42E18" w:rsidP="00E33E2E">
      <w:pPr>
        <w:pStyle w:val="Text"/>
      </w:pPr>
      <w:bookmarkStart w:id="516" w:name="_Toc284272739"/>
      <w:bookmarkStart w:id="517" w:name="_Toc342762886"/>
      <w:bookmarkStart w:id="518" w:name="_Toc378272367"/>
      <w:r>
        <w:t>Als Beispiel eines von der Schwarzschrift markant abweichen</w:t>
      </w:r>
      <w:r w:rsidR="000E7009">
        <w:softHyphen/>
      </w:r>
      <w:r>
        <w:t>den Verfahrens wird zudem die lineare Addition erläutert.</w:t>
      </w:r>
    </w:p>
    <w:p w:rsidR="00262683" w:rsidRDefault="00262683" w:rsidP="00262683">
      <w:pPr>
        <w:pStyle w:val="Leerzeile"/>
      </w:pPr>
      <w:bookmarkStart w:id="519" w:name="_Toc284272740"/>
      <w:bookmarkEnd w:id="516"/>
      <w:bookmarkEnd w:id="517"/>
      <w:bookmarkEnd w:id="518"/>
    </w:p>
    <w:p w:rsidR="00B113B2" w:rsidRPr="0081259A" w:rsidRDefault="00B113B2" w:rsidP="00AF0E40">
      <w:pPr>
        <w:pStyle w:val="berschrift2"/>
      </w:pPr>
      <w:bookmarkStart w:id="520" w:name="_Toc410933463"/>
      <w:r w:rsidRPr="0081259A">
        <w:t>A1.1 Addition</w:t>
      </w:r>
      <w:bookmarkEnd w:id="520"/>
    </w:p>
    <w:p w:rsidR="00E42E18" w:rsidRPr="00875626" w:rsidRDefault="00E42E18" w:rsidP="00E33E2E">
      <w:pPr>
        <w:pStyle w:val="Text"/>
      </w:pPr>
      <w:r>
        <w:t>Bei der Addition von g</w:t>
      </w:r>
      <w:r w:rsidRPr="00875626">
        <w:t>anz</w:t>
      </w:r>
      <w:r>
        <w:t>en Z</w:t>
      </w:r>
      <w:r w:rsidRPr="00875626">
        <w:t>ahlen sind nur kleine Unter</w:t>
      </w:r>
      <w:r w:rsidR="000E7009">
        <w:softHyphen/>
      </w:r>
      <w:r w:rsidRPr="00875626">
        <w:t>schie</w:t>
      </w:r>
      <w:r w:rsidR="000E7009">
        <w:softHyphen/>
      </w:r>
      <w:r w:rsidRPr="00875626">
        <w:t>de in den ver</w:t>
      </w:r>
      <w:r>
        <w:softHyphen/>
      </w:r>
      <w:r w:rsidRPr="00875626">
        <w:t>schiedenen Darstellungs</w:t>
      </w:r>
      <w:r w:rsidRPr="00875626">
        <w:softHyphen/>
        <w:t xml:space="preserve">formen </w:t>
      </w:r>
      <w:r>
        <w:t xml:space="preserve">in der Braille- und Schwarzschrift </w:t>
      </w:r>
      <w:r w:rsidRPr="00875626">
        <w:t>zu ver</w:t>
      </w:r>
      <w:r>
        <w:softHyphen/>
      </w:r>
      <w:r w:rsidRPr="00875626">
        <w:t>zeichnen. Sie betreffen vor allem die Plat</w:t>
      </w:r>
      <w:r w:rsidR="000E7009">
        <w:softHyphen/>
      </w:r>
      <w:r w:rsidRPr="00875626">
        <w:t>zierung der Zahlzeichen, die Wieder</w:t>
      </w:r>
      <w:r>
        <w:softHyphen/>
      </w:r>
      <w:r w:rsidRPr="00875626">
        <w:t>holung des Pluszeichens und die Unterstreichung des Ergebnisses.</w:t>
      </w:r>
    </w:p>
    <w:p w:rsidR="00EE6BF6" w:rsidRDefault="00EE6BF6" w:rsidP="00EE6BF6">
      <w:pPr>
        <w:pStyle w:val="Leerzeile"/>
      </w:pPr>
    </w:p>
    <w:p w:rsidR="00E42E18" w:rsidRPr="00875626" w:rsidRDefault="00E42E18" w:rsidP="00E33E2E">
      <w:pPr>
        <w:pStyle w:val="Text"/>
      </w:pPr>
      <w:r w:rsidRPr="00875626">
        <w:t>Bei größeren Zahlen werden Gliederungszeichen (Tausender</w:t>
      </w:r>
      <w:r w:rsidR="00A20B6A">
        <w:softHyphen/>
      </w:r>
      <w:r w:rsidRPr="00875626">
        <w:t>trenn</w:t>
      </w:r>
      <w:r w:rsidR="00A20B6A">
        <w:softHyphen/>
      </w:r>
      <w:r w:rsidRPr="00875626">
        <w:t>zeichen) mit Vorteil weggelassen, weil sie leicht mit einer Ziffer 1 verwechselt werden können.</w:t>
      </w:r>
    </w:p>
    <w:p w:rsidR="00EE6BF6" w:rsidRDefault="00EE6BF6" w:rsidP="00EE6BF6">
      <w:pPr>
        <w:pStyle w:val="Leerzeile"/>
      </w:pPr>
    </w:p>
    <w:p w:rsidR="00E42E18" w:rsidRPr="00875626" w:rsidRDefault="00E42E18" w:rsidP="00E33E2E">
      <w:pPr>
        <w:pStyle w:val="Text"/>
      </w:pPr>
      <w:r>
        <w:t>Da</w:t>
      </w:r>
      <w:r w:rsidRPr="00875626">
        <w:t xml:space="preserve"> </w:t>
      </w:r>
      <w:r>
        <w:t xml:space="preserve">es in Brailleschrift </w:t>
      </w:r>
      <w:r w:rsidRPr="00875626">
        <w:t>technisch schwieriger ist</w:t>
      </w:r>
      <w:r>
        <w:t xml:space="preserve">, werden </w:t>
      </w:r>
      <w:r w:rsidRPr="00875626">
        <w:t>Über</w:t>
      </w:r>
      <w:r w:rsidR="00A20B6A">
        <w:softHyphen/>
      </w:r>
      <w:r w:rsidRPr="00875626">
        <w:t xml:space="preserve">tragszahlen </w:t>
      </w:r>
      <w:r>
        <w:t>nicht so oft notiert wie</w:t>
      </w:r>
      <w:r w:rsidRPr="00875626">
        <w:t xml:space="preserve"> in der Schwarzschrift. </w:t>
      </w:r>
      <w:r>
        <w:t xml:space="preserve">Einen Gegenstand auf dem Tisch zu platzieren oder zu verschieben kann zum Beispiel daran erinnern, dass ein </w:t>
      </w:r>
      <w:r w:rsidRPr="00875626">
        <w:t xml:space="preserve">Übertrag </w:t>
      </w:r>
      <w:r>
        <w:t xml:space="preserve">noch zu addieren ist. </w:t>
      </w:r>
      <w:r w:rsidRPr="00875626">
        <w:t xml:space="preserve">Falls die Übertragszahlen </w:t>
      </w:r>
      <w:r>
        <w:t xml:space="preserve">dennoch </w:t>
      </w:r>
      <w:r w:rsidRPr="00875626">
        <w:t xml:space="preserve">notiert werden, muss </w:t>
      </w:r>
      <w:r>
        <w:t xml:space="preserve">dafür </w:t>
      </w:r>
      <w:r w:rsidRPr="00875626">
        <w:t>eine Zeile frei gelassen werden. Damit Überträge von den anderen Zahlen zu unter</w:t>
      </w:r>
      <w:r>
        <w:softHyphen/>
      </w:r>
      <w:r w:rsidRPr="00875626">
        <w:t>schei</w:t>
      </w:r>
      <w:r>
        <w:softHyphen/>
      </w:r>
      <w:r w:rsidRPr="00875626">
        <w:t xml:space="preserve">den </w:t>
      </w:r>
      <w:r>
        <w:t>sind</w:t>
      </w:r>
      <w:r w:rsidRPr="00875626">
        <w:t>, kann bei dieser Zeile das Zahlzeichen weggelassen werden. Alter</w:t>
      </w:r>
      <w:r>
        <w:softHyphen/>
      </w:r>
      <w:r w:rsidRPr="00875626">
        <w:t>nativ k</w:t>
      </w:r>
      <w:r>
        <w:t>ö</w:t>
      </w:r>
      <w:r w:rsidRPr="00875626">
        <w:t>nn</w:t>
      </w:r>
      <w:r>
        <w:t>en</w:t>
      </w:r>
      <w:r w:rsidRPr="00875626">
        <w:t xml:space="preserve"> in der</w:t>
      </w:r>
      <w:r>
        <w:t xml:space="preserve"> </w:t>
      </w:r>
      <w:r w:rsidRPr="00875626">
        <w:t xml:space="preserve">Zeile </w:t>
      </w:r>
      <w:r>
        <w:t xml:space="preserve">des </w:t>
      </w:r>
      <w:r w:rsidRPr="00875626">
        <w:t>S</w:t>
      </w:r>
      <w:r>
        <w:t>ummens</w:t>
      </w:r>
      <w:r w:rsidRPr="00875626">
        <w:t>trich</w:t>
      </w:r>
      <w:r>
        <w:t>es</w:t>
      </w:r>
      <w:r w:rsidRPr="00875626">
        <w:t xml:space="preserve"> die Überträge geschrieben werden.</w:t>
      </w:r>
    </w:p>
    <w:p w:rsidR="00EE6BF6" w:rsidRDefault="00EE6BF6" w:rsidP="00EE6BF6">
      <w:pPr>
        <w:pStyle w:val="Leerzeile"/>
      </w:pPr>
    </w:p>
    <w:p w:rsidR="00E42E18" w:rsidRPr="00875626" w:rsidRDefault="00E42E18" w:rsidP="00E33E2E">
      <w:pPr>
        <w:pStyle w:val="Text"/>
      </w:pPr>
      <w:r w:rsidRPr="00875626">
        <w:t>W</w:t>
      </w:r>
      <w:r>
        <w:t>eisen</w:t>
      </w:r>
      <w:r w:rsidRPr="00875626">
        <w:t xml:space="preserve"> die Zahlen gro</w:t>
      </w:r>
      <w:r>
        <w:t>ße Unterschiede in ihr</w:t>
      </w:r>
      <w:r w:rsidRPr="00875626">
        <w:t xml:space="preserve">er Länge auf, kann es nützlich sein, die leeren Stellen mit Nullen </w:t>
      </w:r>
      <w:r w:rsidR="003F1B99">
        <w:t>auf</w:t>
      </w:r>
      <w:r w:rsidRPr="00875626">
        <w:t>zufüllen</w:t>
      </w:r>
      <w:r>
        <w:t>. D</w:t>
      </w:r>
      <w:r w:rsidRPr="00875626">
        <w:t>ie</w:t>
      </w:r>
      <w:r>
        <w:t>se</w:t>
      </w:r>
      <w:r w:rsidRPr="00875626">
        <w:t xml:space="preserve"> </w:t>
      </w:r>
      <w:r>
        <w:t>dienen dem Finger zur</w:t>
      </w:r>
      <w:r w:rsidRPr="00875626">
        <w:t xml:space="preserve"> Orientierung zwischen den Ziffern des</w:t>
      </w:r>
      <w:r w:rsidR="00A20B6A">
        <w:softHyphen/>
      </w:r>
      <w:r w:rsidRPr="00875626">
        <w:t>selben Stellenwerts darüber und darunter.</w:t>
      </w:r>
    </w:p>
    <w:p w:rsidR="006D4416" w:rsidRDefault="006D4416" w:rsidP="006D4416">
      <w:pPr>
        <w:pStyle w:val="FesteLeerzeile"/>
      </w:pPr>
      <w:r>
        <w:t> </w:t>
      </w:r>
    </w:p>
    <w:p w:rsidR="00B113B2" w:rsidRPr="00875626" w:rsidRDefault="00B113B2" w:rsidP="0020753C">
      <w:pPr>
        <w:pStyle w:val="Beispiel"/>
      </w:pPr>
      <w:r>
        <w:t>Beispiel A1.1 B01</w:t>
      </w:r>
    </w:p>
    <w:p w:rsidR="009325EF" w:rsidRPr="004F3CE1" w:rsidRDefault="00796DB4" w:rsidP="00B653A7">
      <w:pPr>
        <w:pStyle w:val="Braille"/>
        <w:rPr>
          <w:lang w:val="en-US"/>
        </w:rPr>
      </w:pPr>
      <w:r w:rsidRPr="004F3CE1">
        <w:rPr>
          <w:lang w:val="en-US"/>
        </w:rPr>
        <w:t xml:space="preserve"> #ade</w:t>
      </w:r>
      <w:r w:rsidR="009325EF" w:rsidRPr="004F3CE1">
        <w:rPr>
          <w:lang w:val="en-US"/>
        </w:rPr>
        <w:t xml:space="preserve">     </w:t>
      </w:r>
      <w:r w:rsidR="00B653A7" w:rsidRPr="004F3CE1">
        <w:rPr>
          <w:lang w:val="en-US"/>
        </w:rPr>
        <w:t xml:space="preserve"> #ade</w:t>
      </w:r>
    </w:p>
    <w:p w:rsidR="009325EF" w:rsidRPr="004F3CE1" w:rsidRDefault="00796DB4" w:rsidP="00B653A7">
      <w:pPr>
        <w:pStyle w:val="Braille"/>
        <w:rPr>
          <w:lang w:val="en-US"/>
        </w:rPr>
      </w:pPr>
      <w:r w:rsidRPr="004F3CE1">
        <w:rPr>
          <w:lang w:val="en-US"/>
        </w:rPr>
        <w:t>+# be</w:t>
      </w:r>
      <w:r w:rsidR="009325EF" w:rsidRPr="004F3CE1">
        <w:rPr>
          <w:lang w:val="en-US"/>
        </w:rPr>
        <w:t xml:space="preserve">     </w:t>
      </w:r>
      <w:r w:rsidR="00B653A7" w:rsidRPr="004F3CE1">
        <w:rPr>
          <w:lang w:val="en-US"/>
        </w:rPr>
        <w:t>+# be</w:t>
      </w:r>
    </w:p>
    <w:p w:rsidR="009325EF" w:rsidRPr="004F3CE1" w:rsidRDefault="00796DB4" w:rsidP="00B653A7">
      <w:pPr>
        <w:pStyle w:val="Braille"/>
        <w:rPr>
          <w:lang w:val="en-US"/>
        </w:rPr>
      </w:pPr>
      <w:r w:rsidRPr="004F3CE1">
        <w:rPr>
          <w:lang w:val="en-US"/>
        </w:rPr>
        <w:t xml:space="preserve"> ::::</w:t>
      </w:r>
      <w:r w:rsidR="009325EF" w:rsidRPr="004F3CE1">
        <w:rPr>
          <w:lang w:val="en-US"/>
        </w:rPr>
        <w:t xml:space="preserve">     </w:t>
      </w:r>
      <w:r w:rsidR="00B653A7" w:rsidRPr="004F3CE1">
        <w:rPr>
          <w:lang w:val="en-US"/>
        </w:rPr>
        <w:t xml:space="preserve"> --u-</w:t>
      </w:r>
    </w:p>
    <w:p w:rsidR="009325EF" w:rsidRPr="004F3CE1" w:rsidRDefault="00796DB4" w:rsidP="00B653A7">
      <w:pPr>
        <w:pStyle w:val="Braille"/>
        <w:rPr>
          <w:lang w:val="en-US"/>
        </w:rPr>
      </w:pPr>
      <w:r w:rsidRPr="004F3CE1">
        <w:rPr>
          <w:lang w:val="en-US"/>
        </w:rPr>
        <w:t xml:space="preserve"> #agj</w:t>
      </w:r>
      <w:r w:rsidR="009325EF" w:rsidRPr="004F3CE1">
        <w:rPr>
          <w:lang w:val="en-US"/>
        </w:rPr>
        <w:t xml:space="preserve">     </w:t>
      </w:r>
      <w:r w:rsidR="00B653A7" w:rsidRPr="004F3CE1">
        <w:rPr>
          <w:lang w:val="en-US"/>
        </w:rPr>
        <w:t xml:space="preserve"> #agj</w:t>
      </w:r>
    </w:p>
    <w:p w:rsidR="006D4416" w:rsidRPr="004F3CE1" w:rsidRDefault="006D4416" w:rsidP="006D4416">
      <w:pPr>
        <w:pStyle w:val="FesteLeerzeile"/>
        <w:rPr>
          <w:lang w:val="en-US"/>
        </w:rPr>
      </w:pPr>
      <w:r w:rsidRPr="004F3CE1">
        <w:rPr>
          <w:lang w:val="en-US"/>
        </w:rPr>
        <w:t> </w:t>
      </w:r>
    </w:p>
    <w:p w:rsidR="009325EF" w:rsidRPr="004F3CE1" w:rsidRDefault="00B653A7" w:rsidP="00B653A7">
      <w:pPr>
        <w:pStyle w:val="Braille"/>
        <w:rPr>
          <w:lang w:val="en-US"/>
        </w:rPr>
      </w:pPr>
      <w:r w:rsidRPr="004F3CE1">
        <w:rPr>
          <w:lang w:val="en-US"/>
        </w:rPr>
        <w:t xml:space="preserve"> #ade      #ade</w:t>
      </w:r>
    </w:p>
    <w:p w:rsidR="00B653A7" w:rsidRPr="004F3CE1" w:rsidRDefault="00B653A7" w:rsidP="00B653A7">
      <w:pPr>
        <w:pStyle w:val="Braille"/>
        <w:rPr>
          <w:lang w:val="en-US"/>
        </w:rPr>
      </w:pPr>
      <w:r w:rsidRPr="004F3CE1">
        <w:rPr>
          <w:lang w:val="en-US"/>
        </w:rPr>
        <w:t>+# be     +# be</w:t>
      </w:r>
    </w:p>
    <w:p w:rsidR="00B653A7" w:rsidRPr="004F3CE1" w:rsidRDefault="00B653A7" w:rsidP="00B653A7">
      <w:pPr>
        <w:pStyle w:val="Braille"/>
        <w:rPr>
          <w:lang w:val="fr-FR"/>
        </w:rPr>
      </w:pPr>
      <w:r w:rsidRPr="004F3CE1">
        <w:rPr>
          <w:lang w:val="fr-FR"/>
        </w:rPr>
        <w:t xml:space="preserve"> ::::        a</w:t>
      </w:r>
    </w:p>
    <w:p w:rsidR="00B653A7" w:rsidRPr="004F3CE1" w:rsidRDefault="00B653A7" w:rsidP="00B653A7">
      <w:pPr>
        <w:pStyle w:val="Braille"/>
        <w:rPr>
          <w:lang w:val="fr-FR"/>
        </w:rPr>
      </w:pPr>
      <w:r w:rsidRPr="004F3CE1">
        <w:rPr>
          <w:lang w:val="fr-FR"/>
        </w:rPr>
        <w:t xml:space="preserve"> #agj     :::::</w:t>
      </w:r>
    </w:p>
    <w:p w:rsidR="00B653A7" w:rsidRPr="004F3CE1" w:rsidRDefault="00B653A7" w:rsidP="00B653A7">
      <w:pPr>
        <w:pStyle w:val="Braille"/>
        <w:rPr>
          <w:lang w:val="en-US"/>
        </w:rPr>
      </w:pPr>
      <w:r w:rsidRPr="004F3CE1">
        <w:rPr>
          <w:lang w:val="en-US"/>
        </w:rPr>
        <w:t xml:space="preserve"> ====     =#agj</w:t>
      </w:r>
    </w:p>
    <w:p w:rsidR="006D4416" w:rsidRPr="004F3CE1" w:rsidRDefault="006D4416" w:rsidP="006D4416">
      <w:pPr>
        <w:pStyle w:val="FesteLeerzeile"/>
        <w:rPr>
          <w:lang w:val="en-US"/>
        </w:rPr>
      </w:pPr>
      <w:r w:rsidRPr="004F3CE1">
        <w:rPr>
          <w:lang w:val="en-US"/>
        </w:rPr>
        <w:t> </w:t>
      </w:r>
    </w:p>
    <w:p w:rsidR="00B113B2" w:rsidRPr="00875626" w:rsidRDefault="00B113B2" w:rsidP="009325EF">
      <w:pPr>
        <w:pStyle w:val="Beispiel"/>
      </w:pPr>
      <w:r>
        <w:t>Beispiel A1.1 B02</w:t>
      </w:r>
    </w:p>
    <w:p w:rsidR="009325EF" w:rsidRPr="00E27887" w:rsidRDefault="007138EA" w:rsidP="00F705FA">
      <w:pPr>
        <w:pStyle w:val="Braille"/>
      </w:pPr>
      <w:r w:rsidRPr="00E27887">
        <w:t xml:space="preserve"> </w:t>
      </w:r>
      <w:r w:rsidR="00F705FA" w:rsidRPr="00E27887">
        <w:t xml:space="preserve"># </w:t>
      </w:r>
      <w:r w:rsidR="001B2A3F" w:rsidRPr="00E27887">
        <w:t xml:space="preserve"> i</w:t>
      </w:r>
      <w:r w:rsidR="00F705FA" w:rsidRPr="00E27887">
        <w:t xml:space="preserve">d,geahi      # </w:t>
      </w:r>
      <w:r w:rsidR="001B2A3F" w:rsidRPr="00E27887">
        <w:t>i</w:t>
      </w:r>
      <w:r w:rsidR="00F705FA" w:rsidRPr="00E27887">
        <w:t>d,geahi</w:t>
      </w:r>
    </w:p>
    <w:p w:rsidR="00F705FA" w:rsidRPr="00E27887" w:rsidRDefault="00F705FA" w:rsidP="00F705FA">
      <w:pPr>
        <w:pStyle w:val="Braille"/>
      </w:pPr>
      <w:r w:rsidRPr="00E27887">
        <w:t xml:space="preserve"> #  </w:t>
      </w:r>
      <w:r w:rsidR="001B2A3F" w:rsidRPr="00E27887">
        <w:t xml:space="preserve"> </w:t>
      </w:r>
      <w:r w:rsidR="0073054E" w:rsidRPr="00E27887">
        <w:t>h,i         +#  h,i</w:t>
      </w:r>
      <w:r w:rsidRPr="00E27887">
        <w:t>jjjj</w:t>
      </w:r>
    </w:p>
    <w:p w:rsidR="00F705FA" w:rsidRPr="004F3CE1" w:rsidRDefault="00F705FA" w:rsidP="00F705FA">
      <w:pPr>
        <w:pStyle w:val="Braille"/>
        <w:rPr>
          <w:lang w:val="fr-FR"/>
        </w:rPr>
      </w:pPr>
      <w:r w:rsidRPr="004F3CE1">
        <w:rPr>
          <w:lang w:val="fr-FR"/>
        </w:rPr>
        <w:t xml:space="preserve">+# </w:t>
      </w:r>
      <w:r w:rsidR="001B2A3F" w:rsidRPr="004F3CE1">
        <w:rPr>
          <w:lang w:val="fr-FR"/>
        </w:rPr>
        <w:t xml:space="preserve"> </w:t>
      </w:r>
      <w:r w:rsidRPr="004F3CE1">
        <w:rPr>
          <w:lang w:val="fr-FR"/>
        </w:rPr>
        <w:t xml:space="preserve"> a,fce       +#  a,fcejj</w:t>
      </w:r>
    </w:p>
    <w:p w:rsidR="00F705FA" w:rsidRPr="004F3CE1" w:rsidRDefault="00F705FA" w:rsidP="00F705FA">
      <w:pPr>
        <w:pStyle w:val="Braille"/>
        <w:rPr>
          <w:lang w:val="fr-FR"/>
        </w:rPr>
      </w:pPr>
      <w:r w:rsidRPr="004F3CE1">
        <w:rPr>
          <w:lang w:val="fr-FR"/>
        </w:rPr>
        <w:t>:</w:t>
      </w:r>
      <w:r w:rsidR="001B2A3F" w:rsidRPr="004F3CE1">
        <w:rPr>
          <w:lang w:val="fr-FR"/>
        </w:rPr>
        <w:t>:</w:t>
      </w:r>
      <w:r w:rsidRPr="004F3CE1">
        <w:rPr>
          <w:lang w:val="fr-FR"/>
        </w:rPr>
        <w:t xml:space="preserve">::::::::::     </w:t>
      </w:r>
      <w:r w:rsidR="001B2A3F" w:rsidRPr="004F3CE1">
        <w:rPr>
          <w:lang w:val="fr-FR"/>
        </w:rPr>
        <w:t xml:space="preserve">  aab</w:t>
      </w:r>
    </w:p>
    <w:p w:rsidR="00F705FA" w:rsidRPr="004F3CE1" w:rsidRDefault="00F705FA" w:rsidP="00F705FA">
      <w:pPr>
        <w:pStyle w:val="Braille"/>
        <w:rPr>
          <w:lang w:val="fr-FR"/>
        </w:rPr>
      </w:pPr>
      <w:r w:rsidRPr="004F3CE1">
        <w:rPr>
          <w:lang w:val="fr-FR"/>
        </w:rPr>
        <w:t xml:space="preserve"> #</w:t>
      </w:r>
      <w:r w:rsidR="001B2A3F" w:rsidRPr="004F3CE1">
        <w:rPr>
          <w:lang w:val="fr-FR"/>
        </w:rPr>
        <w:t xml:space="preserve"> aj</w:t>
      </w:r>
      <w:r w:rsidRPr="004F3CE1">
        <w:rPr>
          <w:lang w:val="fr-FR"/>
        </w:rPr>
        <w:t xml:space="preserve">e,bhfhi     </w:t>
      </w:r>
      <w:r w:rsidR="001B2A3F" w:rsidRPr="004F3CE1">
        <w:rPr>
          <w:lang w:val="fr-FR"/>
        </w:rPr>
        <w:t>:::::::::::</w:t>
      </w:r>
    </w:p>
    <w:p w:rsidR="002A0442" w:rsidRPr="004F3CE1" w:rsidRDefault="00F705FA" w:rsidP="00F705FA">
      <w:pPr>
        <w:pStyle w:val="Braille"/>
        <w:rPr>
          <w:lang w:val="fr-FR"/>
        </w:rPr>
      </w:pPr>
      <w:r w:rsidRPr="004F3CE1">
        <w:rPr>
          <w:lang w:val="fr-FR"/>
        </w:rPr>
        <w:t xml:space="preserve">                </w:t>
      </w:r>
      <w:r w:rsidR="001B2A3F" w:rsidRPr="004F3CE1">
        <w:rPr>
          <w:lang w:val="fr-FR"/>
        </w:rPr>
        <w:t xml:space="preserve">  #aje,bhfhi</w:t>
      </w:r>
    </w:p>
    <w:bookmarkEnd w:id="519"/>
    <w:p w:rsidR="00262683" w:rsidRPr="004F3CE1" w:rsidRDefault="00262683" w:rsidP="00262683">
      <w:pPr>
        <w:pStyle w:val="Leerzeile"/>
        <w:rPr>
          <w:lang w:val="en-US"/>
        </w:rPr>
      </w:pPr>
    </w:p>
    <w:p w:rsidR="00B113B2" w:rsidRPr="0081259A" w:rsidRDefault="00B113B2" w:rsidP="00AF0E40">
      <w:pPr>
        <w:pStyle w:val="berschrift2"/>
      </w:pPr>
      <w:bookmarkStart w:id="521" w:name="_Toc410933464"/>
      <w:r w:rsidRPr="0081259A">
        <w:lastRenderedPageBreak/>
        <w:t>A1.2 Subtraktion</w:t>
      </w:r>
      <w:bookmarkEnd w:id="521"/>
    </w:p>
    <w:p w:rsidR="00E42E18" w:rsidRPr="00875626" w:rsidRDefault="00E42E18" w:rsidP="00DD2868">
      <w:pPr>
        <w:pStyle w:val="Text"/>
        <w:keepLines/>
      </w:pPr>
      <w:r w:rsidRPr="00875626">
        <w:t>Bei der schriftlichen Subtraktion sind zwei grundsätzlich ver</w:t>
      </w:r>
      <w:r w:rsidR="00C614B4">
        <w:softHyphen/>
      </w:r>
      <w:r w:rsidRPr="00875626">
        <w:t>schiedene Algorithmen zu erkennen. Sie unterscheiden sich erst in Fällen, in denen eine Ziffer in der unteren Zahl (Sub</w:t>
      </w:r>
      <w:r w:rsidR="00C614B4">
        <w:softHyphen/>
      </w:r>
      <w:r w:rsidRPr="00875626">
        <w:t xml:space="preserve">trahend) größer ist als die entsprechende Ziffer in der </w:t>
      </w:r>
      <w:r>
        <w:t>oberen Zahl (Minu</w:t>
      </w:r>
      <w:r w:rsidR="00C614B4">
        <w:softHyphen/>
      </w:r>
      <w:r>
        <w:t>end), wie bei "</w:t>
      </w:r>
      <w:r w:rsidRPr="00875626">
        <w:t>4</w:t>
      </w:r>
      <w:r>
        <w:t>5 minus 27"</w:t>
      </w:r>
      <w:r w:rsidRPr="00875626">
        <w:t>.</w:t>
      </w:r>
    </w:p>
    <w:p w:rsidR="00EE6BF6" w:rsidRDefault="00EE6BF6" w:rsidP="00EE6BF6">
      <w:pPr>
        <w:pStyle w:val="Leerzeile"/>
      </w:pPr>
    </w:p>
    <w:p w:rsidR="00E42E18" w:rsidRPr="00875626" w:rsidRDefault="00E42E18" w:rsidP="00E33E2E">
      <w:pPr>
        <w:pStyle w:val="Text"/>
      </w:pPr>
      <w:r w:rsidRPr="00875626">
        <w:t>Im deutschen Sprachraum ist das Ergänzungsverfahren am weitesten verbreitet. In diesem Verfahren wird die obe</w:t>
      </w:r>
      <w:r>
        <w:t>re Ziffer durch zehn ergänzt. Im</w:t>
      </w:r>
      <w:r w:rsidRPr="00875626">
        <w:t xml:space="preserve"> Beispiel </w:t>
      </w:r>
      <w:r>
        <w:t xml:space="preserve">von "45 minus 27" </w:t>
      </w:r>
      <w:r w:rsidRPr="00875626">
        <w:t>wird an</w:t>
      </w:r>
      <w:r w:rsidR="000E7009">
        <w:softHyphen/>
      </w:r>
      <w:r w:rsidRPr="00875626">
        <w:t>stelle von 5 mit 15 gerechnet</w:t>
      </w:r>
      <w:r>
        <w:t xml:space="preserve"> und </w:t>
      </w:r>
      <w:r w:rsidRPr="00875626">
        <w:t>die untere Ziffer in der links davon stehenden Spalte um 1 ergänzt: Die 2 wird zu einer 3.</w:t>
      </w:r>
    </w:p>
    <w:p w:rsidR="00EE6BF6" w:rsidRDefault="00EE6BF6" w:rsidP="00EE6BF6">
      <w:pPr>
        <w:pStyle w:val="Leerzeile"/>
      </w:pPr>
    </w:p>
    <w:p w:rsidR="00E42E18" w:rsidRPr="00875626" w:rsidRDefault="00E42E18" w:rsidP="00E33E2E">
      <w:pPr>
        <w:pStyle w:val="Text"/>
      </w:pPr>
      <w:r w:rsidRPr="00875626">
        <w:t xml:space="preserve">Das andere, international </w:t>
      </w:r>
      <w:r>
        <w:t>überwiegend verwendete</w:t>
      </w:r>
      <w:r w:rsidRPr="00875626">
        <w:t xml:space="preserve"> Verfahren ist das Entbün</w:t>
      </w:r>
      <w:r>
        <w:softHyphen/>
      </w:r>
      <w:r w:rsidRPr="00875626">
        <w:t>de</w:t>
      </w:r>
      <w:r>
        <w:softHyphen/>
      </w:r>
      <w:r w:rsidRPr="00875626">
        <w:t>lungs</w:t>
      </w:r>
      <w:r>
        <w:softHyphen/>
      </w:r>
      <w:r w:rsidRPr="00875626">
        <w:t>verfahren. Hier wird nicht die untere Zahl ergänzt, sondern die 1 (eigentlich 10) für die 5 der links davon stehenden Ziffer entnommen. In unserem Beispiel wird die 4 zu einer 3.</w:t>
      </w:r>
    </w:p>
    <w:p w:rsidR="00EE6BF6" w:rsidRDefault="00EE6BF6" w:rsidP="00EE6BF6">
      <w:pPr>
        <w:pStyle w:val="Leerzeile"/>
      </w:pPr>
    </w:p>
    <w:p w:rsidR="00E42E18" w:rsidRPr="00875626" w:rsidRDefault="00E42E18" w:rsidP="00F93337">
      <w:pPr>
        <w:pStyle w:val="Text"/>
      </w:pPr>
      <w:r w:rsidRPr="00875626">
        <w:t>Rein brailleschrifttechnisch hat das Ergänzungsverfahren den Vorteil, dass immer nur 1 dazu</w:t>
      </w:r>
      <w:r w:rsidR="001A4D6A">
        <w:t xml:space="preserve"> </w:t>
      </w:r>
      <w:r w:rsidR="00F93337">
        <w:t>gezählt</w:t>
      </w:r>
      <w:r w:rsidRPr="00875626">
        <w:t xml:space="preserve"> wird, was sich leichter merken</w:t>
      </w:r>
      <w:r>
        <w:t xml:space="preserve"> </w:t>
      </w:r>
      <w:r w:rsidRPr="00875626">
        <w:t xml:space="preserve">und </w:t>
      </w:r>
      <w:r>
        <w:t xml:space="preserve">auch </w:t>
      </w:r>
      <w:r w:rsidRPr="00875626">
        <w:t>notieren lässt, als die Änderungen beim Ent</w:t>
      </w:r>
      <w:r w:rsidR="005237BD">
        <w:softHyphen/>
      </w:r>
      <w:r w:rsidRPr="00875626">
        <w:t>bündelungsverfahren.</w:t>
      </w:r>
    </w:p>
    <w:p w:rsidR="00EE6BF6" w:rsidRDefault="00EE6BF6" w:rsidP="00EE6BF6">
      <w:pPr>
        <w:pStyle w:val="Leerzeile"/>
      </w:pPr>
    </w:p>
    <w:p w:rsidR="00E42E18" w:rsidRPr="00875626" w:rsidRDefault="00E42E18" w:rsidP="00E33E2E">
      <w:pPr>
        <w:pStyle w:val="Text"/>
      </w:pPr>
      <w:r w:rsidRPr="00875626">
        <w:t>In folgenden Beispielen beziehen sich "Übertragszeilen" nur auf das Ergänzungs</w:t>
      </w:r>
      <w:r w:rsidRPr="00875626">
        <w:softHyphen/>
        <w:t>ver</w:t>
      </w:r>
      <w:r w:rsidRPr="00875626">
        <w:softHyphen/>
        <w:t>fahren.</w:t>
      </w:r>
    </w:p>
    <w:p w:rsidR="006D4416" w:rsidRDefault="006D4416" w:rsidP="006D4416">
      <w:pPr>
        <w:pStyle w:val="FesteLeerzeile"/>
      </w:pPr>
      <w:r>
        <w:t> </w:t>
      </w:r>
    </w:p>
    <w:p w:rsidR="00B113B2" w:rsidRPr="00875626" w:rsidRDefault="00B113B2" w:rsidP="00247B71">
      <w:pPr>
        <w:pStyle w:val="Beispiel"/>
      </w:pPr>
      <w:r>
        <w:t>Beispiel A1.2 B01</w:t>
      </w:r>
    </w:p>
    <w:p w:rsidR="00247B71" w:rsidRPr="004F3CE1" w:rsidRDefault="00247B71" w:rsidP="00247B71">
      <w:pPr>
        <w:pStyle w:val="Braille"/>
        <w:rPr>
          <w:lang w:val="fr-FR"/>
        </w:rPr>
      </w:pPr>
      <w:r w:rsidRPr="004F3CE1">
        <w:rPr>
          <w:lang w:val="fr-FR"/>
        </w:rPr>
        <w:t xml:space="preserve"> #de      #de</w:t>
      </w:r>
    </w:p>
    <w:p w:rsidR="00247B71" w:rsidRPr="004F3CE1" w:rsidRDefault="00247B71" w:rsidP="00247B71">
      <w:pPr>
        <w:pStyle w:val="Braille"/>
        <w:rPr>
          <w:lang w:val="fr-FR"/>
        </w:rPr>
      </w:pPr>
      <w:r w:rsidRPr="004F3CE1">
        <w:rPr>
          <w:lang w:val="fr-FR"/>
        </w:rPr>
        <w:t>-#bg     -#bg</w:t>
      </w:r>
    </w:p>
    <w:p w:rsidR="00247B71" w:rsidRPr="004F3CE1" w:rsidRDefault="00247B71" w:rsidP="00247B71">
      <w:pPr>
        <w:pStyle w:val="Braille"/>
        <w:rPr>
          <w:lang w:val="fr-FR"/>
        </w:rPr>
      </w:pPr>
      <w:r w:rsidRPr="004F3CE1">
        <w:rPr>
          <w:lang w:val="fr-FR"/>
        </w:rPr>
        <w:t xml:space="preserve"> :::       a</w:t>
      </w:r>
    </w:p>
    <w:p w:rsidR="00247B71" w:rsidRPr="004F3CE1" w:rsidRDefault="00247B71" w:rsidP="00247B71">
      <w:pPr>
        <w:pStyle w:val="Braille"/>
        <w:rPr>
          <w:lang w:val="en-US"/>
        </w:rPr>
      </w:pPr>
      <w:r w:rsidRPr="004F3CE1">
        <w:rPr>
          <w:lang w:val="en-US"/>
        </w:rPr>
        <w:t xml:space="preserve"> #ah      :::</w:t>
      </w:r>
    </w:p>
    <w:p w:rsidR="00247B71" w:rsidRPr="004F3CE1" w:rsidRDefault="00247B71" w:rsidP="00247B71">
      <w:pPr>
        <w:pStyle w:val="Braille"/>
        <w:rPr>
          <w:lang w:val="en-US"/>
        </w:rPr>
      </w:pPr>
      <w:r w:rsidRPr="004F3CE1">
        <w:rPr>
          <w:lang w:val="en-US"/>
        </w:rPr>
        <w:t xml:space="preserve"> ===      #ah</w:t>
      </w:r>
    </w:p>
    <w:p w:rsidR="006D4416" w:rsidRDefault="006D4416" w:rsidP="006D4416">
      <w:pPr>
        <w:pStyle w:val="FesteLeerzeile"/>
      </w:pPr>
      <w:r>
        <w:t> </w:t>
      </w:r>
    </w:p>
    <w:p w:rsidR="00B113B2" w:rsidRPr="00875626" w:rsidRDefault="00B113B2" w:rsidP="00247B71">
      <w:pPr>
        <w:pStyle w:val="Beispiel"/>
      </w:pPr>
      <w:r>
        <w:t>Beispiel A1.2 B02</w:t>
      </w:r>
    </w:p>
    <w:p w:rsidR="00247B71" w:rsidRPr="00E27887" w:rsidRDefault="00247B71" w:rsidP="00247B71">
      <w:pPr>
        <w:pStyle w:val="Braille"/>
      </w:pPr>
      <w:r w:rsidRPr="00E27887">
        <w:t xml:space="preserve"> #fcdej      #fc.dej</w:t>
      </w:r>
    </w:p>
    <w:p w:rsidR="00247B71" w:rsidRPr="00E27887" w:rsidRDefault="00247B71" w:rsidP="00247B71">
      <w:pPr>
        <w:pStyle w:val="Braille"/>
      </w:pPr>
      <w:r w:rsidRPr="00E27887">
        <w:t>-# bbaj     -# b.baj</w:t>
      </w:r>
    </w:p>
    <w:p w:rsidR="00247B71" w:rsidRPr="004F3CE1" w:rsidRDefault="00247B71" w:rsidP="00247B71">
      <w:pPr>
        <w:pStyle w:val="Braille"/>
        <w:rPr>
          <w:lang w:val="fr-FR"/>
        </w:rPr>
      </w:pPr>
      <w:r w:rsidRPr="004F3CE1">
        <w:rPr>
          <w:lang w:val="fr-FR"/>
        </w:rPr>
        <w:t xml:space="preserve"> ::::::      :::::::</w:t>
      </w:r>
    </w:p>
    <w:p w:rsidR="00247B71" w:rsidRPr="004F3CE1" w:rsidRDefault="00247B71" w:rsidP="00247B71">
      <w:pPr>
        <w:pStyle w:val="Braille"/>
        <w:rPr>
          <w:lang w:val="fr-FR"/>
        </w:rPr>
      </w:pPr>
      <w:r w:rsidRPr="004F3CE1">
        <w:rPr>
          <w:lang w:val="fr-FR"/>
        </w:rPr>
        <w:t xml:space="preserve"> #fabdj      #fa.bdj</w:t>
      </w:r>
    </w:p>
    <w:p w:rsidR="00247B71" w:rsidRPr="004F3CE1" w:rsidRDefault="00247B71" w:rsidP="00247B71">
      <w:pPr>
        <w:pStyle w:val="Braille"/>
        <w:rPr>
          <w:lang w:val="en-US"/>
        </w:rPr>
      </w:pPr>
      <w:r w:rsidRPr="004F3CE1">
        <w:rPr>
          <w:lang w:val="en-US"/>
        </w:rPr>
        <w:t xml:space="preserve">             =======</w:t>
      </w:r>
    </w:p>
    <w:p w:rsidR="006D4416" w:rsidRPr="004F3CE1" w:rsidRDefault="006D4416" w:rsidP="006D4416">
      <w:pPr>
        <w:pStyle w:val="FesteLeerzeile"/>
        <w:rPr>
          <w:lang w:val="en-US"/>
        </w:rPr>
      </w:pPr>
      <w:r w:rsidRPr="004F3CE1">
        <w:rPr>
          <w:lang w:val="en-US"/>
        </w:rPr>
        <w:t> </w:t>
      </w:r>
    </w:p>
    <w:p w:rsidR="00B113B2" w:rsidRPr="00875626" w:rsidRDefault="00B113B2" w:rsidP="00247B71">
      <w:pPr>
        <w:pStyle w:val="Beispiel"/>
      </w:pPr>
      <w:r>
        <w:lastRenderedPageBreak/>
        <w:t>Beispiel A1.2 B03</w:t>
      </w:r>
    </w:p>
    <w:p w:rsidR="00DD3CBF" w:rsidRPr="00E27887" w:rsidRDefault="000A1A4F" w:rsidP="004763A7">
      <w:pPr>
        <w:pStyle w:val="Braille"/>
      </w:pPr>
      <w:r w:rsidRPr="00E27887">
        <w:t xml:space="preserve"> </w:t>
      </w:r>
      <w:r w:rsidR="00DD3CBF" w:rsidRPr="00E27887">
        <w:t>#ajj</w:t>
      </w:r>
      <w:r w:rsidR="004763A7" w:rsidRPr="00E27887">
        <w:t xml:space="preserve">        #ajj,j      #ajj%j</w:t>
      </w:r>
    </w:p>
    <w:p w:rsidR="00DD3CBF" w:rsidRPr="00E27887" w:rsidRDefault="00DD3CBF" w:rsidP="004763A7">
      <w:pPr>
        <w:pStyle w:val="Braille"/>
      </w:pPr>
      <w:r w:rsidRPr="00E27887">
        <w:t>-#  b,e</w:t>
      </w:r>
      <w:r w:rsidR="004763A7" w:rsidRPr="00E27887">
        <w:t xml:space="preserve">     -#  b,e     -#  b%e</w:t>
      </w:r>
    </w:p>
    <w:p w:rsidR="00DD3CBF" w:rsidRPr="00E27887" w:rsidRDefault="004763A7" w:rsidP="004763A7">
      <w:pPr>
        <w:pStyle w:val="Braille"/>
      </w:pPr>
      <w:r w:rsidRPr="00E27887">
        <w:t xml:space="preserve">:::::::       </w:t>
      </w:r>
      <w:r w:rsidR="0042039F" w:rsidRPr="00E27887">
        <w:t>a</w:t>
      </w:r>
      <w:r w:rsidRPr="00E27887">
        <w:t xml:space="preserve">aa       </w:t>
      </w:r>
      <w:r w:rsidR="00BF7481" w:rsidRPr="00E27887">
        <w:t xml:space="preserve"> </w:t>
      </w:r>
      <w:r w:rsidRPr="00E27887">
        <w:t>::::::</w:t>
      </w:r>
    </w:p>
    <w:p w:rsidR="004763A7" w:rsidRPr="00E27887" w:rsidRDefault="004763A7" w:rsidP="004763A7">
      <w:pPr>
        <w:pStyle w:val="Braille"/>
      </w:pPr>
      <w:r w:rsidRPr="00E27887">
        <w:t xml:space="preserve">  #ig,e      ::::::       #ig,e</w:t>
      </w:r>
    </w:p>
    <w:p w:rsidR="002A0442" w:rsidRPr="00E27887" w:rsidRDefault="0028702F" w:rsidP="004763A7">
      <w:pPr>
        <w:pStyle w:val="Braille"/>
      </w:pPr>
      <w:r w:rsidRPr="00E27887">
        <w:t xml:space="preserve">  =====     =</w:t>
      </w:r>
      <w:r w:rsidR="004763A7" w:rsidRPr="00E27887">
        <w:t># ig,e       =====</w:t>
      </w:r>
    </w:p>
    <w:p w:rsidR="00262683" w:rsidRDefault="00262683" w:rsidP="00262683">
      <w:pPr>
        <w:pStyle w:val="Leerzeile"/>
      </w:pPr>
    </w:p>
    <w:p w:rsidR="00B113B2" w:rsidRPr="0081259A" w:rsidRDefault="00B113B2" w:rsidP="00AF0E40">
      <w:pPr>
        <w:pStyle w:val="berschrift2"/>
      </w:pPr>
      <w:bookmarkStart w:id="522" w:name="_Toc410933465"/>
      <w:r w:rsidRPr="0081259A">
        <w:t>A1.3 Multiplikation</w:t>
      </w:r>
      <w:bookmarkEnd w:id="522"/>
    </w:p>
    <w:p w:rsidR="00E42E18" w:rsidRPr="00875626" w:rsidRDefault="00E42E18" w:rsidP="00E33E2E">
      <w:pPr>
        <w:pStyle w:val="Text"/>
      </w:pPr>
      <w:r w:rsidRPr="00875626">
        <w:t>Bei der schriftlichen Multiplikation sind vor allem Unterschiede in der Positionierung der Teilergebnisse sowie in der Reihen</w:t>
      </w:r>
      <w:r w:rsidR="005237BD">
        <w:softHyphen/>
      </w:r>
      <w:r w:rsidRPr="00875626">
        <w:t>folge der Teilschritte</w:t>
      </w:r>
      <w:r>
        <w:t xml:space="preserve"> — </w:t>
      </w:r>
      <w:r w:rsidRPr="00875626">
        <w:t>vom größten zum kleinsten Stellenwert oder umgekehrt</w:t>
      </w:r>
      <w:r>
        <w:t xml:space="preserve"> — </w:t>
      </w:r>
      <w:r w:rsidRPr="00875626">
        <w:t>zu beobachten.</w:t>
      </w:r>
    </w:p>
    <w:p w:rsidR="00EE6BF6" w:rsidRDefault="00EE6BF6" w:rsidP="00EE6BF6">
      <w:pPr>
        <w:pStyle w:val="Leerzeile"/>
      </w:pPr>
    </w:p>
    <w:p w:rsidR="00E42E18" w:rsidRPr="00875626" w:rsidRDefault="00E42E18" w:rsidP="00E33E2E">
      <w:pPr>
        <w:pStyle w:val="Text"/>
      </w:pPr>
      <w:r w:rsidRPr="00875626">
        <w:t>Es ist zu beachten, dass links genügend Platz für das Ergebnis frei gelassen wird. Falls mit der Einer-Ziffer begonnen wird, kann es vorteilhaft sein, die Leerstellen rechts von den Teil</w:t>
      </w:r>
      <w:r w:rsidR="005237BD">
        <w:softHyphen/>
      </w:r>
      <w:r w:rsidRPr="00875626">
        <w:t>ergeb</w:t>
      </w:r>
      <w:r w:rsidR="005237BD">
        <w:softHyphen/>
      </w:r>
      <w:r w:rsidRPr="00875626">
        <w:t>nissen mit Nullen auszufüllen.</w:t>
      </w:r>
    </w:p>
    <w:p w:rsidR="006D4416" w:rsidRDefault="006D4416" w:rsidP="006D4416">
      <w:pPr>
        <w:pStyle w:val="FesteLeerzeile"/>
      </w:pPr>
      <w:r>
        <w:t> </w:t>
      </w:r>
    </w:p>
    <w:p w:rsidR="00B113B2" w:rsidRPr="00875626" w:rsidRDefault="00B113B2" w:rsidP="00FC2965">
      <w:pPr>
        <w:pStyle w:val="Beispiel"/>
      </w:pPr>
      <w:r>
        <w:t>Beispiel A1.3 B01</w:t>
      </w:r>
    </w:p>
    <w:p w:rsidR="00FC2965" w:rsidRPr="00E27887" w:rsidRDefault="00217855" w:rsidP="00217855">
      <w:pPr>
        <w:pStyle w:val="Braille"/>
      </w:pPr>
      <w:r w:rsidRPr="00E27887">
        <w:t>#bgc.#ahd       #bgc.#ahd</w:t>
      </w:r>
    </w:p>
    <w:p w:rsidR="00217855" w:rsidRPr="004F3CE1" w:rsidRDefault="00217855" w:rsidP="00217855">
      <w:pPr>
        <w:pStyle w:val="Braille"/>
        <w:rPr>
          <w:lang w:val="fr-FR"/>
        </w:rPr>
      </w:pPr>
      <w:r w:rsidRPr="004F3CE1">
        <w:rPr>
          <w:lang w:val="fr-FR"/>
        </w:rPr>
        <w:t>:::::::::       :::::::::</w:t>
      </w:r>
    </w:p>
    <w:p w:rsidR="004B0925" w:rsidRPr="004F3CE1" w:rsidRDefault="00217855" w:rsidP="00217855">
      <w:pPr>
        <w:pStyle w:val="Braille"/>
        <w:rPr>
          <w:lang w:val="fr-FR"/>
        </w:rPr>
      </w:pPr>
      <w:r w:rsidRPr="004F3CE1">
        <w:rPr>
          <w:lang w:val="fr-FR"/>
        </w:rPr>
        <w:t xml:space="preserve"> #  bgc        # bgc</w:t>
      </w:r>
    </w:p>
    <w:p w:rsidR="004B0925" w:rsidRPr="004F3CE1" w:rsidRDefault="00217855" w:rsidP="00217855">
      <w:pPr>
        <w:pStyle w:val="Braille"/>
        <w:rPr>
          <w:lang w:val="fr-FR"/>
        </w:rPr>
      </w:pPr>
      <w:r w:rsidRPr="004F3CE1">
        <w:rPr>
          <w:lang w:val="fr-FR"/>
        </w:rPr>
        <w:t xml:space="preserve"> #  bahd      +# bahd</w:t>
      </w:r>
    </w:p>
    <w:p w:rsidR="004B0925" w:rsidRPr="004F3CE1" w:rsidRDefault="00217855" w:rsidP="00217855">
      <w:pPr>
        <w:pStyle w:val="Braille"/>
        <w:rPr>
          <w:lang w:val="fr-FR"/>
        </w:rPr>
      </w:pPr>
      <w:r w:rsidRPr="004F3CE1">
        <w:rPr>
          <w:lang w:val="fr-FR"/>
        </w:rPr>
        <w:t xml:space="preserve"> #   ajib     +#  ajib</w:t>
      </w:r>
    </w:p>
    <w:p w:rsidR="004B0925" w:rsidRPr="004F3CE1" w:rsidRDefault="00217855" w:rsidP="00217855">
      <w:pPr>
        <w:pStyle w:val="Braille"/>
        <w:rPr>
          <w:lang w:val="fr-FR"/>
        </w:rPr>
      </w:pPr>
      <w:r w:rsidRPr="004F3CE1">
        <w:rPr>
          <w:lang w:val="fr-FR"/>
        </w:rPr>
        <w:t>:::::::::      ::::::::</w:t>
      </w:r>
    </w:p>
    <w:p w:rsidR="004B0925" w:rsidRPr="004F3CE1" w:rsidRDefault="00217855" w:rsidP="00217855">
      <w:pPr>
        <w:pStyle w:val="Braille"/>
        <w:rPr>
          <w:lang w:val="fr-FR"/>
        </w:rPr>
      </w:pPr>
      <w:r w:rsidRPr="004F3CE1">
        <w:rPr>
          <w:lang w:val="fr-FR"/>
        </w:rPr>
        <w:t xml:space="preserve">   #ejbcb      # ejbcb</w:t>
      </w:r>
    </w:p>
    <w:p w:rsidR="006D4416" w:rsidRPr="004F3CE1" w:rsidRDefault="006D4416" w:rsidP="006D4416">
      <w:pPr>
        <w:pStyle w:val="FesteLeerzeile"/>
        <w:rPr>
          <w:lang w:val="en-US"/>
        </w:rPr>
      </w:pPr>
      <w:r w:rsidRPr="004F3CE1">
        <w:rPr>
          <w:lang w:val="en-US"/>
        </w:rPr>
        <w:t> </w:t>
      </w:r>
    </w:p>
    <w:p w:rsidR="004A5374" w:rsidRPr="004F3CE1" w:rsidRDefault="004A5374" w:rsidP="004A5374">
      <w:pPr>
        <w:pStyle w:val="Braille"/>
        <w:rPr>
          <w:lang w:val="en-US"/>
        </w:rPr>
      </w:pPr>
      <w:r w:rsidRPr="004F3CE1">
        <w:rPr>
          <w:lang w:val="en-US"/>
        </w:rPr>
        <w:t>#bgc .#ahd     #bgc .#ahd</w:t>
      </w:r>
    </w:p>
    <w:p w:rsidR="004A5374" w:rsidRPr="004F3CE1" w:rsidRDefault="0028702F" w:rsidP="008B245E">
      <w:pPr>
        <w:pStyle w:val="Braille"/>
        <w:rPr>
          <w:lang w:val="fr-FR"/>
        </w:rPr>
      </w:pPr>
      <w:r w:rsidRPr="004F3CE1">
        <w:rPr>
          <w:lang w:val="fr-FR"/>
        </w:rPr>
        <w:t>::::::</w:t>
      </w:r>
      <w:r w:rsidR="008B245E" w:rsidRPr="004F3CE1">
        <w:rPr>
          <w:lang w:val="fr-FR"/>
        </w:rPr>
        <w:t>:</w:t>
      </w:r>
      <w:r w:rsidRPr="004F3CE1">
        <w:rPr>
          <w:lang w:val="fr-FR"/>
        </w:rPr>
        <w:t>:::     :</w:t>
      </w:r>
      <w:r w:rsidR="004A5374" w:rsidRPr="004F3CE1">
        <w:rPr>
          <w:lang w:val="fr-FR"/>
        </w:rPr>
        <w:t>:::::::::</w:t>
      </w:r>
    </w:p>
    <w:p w:rsidR="004A5374" w:rsidRPr="004F3CE1" w:rsidRDefault="004A5374" w:rsidP="004A5374">
      <w:pPr>
        <w:pStyle w:val="Braille"/>
        <w:rPr>
          <w:lang w:val="fr-FR"/>
        </w:rPr>
      </w:pPr>
      <w:r w:rsidRPr="004F3CE1">
        <w:rPr>
          <w:lang w:val="fr-FR"/>
        </w:rPr>
        <w:t xml:space="preserve">  #   ajib       #   ajib</w:t>
      </w:r>
    </w:p>
    <w:p w:rsidR="004A5374" w:rsidRPr="004F3CE1" w:rsidRDefault="00A453F9" w:rsidP="004A5374">
      <w:pPr>
        <w:pStyle w:val="Braille"/>
        <w:rPr>
          <w:lang w:val="fr-FR"/>
        </w:rPr>
      </w:pPr>
      <w:r w:rsidRPr="004F3CE1">
        <w:rPr>
          <w:lang w:val="fr-FR"/>
        </w:rPr>
        <w:t xml:space="preserve">  #  bahd </w:t>
      </w:r>
      <w:r w:rsidR="004A5374" w:rsidRPr="004F3CE1">
        <w:rPr>
          <w:lang w:val="fr-FR"/>
        </w:rPr>
        <w:t xml:space="preserve">       #  bahd</w:t>
      </w:r>
      <w:r w:rsidRPr="004F3CE1">
        <w:rPr>
          <w:lang w:val="fr-FR"/>
        </w:rPr>
        <w:t>j</w:t>
      </w:r>
    </w:p>
    <w:p w:rsidR="004A5374" w:rsidRPr="004F3CE1" w:rsidRDefault="004A5374" w:rsidP="00A453F9">
      <w:pPr>
        <w:pStyle w:val="Braille"/>
        <w:rPr>
          <w:lang w:val="fr-FR"/>
        </w:rPr>
      </w:pPr>
      <w:r w:rsidRPr="004F3CE1">
        <w:rPr>
          <w:lang w:val="fr-FR"/>
        </w:rPr>
        <w:t xml:space="preserve">  #  bgc</w:t>
      </w:r>
      <w:r w:rsidR="00A453F9" w:rsidRPr="004F3CE1">
        <w:rPr>
          <w:lang w:val="fr-FR"/>
        </w:rPr>
        <w:t xml:space="preserve">  </w:t>
      </w:r>
      <w:r w:rsidRPr="004F3CE1">
        <w:rPr>
          <w:lang w:val="fr-FR"/>
        </w:rPr>
        <w:t xml:space="preserve">       #  bgc</w:t>
      </w:r>
      <w:r w:rsidR="00A453F9" w:rsidRPr="004F3CE1">
        <w:rPr>
          <w:lang w:val="fr-FR"/>
        </w:rPr>
        <w:t>jj</w:t>
      </w:r>
    </w:p>
    <w:p w:rsidR="004A5374" w:rsidRPr="004F3CE1" w:rsidRDefault="004A5374" w:rsidP="004A5374">
      <w:pPr>
        <w:pStyle w:val="Braille"/>
        <w:rPr>
          <w:lang w:val="fr-FR"/>
        </w:rPr>
      </w:pPr>
      <w:r w:rsidRPr="004F3CE1">
        <w:rPr>
          <w:lang w:val="fr-FR"/>
        </w:rPr>
        <w:t>::::::::::     ::::::::::</w:t>
      </w:r>
    </w:p>
    <w:p w:rsidR="004A5374" w:rsidRPr="004F3CE1" w:rsidRDefault="004A5374" w:rsidP="004A5374">
      <w:pPr>
        <w:pStyle w:val="Braille"/>
        <w:rPr>
          <w:lang w:val="fr-FR"/>
        </w:rPr>
      </w:pPr>
      <w:r w:rsidRPr="004F3CE1">
        <w:rPr>
          <w:lang w:val="fr-FR"/>
        </w:rPr>
        <w:t xml:space="preserve">    #ejbcb         #ejbcb</w:t>
      </w:r>
    </w:p>
    <w:p w:rsidR="002A0442" w:rsidRPr="004F3CE1" w:rsidRDefault="004A5374" w:rsidP="004A5374">
      <w:pPr>
        <w:pStyle w:val="Braille"/>
        <w:rPr>
          <w:lang w:val="en-US"/>
        </w:rPr>
      </w:pPr>
      <w:r w:rsidRPr="004F3CE1">
        <w:rPr>
          <w:lang w:val="en-US"/>
        </w:rPr>
        <w:t xml:space="preserve">    ======         ======</w:t>
      </w:r>
    </w:p>
    <w:p w:rsidR="00262683" w:rsidRPr="004F3CE1" w:rsidRDefault="00262683" w:rsidP="00262683">
      <w:pPr>
        <w:pStyle w:val="Leerzeile"/>
        <w:rPr>
          <w:lang w:val="en-US"/>
        </w:rPr>
      </w:pPr>
    </w:p>
    <w:p w:rsidR="00B113B2" w:rsidRPr="0081259A" w:rsidRDefault="00B113B2" w:rsidP="00AF0E40">
      <w:pPr>
        <w:pStyle w:val="berschrift2"/>
      </w:pPr>
      <w:bookmarkStart w:id="523" w:name="_Toc410933466"/>
      <w:r w:rsidRPr="0081259A">
        <w:lastRenderedPageBreak/>
        <w:t>A1.4 Division</w:t>
      </w:r>
      <w:bookmarkEnd w:id="523"/>
    </w:p>
    <w:p w:rsidR="00E42E18" w:rsidRPr="00875626" w:rsidRDefault="00E42E18" w:rsidP="00E33E2E">
      <w:pPr>
        <w:pStyle w:val="Text"/>
      </w:pPr>
      <w:r w:rsidRPr="00875626">
        <w:t>Bei der schriftlichen Division variieren im deutschen Sprach</w:t>
      </w:r>
      <w:r w:rsidR="005237BD">
        <w:softHyphen/>
      </w:r>
      <w:r w:rsidRPr="00875626">
        <w:t>raum vor allem die Anzahl der Zwischenschritte, die notiert werden, sowie der Umgang mit dem Restbetrag.</w:t>
      </w:r>
    </w:p>
    <w:p w:rsidR="00EE6BF6" w:rsidRDefault="00EE6BF6" w:rsidP="00EE6BF6">
      <w:pPr>
        <w:pStyle w:val="Leerzeile"/>
      </w:pPr>
    </w:p>
    <w:p w:rsidR="00E42E18" w:rsidRPr="00875626" w:rsidRDefault="00E42E18" w:rsidP="00EC1DAF">
      <w:pPr>
        <w:pStyle w:val="Text"/>
      </w:pPr>
      <w:r w:rsidRPr="00875626">
        <w:t xml:space="preserve">In der Brailleschrift </w:t>
      </w:r>
      <w:r>
        <w:t xml:space="preserve">erschwert </w:t>
      </w:r>
      <w:r w:rsidRPr="00875626">
        <w:t xml:space="preserve">der Zeilenwechsel nach oben </w:t>
      </w:r>
      <w:r>
        <w:t>das</w:t>
      </w:r>
      <w:r w:rsidRPr="00875626">
        <w:t xml:space="preserve"> Notieren der Teil- und Endergebnis</w:t>
      </w:r>
      <w:r>
        <w:t>se</w:t>
      </w:r>
      <w:r w:rsidRPr="00875626">
        <w:t xml:space="preserve">. </w:t>
      </w:r>
      <w:r>
        <w:t xml:space="preserve">Oft </w:t>
      </w:r>
      <w:r w:rsidRPr="00875626">
        <w:t>werden Teilergeb</w:t>
      </w:r>
      <w:r w:rsidR="005237BD">
        <w:softHyphen/>
      </w:r>
      <w:r w:rsidRPr="00875626">
        <w:t>nis</w:t>
      </w:r>
      <w:r w:rsidR="005237BD">
        <w:softHyphen/>
      </w:r>
      <w:r w:rsidRPr="00875626">
        <w:t xml:space="preserve">se zunächst in </w:t>
      </w:r>
      <w:r>
        <w:t xml:space="preserve">die </w:t>
      </w:r>
      <w:r w:rsidRPr="00875626">
        <w:t>Zeilen der Zwischen</w:t>
      </w:r>
      <w:r>
        <w:softHyphen/>
      </w:r>
      <w:r w:rsidRPr="00875626">
        <w:t xml:space="preserve">schritte geschrieben und erst </w:t>
      </w:r>
      <w:r>
        <w:t xml:space="preserve">am Schluss </w:t>
      </w:r>
      <w:r w:rsidRPr="00875626">
        <w:t xml:space="preserve">zu einer Zahl </w:t>
      </w:r>
      <w:r>
        <w:t xml:space="preserve">(Endergebnis) </w:t>
      </w:r>
      <w:r w:rsidRPr="00875626">
        <w:t>zusammengefügt</w:t>
      </w:r>
      <w:r>
        <w:t>. Das Ergebnis wird</w:t>
      </w:r>
      <w:r w:rsidRPr="00875626">
        <w:t xml:space="preserve"> entweder wie in der Schwarzschrift</w:t>
      </w:r>
      <w:r>
        <w:t xml:space="preserve"> </w:t>
      </w:r>
      <w:r w:rsidRPr="00875626">
        <w:t xml:space="preserve">oben oder aber </w:t>
      </w:r>
      <w:r w:rsidR="00EC1DAF">
        <w:t xml:space="preserve">unten </w:t>
      </w:r>
      <w:r>
        <w:t>notiert</w:t>
      </w:r>
      <w:r w:rsidRPr="00875626">
        <w:t>.</w:t>
      </w:r>
    </w:p>
    <w:p w:rsidR="00EE6BF6" w:rsidRDefault="00EE6BF6" w:rsidP="00EE6BF6">
      <w:pPr>
        <w:pStyle w:val="Leerzeile"/>
      </w:pPr>
    </w:p>
    <w:p w:rsidR="00E42E18" w:rsidRPr="00875626" w:rsidRDefault="00E42E18" w:rsidP="00E33E2E">
      <w:pPr>
        <w:pStyle w:val="Text"/>
      </w:pPr>
      <w:r w:rsidRPr="00875626">
        <w:t>Ohne eine gewisse Übung und Grunderfahrung in der prakti</w:t>
      </w:r>
      <w:r w:rsidR="005237BD">
        <w:softHyphen/>
      </w:r>
      <w:r w:rsidRPr="00875626">
        <w:t>schen Arbeit mit der Braille</w:t>
      </w:r>
      <w:r>
        <w:t>schrift</w:t>
      </w:r>
      <w:r w:rsidRPr="00875626">
        <w:t>maschine kann es unter Um</w:t>
      </w:r>
      <w:r w:rsidR="005237BD">
        <w:softHyphen/>
      </w:r>
      <w:r w:rsidRPr="00875626">
        <w:t>ständen schwierig sein, abzuschätzen, ob noch ausreichend Schreibplatz auf der Blattfläche für die vollständige Division mit allen Zwischenschritten zur Verfügung steht.</w:t>
      </w:r>
    </w:p>
    <w:p w:rsidR="006D4416" w:rsidRDefault="006D4416" w:rsidP="006D4416">
      <w:pPr>
        <w:pStyle w:val="FesteLeerzeile"/>
      </w:pPr>
      <w:r>
        <w:t> </w:t>
      </w:r>
    </w:p>
    <w:p w:rsidR="00B113B2" w:rsidRPr="00875626" w:rsidRDefault="00B113B2" w:rsidP="005358BD">
      <w:pPr>
        <w:pStyle w:val="Beispiel"/>
      </w:pPr>
      <w:r>
        <w:t>Beispiel A1.4 B01</w:t>
      </w:r>
    </w:p>
    <w:p w:rsidR="005358BD" w:rsidRPr="00E27887" w:rsidRDefault="00C928C5" w:rsidP="00C928C5">
      <w:pPr>
        <w:pStyle w:val="Braille"/>
      </w:pPr>
      <w:r w:rsidRPr="00E27887">
        <w:t xml:space="preserve">  #eeb :#bd =#bc </w:t>
      </w:r>
      <w:r w:rsidR="00937CB9" w:rsidRPr="00E27887">
        <w:t xml:space="preserve"> </w:t>
      </w:r>
      <w:r w:rsidR="00704F54" w:rsidRPr="00E27887">
        <w:t xml:space="preserve"> </w:t>
      </w:r>
      <w:r w:rsidRPr="00E27887">
        <w:t>#eeb :#bd =#bc</w:t>
      </w:r>
    </w:p>
    <w:p w:rsidR="004B0925" w:rsidRPr="004F3CE1" w:rsidRDefault="00C928C5" w:rsidP="00C928C5">
      <w:pPr>
        <w:pStyle w:val="Braille"/>
        <w:rPr>
          <w:lang w:val="fr-FR"/>
        </w:rPr>
      </w:pPr>
      <w:r w:rsidRPr="004F3CE1">
        <w:rPr>
          <w:lang w:val="fr-FR"/>
        </w:rPr>
        <w:t xml:space="preserve"> -#dh     #b       # gb      </w:t>
      </w:r>
      <w:r w:rsidR="00937CB9" w:rsidRPr="004F3CE1">
        <w:rPr>
          <w:lang w:val="fr-FR"/>
        </w:rPr>
        <w:t>#b</w:t>
      </w:r>
    </w:p>
    <w:p w:rsidR="004B0925" w:rsidRPr="004F3CE1" w:rsidRDefault="00C928C5" w:rsidP="008B245E">
      <w:pPr>
        <w:pStyle w:val="Braille"/>
        <w:rPr>
          <w:lang w:val="fr-FR"/>
        </w:rPr>
      </w:pPr>
      <w:r w:rsidRPr="004F3CE1">
        <w:rPr>
          <w:lang w:val="fr-FR"/>
        </w:rPr>
        <w:t xml:space="preserve">  </w:t>
      </w:r>
      <w:r w:rsidR="008B245E" w:rsidRPr="004F3CE1">
        <w:rPr>
          <w:lang w:val="fr-FR"/>
        </w:rPr>
        <w:t>:::</w:t>
      </w:r>
      <w:r w:rsidRPr="004F3CE1">
        <w:rPr>
          <w:lang w:val="fr-FR"/>
        </w:rPr>
        <w:t xml:space="preserve">              </w:t>
      </w:r>
      <w:r w:rsidR="00937CB9" w:rsidRPr="004F3CE1">
        <w:rPr>
          <w:lang w:val="fr-FR"/>
        </w:rPr>
        <w:t>#  j      #c</w:t>
      </w:r>
    </w:p>
    <w:p w:rsidR="004B0925" w:rsidRPr="004F3CE1" w:rsidRDefault="00C928C5" w:rsidP="00C928C5">
      <w:pPr>
        <w:pStyle w:val="Braille"/>
        <w:rPr>
          <w:lang w:val="fr-FR"/>
        </w:rPr>
      </w:pPr>
      <w:r w:rsidRPr="004F3CE1">
        <w:rPr>
          <w:lang w:val="fr-FR"/>
        </w:rPr>
        <w:t xml:space="preserve">  # gb</w:t>
      </w:r>
    </w:p>
    <w:p w:rsidR="004B0925" w:rsidRPr="004F3CE1" w:rsidRDefault="00C928C5" w:rsidP="00C928C5">
      <w:pPr>
        <w:pStyle w:val="Braille"/>
        <w:rPr>
          <w:lang w:val="fr-FR"/>
        </w:rPr>
      </w:pPr>
      <w:r w:rsidRPr="004F3CE1">
        <w:rPr>
          <w:lang w:val="fr-FR"/>
        </w:rPr>
        <w:t xml:space="preserve">  # gb    #c</w:t>
      </w:r>
    </w:p>
    <w:p w:rsidR="004B0925" w:rsidRPr="004F3CE1" w:rsidRDefault="008B245E" w:rsidP="00C928C5">
      <w:pPr>
        <w:pStyle w:val="Braille"/>
        <w:rPr>
          <w:lang w:val="fr-FR"/>
        </w:rPr>
      </w:pPr>
      <w:r w:rsidRPr="004F3CE1">
        <w:rPr>
          <w:lang w:val="fr-FR"/>
        </w:rPr>
        <w:t xml:space="preserve">  ::::</w:t>
      </w:r>
    </w:p>
    <w:p w:rsidR="004B0925" w:rsidRPr="004F3CE1" w:rsidRDefault="00C928C5" w:rsidP="00C928C5">
      <w:pPr>
        <w:pStyle w:val="Braille"/>
        <w:rPr>
          <w:lang w:val="en-US"/>
        </w:rPr>
      </w:pPr>
      <w:r w:rsidRPr="004F3CE1">
        <w:rPr>
          <w:lang w:val="en-US"/>
        </w:rPr>
        <w:t xml:space="preserve">  #  j</w:t>
      </w:r>
    </w:p>
    <w:p w:rsidR="006D4416" w:rsidRPr="004F3CE1" w:rsidRDefault="006D4416" w:rsidP="006D4416">
      <w:pPr>
        <w:pStyle w:val="FesteLeerzeile"/>
        <w:rPr>
          <w:lang w:val="en-US"/>
        </w:rPr>
      </w:pPr>
      <w:r w:rsidRPr="004F3CE1">
        <w:rPr>
          <w:lang w:val="en-US"/>
        </w:rPr>
        <w:t> </w:t>
      </w:r>
    </w:p>
    <w:p w:rsidR="00B113B2" w:rsidRPr="00875626" w:rsidRDefault="00B113B2" w:rsidP="00937CB9">
      <w:pPr>
        <w:pStyle w:val="Beispiel"/>
      </w:pPr>
      <w:r>
        <w:t>Beispiel A1.4 B02</w:t>
      </w:r>
    </w:p>
    <w:p w:rsidR="00937CB9" w:rsidRPr="00E27887" w:rsidRDefault="00937CB9" w:rsidP="00937CB9">
      <w:pPr>
        <w:pStyle w:val="Braille"/>
      </w:pPr>
      <w:r w:rsidRPr="00E27887">
        <w:t xml:space="preserve">  #cea :#ae =#bc &gt;r#f</w:t>
      </w:r>
    </w:p>
    <w:p w:rsidR="00937CB9" w:rsidRPr="004F3CE1" w:rsidRDefault="00937CB9" w:rsidP="00937CB9">
      <w:pPr>
        <w:pStyle w:val="Braille"/>
        <w:rPr>
          <w:lang w:val="fr-FR"/>
        </w:rPr>
      </w:pPr>
      <w:r w:rsidRPr="004F3CE1">
        <w:rPr>
          <w:lang w:val="fr-FR"/>
        </w:rPr>
        <w:t xml:space="preserve">  #cj        #b</w:t>
      </w:r>
    </w:p>
    <w:p w:rsidR="004B0925" w:rsidRPr="004F3CE1" w:rsidRDefault="00937CB9" w:rsidP="008B245E">
      <w:pPr>
        <w:pStyle w:val="Braille"/>
        <w:rPr>
          <w:lang w:val="fr-FR"/>
        </w:rPr>
      </w:pPr>
      <w:r w:rsidRPr="004F3CE1">
        <w:rPr>
          <w:lang w:val="fr-FR"/>
        </w:rPr>
        <w:t xml:space="preserve">  </w:t>
      </w:r>
      <w:r w:rsidR="008B245E" w:rsidRPr="004F3CE1">
        <w:rPr>
          <w:lang w:val="fr-FR"/>
        </w:rPr>
        <w:t>:::</w:t>
      </w:r>
    </w:p>
    <w:p w:rsidR="004B0925" w:rsidRPr="004F3CE1" w:rsidRDefault="00937CB9" w:rsidP="00937CB9">
      <w:pPr>
        <w:pStyle w:val="Braille"/>
        <w:rPr>
          <w:lang w:val="fr-FR"/>
        </w:rPr>
      </w:pPr>
      <w:r w:rsidRPr="004F3CE1">
        <w:rPr>
          <w:lang w:val="fr-FR"/>
        </w:rPr>
        <w:t xml:space="preserve">  # ea</w:t>
      </w:r>
    </w:p>
    <w:p w:rsidR="00937CB9" w:rsidRPr="004F3CE1" w:rsidRDefault="00937CB9" w:rsidP="00937CB9">
      <w:pPr>
        <w:pStyle w:val="Braille"/>
        <w:rPr>
          <w:lang w:val="fr-FR"/>
        </w:rPr>
      </w:pPr>
      <w:r w:rsidRPr="004F3CE1">
        <w:rPr>
          <w:lang w:val="fr-FR"/>
        </w:rPr>
        <w:t xml:space="preserve">  # de       #c</w:t>
      </w:r>
    </w:p>
    <w:p w:rsidR="004B0925" w:rsidRPr="004F3CE1" w:rsidRDefault="00937CB9" w:rsidP="008B245E">
      <w:pPr>
        <w:pStyle w:val="Braille"/>
        <w:rPr>
          <w:lang w:val="en-US"/>
        </w:rPr>
      </w:pPr>
      <w:r w:rsidRPr="004F3CE1">
        <w:rPr>
          <w:lang w:val="en-US"/>
        </w:rPr>
        <w:t xml:space="preserve">  </w:t>
      </w:r>
      <w:r w:rsidR="008B245E" w:rsidRPr="004F3CE1">
        <w:rPr>
          <w:lang w:val="en-US"/>
        </w:rPr>
        <w:t>::::</w:t>
      </w:r>
    </w:p>
    <w:p w:rsidR="00937CB9" w:rsidRPr="004F3CE1" w:rsidRDefault="00937CB9" w:rsidP="00937CB9">
      <w:pPr>
        <w:pStyle w:val="Braille"/>
        <w:rPr>
          <w:lang w:val="en-US"/>
        </w:rPr>
      </w:pPr>
      <w:r w:rsidRPr="004F3CE1">
        <w:rPr>
          <w:lang w:val="en-US"/>
        </w:rPr>
        <w:t xml:space="preserve">  #  f       re}</w:t>
      </w:r>
    </w:p>
    <w:p w:rsidR="006D4416" w:rsidRPr="004F3CE1" w:rsidRDefault="006D4416" w:rsidP="006D4416">
      <w:pPr>
        <w:pStyle w:val="FesteLeerzeile"/>
        <w:rPr>
          <w:lang w:val="en-US"/>
        </w:rPr>
      </w:pPr>
      <w:r w:rsidRPr="004F3CE1">
        <w:rPr>
          <w:lang w:val="en-US"/>
        </w:rPr>
        <w:t> </w:t>
      </w:r>
    </w:p>
    <w:p w:rsidR="00937CB9" w:rsidRPr="004F3CE1" w:rsidRDefault="00937CB9" w:rsidP="00937CB9">
      <w:pPr>
        <w:pStyle w:val="Braille"/>
        <w:rPr>
          <w:lang w:val="en-US"/>
        </w:rPr>
      </w:pPr>
      <w:r w:rsidRPr="004F3CE1">
        <w:rPr>
          <w:lang w:val="en-US"/>
        </w:rPr>
        <w:lastRenderedPageBreak/>
        <w:t xml:space="preserve">   #cea :#ae</w:t>
      </w:r>
    </w:p>
    <w:p w:rsidR="00937CB9" w:rsidRPr="004F3CE1" w:rsidRDefault="00937CB9" w:rsidP="00937CB9">
      <w:pPr>
        <w:pStyle w:val="Braille"/>
        <w:rPr>
          <w:lang w:val="fr-FR"/>
        </w:rPr>
      </w:pPr>
      <w:r w:rsidRPr="004F3CE1">
        <w:rPr>
          <w:lang w:val="fr-FR"/>
        </w:rPr>
        <w:t>#b #cj</w:t>
      </w:r>
    </w:p>
    <w:p w:rsidR="004B0925" w:rsidRPr="004F3CE1" w:rsidRDefault="00937CB9" w:rsidP="00937CB9">
      <w:pPr>
        <w:pStyle w:val="Braille"/>
        <w:rPr>
          <w:lang w:val="fr-FR"/>
        </w:rPr>
      </w:pPr>
      <w:r w:rsidRPr="004F3CE1">
        <w:rPr>
          <w:lang w:val="fr-FR"/>
        </w:rPr>
        <w:t xml:space="preserve">   ---</w:t>
      </w:r>
    </w:p>
    <w:p w:rsidR="004B0925" w:rsidRPr="004F3CE1" w:rsidRDefault="00937CB9" w:rsidP="00937CB9">
      <w:pPr>
        <w:pStyle w:val="Braille"/>
        <w:rPr>
          <w:lang w:val="fr-FR"/>
        </w:rPr>
      </w:pPr>
      <w:r w:rsidRPr="004F3CE1">
        <w:rPr>
          <w:lang w:val="fr-FR"/>
        </w:rPr>
        <w:t xml:space="preserve">   # ea</w:t>
      </w:r>
    </w:p>
    <w:p w:rsidR="004B0925" w:rsidRPr="004F3CE1" w:rsidRDefault="00937CB9" w:rsidP="00937CB9">
      <w:pPr>
        <w:pStyle w:val="Braille"/>
        <w:rPr>
          <w:lang w:val="fr-FR"/>
        </w:rPr>
      </w:pPr>
      <w:r w:rsidRPr="004F3CE1">
        <w:rPr>
          <w:lang w:val="fr-FR"/>
        </w:rPr>
        <w:t>#c # de</w:t>
      </w:r>
    </w:p>
    <w:p w:rsidR="004B0925" w:rsidRPr="004F3CE1" w:rsidRDefault="00D730ED" w:rsidP="00937CB9">
      <w:pPr>
        <w:pStyle w:val="Braille"/>
        <w:rPr>
          <w:lang w:val="fr-FR"/>
        </w:rPr>
      </w:pPr>
      <w:r w:rsidRPr="004F3CE1">
        <w:rPr>
          <w:lang w:val="fr-FR"/>
        </w:rPr>
        <w:t xml:space="preserve"> </w:t>
      </w:r>
      <w:r w:rsidR="00937CB9" w:rsidRPr="004F3CE1">
        <w:rPr>
          <w:lang w:val="fr-FR"/>
        </w:rPr>
        <w:t xml:space="preserve">  ::::</w:t>
      </w:r>
    </w:p>
    <w:p w:rsidR="004B0925" w:rsidRPr="004F3CE1" w:rsidRDefault="00D730ED" w:rsidP="00937CB9">
      <w:pPr>
        <w:pStyle w:val="Braille"/>
        <w:rPr>
          <w:lang w:val="fr-FR"/>
        </w:rPr>
      </w:pPr>
      <w:r w:rsidRPr="004F3CE1">
        <w:rPr>
          <w:lang w:val="fr-FR"/>
        </w:rPr>
        <w:t xml:space="preserve">% </w:t>
      </w:r>
      <w:r w:rsidR="00937CB9" w:rsidRPr="004F3CE1">
        <w:rPr>
          <w:lang w:val="fr-FR"/>
        </w:rPr>
        <w:t xml:space="preserve"> #  fj</w:t>
      </w:r>
    </w:p>
    <w:p w:rsidR="00937CB9" w:rsidRPr="004F3CE1" w:rsidRDefault="00D730ED" w:rsidP="00937CB9">
      <w:pPr>
        <w:pStyle w:val="Braille"/>
        <w:rPr>
          <w:lang w:val="fr-FR"/>
        </w:rPr>
      </w:pPr>
      <w:r w:rsidRPr="004F3CE1">
        <w:rPr>
          <w:lang w:val="fr-FR"/>
        </w:rPr>
        <w:t>#d #  fj</w:t>
      </w:r>
    </w:p>
    <w:p w:rsidR="00D730ED" w:rsidRPr="004F3CE1" w:rsidRDefault="00D730ED" w:rsidP="00937CB9">
      <w:pPr>
        <w:pStyle w:val="Braille"/>
        <w:rPr>
          <w:lang w:val="fr-FR"/>
        </w:rPr>
      </w:pPr>
      <w:r w:rsidRPr="004F3CE1">
        <w:rPr>
          <w:lang w:val="fr-FR"/>
        </w:rPr>
        <w:t xml:space="preserve">   :::::</w:t>
      </w:r>
    </w:p>
    <w:p w:rsidR="00D730ED" w:rsidRPr="004F3CE1" w:rsidRDefault="00D730ED" w:rsidP="00937CB9">
      <w:pPr>
        <w:pStyle w:val="Braille"/>
        <w:rPr>
          <w:lang w:val="fr-FR"/>
        </w:rPr>
      </w:pPr>
      <w:r w:rsidRPr="004F3CE1">
        <w:rPr>
          <w:lang w:val="fr-FR"/>
        </w:rPr>
        <w:t xml:space="preserve">   #   j    =#bc,d</w:t>
      </w:r>
    </w:p>
    <w:p w:rsidR="002A0442" w:rsidRPr="004F3CE1" w:rsidRDefault="00D730ED" w:rsidP="00937CB9">
      <w:pPr>
        <w:pStyle w:val="Braille"/>
        <w:rPr>
          <w:lang w:val="en-US"/>
        </w:rPr>
      </w:pPr>
      <w:r w:rsidRPr="004F3CE1">
        <w:rPr>
          <w:lang w:val="en-US"/>
        </w:rPr>
        <w:t xml:space="preserve">            ======</w:t>
      </w:r>
    </w:p>
    <w:p w:rsidR="00262683" w:rsidRPr="004F3CE1" w:rsidRDefault="00262683" w:rsidP="00262683">
      <w:pPr>
        <w:pStyle w:val="Leerzeile"/>
        <w:rPr>
          <w:lang w:val="en-US"/>
        </w:rPr>
      </w:pPr>
      <w:bookmarkStart w:id="524" w:name="_Toc284272743"/>
      <w:bookmarkStart w:id="525" w:name="_Toc342762890"/>
    </w:p>
    <w:p w:rsidR="00B113B2" w:rsidRPr="004F3CE1" w:rsidRDefault="00B113B2" w:rsidP="00AF0E40">
      <w:pPr>
        <w:pStyle w:val="berschrift2"/>
        <w:rPr>
          <w:lang w:val="en-US"/>
        </w:rPr>
      </w:pPr>
      <w:bookmarkStart w:id="526" w:name="_Toc410933467"/>
      <w:r w:rsidRPr="004F3CE1">
        <w:rPr>
          <w:lang w:val="en-US"/>
        </w:rPr>
        <w:t>A1.5 Lineare Addition</w:t>
      </w:r>
      <w:bookmarkEnd w:id="526"/>
    </w:p>
    <w:p w:rsidR="00E42E18" w:rsidRDefault="00E42E18" w:rsidP="00E33E2E">
      <w:pPr>
        <w:pStyle w:val="Text"/>
      </w:pPr>
      <w:r>
        <w:t>Neben den stark an die Schwarzschrift angelehnten Rechen</w:t>
      </w:r>
      <w:r w:rsidR="002C2F4A">
        <w:softHyphen/>
      </w:r>
      <w:r>
        <w:t>ve</w:t>
      </w:r>
      <w:r w:rsidR="002C2F4A">
        <w:t>r</w:t>
      </w:r>
      <w:r w:rsidR="002C2F4A">
        <w:softHyphen/>
      </w:r>
      <w:r>
        <w:t>fahren wurden auch an die Brailleschriftmaschine angepasste Techniken entwickelt. Es soll hier die lineare Addition als Bei</w:t>
      </w:r>
      <w:r w:rsidR="005237BD">
        <w:softHyphen/>
      </w:r>
      <w:r>
        <w:t>spiel dienen. Das Verfahren lässt sich in leichter Ab</w:t>
      </w:r>
      <w:r>
        <w:softHyphen/>
        <w:t>wand</w:t>
      </w:r>
      <w:r>
        <w:softHyphen/>
        <w:t>lung ebenfalls für das Rechnen am Computer einsetzen.</w:t>
      </w:r>
    </w:p>
    <w:p w:rsidR="006D4416" w:rsidRDefault="006D4416" w:rsidP="006D4416">
      <w:pPr>
        <w:pStyle w:val="FesteLeerzeile"/>
      </w:pPr>
      <w:r>
        <w:t> </w:t>
      </w:r>
    </w:p>
    <w:p w:rsidR="00B113B2" w:rsidRPr="00875626" w:rsidRDefault="00B113B2" w:rsidP="007948DD">
      <w:pPr>
        <w:pStyle w:val="Beispiel"/>
      </w:pPr>
      <w:r>
        <w:t>Beispiel A1.5 B01</w:t>
      </w:r>
    </w:p>
    <w:p w:rsidR="00E42E18" w:rsidRDefault="00E42E18" w:rsidP="00E33E2E">
      <w:pPr>
        <w:pStyle w:val="Text"/>
      </w:pPr>
      <w:r>
        <w:t xml:space="preserve">Es sollen die beiden Dezimalzahlen </w:t>
      </w:r>
      <w:r w:rsidR="00B654AF">
        <w:t>9,7</w:t>
      </w:r>
      <w:r>
        <w:t xml:space="preserve">3 und </w:t>
      </w:r>
      <w:r w:rsidR="00B654AF">
        <w:t>3,4</w:t>
      </w:r>
      <w:r>
        <w:t>6 addiert werden. Zunächst wird die Aufgabe aufgestellt:</w:t>
      </w:r>
    </w:p>
    <w:p w:rsidR="006D4416" w:rsidRDefault="006D4416" w:rsidP="006D4416">
      <w:pPr>
        <w:pStyle w:val="FesteLeerzeile"/>
      </w:pPr>
      <w:r>
        <w:t> </w:t>
      </w:r>
    </w:p>
    <w:p w:rsidR="007948DD" w:rsidRPr="00E27887" w:rsidRDefault="007948DD" w:rsidP="007948DD">
      <w:pPr>
        <w:pStyle w:val="Braille"/>
      </w:pPr>
      <w:r w:rsidRPr="00E27887">
        <w:t>#i,gc +#c,df =#</w:t>
      </w:r>
    </w:p>
    <w:p w:rsidR="006D4416" w:rsidRDefault="006D4416" w:rsidP="006D4416">
      <w:pPr>
        <w:pStyle w:val="FesteLeerzeile"/>
      </w:pPr>
      <w:r>
        <w:t> </w:t>
      </w:r>
    </w:p>
    <w:p w:rsidR="00E42E18" w:rsidRDefault="00E42E18" w:rsidP="00E33E2E">
      <w:pPr>
        <w:pStyle w:val="Text"/>
      </w:pPr>
      <w:r>
        <w:t>Schritt 1: Die Anzahl der Stellen der längsten Zahl (inklusive Dezimaltrennzeichen) wird ermittelt und eins dazu gezählt. Das ergibt die maximale Länge des Ergeb</w:t>
      </w:r>
      <w:r>
        <w:softHyphen/>
        <w:t>nis</w:t>
      </w:r>
      <w:r>
        <w:softHyphen/>
        <w:t>ses. Der Schreibkopf der Brailleschriftmaschine (hier durch alle sechs Punkte dar</w:t>
      </w:r>
      <w:r w:rsidR="005237BD">
        <w:softHyphen/>
      </w:r>
      <w:r>
        <w:t>gestellt) wird so weit nach rechts bewegt, dass das Ergebnis Platz hat. Im Beispiel wird daher viermal die Leertaste ge</w:t>
      </w:r>
      <w:r w:rsidR="005237BD">
        <w:softHyphen/>
      </w:r>
      <w:r>
        <w:t>drückt. (Beim Rechnen am Computer muss der Cursor nicht nach rechts bewegt werden.)</w:t>
      </w:r>
    </w:p>
    <w:p w:rsidR="006D4416" w:rsidRPr="004F3CE1" w:rsidRDefault="006D4416" w:rsidP="006D4416">
      <w:pPr>
        <w:pStyle w:val="FesteLeerzeile"/>
        <w:rPr>
          <w:lang w:val="en-US"/>
        </w:rPr>
      </w:pPr>
      <w:r w:rsidRPr="004F3CE1">
        <w:rPr>
          <w:lang w:val="en-US"/>
        </w:rPr>
        <w:t> </w:t>
      </w:r>
    </w:p>
    <w:p w:rsidR="007948DD" w:rsidRPr="004F3CE1" w:rsidRDefault="007948DD" w:rsidP="007948DD">
      <w:pPr>
        <w:pStyle w:val="Braille"/>
        <w:rPr>
          <w:lang w:val="en-US"/>
        </w:rPr>
      </w:pPr>
      <w:r w:rsidRPr="004F3CE1">
        <w:rPr>
          <w:lang w:val="en-US"/>
        </w:rPr>
        <w:t>#i,gc +#c,df =#    %</w:t>
      </w:r>
    </w:p>
    <w:p w:rsidR="006D4416" w:rsidRDefault="006D4416" w:rsidP="006D4416">
      <w:pPr>
        <w:pStyle w:val="FesteLeerzeile"/>
      </w:pPr>
      <w:r>
        <w:t> </w:t>
      </w:r>
    </w:p>
    <w:p w:rsidR="00E42E18" w:rsidRDefault="00E42E18" w:rsidP="00E33E2E">
      <w:pPr>
        <w:pStyle w:val="Text"/>
      </w:pPr>
      <w:r>
        <w:t>Schritt 2: Die Ziffern der letzten Stelle werden addiert und das Ergebnis hinge</w:t>
      </w:r>
      <w:r>
        <w:softHyphen/>
        <w:t xml:space="preserve">schrieben. Danach wird zweimal die Rücktaste </w:t>
      </w:r>
      <w:r>
        <w:lastRenderedPageBreak/>
        <w:t>betätigt. (Beim Rechnen am Computer wird der Cursor einmal nach links bewegt.)</w:t>
      </w:r>
    </w:p>
    <w:p w:rsidR="006D4416" w:rsidRPr="004F3CE1" w:rsidRDefault="006D4416" w:rsidP="006D4416">
      <w:pPr>
        <w:pStyle w:val="FesteLeerzeile"/>
        <w:rPr>
          <w:lang w:val="en-US"/>
        </w:rPr>
      </w:pPr>
      <w:r w:rsidRPr="004F3CE1">
        <w:rPr>
          <w:lang w:val="en-US"/>
        </w:rPr>
        <w:t> </w:t>
      </w:r>
    </w:p>
    <w:p w:rsidR="007948DD" w:rsidRPr="004F3CE1" w:rsidRDefault="007948DD" w:rsidP="007948DD">
      <w:pPr>
        <w:pStyle w:val="Braille"/>
        <w:rPr>
          <w:lang w:val="en-US"/>
        </w:rPr>
      </w:pPr>
      <w:r w:rsidRPr="004F3CE1">
        <w:rPr>
          <w:lang w:val="en-US"/>
        </w:rPr>
        <w:t>#i,gc +#c,df =#   %i</w:t>
      </w:r>
    </w:p>
    <w:p w:rsidR="006D4416" w:rsidRDefault="006D4416" w:rsidP="006D4416">
      <w:pPr>
        <w:pStyle w:val="FesteLeerzeile"/>
      </w:pPr>
      <w:r>
        <w:t> </w:t>
      </w:r>
    </w:p>
    <w:p w:rsidR="00E42E18" w:rsidRDefault="00E42E18" w:rsidP="00E33E2E">
      <w:pPr>
        <w:pStyle w:val="Text"/>
      </w:pPr>
      <w:r>
        <w:t>Schritt 3: Die Ziffern der zweitletzten Stelle werden addiert und das Ergebnis wird geschrieben. Im Beispiel muss der Übertrag gemerkt oder am rechten Rand der Zeile notiert werden. Der Schreibkopf wird links neben die geschriebene Ziffer des Er</w:t>
      </w:r>
      <w:r w:rsidR="005237BD">
        <w:softHyphen/>
      </w:r>
      <w:r>
        <w:t>geb</w:t>
      </w:r>
      <w:r w:rsidR="00207D82">
        <w:softHyphen/>
      </w:r>
      <w:r>
        <w:t xml:space="preserve">nisses gestellt. (Beim Rechnen am </w:t>
      </w:r>
      <w:r w:rsidR="00541FD7">
        <w:t>Computer</w:t>
      </w:r>
      <w:r>
        <w:t xml:space="preserve"> wird der Cursor ein</w:t>
      </w:r>
      <w:r w:rsidR="005237BD">
        <w:softHyphen/>
      </w:r>
      <w:r>
        <w:t>mal nach links bewegt.)</w:t>
      </w:r>
    </w:p>
    <w:p w:rsidR="006D4416" w:rsidRPr="004F3CE1" w:rsidRDefault="006D4416" w:rsidP="006D4416">
      <w:pPr>
        <w:pStyle w:val="FesteLeerzeile"/>
        <w:rPr>
          <w:lang w:val="en-US"/>
        </w:rPr>
      </w:pPr>
      <w:r w:rsidRPr="004F3CE1">
        <w:rPr>
          <w:lang w:val="en-US"/>
        </w:rPr>
        <w:t> </w:t>
      </w:r>
    </w:p>
    <w:p w:rsidR="007948DD" w:rsidRPr="004F3CE1" w:rsidRDefault="007948DD" w:rsidP="00E0794A">
      <w:pPr>
        <w:pStyle w:val="Braille"/>
        <w:rPr>
          <w:lang w:val="en-US"/>
        </w:rPr>
      </w:pPr>
      <w:r w:rsidRPr="004F3CE1">
        <w:rPr>
          <w:lang w:val="en-US"/>
        </w:rPr>
        <w:t>#i,gc +#c,df =#  %ai</w:t>
      </w:r>
    </w:p>
    <w:p w:rsidR="006D4416" w:rsidRDefault="006D4416" w:rsidP="006D4416">
      <w:pPr>
        <w:pStyle w:val="FesteLeerzeile"/>
      </w:pPr>
      <w:r>
        <w:t> </w:t>
      </w:r>
    </w:p>
    <w:p w:rsidR="00E42E18" w:rsidRDefault="00E42E18" w:rsidP="00E33E2E">
      <w:pPr>
        <w:pStyle w:val="Text"/>
      </w:pPr>
      <w:r>
        <w:t>Schritt 4: Das Komma wird geschrieben und zweimal die Rück</w:t>
      </w:r>
      <w:r w:rsidR="005237BD">
        <w:softHyphen/>
      </w:r>
      <w:r>
        <w:t xml:space="preserve">taste gedrückt. </w:t>
      </w:r>
      <w:r w:rsidR="002F1809">
        <w:t>(</w:t>
      </w:r>
      <w:r>
        <w:t xml:space="preserve">Beim Rechnen am </w:t>
      </w:r>
      <w:r w:rsidR="00541FD7">
        <w:t>Computer</w:t>
      </w:r>
      <w:r>
        <w:t xml:space="preserve"> wird der Cursor einmal nach links bewegt.</w:t>
      </w:r>
      <w:r w:rsidR="002F1809">
        <w:t>)</w:t>
      </w:r>
    </w:p>
    <w:p w:rsidR="006D4416" w:rsidRPr="004F3CE1" w:rsidRDefault="006D4416" w:rsidP="006D4416">
      <w:pPr>
        <w:pStyle w:val="FesteLeerzeile"/>
        <w:rPr>
          <w:lang w:val="en-US"/>
        </w:rPr>
      </w:pPr>
      <w:r w:rsidRPr="004F3CE1">
        <w:rPr>
          <w:lang w:val="en-US"/>
        </w:rPr>
        <w:t> </w:t>
      </w:r>
    </w:p>
    <w:p w:rsidR="007948DD" w:rsidRPr="004F3CE1" w:rsidRDefault="007948DD" w:rsidP="00E0794A">
      <w:pPr>
        <w:pStyle w:val="Braille"/>
        <w:rPr>
          <w:lang w:val="en-US"/>
        </w:rPr>
      </w:pPr>
      <w:r w:rsidRPr="004F3CE1">
        <w:rPr>
          <w:lang w:val="en-US"/>
        </w:rPr>
        <w:t>#i,gc +#c,df =# %,ai</w:t>
      </w:r>
    </w:p>
    <w:p w:rsidR="006D4416" w:rsidRDefault="006D4416" w:rsidP="006D4416">
      <w:pPr>
        <w:pStyle w:val="FesteLeerzeile"/>
      </w:pPr>
      <w:r>
        <w:t> </w:t>
      </w:r>
    </w:p>
    <w:p w:rsidR="00E42E18" w:rsidRDefault="00E42E18" w:rsidP="00E33E2E">
      <w:pPr>
        <w:pStyle w:val="Text"/>
      </w:pPr>
      <w:r>
        <w:t>Schritt 5: Die Ziffern links des Kommas werden addiert und der Übertrag dazugerechnet. Die Zahl wird aufgeschrieben.</w:t>
      </w:r>
    </w:p>
    <w:p w:rsidR="006D4416" w:rsidRDefault="006D4416" w:rsidP="006D4416">
      <w:pPr>
        <w:pStyle w:val="FesteLeerzeile"/>
      </w:pPr>
      <w:r>
        <w:t> </w:t>
      </w:r>
    </w:p>
    <w:p w:rsidR="002A0442" w:rsidRPr="00E27887" w:rsidRDefault="007948DD" w:rsidP="00E0794A">
      <w:pPr>
        <w:pStyle w:val="Braille"/>
      </w:pPr>
      <w:r w:rsidRPr="00E27887">
        <w:t>#i,gc +#c,df =#ac,ai</w:t>
      </w:r>
    </w:p>
    <w:p w:rsidR="00262683" w:rsidRDefault="00262683" w:rsidP="00262683">
      <w:pPr>
        <w:pStyle w:val="Leerzeile"/>
      </w:pPr>
    </w:p>
    <w:p w:rsidR="00B113B2" w:rsidRPr="0081259A" w:rsidRDefault="00B113B2" w:rsidP="00AF0E40">
      <w:pPr>
        <w:pStyle w:val="berschrift2"/>
      </w:pPr>
      <w:bookmarkStart w:id="527" w:name="_Ref396923962"/>
      <w:bookmarkStart w:id="528" w:name="_Toc410933468"/>
      <w:r w:rsidRPr="0081259A">
        <w:t>A1.6 Das Lösen von Gleichungen</w:t>
      </w:r>
      <w:bookmarkEnd w:id="527"/>
      <w:bookmarkEnd w:id="528"/>
    </w:p>
    <w:p w:rsidR="00E42E18" w:rsidRDefault="00E42E18" w:rsidP="00E33E2E">
      <w:pPr>
        <w:pStyle w:val="Text"/>
      </w:pPr>
      <w:r>
        <w:t>Beim Lösen von Gleichungen ergeben sich kaum andere Tech</w:t>
      </w:r>
      <w:r w:rsidR="005237BD">
        <w:softHyphen/>
      </w:r>
      <w:r>
        <w:t>niken als in der Schwarzschrift. Dagegen entfallen Möglich</w:t>
      </w:r>
      <w:r w:rsidR="005237BD">
        <w:softHyphen/>
      </w:r>
      <w:r>
        <w:t>keiten der Arbeit innerhalb der Zeile — wie beispiels</w:t>
      </w:r>
      <w:r>
        <w:softHyphen/>
        <w:t>weise das Durchstreichen von Elementen und das Schreiben von neuen — weitgehend, so dass die Lösung mehr Zeilen einnehmen kann als in der Schwarzschrift. Ein senkrechter Strich</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l</w:t>
      </w:r>
      <w:r w:rsidRPr="00875626">
        <w:t>  </w:t>
      </w:r>
      <w:r w:rsidRPr="009B7F98">
        <w:rPr>
          <w:rFonts w:ascii="Arial" w:hAnsi="Arial" w:cs="Arial"/>
        </w:rPr>
        <w:t>‌</w:t>
      </w:r>
      <w:r w:rsidRPr="000C02F6">
        <w:t>(gele</w:t>
      </w:r>
      <w:r w:rsidR="005237BD" w:rsidRPr="000C02F6">
        <w:softHyphen/>
      </w:r>
      <w:r w:rsidRPr="000C02F6">
        <w:t>gent</w:t>
      </w:r>
      <w:r w:rsidR="005237BD" w:rsidRPr="000C02F6">
        <w:softHyphen/>
      </w:r>
      <w:r w:rsidRPr="000C02F6">
        <w:t>lich auch als "Operato</w:t>
      </w:r>
      <w:r w:rsidRPr="000C02F6">
        <w:softHyphen/>
        <w:t>ren</w:t>
      </w:r>
      <w:r w:rsidRPr="000C02F6">
        <w:softHyphen/>
        <w:t xml:space="preserve">strich" bekannt) </w:t>
      </w:r>
      <w:r>
        <w:t>kann geschrieben werden, um eine durchzuführende Operation von der Gleichung zu trennen. Das in der Schwarzschrift übliche Untereinander</w:t>
      </w:r>
      <w:r>
        <w:softHyphen/>
        <w:t>stellen solcher Striche ist in der Brailleschrift nicht dienlich; am besten werden zwei oder drei Leerzeichen, vor und keine nach dem Strich gelassen.</w:t>
      </w:r>
    </w:p>
    <w:p w:rsidR="006D4416" w:rsidRDefault="006D4416" w:rsidP="006D4416">
      <w:pPr>
        <w:pStyle w:val="FesteLeerzeile"/>
      </w:pPr>
      <w:r>
        <w:t> </w:t>
      </w:r>
    </w:p>
    <w:p w:rsidR="00B113B2" w:rsidRPr="00875626" w:rsidRDefault="00B113B2" w:rsidP="007E2290">
      <w:pPr>
        <w:pStyle w:val="Beispiel"/>
      </w:pPr>
      <w:r>
        <w:lastRenderedPageBreak/>
        <w:t>Beispiel A1.6 B01</w:t>
      </w:r>
    </w:p>
    <w:p w:rsidR="007E2290" w:rsidRPr="00E27887" w:rsidRDefault="007E2290" w:rsidP="007E2290">
      <w:pPr>
        <w:pStyle w:val="Braille"/>
      </w:pPr>
      <w:r w:rsidRPr="00E27887">
        <w:t>#cx -#g =</w:t>
      </w:r>
      <w:r w:rsidR="003D15DF" w:rsidRPr="00E27887">
        <w:t>#</w:t>
      </w:r>
      <w:r w:rsidRPr="00E27887">
        <w:t>da  "l+#g</w:t>
      </w:r>
    </w:p>
    <w:p w:rsidR="007E2290" w:rsidRPr="004F3CE1" w:rsidRDefault="007E2290" w:rsidP="007E2290">
      <w:pPr>
        <w:pStyle w:val="Braille"/>
        <w:rPr>
          <w:lang w:val="fr-FR"/>
        </w:rPr>
      </w:pPr>
      <w:r w:rsidRPr="004F3CE1">
        <w:rPr>
          <w:lang w:val="fr-FR"/>
        </w:rPr>
        <w:t>#cx =#dh  "l:#c</w:t>
      </w:r>
    </w:p>
    <w:p w:rsidR="007E2290" w:rsidRPr="004F3CE1" w:rsidRDefault="007E2290" w:rsidP="007E2290">
      <w:pPr>
        <w:pStyle w:val="Braille"/>
        <w:rPr>
          <w:lang w:val="en-US"/>
        </w:rPr>
      </w:pPr>
      <w:r w:rsidRPr="004F3CE1">
        <w:rPr>
          <w:lang w:val="en-US"/>
        </w:rPr>
        <w:t>x =#ah</w:t>
      </w:r>
    </w:p>
    <w:p w:rsidR="006D4416" w:rsidRPr="004F3CE1" w:rsidRDefault="006D4416" w:rsidP="006D4416">
      <w:pPr>
        <w:pStyle w:val="FesteLeerzeile"/>
        <w:rPr>
          <w:lang w:val="en-US"/>
        </w:rPr>
      </w:pPr>
      <w:r w:rsidRPr="004F3CE1">
        <w:rPr>
          <w:lang w:val="en-US"/>
        </w:rPr>
        <w:t> </w:t>
      </w:r>
    </w:p>
    <w:p w:rsidR="00B113B2" w:rsidRPr="00875626" w:rsidRDefault="00B113B2" w:rsidP="007E2290">
      <w:pPr>
        <w:pStyle w:val="Beispiel"/>
      </w:pPr>
      <w:r>
        <w:t>Beispiel A1.6 B02</w:t>
      </w:r>
    </w:p>
    <w:p w:rsidR="007E2290" w:rsidRPr="004F3CE1" w:rsidRDefault="007E2290" w:rsidP="007E2290">
      <w:pPr>
        <w:pStyle w:val="Braille"/>
        <w:rPr>
          <w:lang w:val="fr-FR"/>
        </w:rPr>
      </w:pPr>
      <w:r w:rsidRPr="004F3CE1">
        <w:rPr>
          <w:lang w:val="fr-FR"/>
        </w:rPr>
        <w:t>2x8#b +#d`|; =#ajj  "l3</w:t>
      </w:r>
    </w:p>
    <w:p w:rsidR="007E2290" w:rsidRPr="004F3CE1" w:rsidRDefault="007E2290" w:rsidP="007E2290">
      <w:pPr>
        <w:pStyle w:val="Braille"/>
        <w:rPr>
          <w:lang w:val="fr-FR"/>
        </w:rPr>
      </w:pPr>
      <w:r w:rsidRPr="004F3CE1">
        <w:rPr>
          <w:lang w:val="fr-FR"/>
        </w:rPr>
        <w:t>x8#b +#d =+-#aj  "l-#d</w:t>
      </w:r>
    </w:p>
    <w:p w:rsidR="007E2290" w:rsidRPr="004F3CE1" w:rsidRDefault="007E2290" w:rsidP="007E2290">
      <w:pPr>
        <w:pStyle w:val="Braille"/>
        <w:rPr>
          <w:lang w:val="en-US"/>
        </w:rPr>
      </w:pPr>
      <w:r w:rsidRPr="004F3CE1">
        <w:rPr>
          <w:lang w:val="en-US"/>
        </w:rPr>
        <w:t>x8#b =#f oder -#ad  "l</w:t>
      </w:r>
      <w:r w:rsidR="00CC7FBF" w:rsidRPr="004F3CE1">
        <w:rPr>
          <w:lang w:val="en-US"/>
        </w:rPr>
        <w:t>.#b</w:t>
      </w:r>
    </w:p>
    <w:p w:rsidR="002A0442" w:rsidRPr="00E27887" w:rsidRDefault="00CC7FBF" w:rsidP="007E2290">
      <w:pPr>
        <w:pStyle w:val="Braille"/>
      </w:pPr>
      <w:r w:rsidRPr="00E27887">
        <w:t>x =#ab oder -#bh</w:t>
      </w:r>
    </w:p>
    <w:p w:rsidR="00EE6BF6" w:rsidRDefault="00EE6BF6" w:rsidP="00EE6BF6">
      <w:pPr>
        <w:pStyle w:val="Leerzeile"/>
      </w:pPr>
      <w:bookmarkStart w:id="529" w:name="_Ref377301877"/>
      <w:bookmarkStart w:id="530" w:name="_Toc378272373"/>
    </w:p>
    <w:bookmarkEnd w:id="529"/>
    <w:bookmarkEnd w:id="530"/>
    <w:p w:rsidR="00A15552" w:rsidRDefault="00A15552" w:rsidP="009629F0">
      <w:pPr>
        <w:pStyle w:val="Text"/>
      </w:pPr>
    </w:p>
    <w:p w:rsidR="007908A1" w:rsidRDefault="007908A1" w:rsidP="007908A1">
      <w:pPr>
        <w:sectPr w:rsidR="007908A1" w:rsidSect="007908A1">
          <w:headerReference w:type="even" r:id="rId1329"/>
          <w:headerReference w:type="default" r:id="rId1330"/>
          <w:type w:val="oddPage"/>
          <w:pgSz w:w="11906" w:h="16838" w:code="9"/>
          <w:pgMar w:top="1304" w:right="1418" w:bottom="1304" w:left="1418" w:header="709" w:footer="709" w:gutter="0"/>
          <w:cols w:space="708"/>
          <w:titlePg/>
          <w:docGrid w:linePitch="360"/>
        </w:sectPr>
      </w:pPr>
    </w:p>
    <w:p w:rsidR="00EE6BF6" w:rsidRPr="008353A4" w:rsidRDefault="00EE6BF6" w:rsidP="00AF0E40">
      <w:pPr>
        <w:pStyle w:val="berschrift1"/>
      </w:pPr>
      <w:bookmarkStart w:id="531" w:name="_Ref399220337"/>
      <w:bookmarkStart w:id="532" w:name="_Toc410933469"/>
      <w:r w:rsidRPr="008353A4">
        <w:lastRenderedPageBreak/>
        <w:t>A2</w:t>
      </w:r>
      <w:r>
        <w:t xml:space="preserve"> </w:t>
      </w:r>
      <w:r w:rsidRPr="008353A4">
        <w:t>Änderungen in der Mathe</w:t>
      </w:r>
      <w:r w:rsidR="00CA2C2B">
        <w:softHyphen/>
      </w:r>
      <w:r w:rsidRPr="008353A4">
        <w:t>matik</w:t>
      </w:r>
      <w:r w:rsidR="00CA2C2B">
        <w:softHyphen/>
      </w:r>
      <w:r w:rsidRPr="008353A4">
        <w:t>schrift</w:t>
      </w:r>
      <w:bookmarkEnd w:id="531"/>
      <w:bookmarkEnd w:id="532"/>
    </w:p>
    <w:p w:rsidR="00262683" w:rsidRDefault="00262683" w:rsidP="00262683">
      <w:pPr>
        <w:pStyle w:val="Leerzeile"/>
      </w:pPr>
    </w:p>
    <w:p w:rsidR="008C48DC" w:rsidRPr="0081259A" w:rsidRDefault="00653DEB" w:rsidP="00AF0E40">
      <w:pPr>
        <w:pStyle w:val="berschrift2"/>
      </w:pPr>
      <w:bookmarkStart w:id="533" w:name="_Toc410933470"/>
      <w:r w:rsidRPr="0081259A">
        <w:t>A2.1 Geänderte Symbole</w:t>
      </w:r>
      <w:bookmarkEnd w:id="533"/>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B608B1" w:rsidRPr="00B608B1">
        <w:rPr>
          <w:position w:val="-10"/>
        </w:rPr>
        <w:object w:dxaOrig="240" w:dyaOrig="400">
          <v:shape id="_x0000_i1679" type="#_x0000_t75" style="width:12.9pt;height:21.5pt" o:ole="">
            <v:imagedata r:id="rId1331" o:title=""/>
          </v:shape>
          <o:OLEObject Type="Embed" ProgID="Equation.DSMT4" ShapeID="_x0000_i1679" DrawAspect="Content" ObjectID="_1489811730" r:id="rId1332"/>
        </w:object>
      </w:r>
      <w:r w:rsidRPr="00661C76">
        <w:tab/>
        <w:t>geschweifte öffnende Klammer</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B608B1" w:rsidRPr="00B608B1">
        <w:rPr>
          <w:position w:val="-10"/>
        </w:rPr>
        <w:object w:dxaOrig="240" w:dyaOrig="400">
          <v:shape id="_x0000_i1680" type="#_x0000_t75" style="width:12.9pt;height:21.5pt" o:ole="">
            <v:imagedata r:id="rId1333" o:title=""/>
          </v:shape>
          <o:OLEObject Type="Embed" ProgID="Equation.DSMT4" ShapeID="_x0000_i1680" DrawAspect="Content" ObjectID="_1489811731" r:id="rId1334"/>
        </w:object>
      </w:r>
      <w:r w:rsidRPr="00661C76">
        <w:tab/>
        <w:t>geschweifte schließ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445F65" w:rsidRPr="00B608B1">
        <w:rPr>
          <w:position w:val="-4"/>
        </w:rPr>
        <w:object w:dxaOrig="279" w:dyaOrig="260">
          <v:shape id="_x0000_i1681" type="#_x0000_t75" style="width:12.9pt;height:12.9pt" o:ole="">
            <v:imagedata r:id="rId670" o:title=""/>
          </v:shape>
          <o:OLEObject Type="Embed" ProgID="Equation.DSMT4" ShapeID="_x0000_i1681" DrawAspect="Content" ObjectID="_1489811732" r:id="rId1335"/>
        </w:object>
      </w:r>
      <w:r w:rsidRPr="00661C76">
        <w:tab/>
        <w:t>spitze öffn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445F65" w:rsidRPr="00B608B1">
        <w:rPr>
          <w:position w:val="-4"/>
        </w:rPr>
        <w:object w:dxaOrig="279" w:dyaOrig="260">
          <v:shape id="_x0000_i1682" type="#_x0000_t75" style="width:12.9pt;height:12.9pt" o:ole="">
            <v:imagedata r:id="rId672" o:title=""/>
          </v:shape>
          <o:OLEObject Type="Embed" ProgID="Equation.DSMT4" ShapeID="_x0000_i1682" DrawAspect="Content" ObjectID="_1489811733" r:id="rId1336"/>
        </w:object>
      </w:r>
      <w:r w:rsidRPr="00661C76">
        <w:tab/>
        <w:t>spitze schließ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445F65" w:rsidRPr="003C2BF8">
        <w:rPr>
          <w:position w:val="-12"/>
        </w:rPr>
        <w:object w:dxaOrig="200" w:dyaOrig="420">
          <v:shape id="_x0000_i1683" type="#_x0000_t75" style="width:9.65pt;height:21.5pt" o:ole="">
            <v:imagedata r:id="rId674" o:title=""/>
          </v:shape>
          <o:OLEObject Type="Embed" ProgID="Equation.DSMT4" ShapeID="_x0000_i1683" DrawAspect="Content" ObjectID="_1489811734" r:id="rId1337"/>
        </w:object>
      </w:r>
      <w:r w:rsidRPr="00661C76">
        <w:tab/>
        <w:t>stumpfwinklige öffn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445F65" w:rsidRPr="003C2BF8">
        <w:rPr>
          <w:position w:val="-12"/>
        </w:rPr>
        <w:object w:dxaOrig="200" w:dyaOrig="420">
          <v:shape id="_x0000_i1684" type="#_x0000_t75" style="width:9.65pt;height:21.5pt" o:ole="">
            <v:imagedata r:id="rId676" o:title=""/>
          </v:shape>
          <o:OLEObject Type="Embed" ProgID="Equation.DSMT4" ShapeID="_x0000_i1684" DrawAspect="Content" ObjectID="_1489811735" r:id="rId1338"/>
        </w:object>
      </w:r>
      <w:r w:rsidRPr="00661C76">
        <w:tab/>
        <w:t>stumpfwinklige schließende Klam</w:t>
      </w:r>
      <w:r w:rsidR="00DD2868">
        <w:softHyphen/>
      </w:r>
      <w:r w:rsidRPr="00661C76">
        <w:t>mer</w:t>
      </w:r>
    </w:p>
    <w:p w:rsidR="008C48DC" w:rsidRPr="00661C76" w:rsidRDefault="008C48DC" w:rsidP="00A223CB">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geschweifte spezielle öffnende Brailleschriftklammer</w:t>
      </w:r>
    </w:p>
    <w:p w:rsidR="008C48DC" w:rsidRPr="00661C76" w:rsidRDefault="008C48DC" w:rsidP="00A223CB">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geschweifte spezielle schließende Brailleschrift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2"/>
        </w:rPr>
        <w:object w:dxaOrig="200" w:dyaOrig="420">
          <v:shape id="_x0000_i1685" type="#_x0000_t75" style="width:9.65pt;height:21.5pt" o:ole="">
            <v:imagedata r:id="rId1339" o:title=""/>
          </v:shape>
          <o:OLEObject Type="Embed" ProgID="Equation.DSMT4" ShapeID="_x0000_i1685" DrawAspect="Content" ObjectID="_1489811736" r:id="rId1340"/>
        </w:object>
      </w:r>
      <w:r w:rsidRPr="00875626">
        <w:tab/>
        <w:t>senkrechter Strich</w:t>
      </w:r>
      <w:r>
        <w:t xml:space="preserve"> (an allen Stel</w:t>
      </w:r>
      <w:r w:rsidR="00DD2868">
        <w:softHyphen/>
      </w:r>
      <w:r>
        <w:t>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80" w:dyaOrig="360">
          <v:shape id="_x0000_i1686" type="#_x0000_t75" style="width:9.65pt;height:19.35pt" o:ole="">
            <v:imagedata r:id="rId1341" o:title=""/>
          </v:shape>
          <o:OLEObject Type="Embed" ProgID="Equation.DSMT4" ShapeID="_x0000_i1686" DrawAspect="Content" ObjectID="_1489811737" r:id="rId1342"/>
        </w:object>
      </w:r>
      <w:r w:rsidRPr="00875626">
        <w:tab/>
        <w:t>senkrechter Doppelstrich</w:t>
      </w:r>
      <w:r>
        <w:t xml:space="preserve"> (an allen Stellen) (</w:t>
      </w:r>
      <w:r w:rsidRPr="00875626">
        <w:t>Das zweite Vollzeichen ist Teil des Symbols</w:t>
      </w:r>
      <w:r>
        <w:t>.</w:t>
      </w:r>
      <w:r w:rsidRPr="00875626">
        <w:t>)</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00B608B1" w:rsidRPr="00B608B1">
        <w:rPr>
          <w:position w:val="-4"/>
        </w:rPr>
        <w:object w:dxaOrig="240" w:dyaOrig="240">
          <v:shape id="_x0000_i1687" type="#_x0000_t75" style="width:12.9pt;height:12.9pt" o:ole="">
            <v:imagedata r:id="rId1343" o:title=""/>
          </v:shape>
          <o:OLEObject Type="Embed" ProgID="Equation.DSMT4" ShapeID="_x0000_i1687" DrawAspect="Content" ObjectID="_1489811738" r:id="rId1344"/>
        </w:object>
      </w:r>
      <w:r w:rsidRPr="00661C76">
        <w:tab/>
        <w:t>Keil mit Spitze rechts als Markie</w:t>
      </w:r>
      <w:r w:rsidR="00207D82">
        <w:softHyphen/>
      </w:r>
      <w:r w:rsidRPr="00661C76">
        <w:t>rung</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00B608B1" w:rsidRPr="00B608B1">
        <w:rPr>
          <w:position w:val="-4"/>
        </w:rPr>
        <w:object w:dxaOrig="240" w:dyaOrig="240">
          <v:shape id="_x0000_i1688" type="#_x0000_t75" style="width:12.9pt;height:12.9pt" o:ole="">
            <v:imagedata r:id="rId1345" o:title=""/>
          </v:shape>
          <o:OLEObject Type="Embed" ProgID="Equation.DSMT4" ShapeID="_x0000_i1688" DrawAspect="Content" ObjectID="_1489811739" r:id="rId1346"/>
        </w:object>
      </w:r>
      <w:r w:rsidRPr="00661C76">
        <w:tab/>
        <w:t>Keil mit Spitze links als Markierung</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661C76">
        <w:tab/>
      </w:r>
      <w:r w:rsidR="00B608B1" w:rsidRPr="00B608B1">
        <w:rPr>
          <w:position w:val="-4"/>
        </w:rPr>
        <w:object w:dxaOrig="180" w:dyaOrig="300">
          <v:shape id="_x0000_i1689" type="#_x0000_t75" style="width:9.65pt;height:15.05pt" o:ole="">
            <v:imagedata r:id="rId1347" o:title=""/>
          </v:shape>
          <o:OLEObject Type="Embed" ProgID="Equation.DSMT4" ShapeID="_x0000_i1689" DrawAspect="Content" ObjectID="_1489811740" r:id="rId1348"/>
        </w:object>
      </w:r>
      <w:r w:rsidRPr="00661C76">
        <w:tab/>
        <w:t>Grad (Kringel)</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661C76">
        <w:tab/>
      </w:r>
      <w:r w:rsidR="00B608B1" w:rsidRPr="00B608B1">
        <w:rPr>
          <w:position w:val="-4"/>
        </w:rPr>
        <w:object w:dxaOrig="120" w:dyaOrig="340">
          <v:shape id="_x0000_i1690" type="#_x0000_t75" style="width:6.45pt;height:17.2pt" o:ole="">
            <v:imagedata r:id="rId1349" o:title=""/>
          </v:shape>
          <o:OLEObject Type="Embed" ProgID="Equation.DSMT4" ShapeID="_x0000_i1690" DrawAspect="Content" ObjectID="_1489811741" r:id="rId1350"/>
        </w:object>
      </w:r>
      <w:r w:rsidRPr="00661C76">
        <w:tab/>
        <w:t>Minute (Strich)</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661C76">
        <w:tab/>
      </w:r>
      <w:r w:rsidR="00B608B1" w:rsidRPr="00B608B1">
        <w:rPr>
          <w:position w:val="-4"/>
        </w:rPr>
        <w:object w:dxaOrig="200" w:dyaOrig="340">
          <v:shape id="_x0000_i1691" type="#_x0000_t75" style="width:9.65pt;height:17.2pt" o:ole="">
            <v:imagedata r:id="rId1351" o:title=""/>
          </v:shape>
          <o:OLEObject Type="Embed" ProgID="Equation.DSMT4" ShapeID="_x0000_i1691" DrawAspect="Content" ObjectID="_1489811742" r:id="rId1352"/>
        </w:object>
      </w:r>
      <w:r w:rsidRPr="00661C76">
        <w:tab/>
        <w:t>Sekunde (Doppelstrich)</w:t>
      </w:r>
    </w:p>
    <w:p w:rsidR="008C48DC" w:rsidRPr="00661C76" w:rsidRDefault="008C48DC" w:rsidP="006D53E0">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661C76">
        <w:tab/>
      </w:r>
      <w:r w:rsidR="006D53E0" w:rsidRPr="00B608B1">
        <w:rPr>
          <w:position w:val="-6"/>
        </w:rPr>
        <w:object w:dxaOrig="639" w:dyaOrig="499">
          <v:shape id="_x0000_i1692" type="#_x0000_t75" style="width:33.3pt;height:25.8pt" o:ole="">
            <v:imagedata r:id="rId345" o:title=""/>
          </v:shape>
          <o:OLEObject Type="Embed" ProgID="Equation.DSMT4" ShapeID="_x0000_i1692" DrawAspect="Content" ObjectID="_1489811743" r:id="rId1353"/>
        </w:object>
      </w:r>
      <w:r w:rsidRPr="00661C76">
        <w:tab/>
        <w:t>Radiant (rad)</w:t>
      </w:r>
    </w:p>
    <w:p w:rsidR="008C48DC" w:rsidRPr="00661C76" w:rsidRDefault="008C48DC" w:rsidP="006D53E0">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661C76">
        <w:tab/>
      </w:r>
      <w:r w:rsidR="006D53E0" w:rsidRPr="00B608B1">
        <w:rPr>
          <w:position w:val="-6"/>
        </w:rPr>
        <w:object w:dxaOrig="680" w:dyaOrig="499">
          <v:shape id="_x0000_i1693" type="#_x0000_t75" style="width:34.4pt;height:25.8pt" o:ole="">
            <v:imagedata r:id="rId347" o:title=""/>
          </v:shape>
          <o:OLEObject Type="Embed" ProgID="Equation.DSMT4" ShapeID="_x0000_i1693" DrawAspect="Content" ObjectID="_1489811744" r:id="rId1354"/>
        </w:object>
      </w:r>
      <w:r w:rsidRPr="00661C76">
        <w:tab/>
        <w:t>Quadratradiant</w:t>
      </w:r>
    </w:p>
    <w:p w:rsidR="008C48DC" w:rsidRPr="00661C7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661C76">
        <w:tab/>
      </w:r>
      <w:r w:rsidR="006844C4" w:rsidRPr="00B608B1">
        <w:rPr>
          <w:position w:val="-4"/>
        </w:rPr>
        <w:object w:dxaOrig="279" w:dyaOrig="279">
          <v:shape id="_x0000_i1694" type="#_x0000_t75" style="width:12.9pt;height:12.9pt" o:ole="">
            <v:imagedata r:id="rId282" o:title=""/>
          </v:shape>
          <o:OLEObject Type="Embed" ProgID="Equation.DSMT4" ShapeID="_x0000_i1694" DrawAspect="Content" ObjectID="_1489811745" r:id="rId1355"/>
        </w:object>
      </w:r>
      <w:r w:rsidRPr="00661C76">
        <w:tab/>
        <w:t>ist Element von (Mengenlehre)</w:t>
      </w:r>
    </w:p>
    <w:p w:rsidR="008C48DC" w:rsidRPr="00661C76" w:rsidRDefault="008C48DC" w:rsidP="00491242">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661C76">
        <w:tab/>
      </w:r>
      <w:r w:rsidRPr="00661C76">
        <w:tab/>
        <w:t>oberer Index oder Exponent (früher nur oberer Index)</w:t>
      </w:r>
    </w:p>
    <w:p w:rsidR="008C48DC" w:rsidRPr="00661C7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661C76">
        <w:tab/>
      </w:r>
      <w:r w:rsidR="0032533C" w:rsidRPr="00B608B1">
        <w:rPr>
          <w:position w:val="-6"/>
        </w:rPr>
        <w:object w:dxaOrig="279" w:dyaOrig="400">
          <v:shape id="_x0000_i1695" type="#_x0000_t75" style="width:12.9pt;height:19.35pt" o:ole="">
            <v:imagedata r:id="rId284" o:title=""/>
          </v:shape>
          <o:OLEObject Type="Embed" ProgID="Equation.DSMT4" ShapeID="_x0000_i1695" DrawAspect="Content" ObjectID="_1489811746" r:id="rId1356"/>
        </w:object>
      </w:r>
      <w:r w:rsidRPr="00661C76">
        <w:tab/>
        <w:t>rundes d (für partielle Ableitung)</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00B608B1" w:rsidRPr="00B608B1">
        <w:rPr>
          <w:position w:val="-6"/>
        </w:rPr>
        <w:object w:dxaOrig="260" w:dyaOrig="400">
          <v:shape id="_x0000_i1696" type="#_x0000_t75" style="width:12.9pt;height:21.5pt" o:ole="">
            <v:imagedata r:id="rId1357" o:title=""/>
          </v:shape>
          <o:OLEObject Type="Embed" ProgID="Equation.DSMT4" ShapeID="_x0000_i1696" DrawAspect="Content" ObjectID="_1489811747" r:id="rId1358"/>
        </w:object>
      </w:r>
      <w:r w:rsidRPr="00661C76">
        <w:tab/>
        <w:t>Pfeil nach oben</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00B608B1" w:rsidRPr="00B608B1">
        <w:rPr>
          <w:position w:val="-6"/>
        </w:rPr>
        <w:object w:dxaOrig="260" w:dyaOrig="400">
          <v:shape id="_x0000_i1697" type="#_x0000_t75" style="width:12.9pt;height:21.5pt" o:ole="">
            <v:imagedata r:id="rId1359" o:title=""/>
          </v:shape>
          <o:OLEObject Type="Embed" ProgID="Equation.DSMT4" ShapeID="_x0000_i1697" DrawAspect="Content" ObjectID="_1489811748" r:id="rId1360"/>
        </w:object>
      </w:r>
      <w:r w:rsidRPr="00661C76">
        <w:tab/>
        <w:t>Pfeil nach unt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00" w:dyaOrig="260">
          <v:shape id="_x0000_i1698" type="#_x0000_t75" style="width:9.65pt;height:12.9pt" o:ole="">
            <v:imagedata r:id="rId1361" o:title=""/>
          </v:shape>
          <o:OLEObject Type="Embed" ProgID="Equation.DSMT4" ShapeID="_x0000_i1698" DrawAspect="Content" ObjectID="_1489811749" r:id="rId1362"/>
        </w:object>
      </w:r>
      <w:r w:rsidRPr="00875626">
        <w:tab/>
        <w:t>mal (Stern)</w:t>
      </w:r>
    </w:p>
    <w:p w:rsidR="00262683" w:rsidRDefault="00262683" w:rsidP="00262683">
      <w:pPr>
        <w:pStyle w:val="Leerzeile"/>
      </w:pPr>
    </w:p>
    <w:p w:rsidR="008C48DC" w:rsidRPr="004F3CE1" w:rsidRDefault="00653DEB" w:rsidP="00AF0E40">
      <w:pPr>
        <w:pStyle w:val="berschrift2"/>
        <w:rPr>
          <w:lang w:val="fr-FR"/>
        </w:rPr>
      </w:pPr>
      <w:bookmarkStart w:id="534" w:name="_Toc410933471"/>
      <w:r w:rsidRPr="004F3CE1">
        <w:rPr>
          <w:lang w:val="fr-FR"/>
        </w:rPr>
        <w:t>A2.2 Neue Symbole</w:t>
      </w:r>
      <w:bookmarkEnd w:id="534"/>
    </w:p>
    <w:p w:rsidR="008C48DC" w:rsidRPr="00661C7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661C76">
        <w:tab/>
      </w:r>
      <w:r w:rsidR="006844C4" w:rsidRPr="00B608B1">
        <w:rPr>
          <w:position w:val="-4"/>
        </w:rPr>
        <w:object w:dxaOrig="260" w:dyaOrig="380">
          <v:shape id="_x0000_i1699" type="#_x0000_t75" style="width:12.9pt;height:19.35pt" o:ole="">
            <v:imagedata r:id="rId678" o:title=""/>
          </v:shape>
          <o:OLEObject Type="Embed" ProgID="Equation.DSMT4" ShapeID="_x0000_i1699" DrawAspect="Content" ObjectID="_1489811750" r:id="rId1363"/>
        </w:object>
      </w:r>
      <w:r w:rsidRPr="00661C76">
        <w:tab/>
      </w:r>
      <w:r>
        <w:t>gaußsche</w:t>
      </w:r>
      <w:r w:rsidRPr="00661C76">
        <w:t xml:space="preserve"> öffnende Klammer (obere Grenze)</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661C76">
        <w:tab/>
      </w:r>
      <w:r w:rsidR="00445F65" w:rsidRPr="00B608B1">
        <w:rPr>
          <w:position w:val="-4"/>
        </w:rPr>
        <w:object w:dxaOrig="260" w:dyaOrig="380">
          <v:shape id="_x0000_i1700" type="#_x0000_t75" style="width:12.9pt;height:19.35pt" o:ole="">
            <v:imagedata r:id="rId680" o:title=""/>
          </v:shape>
          <o:OLEObject Type="Embed" ProgID="Equation.DSMT4" ShapeID="_x0000_i1700" DrawAspect="Content" ObjectID="_1489811751" r:id="rId1364"/>
        </w:object>
      </w:r>
      <w:r w:rsidRPr="00661C76">
        <w:tab/>
      </w:r>
      <w:r>
        <w:t>gaußsche</w:t>
      </w:r>
      <w:r w:rsidRPr="00661C76">
        <w:t xml:space="preserve"> schließende Klammer (obere Grenze)</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661C76">
        <w:tab/>
      </w:r>
      <w:r w:rsidR="00445F65" w:rsidRPr="003C2BF8">
        <w:rPr>
          <w:position w:val="-6"/>
        </w:rPr>
        <w:object w:dxaOrig="260" w:dyaOrig="260">
          <v:shape id="_x0000_i1701" type="#_x0000_t75" style="width:12.9pt;height:12.9pt" o:ole="">
            <v:imagedata r:id="rId682" o:title=""/>
          </v:shape>
          <o:OLEObject Type="Embed" ProgID="Equation.DSMT4" ShapeID="_x0000_i1701" DrawAspect="Content" ObjectID="_1489811752" r:id="rId1365"/>
        </w:object>
      </w:r>
      <w:r w:rsidRPr="00661C76">
        <w:tab/>
      </w:r>
      <w:r>
        <w:t>gaußsche</w:t>
      </w:r>
      <w:r w:rsidRPr="00661C76">
        <w:t xml:space="preserve"> öffnende Klammer (untere Grenze)</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661C76">
        <w:tab/>
      </w:r>
      <w:r w:rsidR="00445F65" w:rsidRPr="003C2BF8">
        <w:rPr>
          <w:position w:val="-6"/>
        </w:rPr>
        <w:object w:dxaOrig="260" w:dyaOrig="260">
          <v:shape id="_x0000_i1702" type="#_x0000_t75" style="width:12.9pt;height:12.9pt" o:ole="">
            <v:imagedata r:id="rId684" o:title=""/>
          </v:shape>
          <o:OLEObject Type="Embed" ProgID="Equation.DSMT4" ShapeID="_x0000_i1702" DrawAspect="Content" ObjectID="_1489811753" r:id="rId1366"/>
        </w:object>
      </w:r>
      <w:r w:rsidRPr="00661C76">
        <w:tab/>
      </w:r>
      <w:r>
        <w:t>gaußsche</w:t>
      </w:r>
      <w:r w:rsidRPr="00661C76">
        <w:t xml:space="preserve"> schließende Klammer (untere Grenze)</w:t>
      </w:r>
    </w:p>
    <w:p w:rsidR="008C48DC" w:rsidRPr="00661C76" w:rsidRDefault="00D06BBA" w:rsidP="00A223CB">
      <w:pPr>
        <w:pStyle w:val="Zeichenliste"/>
        <w:rPr>
          <w:lang w:bidi="he-IL"/>
        </w:rPr>
      </w:pPr>
      <w:r>
        <w:rPr>
          <w:noProof/>
        </w:rPr>
        <w:pict>
          <v:shape id="_x0000_s6144" type="#_x0000_t75" style="position:absolute;left:0;text-align:left;margin-left:133.8pt;margin-top:2.85pt;width:16.2pt;height:44.1pt;z-index:251667456">
            <v:imagedata r:id="rId1367" o:title=""/>
          </v:shape>
          <o:OLEObject Type="Embed" ProgID="Equation.DSMT4" ShapeID="_x0000_s6144" DrawAspect="Content" ObjectID="_1489812056" r:id="rId1368"/>
        </w:pict>
      </w:r>
      <w:r w:rsidR="008C48DC" w:rsidRPr="00BA6A76">
        <w:rPr>
          <w:rFonts w:ascii="Blista Braille Plus (ANSI)" w:hAnsi="Blista Braille Plus (ANSI)"/>
          <w:color w:val="F79646"/>
          <w:sz w:val="32"/>
        </w:rPr>
        <w:t>%</w:t>
      </w:r>
      <w:r w:rsidR="008C48DC" w:rsidRPr="00BA6A76">
        <w:rPr>
          <w:rFonts w:ascii="Blista Braille Plus (ANSI)" w:hAnsi="Blista Braille Plus (ANSI)"/>
          <w:sz w:val="32"/>
        </w:rPr>
        <w:t>$!{</w:t>
      </w:r>
      <w:r w:rsidR="008C48DC" w:rsidRPr="00661C76">
        <w:rPr>
          <w:lang w:bidi="he-IL"/>
        </w:rPr>
        <w:tab/>
      </w:r>
      <w:r w:rsidR="008C48DC" w:rsidRPr="00661C76">
        <w:rPr>
          <w:lang w:bidi="he-IL"/>
        </w:rPr>
        <w:tab/>
      </w:r>
      <w:r w:rsidR="008C48DC" w:rsidRPr="00661C76">
        <w:t>Zeilenzusammenfassungsklammer: mehrere Zeilen zusammenfassende große linke geschweifte Klammer</w:t>
      </w:r>
    </w:p>
    <w:p w:rsidR="008C48DC" w:rsidRPr="00661C76" w:rsidRDefault="008C48DC" w:rsidP="00BD2DC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661C76">
        <w:tab/>
      </w:r>
      <w:r w:rsidR="00BD2DCF" w:rsidRPr="00B608B1">
        <w:rPr>
          <w:position w:val="-8"/>
        </w:rPr>
        <w:object w:dxaOrig="300" w:dyaOrig="340">
          <v:shape id="_x0000_i1703" type="#_x0000_t75" style="width:15.05pt;height:17.2pt" o:ole="">
            <v:imagedata r:id="rId1211" o:title=""/>
          </v:shape>
          <o:OLEObject Type="Embed" ProgID="Equation.DSMT4" ShapeID="_x0000_i1703" DrawAspect="Content" ObjectID="_1489811754" r:id="rId1369"/>
        </w:object>
      </w:r>
      <w:r w:rsidRPr="00661C76">
        <w:tab/>
        <w:t>im Uhrzeigersinn</w:t>
      </w:r>
    </w:p>
    <w:p w:rsidR="008C48DC" w:rsidRPr="00661C76" w:rsidRDefault="008C48DC" w:rsidP="00BD2DCF">
      <w:pPr>
        <w:pStyle w:val="Zeichenliste"/>
        <w:tabs>
          <w:tab w:val="left" w:pos="3516"/>
        </w:tabs>
      </w:pPr>
      <w:r w:rsidRPr="00BA6A76">
        <w:rPr>
          <w:rFonts w:ascii="Blista Braille Plus (ANSI)" w:hAnsi="Blista Braille Plus (ANSI)"/>
          <w:color w:val="F79646"/>
          <w:sz w:val="32"/>
        </w:rPr>
        <w:t>%</w:t>
      </w:r>
      <w:r w:rsidRPr="00BA6A76">
        <w:rPr>
          <w:rFonts w:ascii="Blista Braille Plus (ANSI)" w:hAnsi="Blista Braille Plus (ANSI)"/>
          <w:sz w:val="32"/>
        </w:rPr>
        <w:t>7!:</w:t>
      </w:r>
      <w:r w:rsidRPr="00661C76">
        <w:tab/>
      </w:r>
      <w:r w:rsidR="00BD2DCF" w:rsidRPr="00B608B1">
        <w:rPr>
          <w:position w:val="-8"/>
        </w:rPr>
        <w:object w:dxaOrig="300" w:dyaOrig="340">
          <v:shape id="_x0000_i1704" type="#_x0000_t75" style="width:15.05pt;height:17.2pt" o:ole="">
            <v:imagedata r:id="rId1213" o:title=""/>
          </v:shape>
          <o:OLEObject Type="Embed" ProgID="Equation.DSMT4" ShapeID="_x0000_i1704" DrawAspect="Content" ObjectID="_1489811755" r:id="rId1370"/>
        </w:object>
      </w:r>
      <w:r w:rsidRPr="00661C76">
        <w:tab/>
      </w:r>
      <w:r w:rsidR="009D4D30">
        <w:tab/>
      </w:r>
      <w:r w:rsidRPr="00661C76">
        <w:t>gegen den Uhrzeigersinn</w:t>
      </w:r>
    </w:p>
    <w:p w:rsidR="008C48DC" w:rsidRDefault="008C48DC" w:rsidP="00BD2DC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tab/>
      </w:r>
      <w:r w:rsidR="00BD2DCF" w:rsidRPr="00B608B1">
        <w:rPr>
          <w:position w:val="-10"/>
        </w:rPr>
        <w:object w:dxaOrig="279" w:dyaOrig="400">
          <v:shape id="_x0000_i1705" type="#_x0000_t75" style="width:15.05pt;height:19.35pt" o:ole="">
            <v:imagedata r:id="rId1201" o:title=""/>
          </v:shape>
          <o:OLEObject Type="Embed" ProgID="Equation.DSMT4" ShapeID="_x0000_i1705" DrawAspect="Content" ObjectID="_1489811756" r:id="rId1371"/>
        </w:object>
      </w:r>
      <w:r>
        <w:tab/>
        <w:t>Rhombus</w:t>
      </w:r>
    </w:p>
    <w:p w:rsidR="008C48DC" w:rsidRPr="00661C76" w:rsidRDefault="008C48DC" w:rsidP="00BD2DC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661C76">
        <w:tab/>
      </w:r>
      <w:r w:rsidR="00BD2DCF" w:rsidRPr="00B608B1">
        <w:rPr>
          <w:position w:val="-4"/>
        </w:rPr>
        <w:object w:dxaOrig="320" w:dyaOrig="240">
          <v:shape id="_x0000_i1706" type="#_x0000_t75" style="width:17.2pt;height:12.9pt" o:ole="">
            <v:imagedata r:id="rId1203" o:title=""/>
          </v:shape>
          <o:OLEObject Type="Embed" ProgID="Equation.DSMT4" ShapeID="_x0000_i1706" DrawAspect="Content" ObjectID="_1489811757" r:id="rId1372"/>
        </w:object>
      </w:r>
      <w:r w:rsidRPr="00661C76">
        <w:tab/>
        <w:t>Parallelogramm</w:t>
      </w:r>
    </w:p>
    <w:p w:rsidR="00CA568A" w:rsidRPr="00875626" w:rsidRDefault="00CA568A" w:rsidP="00CA568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kleiner Querstrich eines Zuord</w:t>
      </w:r>
      <w:r w:rsidR="00207D82">
        <w:softHyphen/>
      </w:r>
      <w:r w:rsidRPr="00875626">
        <w:t>nungspfeils</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661C76">
        <w:tab/>
      </w:r>
      <w:r w:rsidR="00B608B1" w:rsidRPr="00B608B1">
        <w:rPr>
          <w:position w:val="-6"/>
        </w:rPr>
        <w:object w:dxaOrig="380" w:dyaOrig="260">
          <v:shape id="_x0000_i1707" type="#_x0000_t75" style="width:19.35pt;height:12.9pt" o:ole="">
            <v:imagedata r:id="rId1373" o:title=""/>
          </v:shape>
          <o:OLEObject Type="Embed" ProgID="Equation.DSMT4" ShapeID="_x0000_i1707" DrawAspect="Content" ObjectID="_1489811758" r:id="rId1374"/>
        </w:object>
      </w:r>
      <w:r w:rsidRPr="00661C76">
        <w:tab/>
        <w:t>Pfeil nach rechts mit einfachem Schaft und einfacher Spitze</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661C76">
        <w:tab/>
      </w:r>
      <w:r w:rsidR="00B608B1" w:rsidRPr="00B608B1">
        <w:rPr>
          <w:position w:val="-6"/>
        </w:rPr>
        <w:object w:dxaOrig="380" w:dyaOrig="260">
          <v:shape id="_x0000_i1708" type="#_x0000_t75" style="width:19.35pt;height:12.9pt" o:ole="">
            <v:imagedata r:id="rId1375" o:title=""/>
          </v:shape>
          <o:OLEObject Type="Embed" ProgID="Equation.DSMT4" ShapeID="_x0000_i1708" DrawAspect="Content" ObjectID="_1489811759" r:id="rId1376"/>
        </w:object>
      </w:r>
      <w:r w:rsidRPr="00661C76">
        <w:tab/>
        <w:t>Pfeil nach links mit einfachem Schaft und einfacher Spitze</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661C76">
        <w:tab/>
      </w:r>
      <w:r w:rsidR="00B608B1" w:rsidRPr="00B608B1">
        <w:rPr>
          <w:position w:val="-6"/>
        </w:rPr>
        <w:object w:dxaOrig="400" w:dyaOrig="260">
          <v:shape id="_x0000_i1709" type="#_x0000_t75" style="width:21.5pt;height:12.9pt" o:ole="">
            <v:imagedata r:id="rId1377" o:title=""/>
          </v:shape>
          <o:OLEObject Type="Embed" ProgID="Equation.DSMT4" ShapeID="_x0000_i1709" DrawAspect="Content" ObjectID="_1489811760" r:id="rId1378"/>
        </w:object>
      </w:r>
      <w:r w:rsidRPr="00661C76">
        <w:tab/>
        <w:t>Pfeil nach links und rechts mit einfachem Schaft und einfachen Spitzen</w:t>
      </w:r>
    </w:p>
    <w:p w:rsidR="00691835" w:rsidRPr="00875626" w:rsidRDefault="00691835"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o</w:t>
      </w:r>
      <w:r w:rsidRPr="00875626">
        <w:tab/>
      </w:r>
      <w:r w:rsidR="00B608B1" w:rsidRPr="00B608B1">
        <w:rPr>
          <w:position w:val="-6"/>
        </w:rPr>
        <w:object w:dxaOrig="380" w:dyaOrig="279">
          <v:shape id="_x0000_i1710" type="#_x0000_t75" style="width:19.35pt;height:15.05pt" o:ole="">
            <v:imagedata r:id="rId1379" o:title=""/>
          </v:shape>
          <o:OLEObject Type="Embed" ProgID="Equation.DSMT4" ShapeID="_x0000_i1710" DrawAspect="Content" ObjectID="_1489811761" r:id="rId1380"/>
        </w:object>
      </w:r>
      <w:r w:rsidRPr="00875626">
        <w:tab/>
        <w:t>Pfeil nach rechts mit doppeltem Schaft und einfacher Spitze</w:t>
      </w:r>
      <w:r>
        <w:t xml:space="preserve"> (Implikationspfeil)</w:t>
      </w:r>
    </w:p>
    <w:p w:rsidR="00691835" w:rsidRPr="00875626" w:rsidRDefault="00691835"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6"/>
        </w:rPr>
        <w:object w:dxaOrig="380" w:dyaOrig="279">
          <v:shape id="_x0000_i1711" type="#_x0000_t75" style="width:19.35pt;height:15.05pt" o:ole="">
            <v:imagedata r:id="rId1381" o:title=""/>
          </v:shape>
          <o:OLEObject Type="Embed" ProgID="Equation.DSMT4" ShapeID="_x0000_i1711" DrawAspect="Content" ObjectID="_1489811762" r:id="rId1382"/>
        </w:object>
      </w:r>
      <w:r w:rsidRPr="00875626">
        <w:tab/>
        <w:t>Pfeil nach links mit doppeltem Schaft und einfacher Spitze</w:t>
      </w:r>
    </w:p>
    <w:p w:rsidR="000F020B" w:rsidRPr="00875626" w:rsidRDefault="000F020B"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20" w:dyaOrig="279">
          <v:shape id="_x0000_i1712" type="#_x0000_t75" style="width:21.5pt;height:15.05pt" o:ole="">
            <v:imagedata r:id="rId1383" o:title=""/>
          </v:shape>
          <o:OLEObject Type="Embed" ProgID="Equation.DSMT4" ShapeID="_x0000_i1712" DrawAspect="Content" ObjectID="_1489811763" r:id="rId1384"/>
        </w:object>
      </w:r>
      <w:r w:rsidRPr="00875626">
        <w:tab/>
        <w:t>Do</w:t>
      </w:r>
      <w:r w:rsidR="00F12BBF">
        <w:t>ppelpfeil mit doppeltem Schaft (Äquivalenzpfeil)</w:t>
      </w:r>
    </w:p>
    <w:p w:rsidR="008C48DC" w:rsidRPr="00661C7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661C76">
        <w:tab/>
      </w:r>
      <w:r w:rsidR="0060225B">
        <w:rPr>
          <w:noProof/>
          <w:lang w:val="de-CH" w:bidi="he-IL"/>
        </w:rPr>
        <w:drawing>
          <wp:inline distT="0" distB="0" distL="0" distR="0" wp14:anchorId="1166F554" wp14:editId="35DE4D04">
            <wp:extent cx="163195" cy="106045"/>
            <wp:effectExtent l="0" t="0" r="8255" b="8255"/>
            <wp:docPr id="29" name="Grafik 29" descr="V:\bskdl\Mathe\Entwürfe\Symbole\neu_gestrichelt_rec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descr="V:\bskdl\Mathe\Entwürfe\Symbole\neu_gestrichelt_rechts.jpg"/>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Pr="00661C76">
        <w:tab/>
        <w:t>Pfeil nach rechts mit gestricheltem Schaft und einfacher Spitze</w:t>
      </w:r>
    </w:p>
    <w:p w:rsidR="008C48DC" w:rsidRPr="00661C7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661C76">
        <w:tab/>
      </w:r>
      <w:r w:rsidR="0060225B">
        <w:rPr>
          <w:noProof/>
          <w:lang w:val="de-CH" w:bidi="he-IL"/>
        </w:rPr>
        <w:drawing>
          <wp:inline distT="0" distB="0" distL="0" distR="0" wp14:anchorId="2C3D6074" wp14:editId="49AA1F5A">
            <wp:extent cx="163195" cy="106045"/>
            <wp:effectExtent l="0" t="0" r="8255" b="8255"/>
            <wp:docPr id="30" name="Grafik 30" descr="V:\bskdl\Mathe\Entwürfe\Symbole\neu_gestrichelt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descr="V:\bskdl\Mathe\Entwürfe\Symbole\neu_gestrichelt_links.jp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Pr="00661C76">
        <w:tab/>
        <w:t>Pfeil nach links mit gestricheltem Schaft und einfacher Spitze</w:t>
      </w:r>
    </w:p>
    <w:p w:rsidR="008C48DC" w:rsidRDefault="008C48DC" w:rsidP="00F62284">
      <w:pPr>
        <w:pStyle w:val="Zeichenliste"/>
      </w:pPr>
      <w:bookmarkStart w:id="535" w:name="_Toc378272374"/>
      <w:r w:rsidRPr="00BA6A76">
        <w:rPr>
          <w:rFonts w:ascii="Blista Braille Plus (ANSI)" w:hAnsi="Blista Braille Plus (ANSI)"/>
          <w:color w:val="F79646"/>
          <w:sz w:val="32"/>
        </w:rPr>
        <w:t>%</w:t>
      </w:r>
      <w:r w:rsidRPr="00BA6A76">
        <w:rPr>
          <w:rFonts w:ascii="Blista Braille Plus (ANSI)" w:hAnsi="Blista Braille Plus (ANSI)"/>
          <w:sz w:val="32"/>
        </w:rPr>
        <w:t>9,,o</w:t>
      </w:r>
      <w:r w:rsidRPr="00661C76">
        <w:tab/>
      </w:r>
      <w:r w:rsidR="0060225B">
        <w:rPr>
          <w:noProof/>
          <w:lang w:val="de-CH" w:bidi="he-IL"/>
        </w:rPr>
        <w:drawing>
          <wp:inline distT="0" distB="0" distL="0" distR="0" wp14:anchorId="1E81980A" wp14:editId="6CB27107">
            <wp:extent cx="170180" cy="106045"/>
            <wp:effectExtent l="0" t="0" r="1270" b="8255"/>
            <wp:docPr id="28" name="Grafik 28" descr="V:\bskdl\Mathe\Entwürfe\Symbole\neu_gestrichelt_rechts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descr="V:\bskdl\Mathe\Entwürfe\Symbole\neu_gestrichelt_rechts_links.jpg"/>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0180" cy="106045"/>
                    </a:xfrm>
                    <a:prstGeom prst="rect">
                      <a:avLst/>
                    </a:prstGeom>
                    <a:noFill/>
                    <a:ln>
                      <a:noFill/>
                    </a:ln>
                  </pic:spPr>
                </pic:pic>
              </a:graphicData>
            </a:graphic>
          </wp:inline>
        </w:drawing>
      </w:r>
      <w:r w:rsidRPr="00661C76">
        <w:tab/>
        <w:t>Pfeil nach links und rechts mit gestricheltem Schaft und einfachen Spitzen</w:t>
      </w:r>
    </w:p>
    <w:bookmarkEnd w:id="535"/>
    <w:p w:rsidR="00262683" w:rsidRDefault="00262683" w:rsidP="00262683">
      <w:pPr>
        <w:pStyle w:val="Leerzeile"/>
      </w:pPr>
    </w:p>
    <w:p w:rsidR="00B113B2" w:rsidRPr="0081259A" w:rsidRDefault="00653DEB" w:rsidP="00AF0E40">
      <w:pPr>
        <w:pStyle w:val="berschrift2"/>
      </w:pPr>
      <w:bookmarkStart w:id="536" w:name="_Toc410933472"/>
      <w:r w:rsidRPr="0081259A">
        <w:t xml:space="preserve">A2.3 </w:t>
      </w:r>
      <w:r w:rsidR="00B113B2" w:rsidRPr="0081259A">
        <w:t>Zahlen</w:t>
      </w:r>
      <w:bookmarkEnd w:id="536"/>
    </w:p>
    <w:p w:rsidR="00E42E18" w:rsidRPr="00661C76" w:rsidRDefault="00E42E18" w:rsidP="003F6AB1">
      <w:pPr>
        <w:pStyle w:val="Text"/>
      </w:pPr>
      <w:r w:rsidRPr="00661C76">
        <w:t xml:space="preserve">Die </w:t>
      </w:r>
      <w:r>
        <w:t xml:space="preserve">bereits </w:t>
      </w:r>
      <w:r w:rsidRPr="00661C76">
        <w:t xml:space="preserve">praktizierte Verwendung von </w:t>
      </w:r>
      <w:r>
        <w:t xml:space="preserve">runden </w:t>
      </w:r>
      <w:r w:rsidRPr="00661C76">
        <w:t>Klammern für die Darstellung von p</w:t>
      </w:r>
      <w:r>
        <w:t xml:space="preserve">eriodischen Dezimalbrüchen </w:t>
      </w:r>
      <w:r w:rsidR="00C931AE">
        <w:t>wu</w:t>
      </w:r>
      <w:r w:rsidR="002F1809">
        <w:t>rd</w:t>
      </w:r>
      <w:r w:rsidR="00C931AE">
        <w:t>e</w:t>
      </w:r>
      <w:r>
        <w:t xml:space="preserve"> auf</w:t>
      </w:r>
      <w:r w:rsidR="004521B6">
        <w:softHyphen/>
      </w:r>
      <w:r>
        <w:t>genommen (siehe "</w:t>
      </w:r>
      <w:r w:rsidR="003F6AB1">
        <w:fldChar w:fldCharType="begin"/>
      </w:r>
      <w:r w:rsidR="003F6AB1">
        <w:instrText xml:space="preserve"> REF _Ref396924914 \h </w:instrText>
      </w:r>
      <w:r w:rsidR="003F6AB1">
        <w:fldChar w:fldCharType="separate"/>
      </w:r>
      <w:r w:rsidR="005043AE">
        <w:t>2.</w:t>
      </w:r>
      <w:r w:rsidR="005043AE" w:rsidRPr="00875626">
        <w:t>1.4</w:t>
      </w:r>
      <w:r w:rsidR="005043AE">
        <w:t xml:space="preserve"> </w:t>
      </w:r>
      <w:r w:rsidR="005043AE" w:rsidRPr="00875626">
        <w:t>Periodische Dezimalbrüche</w:t>
      </w:r>
      <w:r w:rsidR="003F6AB1">
        <w:fldChar w:fldCharType="end"/>
      </w:r>
      <w:r>
        <w:t>")</w:t>
      </w:r>
      <w:r w:rsidRPr="00661C76">
        <w:t>.</w:t>
      </w:r>
    </w:p>
    <w:p w:rsidR="00EE6BF6" w:rsidRDefault="00EE6BF6" w:rsidP="00EE6BF6">
      <w:pPr>
        <w:pStyle w:val="Leerzeile"/>
      </w:pPr>
    </w:p>
    <w:p w:rsidR="00E42E18" w:rsidRPr="00661C76" w:rsidRDefault="00E42E18" w:rsidP="004F6679">
      <w:pPr>
        <w:pStyle w:val="Text"/>
      </w:pPr>
      <w:r>
        <w:t>Auf d</w:t>
      </w:r>
      <w:r w:rsidRPr="00661C76">
        <w:t>ie abweichende Praxis bei den Dezimal- und Gliederungs</w:t>
      </w:r>
      <w:r w:rsidR="004521B6">
        <w:softHyphen/>
      </w:r>
      <w:r w:rsidRPr="00661C76">
        <w:t xml:space="preserve">zeichen in Geldbeträgen </w:t>
      </w:r>
      <w:r>
        <w:t xml:space="preserve">in der Schweiz und Liechtenstein </w:t>
      </w:r>
      <w:r w:rsidRPr="00661C76">
        <w:t xml:space="preserve">wird </w:t>
      </w:r>
      <w:r>
        <w:t>eingegangen (siehe "</w:t>
      </w:r>
      <w:r w:rsidR="004F6679">
        <w:fldChar w:fldCharType="begin"/>
      </w:r>
      <w:r w:rsidR="004F6679">
        <w:instrText xml:space="preserve"> REF _Ref396924937 \h </w:instrText>
      </w:r>
      <w:r w:rsidR="004F6679">
        <w:fldChar w:fldCharType="separate"/>
      </w:r>
      <w:r w:rsidR="005043AE">
        <w:t>2.</w:t>
      </w:r>
      <w:r w:rsidR="005043AE" w:rsidRPr="00875626">
        <w:t>1.3</w:t>
      </w:r>
      <w:r w:rsidR="005043AE">
        <w:t xml:space="preserve"> </w:t>
      </w:r>
      <w:r w:rsidR="005043AE" w:rsidRPr="00875626">
        <w:t>Dezimalbrüche</w:t>
      </w:r>
      <w:r w:rsidR="004F6679">
        <w:fldChar w:fldCharType="end"/>
      </w:r>
      <w:r>
        <w:t>" und "</w:t>
      </w:r>
      <w:r w:rsidR="004F6679">
        <w:fldChar w:fldCharType="begin"/>
      </w:r>
      <w:r w:rsidR="004F6679">
        <w:instrText xml:space="preserve"> REF _Ref396924958 \h </w:instrText>
      </w:r>
      <w:r w:rsidR="004F6679">
        <w:fldChar w:fldCharType="separate"/>
      </w:r>
      <w:r w:rsidR="005043AE">
        <w:t>2.</w:t>
      </w:r>
      <w:r w:rsidR="005043AE" w:rsidRPr="00875626">
        <w:t>1.5</w:t>
      </w:r>
      <w:r w:rsidR="005043AE">
        <w:t xml:space="preserve"> </w:t>
      </w:r>
      <w:r w:rsidR="005043AE" w:rsidRPr="00875626">
        <w:t>Glie</w:t>
      </w:r>
      <w:r w:rsidR="005043AE">
        <w:softHyphen/>
      </w:r>
      <w:r w:rsidR="005043AE" w:rsidRPr="00875626">
        <w:t>de</w:t>
      </w:r>
      <w:r w:rsidR="005043AE">
        <w:softHyphen/>
      </w:r>
      <w:r w:rsidR="005043AE" w:rsidRPr="00875626">
        <w:t>rung langer Zahlen</w:t>
      </w:r>
      <w:r w:rsidR="004F6679">
        <w:fldChar w:fldCharType="end"/>
      </w:r>
      <w:r>
        <w:t>")</w:t>
      </w:r>
      <w:r w:rsidRPr="00661C76">
        <w:t>.</w:t>
      </w:r>
    </w:p>
    <w:p w:rsidR="00EE6BF6" w:rsidRDefault="00EE6BF6" w:rsidP="00EE6BF6">
      <w:pPr>
        <w:pStyle w:val="Leerzeile"/>
      </w:pPr>
    </w:p>
    <w:p w:rsidR="00E42E18" w:rsidRPr="00661C76" w:rsidRDefault="00E42E18" w:rsidP="00E33E2E">
      <w:pPr>
        <w:pStyle w:val="Text"/>
      </w:pPr>
      <w:bookmarkStart w:id="537" w:name="_Toc378272375"/>
      <w:r>
        <w:t xml:space="preserve">Römische Zahlen werden analog </w:t>
      </w:r>
      <w:r w:rsidR="004521B6">
        <w:t xml:space="preserve">zu </w:t>
      </w:r>
      <w:r w:rsidRPr="00661C76">
        <w:t>andere</w:t>
      </w:r>
      <w:r w:rsidR="004521B6">
        <w:t>n</w:t>
      </w:r>
      <w:r w:rsidRPr="00661C76">
        <w:t xml:space="preserve"> Buchstabenfolgen be</w:t>
      </w:r>
      <w:r w:rsidR="004521B6">
        <w:softHyphen/>
      </w:r>
      <w:r w:rsidRPr="00661C76">
        <w:t>handelt und nicht mit dem Zahlzeichen eingeleitet.</w:t>
      </w:r>
    </w:p>
    <w:bookmarkEnd w:id="537"/>
    <w:p w:rsidR="00262683" w:rsidRDefault="00262683" w:rsidP="00262683">
      <w:pPr>
        <w:pStyle w:val="Leerzeile"/>
      </w:pPr>
    </w:p>
    <w:p w:rsidR="00B113B2" w:rsidRPr="0081259A" w:rsidRDefault="00653DEB" w:rsidP="00AF0E40">
      <w:pPr>
        <w:pStyle w:val="berschrift2"/>
      </w:pPr>
      <w:bookmarkStart w:id="538" w:name="_Toc410933473"/>
      <w:r w:rsidRPr="0081259A">
        <w:t xml:space="preserve">A2.4 </w:t>
      </w:r>
      <w:r w:rsidR="00B113B2" w:rsidRPr="0081259A">
        <w:t>Exponenten und Indizes</w:t>
      </w:r>
      <w:bookmarkEnd w:id="538"/>
    </w:p>
    <w:p w:rsidR="00E42E18" w:rsidRPr="00661C76" w:rsidRDefault="00E42E18" w:rsidP="00015563">
      <w:pPr>
        <w:pStyle w:val="Text"/>
      </w:pPr>
      <w:r w:rsidRPr="00661C76">
        <w:t xml:space="preserve">Exponenten werden </w:t>
      </w:r>
      <w:r>
        <w:t xml:space="preserve">neu </w:t>
      </w:r>
      <w:r w:rsidRPr="00661C76">
        <w:t xml:space="preserve">mit </w:t>
      </w:r>
      <w:r w:rsidR="00015563" w:rsidRPr="00875626">
        <w:t>d</w:t>
      </w:r>
      <w:r w:rsidR="00015563">
        <w:t>emselben</w:t>
      </w:r>
      <w:r w:rsidR="00015563" w:rsidRPr="00661C76">
        <w:t xml:space="preserve"> </w:t>
      </w:r>
      <w:r w:rsidRPr="00661C76">
        <w:t>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rsidRPr="00661C76">
        <w:t>wie obere Indizes eingeleitet.</w:t>
      </w:r>
    </w:p>
    <w:p w:rsidR="00EE6BF6" w:rsidRDefault="00EE6BF6" w:rsidP="00EE6BF6">
      <w:pPr>
        <w:pStyle w:val="Leerzeile"/>
      </w:pPr>
    </w:p>
    <w:p w:rsidR="00E42E18" w:rsidRPr="00661C76" w:rsidRDefault="00E42E18" w:rsidP="00ED7574">
      <w:pPr>
        <w:pStyle w:val="Text"/>
      </w:pPr>
      <w:bookmarkStart w:id="539" w:name="_Toc378272376"/>
      <w:r w:rsidRPr="00661C76">
        <w:t>Neu darf ein Minuszeichen ohne Punkt 4</w:t>
      </w:r>
      <w:r>
        <w:t xml:space="preserve"> (Zusammenhalte</w:t>
      </w:r>
      <w:r w:rsidR="0061620A">
        <w:softHyphen/>
      </w:r>
      <w:r>
        <w:t>p</w:t>
      </w:r>
      <w:r w:rsidRPr="00661C76">
        <w:t>unk</w:t>
      </w:r>
      <w:r>
        <w:t>t) auf ein Indexzeichen folgen. N</w:t>
      </w:r>
      <w:r w:rsidRPr="00661C76">
        <w:t xml:space="preserve">egative </w:t>
      </w:r>
      <w:r w:rsidR="00ED7574">
        <w:t>g</w:t>
      </w:r>
      <w:r>
        <w:t>anz</w:t>
      </w:r>
      <w:r w:rsidR="00ED7574">
        <w:t>e Z</w:t>
      </w:r>
      <w:r w:rsidRPr="00661C76">
        <w:t xml:space="preserve">ahlen dürfen </w:t>
      </w:r>
      <w:r>
        <w:t>eben</w:t>
      </w:r>
      <w:r w:rsidR="00ED7574">
        <w:softHyphen/>
      </w:r>
      <w:r>
        <w:t xml:space="preserve">so </w:t>
      </w:r>
      <w:r w:rsidRPr="00661C76">
        <w:t xml:space="preserve">nach einem Index in gesenkter </w:t>
      </w:r>
      <w:r w:rsidR="003E0BC7">
        <w:t>Schreibweise geschrieben werden (siehe "</w:t>
      </w:r>
      <w:r w:rsidR="003E0BC7">
        <w:fldChar w:fldCharType="begin"/>
      </w:r>
      <w:r w:rsidR="003E0BC7">
        <w:instrText xml:space="preserve"> REF _Ref399667896 \h </w:instrText>
      </w:r>
      <w:r w:rsidR="003E0BC7">
        <w:fldChar w:fldCharType="separate"/>
      </w:r>
      <w:r w:rsidR="005043AE">
        <w:t xml:space="preserve">2.1.2 </w:t>
      </w:r>
      <w:r w:rsidR="005043AE" w:rsidRPr="00875626">
        <w:t>Zahlen in gesenkter Schreib</w:t>
      </w:r>
      <w:r w:rsidR="005043AE">
        <w:softHyphen/>
      </w:r>
      <w:r w:rsidR="005043AE" w:rsidRPr="00875626">
        <w:t>weise</w:t>
      </w:r>
      <w:r w:rsidR="003E0BC7">
        <w:fldChar w:fldCharType="end"/>
      </w:r>
      <w:r w:rsidR="003E0BC7">
        <w:t>"</w:t>
      </w:r>
      <w:r w:rsidR="003647CD">
        <w:t xml:space="preserve"> und "</w:t>
      </w:r>
      <w:r w:rsidR="003647CD">
        <w:fldChar w:fldCharType="begin"/>
      </w:r>
      <w:r w:rsidR="003647CD">
        <w:instrText xml:space="preserve"> REF _Ref399668871 \h </w:instrText>
      </w:r>
      <w:r w:rsidR="003647CD">
        <w:fldChar w:fldCharType="separate"/>
      </w:r>
      <w:r w:rsidR="005043AE">
        <w:t>10.3.</w:t>
      </w:r>
      <w:r w:rsidR="005043AE" w:rsidRPr="00875626">
        <w:t>3</w:t>
      </w:r>
      <w:r w:rsidR="005043AE">
        <w:t xml:space="preserve"> </w:t>
      </w:r>
      <w:r w:rsidR="005043AE" w:rsidRPr="0090622A">
        <w:t>Indizes</w:t>
      </w:r>
      <w:r w:rsidR="005043AE" w:rsidRPr="00875626">
        <w:t xml:space="preserve"> aus ganzen Zahlen</w:t>
      </w:r>
      <w:r w:rsidR="003647CD">
        <w:fldChar w:fldCharType="end"/>
      </w:r>
      <w:r w:rsidR="003647CD">
        <w:t>"</w:t>
      </w:r>
      <w:r w:rsidR="003E0BC7">
        <w:t>).</w:t>
      </w:r>
    </w:p>
    <w:bookmarkEnd w:id="539"/>
    <w:p w:rsidR="00262683" w:rsidRDefault="00262683" w:rsidP="00262683">
      <w:pPr>
        <w:pStyle w:val="Leerzeile"/>
      </w:pPr>
    </w:p>
    <w:p w:rsidR="00B113B2" w:rsidRPr="0081259A" w:rsidRDefault="00653DEB" w:rsidP="00AF0E40">
      <w:pPr>
        <w:pStyle w:val="berschrift2"/>
      </w:pPr>
      <w:bookmarkStart w:id="540" w:name="_Toc410933474"/>
      <w:r w:rsidRPr="0081259A">
        <w:lastRenderedPageBreak/>
        <w:t xml:space="preserve">A2.5 </w:t>
      </w:r>
      <w:r w:rsidR="00B113B2" w:rsidRPr="0081259A">
        <w:t>Brüche</w:t>
      </w:r>
      <w:bookmarkEnd w:id="540"/>
    </w:p>
    <w:p w:rsidR="00E42E18" w:rsidRPr="00661C76" w:rsidRDefault="00E42E18" w:rsidP="00770AB7">
      <w:pPr>
        <w:pStyle w:val="Text"/>
      </w:pPr>
      <w:bookmarkStart w:id="541" w:name="_Toc378272377"/>
      <w:r w:rsidRPr="00661C76">
        <w:t xml:space="preserve">Neu müssen Zähler und Nenner </w:t>
      </w:r>
      <w:r>
        <w:t xml:space="preserve">bezogen auf </w:t>
      </w:r>
      <w:r w:rsidR="00CF5F8B">
        <w:t xml:space="preserve">den </w:t>
      </w:r>
      <w:r w:rsidRPr="00661C76">
        <w:t xml:space="preserve">Abstand zum Bruchstrich gleich gestaltet sein. </w:t>
      </w:r>
      <w:r>
        <w:t xml:space="preserve">Bruchanfangs- und </w:t>
      </w:r>
      <w:r w:rsidR="00770AB7">
        <w:noBreakHyphen/>
      </w:r>
      <w:r>
        <w:t>ende</w:t>
      </w:r>
      <w:r w:rsidR="00491242">
        <w:softHyphen/>
      </w:r>
      <w:r>
        <w:t xml:space="preserve">zeichen müssen immer paarweise verwendet werden. </w:t>
      </w:r>
      <w:r w:rsidRPr="00661C76">
        <w:t xml:space="preserve">Ein aus </w:t>
      </w:r>
      <w:r>
        <w:t xml:space="preserve">einer </w:t>
      </w:r>
      <w:r w:rsidR="00ED7574">
        <w:t>ganzen Z</w:t>
      </w:r>
      <w:r>
        <w:t>ahl bestehender</w:t>
      </w:r>
      <w:r w:rsidRPr="00661C76">
        <w:t xml:space="preserve"> Nenner darf nach einem Bruch</w:t>
      </w:r>
      <w:r w:rsidR="00ED7574">
        <w:softHyphen/>
      </w:r>
      <w:r w:rsidRPr="00661C76">
        <w:t>strich nicht in gesenkter Schreibweise stehen</w:t>
      </w:r>
      <w:r>
        <w:t xml:space="preserve">. </w:t>
      </w:r>
      <w:r w:rsidRPr="00661C76">
        <w:t>Für den Ab</w:t>
      </w:r>
      <w:r w:rsidR="005237BD">
        <w:softHyphen/>
      </w:r>
      <w:r w:rsidRPr="00661C76">
        <w:t>schluss sämt</w:t>
      </w:r>
      <w:r w:rsidR="00491242">
        <w:softHyphen/>
      </w:r>
      <w:r w:rsidRPr="00661C76">
        <w:t>licher Brüche in einem Mehrfachbruch wurde</w:t>
      </w:r>
      <w:r>
        <w:t xml:space="preserve"> </w:t>
      </w:r>
      <w:r w:rsidRPr="00661C76">
        <w:t>das Zei</w:t>
      </w:r>
      <w:r w:rsidR="00ED7574">
        <w:softHyphen/>
      </w:r>
      <w:r w:rsidRPr="00661C76">
        <w:t>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w:t>
      </w:r>
      <w:r w:rsidRPr="00875626">
        <w:t>  </w:t>
      </w:r>
      <w:r w:rsidRPr="009B7F98">
        <w:rPr>
          <w:rFonts w:ascii="Arial" w:hAnsi="Arial" w:cs="Arial"/>
        </w:rPr>
        <w:t>‌</w:t>
      </w:r>
      <w:r w:rsidRPr="00661C76">
        <w:t>definiert.</w:t>
      </w:r>
      <w:r>
        <w:t xml:space="preserve"> (Siehe "</w:t>
      </w:r>
      <w:r w:rsidR="004F6679">
        <w:fldChar w:fldCharType="begin"/>
      </w:r>
      <w:r w:rsidR="004F6679">
        <w:instrText xml:space="preserve"> REF _Ref396924972 \h </w:instrText>
      </w:r>
      <w:r w:rsidR="004F6679">
        <w:fldChar w:fldCharType="separate"/>
      </w:r>
      <w:r w:rsidR="005043AE">
        <w:t xml:space="preserve">9 </w:t>
      </w:r>
      <w:r w:rsidR="005043AE" w:rsidRPr="00875626">
        <w:t>Brüche</w:t>
      </w:r>
      <w:r w:rsidR="004F6679">
        <w:fldChar w:fldCharType="end"/>
      </w:r>
      <w:r>
        <w:t>"</w:t>
      </w:r>
      <w:r w:rsidR="002B3112">
        <w:t>.</w:t>
      </w:r>
      <w:r>
        <w:t>)</w:t>
      </w:r>
    </w:p>
    <w:bookmarkEnd w:id="541"/>
    <w:p w:rsidR="00262683" w:rsidRDefault="00262683" w:rsidP="00262683">
      <w:pPr>
        <w:pStyle w:val="Leerzeile"/>
      </w:pPr>
    </w:p>
    <w:p w:rsidR="00B113B2" w:rsidRPr="0081259A" w:rsidRDefault="00653DEB" w:rsidP="00AF0E40">
      <w:pPr>
        <w:pStyle w:val="berschrift2"/>
      </w:pPr>
      <w:bookmarkStart w:id="542" w:name="_Toc410933475"/>
      <w:r w:rsidRPr="0081259A">
        <w:t xml:space="preserve">A2.6 </w:t>
      </w:r>
      <w:r w:rsidR="00B113B2" w:rsidRPr="0081259A">
        <w:t>Buchstaben</w:t>
      </w:r>
      <w:bookmarkEnd w:id="542"/>
    </w:p>
    <w:p w:rsidR="00E42E18" w:rsidRPr="00661C76" w:rsidRDefault="00E42E18" w:rsidP="00E33E2E">
      <w:pPr>
        <w:pStyle w:val="Text"/>
      </w:pPr>
      <w:r w:rsidRPr="00661C76">
        <w:t>Die Kennzeichnung von Groß- und Kle</w:t>
      </w:r>
      <w:r>
        <w:t>inschreibung ist neu</w:t>
      </w:r>
      <w:r w:rsidRPr="00661C76">
        <w:t xml:space="preserve"> geregelt</w:t>
      </w:r>
      <w:r>
        <w:t xml:space="preserve">. Sie </w:t>
      </w:r>
      <w:r w:rsidRPr="00661C76">
        <w:t>ist nun mit der Textschrift kompatibler.</w:t>
      </w:r>
    </w:p>
    <w:p w:rsidR="00EE6BF6" w:rsidRDefault="00EE6BF6" w:rsidP="00EE6BF6">
      <w:pPr>
        <w:pStyle w:val="Leerzeile"/>
      </w:pPr>
    </w:p>
    <w:p w:rsidR="00E42E18" w:rsidRPr="00661C76" w:rsidRDefault="00E42E18" w:rsidP="004F6679">
      <w:pPr>
        <w:pStyle w:val="Text"/>
      </w:pPr>
      <w:r w:rsidRPr="00661C76">
        <w:t xml:space="preserve">Die Kennzeichnung für gotische Buchstaben wurde gestrichen. Gotische Buchstaben werden </w:t>
      </w:r>
      <w:r>
        <w:t>neu wie andere</w:t>
      </w:r>
      <w:r w:rsidRPr="00661C76">
        <w:t xml:space="preserve"> Buchstabe</w:t>
      </w:r>
      <w:r>
        <w:t>n</w:t>
      </w:r>
      <w:r w:rsidRPr="00661C76">
        <w:t xml:space="preserve"> mit einer besonderen typografischen Auszeichnung behandelt.</w:t>
      </w:r>
      <w:r>
        <w:t xml:space="preserve"> (Siehe "</w:t>
      </w:r>
      <w:r w:rsidR="004F6679">
        <w:fldChar w:fldCharType="begin"/>
      </w:r>
      <w:r w:rsidR="004F6679">
        <w:instrText xml:space="preserve"> REF _Ref396924983 \h </w:instrText>
      </w:r>
      <w:r w:rsidR="004F6679">
        <w:fldChar w:fldCharType="separate"/>
      </w:r>
      <w:r w:rsidR="005043AE" w:rsidRPr="0007571D">
        <w:t>3.4 Besondere typo</w:t>
      </w:r>
      <w:r w:rsidR="005043AE" w:rsidRPr="0007571D">
        <w:softHyphen/>
        <w:t>grafische Aus</w:t>
      </w:r>
      <w:r w:rsidR="005043AE" w:rsidRPr="0007571D">
        <w:softHyphen/>
        <w:t>zeichnung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r w:rsidRPr="00661C76">
        <w:t xml:space="preserve">Griechische Buchstaben werden </w:t>
      </w:r>
      <w:r>
        <w:t xml:space="preserve">neu </w:t>
      </w:r>
      <w:r w:rsidRPr="00661C76">
        <w:t>einheitlich</w:t>
      </w:r>
      <w:r>
        <w:t xml:space="preserve"> mit dem früheren Ankündigungs</w:t>
      </w:r>
      <w:r w:rsidR="00CF5F8B">
        <w:softHyphen/>
      </w:r>
      <w:r>
        <w:t>zeichen für griechische Kleinbuch</w:t>
      </w:r>
      <w:r w:rsidR="005237BD">
        <w:softHyphen/>
      </w:r>
      <w:r>
        <w:t>sta</w:t>
      </w:r>
      <w:r w:rsidR="005237BD">
        <w:softHyphen/>
      </w:r>
      <w:r>
        <w:t>b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w:t>
      </w:r>
      <w:r w:rsidRPr="00875626">
        <w:t>  </w:t>
      </w:r>
      <w:r w:rsidRPr="009B7F98">
        <w:rPr>
          <w:rFonts w:ascii="Arial" w:hAnsi="Arial" w:cs="Arial"/>
        </w:rPr>
        <w:t>‌</w:t>
      </w:r>
      <w:r w:rsidRPr="00661C76">
        <w:t>angekündigt. Groß</w:t>
      </w:r>
      <w:r>
        <w:softHyphen/>
      </w:r>
      <w:r w:rsidRPr="00661C76">
        <w:t>schrei</w:t>
      </w:r>
      <w:r>
        <w:softHyphen/>
      </w:r>
      <w:r w:rsidRPr="00661C76">
        <w:t xml:space="preserve">bung wird mit den </w:t>
      </w:r>
      <w:r w:rsidR="00CF5F8B">
        <w:t xml:space="preserve">allgemein </w:t>
      </w:r>
      <w:r w:rsidRPr="00661C76">
        <w:t>üblichen Ankündigungszeichen gekennzeichnet. Das frühere Ankündi</w:t>
      </w:r>
      <w:r w:rsidR="00CF5F8B">
        <w:softHyphen/>
      </w:r>
      <w:r w:rsidRPr="00661C76">
        <w:t>gungs</w:t>
      </w:r>
      <w:r w:rsidR="00CF5F8B">
        <w:softHyphen/>
      </w:r>
      <w:r w:rsidRPr="00661C76">
        <w:t xml:space="preserve">zeichen für </w:t>
      </w:r>
      <w:r>
        <w:t>griechische Großb</w:t>
      </w:r>
      <w:r w:rsidRPr="00661C76">
        <w:t>uchstaben wurde</w:t>
      </w:r>
      <w:r>
        <w:t xml:space="preserve"> </w:t>
      </w:r>
      <w:r w:rsidRPr="00661C76">
        <w:t>gestrichen.</w:t>
      </w:r>
      <w:r>
        <w:t xml:space="preserve"> </w:t>
      </w:r>
      <w:r w:rsidRPr="00FF1F05">
        <w:t>Für Eta, Theta und Chi gelten die bisherigen Alternativzeichen</w:t>
      </w:r>
      <w:r>
        <w:t>. (Siehe "</w:t>
      </w:r>
      <w:r w:rsidR="004F6679">
        <w:fldChar w:fldCharType="begin"/>
      </w:r>
      <w:r w:rsidR="004F6679">
        <w:instrText xml:space="preserve"> REF _Ref396925000 \h </w:instrText>
      </w:r>
      <w:r w:rsidR="004F6679">
        <w:fldChar w:fldCharType="separate"/>
      </w:r>
      <w:r w:rsidR="005043AE">
        <w:t>3.</w:t>
      </w:r>
      <w:r w:rsidR="005043AE" w:rsidRPr="00875626">
        <w:t>3</w:t>
      </w:r>
      <w:r w:rsidR="005043AE">
        <w:t xml:space="preserve"> </w:t>
      </w:r>
      <w:r w:rsidR="005043AE" w:rsidRPr="00875626">
        <w:t>Griechische Buchstab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bookmarkStart w:id="543" w:name="_Toc378272378"/>
      <w:r w:rsidRPr="00661C76">
        <w:t xml:space="preserve">Die früheren Druckkennzeichen </w:t>
      </w:r>
      <w:r>
        <w:t xml:space="preserve">wurden </w:t>
      </w:r>
      <w:r w:rsidRPr="00661C76">
        <w:t>durch zwei Ankün</w:t>
      </w:r>
      <w:r w:rsidR="005237BD">
        <w:softHyphen/>
      </w:r>
      <w:r w:rsidRPr="00661C76">
        <w:t>digungszeichen für nicht näher bestimmte besondere typo</w:t>
      </w:r>
      <w:r w:rsidR="005237BD">
        <w:softHyphen/>
      </w:r>
      <w:r w:rsidRPr="00661C76">
        <w:t>grafische Auszeichnungen</w:t>
      </w:r>
      <w:r>
        <w:t xml:space="preserve"> ersetzt</w:t>
      </w:r>
      <w:r w:rsidRPr="00661C76">
        <w:t>. Die Bedeutung ist jeweils in einer Anmerkung festzuhalten.</w:t>
      </w:r>
      <w:r w:rsidRPr="005F1B02">
        <w:t xml:space="preserve"> </w:t>
      </w:r>
      <w:r>
        <w:t>(Siehe "</w:t>
      </w:r>
      <w:r w:rsidR="004F6679">
        <w:fldChar w:fldCharType="begin"/>
      </w:r>
      <w:r w:rsidR="004F6679">
        <w:instrText xml:space="preserve"> REF _Ref396925012 \h </w:instrText>
      </w:r>
      <w:r w:rsidR="004F6679">
        <w:fldChar w:fldCharType="separate"/>
      </w:r>
      <w:r w:rsidR="005043AE" w:rsidRPr="0007571D">
        <w:t>3.4 Besondere typo</w:t>
      </w:r>
      <w:r w:rsidR="005043AE" w:rsidRPr="0007571D">
        <w:softHyphen/>
        <w:t>grafische Aus</w:t>
      </w:r>
      <w:r w:rsidR="005043AE" w:rsidRPr="0007571D">
        <w:softHyphen/>
        <w:t>zeichnungen</w:t>
      </w:r>
      <w:r w:rsidR="004F6679">
        <w:fldChar w:fldCharType="end"/>
      </w:r>
      <w:r>
        <w:t>"</w:t>
      </w:r>
      <w:r w:rsidR="00491242">
        <w:t>.</w:t>
      </w:r>
      <w:r>
        <w:t>)</w:t>
      </w:r>
    </w:p>
    <w:bookmarkEnd w:id="543"/>
    <w:p w:rsidR="00262683" w:rsidRDefault="00262683" w:rsidP="00262683">
      <w:pPr>
        <w:pStyle w:val="Leerzeile"/>
      </w:pPr>
    </w:p>
    <w:p w:rsidR="00B113B2" w:rsidRPr="0081259A" w:rsidRDefault="00653DEB" w:rsidP="00AF0E40">
      <w:pPr>
        <w:pStyle w:val="berschrift2"/>
      </w:pPr>
      <w:bookmarkStart w:id="544" w:name="_Toc410933476"/>
      <w:r w:rsidRPr="0081259A">
        <w:t xml:space="preserve">A2.7 </w:t>
      </w:r>
      <w:r w:rsidR="00B113B2" w:rsidRPr="0081259A">
        <w:t>Klammern und senkrechte Striche</w:t>
      </w:r>
      <w:bookmarkEnd w:id="544"/>
    </w:p>
    <w:p w:rsidR="00E42E18" w:rsidRPr="00661C76" w:rsidRDefault="00E42E18" w:rsidP="004F6679">
      <w:pPr>
        <w:pStyle w:val="Text"/>
      </w:pPr>
      <w:r w:rsidRPr="00661C76">
        <w:t>Um mit Neuerungen in der Textschrift eine möglichst weit</w:t>
      </w:r>
      <w:r w:rsidR="00F45530">
        <w:softHyphen/>
      </w:r>
      <w:r w:rsidRPr="00661C76">
        <w:t>gehen</w:t>
      </w:r>
      <w:r w:rsidR="00F45530">
        <w:softHyphen/>
      </w:r>
      <w:r w:rsidRPr="00661C76">
        <w:t xml:space="preserve">de Kompatibilität </w:t>
      </w:r>
      <w:r>
        <w:t xml:space="preserve">zu gewährleisten, </w:t>
      </w:r>
      <w:r w:rsidRPr="00661C76">
        <w:t xml:space="preserve">wurden </w:t>
      </w:r>
      <w:r>
        <w:t>die Sy</w:t>
      </w:r>
      <w:r w:rsidRPr="00661C76">
        <w:t xml:space="preserve">mbole </w:t>
      </w:r>
      <w:r>
        <w:t xml:space="preserve">für </w:t>
      </w:r>
      <w:r w:rsidRPr="00661C76">
        <w:t>ge</w:t>
      </w:r>
      <w:r w:rsidR="00F45530">
        <w:softHyphen/>
      </w:r>
      <w:r w:rsidRPr="00661C76">
        <w:t>sch</w:t>
      </w:r>
      <w:r>
        <w:t>weifte, spitze und stumpfwinklige Klammern an</w:t>
      </w:r>
      <w:r w:rsidR="005237BD">
        <w:softHyphen/>
      </w:r>
      <w:r>
        <w:t>gepasst</w:t>
      </w:r>
      <w:r w:rsidRPr="00661C76">
        <w:t>. Neu stehen Zusätze zum Grundzeichen immer vor diesem, auch bei schließenden Klammern.</w:t>
      </w:r>
      <w:r>
        <w:t xml:space="preserve"> (Siehe "</w:t>
      </w:r>
      <w:r w:rsidR="004F6679">
        <w:fldChar w:fldCharType="begin"/>
      </w:r>
      <w:r w:rsidR="004F6679">
        <w:instrText xml:space="preserve"> REF _Ref396925033 \h </w:instrText>
      </w:r>
      <w:r w:rsidR="004F6679">
        <w:fldChar w:fldCharType="separate"/>
      </w:r>
      <w:r w:rsidR="005043AE">
        <w:t xml:space="preserve">6 </w:t>
      </w:r>
      <w:r w:rsidR="005043AE" w:rsidRPr="00875626">
        <w:t>Klammern und senkrechte Striche</w:t>
      </w:r>
      <w:r w:rsidR="004F6679">
        <w:fldChar w:fldCharType="end"/>
      </w:r>
      <w:r>
        <w:t>"</w:t>
      </w:r>
      <w:r w:rsidR="00491242">
        <w:t>.</w:t>
      </w:r>
      <w:r>
        <w:t>)</w:t>
      </w:r>
    </w:p>
    <w:p w:rsidR="00EE6BF6" w:rsidRDefault="00EE6BF6" w:rsidP="00EE6BF6">
      <w:pPr>
        <w:pStyle w:val="Leerzeile"/>
      </w:pPr>
    </w:p>
    <w:p w:rsidR="00E42E18" w:rsidRPr="00661C76" w:rsidRDefault="00E42E18" w:rsidP="004F6679">
      <w:pPr>
        <w:pStyle w:val="Text"/>
      </w:pPr>
      <w:r w:rsidRPr="00661C76">
        <w:lastRenderedPageBreak/>
        <w:t>Für eine gro</w:t>
      </w:r>
      <w:r>
        <w:t>ß</w:t>
      </w:r>
      <w:r w:rsidRPr="00661C76">
        <w:t>e linke geschweifte Klammer, die mehrere Zeilen "zu</w:t>
      </w:r>
      <w:r>
        <w:t xml:space="preserve">sammenhält", </w:t>
      </w:r>
      <w:r w:rsidRPr="00661C76">
        <w:t>wurde ein neues Symbol definiert</w:t>
      </w:r>
      <w:r>
        <w:t xml:space="preserve"> (siehe "</w:t>
      </w:r>
      <w:r w:rsidR="004F6679">
        <w:fldChar w:fldCharType="begin"/>
      </w:r>
      <w:r w:rsidR="004F6679">
        <w:instrText xml:space="preserve"> REF _Ref396925053 \h </w:instrText>
      </w:r>
      <w:r w:rsidR="004F6679">
        <w:fldChar w:fldCharType="separate"/>
      </w:r>
      <w:r w:rsidR="005043AE">
        <w:t>6.</w:t>
      </w:r>
      <w:r w:rsidR="005043AE" w:rsidRPr="00875626">
        <w:t>4</w:t>
      </w:r>
      <w:r w:rsidR="005043AE">
        <w:t xml:space="preserve"> </w:t>
      </w:r>
      <w:r w:rsidR="005043AE" w:rsidRPr="00875626">
        <w:t>Mehrzeilige Klammerausdrücke</w:t>
      </w:r>
      <w:r w:rsidR="004F6679">
        <w:fldChar w:fldCharType="end"/>
      </w:r>
      <w:r>
        <w:t>")</w:t>
      </w:r>
      <w:r w:rsidRPr="00661C76">
        <w:t>.</w:t>
      </w:r>
    </w:p>
    <w:p w:rsidR="00EE6BF6" w:rsidRDefault="00EE6BF6" w:rsidP="00EE6BF6">
      <w:pPr>
        <w:pStyle w:val="Leerzeile"/>
      </w:pPr>
    </w:p>
    <w:p w:rsidR="00E42E18" w:rsidRPr="00661C76" w:rsidRDefault="00E42E18" w:rsidP="004F6679">
      <w:pPr>
        <w:pStyle w:val="Text"/>
      </w:pPr>
      <w:r>
        <w:t xml:space="preserve">Liegende </w:t>
      </w:r>
      <w:r w:rsidRPr="00661C76">
        <w:t>Klammern werden nunmehr als horizontale Zusam</w:t>
      </w:r>
      <w:r w:rsidR="005237BD">
        <w:softHyphen/>
      </w:r>
      <w:r w:rsidRPr="00661C76">
        <w:t>men</w:t>
      </w:r>
      <w:r w:rsidR="005237BD">
        <w:softHyphen/>
      </w:r>
      <w:r w:rsidR="00F45530">
        <w:softHyphen/>
      </w:r>
      <w:r w:rsidRPr="00661C76">
        <w:t>fassungen</w:t>
      </w:r>
      <w:r>
        <w:t xml:space="preserve"> behandelt und nicht in ihrer Art unterschieden (siehe "</w:t>
      </w:r>
      <w:r w:rsidR="004F6679">
        <w:fldChar w:fldCharType="begin"/>
      </w:r>
      <w:r w:rsidR="004F6679">
        <w:instrText xml:space="preserve"> REF _Ref396925085 \h </w:instrText>
      </w:r>
      <w:r w:rsidR="004F6679">
        <w:fldChar w:fldCharType="separate"/>
      </w:r>
      <w:r w:rsidR="005043AE" w:rsidRPr="00875626">
        <w:t>1</w:t>
      </w:r>
      <w:r w:rsidR="005043AE">
        <w:t>5.</w:t>
      </w:r>
      <w:r w:rsidR="005043AE" w:rsidRPr="00875626">
        <w:t>2</w:t>
      </w:r>
      <w:r w:rsidR="005043AE">
        <w:t xml:space="preserve"> </w:t>
      </w:r>
      <w:r w:rsidR="005043AE" w:rsidRPr="00875626">
        <w:t>Horizontale Zusammenfassungen und liegende Klam</w:t>
      </w:r>
      <w:r w:rsidR="005043AE">
        <w:softHyphen/>
      </w:r>
      <w:r w:rsidR="005043AE" w:rsidRPr="00875626">
        <w:t>mern</w:t>
      </w:r>
      <w:r w:rsidR="004F6679">
        <w:fldChar w:fldCharType="end"/>
      </w:r>
      <w:r>
        <w:t>").</w:t>
      </w:r>
    </w:p>
    <w:p w:rsidR="00EE6BF6" w:rsidRDefault="00EE6BF6" w:rsidP="00EE6BF6">
      <w:pPr>
        <w:pStyle w:val="Leerzeile"/>
      </w:pPr>
    </w:p>
    <w:p w:rsidR="00E42E18" w:rsidRPr="00661C76" w:rsidRDefault="00E42E18" w:rsidP="004F6679">
      <w:pPr>
        <w:pStyle w:val="Text"/>
      </w:pPr>
      <w:bookmarkStart w:id="545" w:name="_Toc378272379"/>
      <w:r w:rsidRPr="00661C76">
        <w:t xml:space="preserve">Das Symbol für einen senkrechten Strich wird neu </w:t>
      </w:r>
      <w:r>
        <w:t xml:space="preserve">generell </w:t>
      </w:r>
      <w:r w:rsidRPr="00661C76">
        <w:t>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w:t>
      </w:r>
      <w:r w:rsidRPr="00875626">
        <w:t>  </w:t>
      </w:r>
      <w:r w:rsidRPr="009B7F98">
        <w:rPr>
          <w:rFonts w:ascii="Arial" w:hAnsi="Arial" w:cs="Arial"/>
        </w:rPr>
        <w:t>‌</w:t>
      </w:r>
      <w:r w:rsidRPr="00661C76">
        <w:t>dargestellt, die beiden Betragsstriche eines Paares sind also gleich. Doppelstriche (nicht zwei einfache Striche) werden einheitlich 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rsidRPr="00661C76">
        <w:t>geschrieben.</w:t>
      </w:r>
      <w:r>
        <w:t xml:space="preserve"> Das frühere Alternativsymbol </w:t>
      </w:r>
      <w:r w:rsidRPr="00661C76">
        <w:t>wurde gestrichen.</w:t>
      </w:r>
      <w:r>
        <w:t xml:space="preserve"> (Siehe "</w:t>
      </w:r>
      <w:r w:rsidR="004F6679">
        <w:fldChar w:fldCharType="begin"/>
      </w:r>
      <w:r w:rsidR="004F6679">
        <w:instrText xml:space="preserve"> REF _Ref396925099 \h </w:instrText>
      </w:r>
      <w:r w:rsidR="004F6679">
        <w:fldChar w:fldCharType="separate"/>
      </w:r>
      <w:r w:rsidR="005043AE">
        <w:t>6.</w:t>
      </w:r>
      <w:r w:rsidR="005043AE" w:rsidRPr="00875626">
        <w:t>5</w:t>
      </w:r>
      <w:r w:rsidR="005043AE">
        <w:t xml:space="preserve"> </w:t>
      </w:r>
      <w:r w:rsidR="005043AE" w:rsidRPr="00875626">
        <w:t>Senkrechte Striche</w:t>
      </w:r>
      <w:r w:rsidR="004F6679">
        <w:fldChar w:fldCharType="end"/>
      </w:r>
      <w:r>
        <w:t>"</w:t>
      </w:r>
      <w:r w:rsidR="00491242">
        <w:t>.</w:t>
      </w:r>
      <w:r>
        <w:t>)</w:t>
      </w:r>
    </w:p>
    <w:bookmarkEnd w:id="545"/>
    <w:p w:rsidR="00262683" w:rsidRDefault="00262683" w:rsidP="00262683">
      <w:pPr>
        <w:pStyle w:val="Leerzeile"/>
      </w:pPr>
    </w:p>
    <w:p w:rsidR="00B113B2" w:rsidRPr="0081259A" w:rsidRDefault="00653DEB" w:rsidP="00AF0E40">
      <w:pPr>
        <w:pStyle w:val="berschrift2"/>
      </w:pPr>
      <w:bookmarkStart w:id="546" w:name="_Toc410933477"/>
      <w:r w:rsidRPr="0081259A">
        <w:t xml:space="preserve">A2.8 </w:t>
      </w:r>
      <w:r w:rsidR="00B113B2" w:rsidRPr="0081259A">
        <w:t>Einheiten</w:t>
      </w:r>
      <w:bookmarkEnd w:id="546"/>
    </w:p>
    <w:p w:rsidR="00E42E18" w:rsidRPr="00661C76" w:rsidRDefault="00E42E18" w:rsidP="004F6679">
      <w:pPr>
        <w:pStyle w:val="Text"/>
        <w:rPr>
          <w:lang w:bidi="he-IL"/>
        </w:rPr>
      </w:pPr>
      <w:r w:rsidRPr="00661C76">
        <w:rPr>
          <w:lang w:bidi="he-IL"/>
        </w:rPr>
        <w:t>Das frühere Schlüsselzeichen für Einheiten wurde</w:t>
      </w:r>
      <w:r>
        <w:rPr>
          <w:lang w:bidi="he-IL"/>
        </w:rPr>
        <w:t xml:space="preserve"> </w:t>
      </w:r>
      <w:r w:rsidRPr="00661C76">
        <w:rPr>
          <w:lang w:bidi="he-IL"/>
        </w:rPr>
        <w:t xml:space="preserve">gestrichen. </w:t>
      </w:r>
      <w:r>
        <w:rPr>
          <w:lang w:bidi="he-IL"/>
        </w:rPr>
        <w:t>A</w:t>
      </w:r>
      <w:r w:rsidRPr="00661C76">
        <w:rPr>
          <w:lang w:bidi="he-IL"/>
        </w:rPr>
        <w:t xml:space="preserve">lle Einheiten </w:t>
      </w:r>
      <w:r>
        <w:rPr>
          <w:lang w:bidi="he-IL"/>
        </w:rPr>
        <w:t xml:space="preserve">werden </w:t>
      </w:r>
      <w:r w:rsidRPr="00661C76">
        <w:rPr>
          <w:lang w:bidi="he-IL"/>
        </w:rPr>
        <w:t>mit dem 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_</w:t>
      </w:r>
      <w:r w:rsidRPr="00875626">
        <w:t>  </w:t>
      </w:r>
      <w:r w:rsidRPr="009B7F98">
        <w:rPr>
          <w:rFonts w:ascii="Arial" w:hAnsi="Arial" w:cs="Arial"/>
        </w:rPr>
        <w:t>‌</w:t>
      </w:r>
      <w:r w:rsidRPr="00661C76">
        <w:rPr>
          <w:lang w:bidi="he-IL"/>
        </w:rPr>
        <w:t>eingeleitet. Bei Ein</w:t>
      </w:r>
      <w:r w:rsidR="00491242">
        <w:rPr>
          <w:lang w:bidi="he-IL"/>
        </w:rPr>
        <w:softHyphen/>
      </w:r>
      <w:r w:rsidRPr="00661C76">
        <w:rPr>
          <w:lang w:bidi="he-IL"/>
        </w:rPr>
        <w:t>heiten</w:t>
      </w:r>
      <w:r w:rsidR="00491242">
        <w:rPr>
          <w:lang w:bidi="he-IL"/>
        </w:rPr>
        <w:softHyphen/>
      </w:r>
      <w:r w:rsidRPr="00661C76">
        <w:rPr>
          <w:lang w:bidi="he-IL"/>
        </w:rPr>
        <w:t>komplexen wird das Zeichen nur einmal gesetzt.</w:t>
      </w:r>
      <w:r>
        <w:rPr>
          <w:lang w:bidi="he-IL"/>
        </w:rPr>
        <w:t xml:space="preserve"> (Siehe "</w:t>
      </w:r>
      <w:r w:rsidR="004F6679">
        <w:rPr>
          <w:lang w:bidi="he-IL"/>
        </w:rPr>
        <w:fldChar w:fldCharType="begin"/>
      </w:r>
      <w:r w:rsidR="004F6679">
        <w:rPr>
          <w:lang w:bidi="he-IL"/>
        </w:rPr>
        <w:instrText xml:space="preserve"> REF _Ref396925120 \h </w:instrText>
      </w:r>
      <w:r w:rsidR="004F6679">
        <w:rPr>
          <w:lang w:bidi="he-IL"/>
        </w:rPr>
      </w:r>
      <w:r w:rsidR="004F6679">
        <w:rPr>
          <w:lang w:bidi="he-IL"/>
        </w:rPr>
        <w:fldChar w:fldCharType="separate"/>
      </w:r>
      <w:r w:rsidR="005043AE">
        <w:t>4.</w:t>
      </w:r>
      <w:r w:rsidR="005043AE" w:rsidRPr="00875626">
        <w:t>1</w:t>
      </w:r>
      <w:r w:rsidR="005043AE">
        <w:t xml:space="preserve"> Kennzeichnung von Einheitensymbolen</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E33E2E">
      <w:pPr>
        <w:pStyle w:val="Text"/>
      </w:pPr>
      <w:r>
        <w:t>Neu wu</w:t>
      </w:r>
      <w:r w:rsidRPr="00661C76">
        <w:t xml:space="preserve">rden auch Währungseinheiten </w:t>
      </w:r>
      <w:r>
        <w:t>aufgenommen.</w:t>
      </w:r>
    </w:p>
    <w:p w:rsidR="00EE6BF6" w:rsidRDefault="00EE6BF6" w:rsidP="00EE6BF6">
      <w:pPr>
        <w:pStyle w:val="Leerzeile"/>
      </w:pPr>
    </w:p>
    <w:p w:rsidR="00E42E18" w:rsidRPr="00661C76" w:rsidRDefault="00E42E18" w:rsidP="00C931AE">
      <w:pPr>
        <w:pStyle w:val="Text"/>
      </w:pPr>
      <w:bookmarkStart w:id="547" w:name="_Toc378272380"/>
      <w:r w:rsidRPr="00661C76">
        <w:t xml:space="preserve">Neugrad, Neuwinkelminute und Neuwinkelsekunde </w:t>
      </w:r>
      <w:r>
        <w:t>werden</w:t>
      </w:r>
      <w:r w:rsidRPr="00661C76">
        <w:t xml:space="preserve"> nicht mehr </w:t>
      </w:r>
      <w:r w:rsidR="00C931AE">
        <w:t>aufgeführ</w:t>
      </w:r>
      <w:r w:rsidRPr="00661C76">
        <w:t>t.</w:t>
      </w:r>
    </w:p>
    <w:bookmarkEnd w:id="547"/>
    <w:p w:rsidR="00262683" w:rsidRDefault="00262683" w:rsidP="00262683">
      <w:pPr>
        <w:pStyle w:val="Leerzeile"/>
      </w:pPr>
    </w:p>
    <w:p w:rsidR="00B113B2" w:rsidRPr="0081259A" w:rsidRDefault="00653DEB" w:rsidP="00AF0E40">
      <w:pPr>
        <w:pStyle w:val="berschrift2"/>
      </w:pPr>
      <w:bookmarkStart w:id="548" w:name="_Toc410933478"/>
      <w:r w:rsidRPr="0081259A">
        <w:t xml:space="preserve">A2.9 </w:t>
      </w:r>
      <w:r w:rsidR="00B113B2" w:rsidRPr="0081259A">
        <w:t>Pfeile</w:t>
      </w:r>
      <w:bookmarkEnd w:id="548"/>
    </w:p>
    <w:p w:rsidR="00E42E18" w:rsidRPr="00661C76" w:rsidRDefault="00E42E18" w:rsidP="00950BA0">
      <w:pPr>
        <w:pStyle w:val="Text"/>
        <w:rPr>
          <w:lang w:bidi="he-IL"/>
        </w:rPr>
      </w:pPr>
      <w:r w:rsidRPr="00661C76">
        <w:rPr>
          <w:lang w:bidi="he-IL"/>
        </w:rPr>
        <w:t>Die "</w:t>
      </w:r>
      <w:r w:rsidR="00491242">
        <w:rPr>
          <w:lang w:bidi="he-IL"/>
        </w:rPr>
        <w:t>ausführliche Pfeilsymbolik</w:t>
      </w:r>
      <w:r w:rsidRPr="00661C76">
        <w:rPr>
          <w:lang w:bidi="he-IL"/>
        </w:rPr>
        <w:t>" wurde in "modulare Pfeile" um</w:t>
      </w:r>
      <w:r w:rsidR="00950BA0">
        <w:rPr>
          <w:lang w:bidi="he-IL"/>
        </w:rPr>
        <w:softHyphen/>
      </w:r>
      <w:r w:rsidRPr="00661C76">
        <w:rPr>
          <w:lang w:bidi="he-IL"/>
        </w:rPr>
        <w:t>benannt, konsistenter gemacht und durch einen Strich für Zu</w:t>
      </w:r>
      <w:r w:rsidR="00300AC9">
        <w:rPr>
          <w:lang w:bidi="he-IL"/>
        </w:rPr>
        <w:softHyphen/>
      </w:r>
      <w:r w:rsidRPr="00661C76">
        <w:rPr>
          <w:lang w:bidi="he-IL"/>
        </w:rPr>
        <w:t>ordnungspfeile erweitert</w:t>
      </w:r>
      <w:r>
        <w:rPr>
          <w:lang w:bidi="he-IL"/>
        </w:rPr>
        <w:t xml:space="preserve">. </w:t>
      </w:r>
      <w:r w:rsidRPr="00661C76">
        <w:rPr>
          <w:lang w:bidi="he-IL"/>
        </w:rPr>
        <w:t xml:space="preserve">Die Symbole für Pfeil nach </w:t>
      </w:r>
      <w:r>
        <w:rPr>
          <w:lang w:bidi="he-IL"/>
        </w:rPr>
        <w:t>oben und Pfeil nach unten werden jetzt ebenfalls als modulare Pfeile ge</w:t>
      </w:r>
      <w:r w:rsidR="00300AC9">
        <w:rPr>
          <w:lang w:bidi="he-IL"/>
        </w:rPr>
        <w:softHyphen/>
      </w:r>
      <w:r>
        <w:rPr>
          <w:lang w:bidi="he-IL"/>
        </w:rPr>
        <w:t>schrieben</w:t>
      </w:r>
      <w:r w:rsidRPr="00661C76">
        <w:rPr>
          <w:lang w:bidi="he-IL"/>
        </w:rPr>
        <w:t>.</w:t>
      </w:r>
      <w:r>
        <w:rPr>
          <w:lang w:bidi="he-IL"/>
        </w:rPr>
        <w:t xml:space="preserve"> (Siehe "</w:t>
      </w:r>
      <w:r w:rsidR="004F6679">
        <w:rPr>
          <w:lang w:bidi="he-IL"/>
        </w:rPr>
        <w:fldChar w:fldCharType="begin"/>
      </w:r>
      <w:r w:rsidR="004F6679">
        <w:rPr>
          <w:lang w:bidi="he-IL"/>
        </w:rPr>
        <w:instrText xml:space="preserve"> REF _Ref396925132 \h </w:instrText>
      </w:r>
      <w:r w:rsidR="004F6679">
        <w:rPr>
          <w:lang w:bidi="he-IL"/>
        </w:rPr>
      </w:r>
      <w:r w:rsidR="004F6679">
        <w:rPr>
          <w:lang w:bidi="he-IL"/>
        </w:rPr>
        <w:fldChar w:fldCharType="separate"/>
      </w:r>
      <w:r w:rsidR="005043AE">
        <w:t>7.</w:t>
      </w:r>
      <w:r w:rsidR="005043AE" w:rsidRPr="00875626">
        <w:t>1</w:t>
      </w:r>
      <w:r w:rsidR="005043AE">
        <w:t xml:space="preserve"> Modulare Pfeile</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4F6679">
      <w:pPr>
        <w:pStyle w:val="Text"/>
        <w:rPr>
          <w:lang w:bidi="he-IL"/>
        </w:rPr>
      </w:pPr>
      <w:bookmarkStart w:id="549" w:name="_Toc378272381"/>
      <w:r w:rsidRPr="00661C76">
        <w:rPr>
          <w:lang w:bidi="he-IL"/>
        </w:rPr>
        <w:t>Aus der Textschrift wurden auch definierte Symbole für einige Pfeile übernommen</w:t>
      </w:r>
      <w:r>
        <w:rPr>
          <w:lang w:bidi="he-IL"/>
        </w:rPr>
        <w:t xml:space="preserve"> (siehe "</w:t>
      </w:r>
      <w:r w:rsidR="004F6679">
        <w:rPr>
          <w:lang w:bidi="he-IL"/>
        </w:rPr>
        <w:fldChar w:fldCharType="begin"/>
      </w:r>
      <w:r w:rsidR="004F6679">
        <w:rPr>
          <w:lang w:bidi="he-IL"/>
        </w:rPr>
        <w:instrText xml:space="preserve"> REF _Ref396925150 \h </w:instrText>
      </w:r>
      <w:r w:rsidR="004F6679">
        <w:rPr>
          <w:lang w:bidi="he-IL"/>
        </w:rPr>
      </w:r>
      <w:r w:rsidR="004F6679">
        <w:rPr>
          <w:lang w:bidi="he-IL"/>
        </w:rPr>
        <w:fldChar w:fldCharType="separate"/>
      </w:r>
      <w:r w:rsidR="005043AE">
        <w:t>7.</w:t>
      </w:r>
      <w:r w:rsidR="005043AE" w:rsidRPr="00875626">
        <w:t>2</w:t>
      </w:r>
      <w:r w:rsidR="005043AE">
        <w:t xml:space="preserve"> Definierte </w:t>
      </w:r>
      <w:r w:rsidR="005043AE" w:rsidRPr="00875626">
        <w:t>Pfeile</w:t>
      </w:r>
      <w:r w:rsidR="004F6679">
        <w:rPr>
          <w:lang w:bidi="he-IL"/>
        </w:rPr>
        <w:fldChar w:fldCharType="end"/>
      </w:r>
      <w:r>
        <w:rPr>
          <w:lang w:bidi="he-IL"/>
        </w:rPr>
        <w:t>").</w:t>
      </w:r>
    </w:p>
    <w:bookmarkEnd w:id="549"/>
    <w:p w:rsidR="00262683" w:rsidRDefault="00262683" w:rsidP="00262683">
      <w:pPr>
        <w:pStyle w:val="Leerzeile"/>
      </w:pPr>
    </w:p>
    <w:p w:rsidR="00B113B2" w:rsidRPr="0081259A" w:rsidRDefault="00653DEB" w:rsidP="00AF0E40">
      <w:pPr>
        <w:pStyle w:val="berschrift2"/>
      </w:pPr>
      <w:bookmarkStart w:id="550" w:name="_Toc410933479"/>
      <w:r w:rsidRPr="0081259A">
        <w:t xml:space="preserve">A2.10 </w:t>
      </w:r>
      <w:r w:rsidR="00B113B2" w:rsidRPr="0081259A">
        <w:t>Projektivtechnik</w:t>
      </w:r>
      <w:bookmarkEnd w:id="550"/>
    </w:p>
    <w:p w:rsidR="00E42E18" w:rsidRPr="00661C76" w:rsidRDefault="00E42E18" w:rsidP="004F6679">
      <w:pPr>
        <w:pStyle w:val="Text"/>
        <w:rPr>
          <w:lang w:bidi="he-IL"/>
        </w:rPr>
      </w:pPr>
      <w:bookmarkStart w:id="551" w:name="_Toc378272382"/>
      <w:r w:rsidRPr="00661C76">
        <w:rPr>
          <w:lang w:bidi="he-IL"/>
        </w:rPr>
        <w:t>Die Anzahl der Ve</w:t>
      </w:r>
      <w:r>
        <w:rPr>
          <w:lang w:bidi="he-IL"/>
        </w:rPr>
        <w:t xml:space="preserve">rstärkungsebenen für </w:t>
      </w:r>
      <w:r w:rsidRPr="00661C76">
        <w:rPr>
          <w:lang w:bidi="he-IL"/>
        </w:rPr>
        <w:t>Projektive wurde von zwei auf eine reduziert. Für die Verstärkung stehen jedoch zwei verschiedene Ankündigungen zur Verfügung, die auch ver</w:t>
      </w:r>
      <w:r w:rsidR="005237BD">
        <w:rPr>
          <w:lang w:bidi="he-IL"/>
        </w:rPr>
        <w:softHyphen/>
      </w:r>
      <w:r w:rsidRPr="00661C76">
        <w:rPr>
          <w:lang w:bidi="he-IL"/>
        </w:rPr>
        <w:lastRenderedPageBreak/>
        <w:t>schachtelt verwendet werden können.</w:t>
      </w:r>
      <w:r>
        <w:rPr>
          <w:lang w:bidi="he-IL"/>
        </w:rPr>
        <w:t xml:space="preserve"> </w:t>
      </w:r>
      <w:r w:rsidRPr="00661C76">
        <w:rPr>
          <w:lang w:bidi="he-IL"/>
        </w:rPr>
        <w:t>Für den Abschluss sämt</w:t>
      </w:r>
      <w:r w:rsidR="005237BD">
        <w:rPr>
          <w:lang w:bidi="he-IL"/>
        </w:rPr>
        <w:softHyphen/>
      </w:r>
      <w:r w:rsidRPr="00661C76">
        <w:rPr>
          <w:lang w:bidi="he-IL"/>
        </w:rPr>
        <w:t>licher Projektive wurde</w:t>
      </w:r>
      <w:r>
        <w:rPr>
          <w:lang w:bidi="he-IL"/>
        </w:rPr>
        <w:t xml:space="preserve"> </w:t>
      </w:r>
      <w:r w:rsidRPr="00661C76">
        <w:rPr>
          <w:lang w:bidi="he-IL"/>
        </w:rPr>
        <w:t>das 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5</w:t>
      </w:r>
      <w:r w:rsidRPr="00875626">
        <w:t>  </w:t>
      </w:r>
      <w:r w:rsidRPr="009B7F98">
        <w:rPr>
          <w:rFonts w:ascii="Arial" w:hAnsi="Arial" w:cs="Arial"/>
        </w:rPr>
        <w:t>‌</w:t>
      </w:r>
      <w:r w:rsidRPr="00661C76">
        <w:rPr>
          <w:lang w:bidi="he-IL"/>
        </w:rPr>
        <w:t>definiert</w:t>
      </w:r>
      <w:r>
        <w:rPr>
          <w:lang w:bidi="he-IL"/>
        </w:rPr>
        <w:t>. (Siehe "</w:t>
      </w:r>
      <w:r w:rsidR="004F6679">
        <w:rPr>
          <w:lang w:bidi="he-IL"/>
        </w:rPr>
        <w:fldChar w:fldCharType="begin"/>
      </w:r>
      <w:r w:rsidR="004F6679">
        <w:rPr>
          <w:lang w:bidi="he-IL"/>
        </w:rPr>
        <w:instrText xml:space="preserve"> REF _Ref396925170 \h </w:instrText>
      </w:r>
      <w:r w:rsidR="004F6679">
        <w:rPr>
          <w:lang w:bidi="he-IL"/>
        </w:rPr>
      </w:r>
      <w:r w:rsidR="004F6679">
        <w:rPr>
          <w:lang w:bidi="he-IL"/>
        </w:rPr>
        <w:fldChar w:fldCharType="separate"/>
      </w:r>
      <w:r w:rsidR="005043AE">
        <w:t>10.</w:t>
      </w:r>
      <w:r w:rsidR="005043AE" w:rsidRPr="00875626">
        <w:t>2</w:t>
      </w:r>
      <w:r w:rsidR="005043AE">
        <w:t xml:space="preserve"> </w:t>
      </w:r>
      <w:r w:rsidR="005043AE" w:rsidRPr="00875626">
        <w:t>Verstärkte Projektive</w:t>
      </w:r>
      <w:r w:rsidR="004F6679">
        <w:rPr>
          <w:lang w:bidi="he-IL"/>
        </w:rPr>
        <w:fldChar w:fldCharType="end"/>
      </w:r>
      <w:r>
        <w:rPr>
          <w:lang w:bidi="he-IL"/>
        </w:rPr>
        <w:t>"</w:t>
      </w:r>
      <w:r w:rsidR="00491242">
        <w:rPr>
          <w:lang w:bidi="he-IL"/>
        </w:rPr>
        <w:t>.</w:t>
      </w:r>
      <w:r>
        <w:rPr>
          <w:lang w:bidi="he-IL"/>
        </w:rPr>
        <w:t>)</w:t>
      </w:r>
    </w:p>
    <w:bookmarkEnd w:id="551"/>
    <w:p w:rsidR="00262683" w:rsidRDefault="00262683" w:rsidP="00262683">
      <w:pPr>
        <w:pStyle w:val="Leerzeile"/>
      </w:pPr>
    </w:p>
    <w:p w:rsidR="00B113B2" w:rsidRPr="0081259A" w:rsidRDefault="00653DEB" w:rsidP="00AF0E40">
      <w:pPr>
        <w:pStyle w:val="berschrift2"/>
      </w:pPr>
      <w:bookmarkStart w:id="552" w:name="_Toc410933480"/>
      <w:r w:rsidRPr="0081259A">
        <w:t xml:space="preserve">A2.11 </w:t>
      </w:r>
      <w:r w:rsidR="00B113B2" w:rsidRPr="0081259A">
        <w:t>Wechsel zwischen Text- und Mathematikschrift</w:t>
      </w:r>
      <w:bookmarkEnd w:id="552"/>
    </w:p>
    <w:p w:rsidR="00E42E18" w:rsidRDefault="00E42E18" w:rsidP="00DD2868">
      <w:pPr>
        <w:pStyle w:val="Text"/>
        <w:keepLines/>
      </w:pPr>
      <w:r>
        <w:t xml:space="preserve">Neu sind die verschiedenen Methoden zur Kennzeichnung des Wechsels zwischen den Schriften explizit ausgeführt. </w:t>
      </w:r>
      <w:r w:rsidRPr="00556656">
        <w:t>Die Doppelleerzeichentechnik sowie die Kennzeichnung durch Layout sind geregelt.</w:t>
      </w:r>
      <w:r>
        <w:t xml:space="preserve"> (Siehe "</w:t>
      </w:r>
      <w:r w:rsidR="004F6679">
        <w:fldChar w:fldCharType="begin"/>
      </w:r>
      <w:r w:rsidR="004F6679">
        <w:instrText xml:space="preserve"> REF _Ref396925191 \h </w:instrText>
      </w:r>
      <w:r w:rsidR="004F6679">
        <w:fldChar w:fldCharType="separate"/>
      </w:r>
      <w:r w:rsidR="005043AE">
        <w:t>1</w:t>
      </w:r>
      <w:r w:rsidR="005043AE" w:rsidRPr="00875626">
        <w:t>.1</w:t>
      </w:r>
      <w:r w:rsidR="005043AE">
        <w:t xml:space="preserve"> </w:t>
      </w:r>
      <w:r w:rsidR="005043AE" w:rsidRPr="00875626">
        <w:t>Wechsel zwischen Text- und Mathematikschrift</w:t>
      </w:r>
      <w:r w:rsidR="004F6679">
        <w:fldChar w:fldCharType="end"/>
      </w:r>
      <w:r>
        <w:t>"</w:t>
      </w:r>
      <w:r w:rsidR="00491242">
        <w:t>.</w:t>
      </w:r>
      <w:r>
        <w:t>)</w:t>
      </w:r>
    </w:p>
    <w:p w:rsidR="00EE6BF6" w:rsidRDefault="00EE6BF6" w:rsidP="00EE6BF6">
      <w:pPr>
        <w:pStyle w:val="Leerzeile"/>
      </w:pPr>
    </w:p>
    <w:p w:rsidR="00E42E18" w:rsidRPr="00710054" w:rsidRDefault="00E42E18" w:rsidP="004F6679">
      <w:pPr>
        <w:pStyle w:val="Text"/>
      </w:pPr>
      <w:bookmarkStart w:id="553" w:name="_Toc378272383"/>
      <w:r>
        <w:t>Die Rückkehr zur Te</w:t>
      </w:r>
      <w:r w:rsidR="00E86CF6">
        <w:t>xtschrift für ein einzelnes oder wenige Wö</w:t>
      </w:r>
      <w:r>
        <w:t>rte</w:t>
      </w:r>
      <w:r w:rsidR="00E86CF6">
        <w:t>r</w:t>
      </w:r>
      <w:r>
        <w:t xml:space="preserve"> in einer Mathematik</w:t>
      </w:r>
      <w:r>
        <w:softHyphen/>
        <w:t>passage wurde neu definiert und muss nun nicht nur angekündigt, sondern auch abgekündigt werden (siehe "</w:t>
      </w:r>
      <w:r w:rsidR="004F6679">
        <w:fldChar w:fldCharType="begin"/>
      </w:r>
      <w:r w:rsidR="004F6679">
        <w:instrText xml:space="preserve"> REF _Ref396925208 \h </w:instrText>
      </w:r>
      <w:r w:rsidR="004F6679">
        <w:fldChar w:fldCharType="separate"/>
      </w:r>
      <w:r w:rsidR="005043AE">
        <w:t>1.</w:t>
      </w:r>
      <w:r w:rsidR="005043AE" w:rsidRPr="00875626">
        <w:t>1.3</w:t>
      </w:r>
      <w:r w:rsidR="005043AE">
        <w:t xml:space="preserve"> </w:t>
      </w:r>
      <w:r w:rsidR="005043AE" w:rsidRPr="00875626">
        <w:t>An- und Abkündigungszeichen für Textschrift</w:t>
      </w:r>
      <w:r w:rsidR="004F6679">
        <w:fldChar w:fldCharType="end"/>
      </w:r>
      <w:r>
        <w:t>").</w:t>
      </w:r>
    </w:p>
    <w:bookmarkEnd w:id="553"/>
    <w:p w:rsidR="00262683" w:rsidRDefault="00262683" w:rsidP="00262683">
      <w:pPr>
        <w:pStyle w:val="Leerzeile"/>
      </w:pPr>
    </w:p>
    <w:p w:rsidR="00B113B2" w:rsidRPr="0081259A" w:rsidRDefault="00653DEB" w:rsidP="00AF0E40">
      <w:pPr>
        <w:pStyle w:val="berschrift2"/>
      </w:pPr>
      <w:bookmarkStart w:id="554" w:name="_Toc410933481"/>
      <w:r w:rsidRPr="0081259A">
        <w:t xml:space="preserve">A2.12 </w:t>
      </w:r>
      <w:r w:rsidR="00B113B2" w:rsidRPr="0081259A">
        <w:t>Sonstiges</w:t>
      </w:r>
      <w:bookmarkEnd w:id="554"/>
    </w:p>
    <w:p w:rsidR="00E42E18" w:rsidRDefault="00E42E18" w:rsidP="00E33E2E">
      <w:pPr>
        <w:pStyle w:val="Text"/>
      </w:pPr>
      <w:r>
        <w:t>Es wird daran festgehalten, das frühere "Durch"-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t>nicht wieder aufzunehmen.</w:t>
      </w:r>
    </w:p>
    <w:p w:rsidR="00EE6BF6" w:rsidRDefault="00EE6BF6" w:rsidP="00EE6BF6">
      <w:pPr>
        <w:pStyle w:val="Leerzeile"/>
      </w:pPr>
    </w:p>
    <w:p w:rsidR="00E42E18" w:rsidRDefault="0026309B" w:rsidP="00E33E2E">
      <w:pPr>
        <w:pStyle w:val="Text"/>
      </w:pPr>
      <w:r>
        <w:t>Der Mals</w:t>
      </w:r>
      <w:r w:rsidR="00E42E18">
        <w:t>tern wird neu als</w:t>
      </w:r>
      <w:r w:rsidR="00073904">
        <w:t>  </w:t>
      </w:r>
      <w:r w:rsidR="00073904">
        <w:rPr>
          <w:rFonts w:ascii="Arial" w:hAnsi="Arial" w:cs="Arial"/>
        </w:rPr>
        <w:t>‌</w:t>
      </w:r>
      <w:r w:rsidR="00E42E18" w:rsidRPr="00875626">
        <w:rPr>
          <w:rFonts w:ascii="Blista Braille Plus (ANSI)" w:hAnsi="Blista Braille Plus (ANSI)"/>
          <w:color w:val="F79646"/>
        </w:rPr>
        <w:t>%</w:t>
      </w:r>
      <w:r w:rsidR="00E42E18" w:rsidRPr="004C527A">
        <w:rPr>
          <w:rStyle w:val="FormatvorlageFormatvorlageBlistaBraillePlusANSIBlistaBraillePlu"/>
        </w:rPr>
        <w:t>!(</w:t>
      </w:r>
      <w:r w:rsidR="00E42E18" w:rsidRPr="00875626">
        <w:t>  </w:t>
      </w:r>
      <w:r w:rsidR="00E42E18" w:rsidRPr="009B7F98">
        <w:rPr>
          <w:rFonts w:ascii="Arial" w:hAnsi="Arial" w:cs="Arial"/>
        </w:rPr>
        <w:t>‌</w:t>
      </w:r>
      <w:r w:rsidR="00E42E18">
        <w:t>definiert.</w:t>
      </w:r>
    </w:p>
    <w:p w:rsidR="00EE6BF6" w:rsidRDefault="00EE6BF6" w:rsidP="00EE6BF6">
      <w:pPr>
        <w:pStyle w:val="Leerzeile"/>
      </w:pPr>
    </w:p>
    <w:p w:rsidR="00E42E18" w:rsidRDefault="00E42E18" w:rsidP="004F6679">
      <w:pPr>
        <w:pStyle w:val="Text"/>
      </w:pPr>
      <w:r>
        <w:t>Die Abtrennung des Arguments vom Funktionssymbol bei Sinus, Logarithmus und Ähnlichem wurde geregelt (siehe "</w:t>
      </w:r>
      <w:r w:rsidR="004F6679">
        <w:fldChar w:fldCharType="begin"/>
      </w:r>
      <w:r w:rsidR="004F6679">
        <w:instrText xml:space="preserve"> REF _Ref396925221 \h </w:instrText>
      </w:r>
      <w:r w:rsidR="004F6679">
        <w:fldChar w:fldCharType="separate"/>
      </w:r>
      <w:r w:rsidR="005043AE">
        <w:t>3.6 Kurz</w:t>
      </w:r>
      <w:r w:rsidR="005043AE">
        <w:softHyphen/>
        <w:t>wort</w:t>
      </w:r>
      <w:r w:rsidR="005043AE">
        <w:softHyphen/>
        <w:t>symbole</w:t>
      </w:r>
      <w:r w:rsidR="004F6679">
        <w:fldChar w:fldCharType="end"/>
      </w:r>
      <w:r>
        <w:t>", "</w:t>
      </w:r>
      <w:r w:rsidR="004F6679">
        <w:fldChar w:fldCharType="begin"/>
      </w:r>
      <w:r w:rsidR="004F6679">
        <w:instrText xml:space="preserve"> REF _Ref396925248 \h </w:instrText>
      </w:r>
      <w:r w:rsidR="004F6679">
        <w:fldChar w:fldCharType="separate"/>
      </w:r>
      <w:r w:rsidR="005043AE">
        <w:t>11.</w:t>
      </w:r>
      <w:r w:rsidR="005043AE" w:rsidRPr="00875626">
        <w:t>2</w:t>
      </w:r>
      <w:r w:rsidR="005043AE">
        <w:t xml:space="preserve"> </w:t>
      </w:r>
      <w:r w:rsidR="005043AE" w:rsidRPr="00875626">
        <w:t>Logarithmus- und Exponential</w:t>
      </w:r>
      <w:r w:rsidR="005043AE" w:rsidRPr="00875626">
        <w:softHyphen/>
        <w:t>funktionen</w:t>
      </w:r>
      <w:r w:rsidR="004F6679">
        <w:fldChar w:fldCharType="end"/>
      </w:r>
      <w:r>
        <w:t>" sowie "</w:t>
      </w:r>
      <w:r w:rsidR="004F6679">
        <w:fldChar w:fldCharType="begin"/>
      </w:r>
      <w:r w:rsidR="004F6679">
        <w:instrText xml:space="preserve"> REF _Ref396925270 \h </w:instrText>
      </w:r>
      <w:r w:rsidR="004F6679">
        <w:fldChar w:fldCharType="separate"/>
      </w:r>
      <w:r w:rsidR="005043AE">
        <w:t>14.</w:t>
      </w:r>
      <w:r w:rsidR="005043AE" w:rsidRPr="00875626">
        <w:t>2</w:t>
      </w:r>
      <w:r w:rsidR="005043AE">
        <w:t xml:space="preserve"> </w:t>
      </w:r>
      <w:r w:rsidR="005043AE" w:rsidRPr="00875626">
        <w:t>Winkel-</w:t>
      </w:r>
      <w:r w:rsidR="005043AE">
        <w:t xml:space="preserve">, </w:t>
      </w:r>
      <w:r w:rsidR="005043AE" w:rsidRPr="00875626">
        <w:t>Hyperbelfunktionen und Umkehrungen</w:t>
      </w:r>
      <w:r w:rsidR="004F6679">
        <w:fldChar w:fldCharType="end"/>
      </w:r>
      <w:r>
        <w:t>").</w:t>
      </w:r>
    </w:p>
    <w:p w:rsidR="00EE6BF6" w:rsidRDefault="00EE6BF6" w:rsidP="00EE6BF6">
      <w:pPr>
        <w:pStyle w:val="Leerzeile"/>
      </w:pPr>
    </w:p>
    <w:p w:rsidR="00E42E18" w:rsidRDefault="00E42E18" w:rsidP="004F6679">
      <w:pPr>
        <w:pStyle w:val="Text"/>
      </w:pPr>
      <w:r>
        <w:t>Neu dürfen beliebige Kurzwortsymbole explizit mit dem Kurz</w:t>
      </w:r>
      <w:r w:rsidR="005112DE">
        <w:softHyphen/>
      </w:r>
      <w:r>
        <w:t>wort</w:t>
      </w:r>
      <w:r w:rsidR="005112DE">
        <w:softHyphen/>
      </w:r>
      <w:r>
        <w:t>schlüssel</w:t>
      </w:r>
      <w:r>
        <w:softHyphen/>
        <w:t>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7</w:t>
      </w:r>
      <w:r w:rsidRPr="00875626">
        <w:t>  </w:t>
      </w:r>
      <w:r w:rsidRPr="009B7F98">
        <w:rPr>
          <w:rFonts w:ascii="Arial" w:hAnsi="Arial" w:cs="Arial"/>
        </w:rPr>
        <w:t>‌</w:t>
      </w:r>
      <w:r>
        <w:t>gebildet werden (siehe "</w:t>
      </w:r>
      <w:r w:rsidR="004F6679">
        <w:fldChar w:fldCharType="begin"/>
      </w:r>
      <w:r w:rsidR="004F6679">
        <w:instrText xml:space="preserve"> REF _Ref396925293 \h </w:instrText>
      </w:r>
      <w:r w:rsidR="004F6679">
        <w:fldChar w:fldCharType="separate"/>
      </w:r>
      <w:r w:rsidR="005043AE">
        <w:t>3.6 Kurz</w:t>
      </w:r>
      <w:r w:rsidR="005043AE">
        <w:softHyphen/>
        <w:t>wort</w:t>
      </w:r>
      <w:r w:rsidR="005043AE">
        <w:softHyphen/>
        <w:t>symbole</w:t>
      </w:r>
      <w:r w:rsidR="004F6679">
        <w:fldChar w:fldCharType="end"/>
      </w:r>
      <w:r>
        <w:t>").</w:t>
      </w:r>
    </w:p>
    <w:p w:rsidR="00EE6BF6" w:rsidRDefault="00EE6BF6" w:rsidP="00EE6BF6">
      <w:pPr>
        <w:pStyle w:val="Leerzeile"/>
      </w:pPr>
    </w:p>
    <w:p w:rsidR="00E42E18" w:rsidRDefault="00E42E18" w:rsidP="004F6679">
      <w:pPr>
        <w:pStyle w:val="Text"/>
      </w:pPr>
      <w:r>
        <w:t>Die diversen Funktionen des Punktes 4 werden erläutert (siehe "</w:t>
      </w:r>
      <w:r w:rsidR="004F6679">
        <w:fldChar w:fldCharType="begin"/>
      </w:r>
      <w:r w:rsidR="004F6679">
        <w:instrText xml:space="preserve"> REF _Ref396925316 \h </w:instrText>
      </w:r>
      <w:r w:rsidR="004F6679">
        <w:fldChar w:fldCharType="separate"/>
      </w:r>
      <w:r w:rsidR="005043AE">
        <w:t xml:space="preserve">1.2 </w:t>
      </w:r>
      <w:r w:rsidR="005043AE" w:rsidRPr="009C2EAB">
        <w:t>Trennen und Zusam</w:t>
      </w:r>
      <w:r w:rsidR="005043AE">
        <w:softHyphen/>
      </w:r>
      <w:r w:rsidR="005043AE" w:rsidRPr="009C2EAB">
        <w:t>men</w:t>
      </w:r>
      <w:r w:rsidR="005043AE">
        <w:softHyphen/>
      </w:r>
      <w:r w:rsidR="005043AE" w:rsidRPr="009C2EAB">
        <w:t>halten mathematischer Ausdrü</w:t>
      </w:r>
      <w:r w:rsidR="005043AE">
        <w:softHyphen/>
      </w:r>
      <w:r w:rsidR="005043AE" w:rsidRPr="009C2EAB">
        <w:t>cke</w:t>
      </w:r>
      <w:r w:rsidR="004F6679">
        <w:fldChar w:fldCharType="end"/>
      </w:r>
      <w:r>
        <w:t>" und "</w:t>
      </w:r>
      <w:r w:rsidR="004F6679">
        <w:fldChar w:fldCharType="begin"/>
      </w:r>
      <w:r w:rsidR="004F6679">
        <w:instrText xml:space="preserve"> REF _Ref396925330 \h </w:instrText>
      </w:r>
      <w:r w:rsidR="004F6679">
        <w:fldChar w:fldCharType="separate"/>
      </w:r>
      <w:r w:rsidR="005043AE">
        <w:t>3.</w:t>
      </w:r>
      <w:r w:rsidR="005043AE" w:rsidRPr="00875626">
        <w:t>5</w:t>
      </w:r>
      <w:r w:rsidR="005043AE">
        <w:t xml:space="preserve"> </w:t>
      </w:r>
      <w:r w:rsidR="005043AE" w:rsidRPr="00875626">
        <w:t>Buchstabenähnliche Symbole</w:t>
      </w:r>
      <w:r w:rsidR="004F6679">
        <w:fldChar w:fldCharType="end"/>
      </w:r>
      <w:r w:rsidR="004F6679">
        <w:t>").</w:t>
      </w:r>
    </w:p>
    <w:p w:rsidR="00EE6BF6" w:rsidRDefault="00EE6BF6" w:rsidP="00EE6BF6">
      <w:pPr>
        <w:pStyle w:val="Leerzeile"/>
      </w:pPr>
    </w:p>
    <w:p w:rsidR="00E42E18" w:rsidRDefault="00E42E18" w:rsidP="004F6679">
      <w:pPr>
        <w:pStyle w:val="Text"/>
      </w:pPr>
      <w:r>
        <w:t>Die in der Textschrift 2011 eingeführten Klammern für Anmer</w:t>
      </w:r>
      <w:r w:rsidR="005112DE">
        <w:softHyphen/>
      </w:r>
      <w:r>
        <w:t>kun</w:t>
      </w:r>
      <w:r w:rsidR="005112DE">
        <w:softHyphen/>
      </w:r>
      <w:r>
        <w:t>gen der übertragenden Person finden nun ebenfalls in der Mathematikschrift Anwendung (siehe "</w:t>
      </w:r>
      <w:r w:rsidR="004F6679">
        <w:fldChar w:fldCharType="begin"/>
      </w:r>
      <w:r w:rsidR="004F6679">
        <w:instrText xml:space="preserve"> REF _Ref396925351 \h </w:instrText>
      </w:r>
      <w:r w:rsidR="004F6679">
        <w:fldChar w:fldCharType="separate"/>
      </w:r>
      <w:r w:rsidR="005043AE">
        <w:t xml:space="preserve">1.3 </w:t>
      </w:r>
      <w:r w:rsidR="005043AE" w:rsidRPr="00875626">
        <w:t>Anmerkungen zur Braille</w:t>
      </w:r>
      <w:r w:rsidR="005043AE">
        <w:softHyphen/>
      </w:r>
      <w:r w:rsidR="005043AE" w:rsidRPr="00875626">
        <w:t>schrift</w:t>
      </w:r>
      <w:r w:rsidR="005043AE">
        <w:softHyphen/>
      </w:r>
      <w:r w:rsidR="005043AE" w:rsidRPr="00875626">
        <w:t>übertragung</w:t>
      </w:r>
      <w:r w:rsidR="004F6679">
        <w:fldChar w:fldCharType="end"/>
      </w:r>
      <w:r>
        <w:t>").</w:t>
      </w:r>
    </w:p>
    <w:p w:rsidR="00EE6BF6" w:rsidRDefault="00EE6BF6" w:rsidP="00EE6BF6">
      <w:pPr>
        <w:pStyle w:val="Leerzeile"/>
      </w:pPr>
    </w:p>
    <w:p w:rsidR="00E42E18" w:rsidRPr="00661C76" w:rsidRDefault="00E42E18" w:rsidP="00E33E2E">
      <w:pPr>
        <w:pStyle w:val="Text"/>
      </w:pPr>
      <w:bookmarkStart w:id="555" w:name="_Toc378272384"/>
      <w:r>
        <w:t>Brailleschrifttechnische Begrifflichkeiten wurden angepasst. So ist zum Beispiel von Brailleschrift und nicht Punktschrift die Rede. Ohne die Regeln selbst zu ändern, wurde auf die Begriffe "zellen</w:t>
      </w:r>
      <w:r w:rsidR="005112DE">
        <w:softHyphen/>
      </w:r>
      <w:r>
        <w:t>haft" und "stellbar" verzichtet.</w:t>
      </w:r>
    </w:p>
    <w:bookmarkEnd w:id="524"/>
    <w:bookmarkEnd w:id="555"/>
    <w:p w:rsidR="00A15552" w:rsidRDefault="00A15552" w:rsidP="009629F0">
      <w:pPr>
        <w:pStyle w:val="Text"/>
      </w:pPr>
    </w:p>
    <w:p w:rsidR="007908A1" w:rsidRDefault="007908A1" w:rsidP="007908A1">
      <w:pPr>
        <w:sectPr w:rsidR="007908A1" w:rsidSect="00D44093">
          <w:headerReference w:type="even" r:id="rId1385"/>
          <w:headerReference w:type="default" r:id="rId1386"/>
          <w:pgSz w:w="11906" w:h="16838" w:code="9"/>
          <w:pgMar w:top="1304" w:right="1418" w:bottom="1304" w:left="1418" w:header="709" w:footer="709" w:gutter="0"/>
          <w:cols w:space="708"/>
          <w:titlePg/>
          <w:docGrid w:linePitch="360"/>
        </w:sectPr>
      </w:pPr>
    </w:p>
    <w:p w:rsidR="00EE6BF6" w:rsidRPr="004F3CE1" w:rsidRDefault="00EE6BF6" w:rsidP="00AF0E40">
      <w:pPr>
        <w:pStyle w:val="berschrift1"/>
        <w:rPr>
          <w:lang w:val="en-US"/>
        </w:rPr>
      </w:pPr>
      <w:bookmarkStart w:id="556" w:name="_Toc410933482"/>
      <w:r w:rsidRPr="004F3CE1">
        <w:rPr>
          <w:lang w:val="en-US"/>
        </w:rPr>
        <w:lastRenderedPageBreak/>
        <w:t>A3 Glossar</w:t>
      </w:r>
      <w:bookmarkEnd w:id="556"/>
    </w:p>
    <w:bookmarkEnd w:id="525"/>
    <w:p w:rsidR="00E42E18" w:rsidRPr="00875626" w:rsidRDefault="00E42E18" w:rsidP="00E33E2E">
      <w:pPr>
        <w:pStyle w:val="Text"/>
      </w:pPr>
      <w:r>
        <w:t xml:space="preserve">Im Glossar befinden sich </w:t>
      </w:r>
      <w:r w:rsidRPr="00875626">
        <w:t>Erklärung</w:t>
      </w:r>
      <w:r>
        <w:t xml:space="preserve">en zu </w:t>
      </w:r>
      <w:r w:rsidRPr="00875626">
        <w:t>in diesem Buch verwen</w:t>
      </w:r>
      <w:r w:rsidR="00950BA0">
        <w:softHyphen/>
      </w:r>
      <w:r w:rsidRPr="00875626">
        <w:t xml:space="preserve">deten </w:t>
      </w:r>
      <w:r w:rsidR="00CF5F8B">
        <w:t>braille</w:t>
      </w:r>
      <w:r w:rsidR="00CF5F8B">
        <w:softHyphen/>
        <w:t xml:space="preserve">schrifttechnischen </w:t>
      </w:r>
      <w:r w:rsidRPr="00875626">
        <w:t>Begriffe</w:t>
      </w:r>
      <w:r>
        <w:t>n.</w:t>
      </w:r>
    </w:p>
    <w:p w:rsidR="00EE6BF6" w:rsidRDefault="00EE6BF6" w:rsidP="00EE6BF6">
      <w:pPr>
        <w:pStyle w:val="Leerzeile"/>
      </w:pPr>
    </w:p>
    <w:p w:rsidR="00E42E18" w:rsidRPr="00652F53" w:rsidRDefault="00E42E18" w:rsidP="00A90F7F">
      <w:pPr>
        <w:pStyle w:val="Text"/>
      </w:pPr>
      <w:r w:rsidRPr="00652F53">
        <w:t xml:space="preserve">Begriffe, </w:t>
      </w:r>
      <w:r w:rsidR="00A90F7F" w:rsidRPr="00A90F7F">
        <w:t>die an anderer Stelle des Glossars näher erklärt werden</w:t>
      </w:r>
      <w:r w:rsidRPr="00652F53">
        <w:t>, sind mit * gekennzeichnet.</w:t>
      </w:r>
    </w:p>
    <w:p w:rsidR="006D4416" w:rsidRDefault="006D4416" w:rsidP="006D4416">
      <w:pPr>
        <w:pStyle w:val="FesteLeerzeile"/>
      </w:pPr>
      <w:r>
        <w:t> </w:t>
      </w:r>
    </w:p>
    <w:p w:rsidR="003C02A2" w:rsidRPr="00652F53" w:rsidRDefault="003C02A2" w:rsidP="008E62AB">
      <w:pPr>
        <w:pStyle w:val="Glossareintrag"/>
      </w:pPr>
      <w:r w:rsidRPr="003D1D14">
        <w:rPr>
          <w:b/>
        </w:rPr>
        <w:t>Abkündigungszeichen</w:t>
      </w:r>
      <w:r w:rsidRPr="00652F53">
        <w:t xml:space="preserve">: Zeichen* der Brailleschrift*, das nicht </w:t>
      </w:r>
      <w:r>
        <w:t>selbst</w:t>
      </w:r>
      <w:r w:rsidRPr="00652F53">
        <w:t xml:space="preserve"> ein </w:t>
      </w:r>
      <w:r>
        <w:t>Symbol* der Schwarzschrift*</w:t>
      </w:r>
      <w:r w:rsidRPr="00652F53">
        <w:t xml:space="preserve"> wiedergibt, sondern anze</w:t>
      </w:r>
      <w:r w:rsidR="00626A31">
        <w:t>igt, dass der Einschub in Text-</w:t>
      </w:r>
      <w:r w:rsidRPr="00652F53">
        <w:t>* oder Mathematikschrift* abgeschlossen und somit der Wechsel in das jeweils andere Brailleschriftsystem</w:t>
      </w:r>
      <w:r>
        <w:t>*</w:t>
      </w:r>
      <w:r w:rsidRPr="00652F53">
        <w:t xml:space="preserve"> erfolgt ist.</w:t>
      </w:r>
    </w:p>
    <w:p w:rsidR="00EE6BF6" w:rsidRDefault="00EE6BF6" w:rsidP="00EE6BF6">
      <w:pPr>
        <w:pStyle w:val="Leerzeile"/>
      </w:pPr>
    </w:p>
    <w:p w:rsidR="003C02A2" w:rsidRPr="00652F53" w:rsidRDefault="003C02A2" w:rsidP="002C4393">
      <w:pPr>
        <w:pStyle w:val="Glossareintrag"/>
      </w:pPr>
      <w:r w:rsidRPr="003D1D14">
        <w:rPr>
          <w:b/>
        </w:rPr>
        <w:t>An- und Abkündigungstechnik:</w:t>
      </w:r>
      <w:r w:rsidRPr="00652F53">
        <w:t xml:space="preserve"> Technik der Brailleschrift</w:t>
      </w:r>
      <w:r>
        <w:t>*</w:t>
      </w:r>
      <w:r w:rsidRPr="00652F53">
        <w:t xml:space="preserve">, die nicht </w:t>
      </w:r>
      <w:r>
        <w:t>selbst</w:t>
      </w:r>
      <w:r w:rsidRPr="00652F53">
        <w:t xml:space="preserve"> eine Entsprechung in der Schwarzschrift* hat und zur vorübergehenden Änderung der Bedeutung von Zeichen* durch </w:t>
      </w:r>
      <w:r w:rsidR="001967FA">
        <w:t xml:space="preserve">den </w:t>
      </w:r>
      <w:r w:rsidRPr="00652F53">
        <w:t>Wechsel in ein anderes Brailleschrift</w:t>
      </w:r>
      <w:r w:rsidR="005F43C6">
        <w:softHyphen/>
      </w:r>
      <w:r w:rsidRPr="00652F53">
        <w:t>system* dient.</w:t>
      </w:r>
    </w:p>
    <w:p w:rsidR="00EE6BF6" w:rsidRDefault="00EE6BF6" w:rsidP="00EE6BF6">
      <w:pPr>
        <w:pStyle w:val="Leerzeile"/>
      </w:pPr>
    </w:p>
    <w:p w:rsidR="003C02A2" w:rsidRPr="00652F53" w:rsidRDefault="003C02A2" w:rsidP="002C4393">
      <w:pPr>
        <w:pStyle w:val="Glossareintrag"/>
      </w:pPr>
      <w:r w:rsidRPr="003D1D14">
        <w:rPr>
          <w:b/>
        </w:rPr>
        <w:t>Ankündigungszeichen</w:t>
      </w:r>
      <w:r w:rsidRPr="00652F53">
        <w:t>: Zeichen* der Brailleschrift</w:t>
      </w:r>
      <w:r>
        <w:t>*</w:t>
      </w:r>
      <w:r w:rsidRPr="00652F53">
        <w:t xml:space="preserve">, das nicht </w:t>
      </w:r>
      <w:r>
        <w:t>selbst</w:t>
      </w:r>
      <w:r w:rsidRPr="00652F53">
        <w:t xml:space="preserve"> ein </w:t>
      </w:r>
      <w:r>
        <w:t>Symbol* der Schwarzschrift</w:t>
      </w:r>
      <w:r w:rsidRPr="00652F53">
        <w:t xml:space="preserve"> wiedergibt, sondern anzeigt, wie das bzw. die nachfolgenden Zeichen</w:t>
      </w:r>
      <w:r>
        <w:t>*</w:t>
      </w:r>
      <w:r w:rsidRPr="00652F53">
        <w:t xml:space="preserve"> zu lesen sind.</w:t>
      </w:r>
    </w:p>
    <w:p w:rsidR="00EE6BF6" w:rsidRDefault="00EE6BF6" w:rsidP="00EE6BF6">
      <w:pPr>
        <w:pStyle w:val="Leerzeile"/>
      </w:pPr>
    </w:p>
    <w:p w:rsidR="003C02A2" w:rsidRPr="00652F53" w:rsidRDefault="003C02A2" w:rsidP="002C4393">
      <w:pPr>
        <w:pStyle w:val="Glossareintrag"/>
      </w:pPr>
      <w:r w:rsidRPr="003D1D14">
        <w:rPr>
          <w:b/>
        </w:rPr>
        <w:t>Basisschrift</w:t>
      </w:r>
      <w:r w:rsidRPr="00652F53">
        <w:t>: Si</w:t>
      </w:r>
      <w:r>
        <w:t>ehe Kürzungsgrad.</w:t>
      </w:r>
    </w:p>
    <w:p w:rsidR="00EE6BF6" w:rsidRDefault="00EE6BF6" w:rsidP="00EE6BF6">
      <w:pPr>
        <w:pStyle w:val="Leerzeile"/>
      </w:pPr>
    </w:p>
    <w:p w:rsidR="003C02A2" w:rsidRPr="00652F53" w:rsidRDefault="003C02A2" w:rsidP="002C4393">
      <w:pPr>
        <w:pStyle w:val="Glossareintrag"/>
      </w:pPr>
      <w:r w:rsidRPr="003D1D14">
        <w:rPr>
          <w:b/>
        </w:rPr>
        <w:t>Blindenschrift</w:t>
      </w:r>
      <w:r w:rsidRPr="00652F53">
        <w:t>: Siehe Brailleschrift</w:t>
      </w:r>
      <w:r>
        <w:t>.</w:t>
      </w:r>
    </w:p>
    <w:p w:rsidR="00EE6BF6" w:rsidRDefault="00EE6BF6" w:rsidP="00EE6BF6">
      <w:pPr>
        <w:pStyle w:val="Leerzeile"/>
      </w:pPr>
    </w:p>
    <w:p w:rsidR="003C02A2" w:rsidRPr="00652F53" w:rsidRDefault="003C02A2" w:rsidP="00A90F7F">
      <w:pPr>
        <w:pStyle w:val="Glossareintrag"/>
      </w:pPr>
      <w:r w:rsidRPr="003D1D14">
        <w:rPr>
          <w:b/>
        </w:rPr>
        <w:t>Brailleform</w:t>
      </w:r>
      <w:r w:rsidRPr="00652F53">
        <w:t>: Der Platz, der durch ein Braillezeichen* einge</w:t>
      </w:r>
      <w:r w:rsidR="00A90F7F">
        <w:softHyphen/>
      </w:r>
      <w:r w:rsidRPr="00652F53">
        <w:t>nom</w:t>
      </w:r>
      <w:r w:rsidR="00A90F7F">
        <w:softHyphen/>
      </w:r>
      <w:r w:rsidRPr="00652F53">
        <w:t>men wird</w:t>
      </w:r>
      <w:r w:rsidR="00A90F7F">
        <w:t xml:space="preserve">. Sie </w:t>
      </w:r>
      <w:r w:rsidRPr="00652F53">
        <w:t>besteh</w:t>
      </w:r>
      <w:r w:rsidR="00A90F7F">
        <w:t xml:space="preserve">t </w:t>
      </w:r>
      <w:r w:rsidRPr="00652F53">
        <w:t>aus einem senkrecht stehenden Feld, in dem die Punkte in zwei Spalten angeordnet sind. Siehe auch Braillezeichen.</w:t>
      </w:r>
    </w:p>
    <w:p w:rsidR="00EE6BF6" w:rsidRDefault="00EE6BF6" w:rsidP="00EE6BF6">
      <w:pPr>
        <w:pStyle w:val="Leerzeile"/>
      </w:pPr>
    </w:p>
    <w:p w:rsidR="003C02A2" w:rsidRPr="00652F53" w:rsidRDefault="003C02A2" w:rsidP="002C4393">
      <w:pPr>
        <w:pStyle w:val="Glossareintrag"/>
      </w:pPr>
      <w:r w:rsidRPr="003D1D14">
        <w:rPr>
          <w:b/>
        </w:rPr>
        <w:t>Braillepunkt</w:t>
      </w:r>
      <w:r w:rsidRPr="00652F53">
        <w:t>: Einer der sechs bzw. acht Punkte eines Braille</w:t>
      </w:r>
      <w:r w:rsidR="00575CB6">
        <w:softHyphen/>
      </w:r>
      <w:r w:rsidRPr="00652F53">
        <w:t>zeichens*.</w:t>
      </w:r>
    </w:p>
    <w:p w:rsidR="00EE6BF6" w:rsidRDefault="00EE6BF6" w:rsidP="00EE6BF6">
      <w:pPr>
        <w:pStyle w:val="Leerzeile"/>
      </w:pPr>
    </w:p>
    <w:p w:rsidR="003C02A2" w:rsidRPr="00652F53" w:rsidRDefault="003C02A2" w:rsidP="002C4393">
      <w:pPr>
        <w:pStyle w:val="Glossareintrag"/>
      </w:pPr>
      <w:r w:rsidRPr="003D1D14">
        <w:rPr>
          <w:b/>
        </w:rPr>
        <w:t>Brailleschrift</w:t>
      </w:r>
      <w:r w:rsidRPr="00652F53">
        <w:t xml:space="preserve">: Haptisch wahrzunehmendes Schriftsystem*, bei dem die Braillezeichen* aus sechs oder </w:t>
      </w:r>
      <w:r>
        <w:t>acht Punkten</w:t>
      </w:r>
      <w:r w:rsidRPr="00652F53">
        <w:t xml:space="preserve"> gebildet werden. Unterschieden wird z</w:t>
      </w:r>
      <w:r w:rsidR="00BA287E">
        <w:t>wischen der 6-Punkte- und der 8</w:t>
      </w:r>
      <w:r w:rsidR="00BA287E">
        <w:noBreakHyphen/>
      </w:r>
      <w:r w:rsidRPr="00652F53">
        <w:t>Punkte-Brailleschrift.</w:t>
      </w:r>
    </w:p>
    <w:p w:rsidR="00EE6BF6" w:rsidRDefault="00EE6BF6" w:rsidP="00EE6BF6">
      <w:pPr>
        <w:pStyle w:val="Leerzeile"/>
      </w:pPr>
    </w:p>
    <w:p w:rsidR="003C02A2" w:rsidRPr="00652F53" w:rsidRDefault="003C02A2" w:rsidP="002C4393">
      <w:pPr>
        <w:pStyle w:val="Glossareintrag"/>
      </w:pPr>
      <w:r w:rsidRPr="003D1D14">
        <w:rPr>
          <w:b/>
        </w:rPr>
        <w:t>Brailleschriftklammern, spezielle:</w:t>
      </w:r>
      <w:r w:rsidRPr="00652F53">
        <w:t xml:space="preserve"> Siehe Spezielle Braille</w:t>
      </w:r>
      <w:r w:rsidR="00575CB6">
        <w:softHyphen/>
      </w:r>
      <w:r w:rsidRPr="00652F53">
        <w:t>schriftklammern</w:t>
      </w:r>
      <w:r>
        <w:t>.</w:t>
      </w:r>
    </w:p>
    <w:p w:rsidR="00EE6BF6" w:rsidRDefault="00EE6BF6" w:rsidP="00EE6BF6">
      <w:pPr>
        <w:pStyle w:val="Leerzeile"/>
      </w:pPr>
    </w:p>
    <w:p w:rsidR="003C02A2" w:rsidRPr="00652F53" w:rsidRDefault="003C02A2" w:rsidP="004F6679">
      <w:pPr>
        <w:pStyle w:val="Glossareintrag"/>
      </w:pPr>
      <w:r w:rsidRPr="003D1D14">
        <w:rPr>
          <w:b/>
        </w:rPr>
        <w:t>Brailleschriftübertragungsklammern:</w:t>
      </w:r>
      <w:r w:rsidRPr="00652F53">
        <w:t xml:space="preserve"> Zeichen</w:t>
      </w:r>
      <w:r>
        <w:t>*</w:t>
      </w:r>
      <w:r w:rsidRPr="00652F53">
        <w:t xml:space="preserve"> der Brailleschrift</w:t>
      </w:r>
      <w:r>
        <w:t>*</w:t>
      </w:r>
      <w:r w:rsidRPr="00652F53">
        <w:t xml:space="preserve">, die nicht </w:t>
      </w:r>
      <w:r>
        <w:t>selbst</w:t>
      </w:r>
      <w:r w:rsidRPr="00652F53">
        <w:t xml:space="preserve"> </w:t>
      </w:r>
      <w:r>
        <w:t>Symbole* der Schwarzschrift*</w:t>
      </w:r>
      <w:r w:rsidRPr="00652F53">
        <w:t xml:space="preserve"> </w:t>
      </w:r>
      <w:r w:rsidRPr="00652F53">
        <w:lastRenderedPageBreak/>
        <w:t>wiedergeben. Sie ermöglichen erläuternde Zusätz</w:t>
      </w:r>
      <w:r>
        <w:t>e zur Brailleschriftübertragung (siehe "</w:t>
      </w:r>
      <w:r w:rsidR="004F6679">
        <w:fldChar w:fldCharType="begin"/>
      </w:r>
      <w:r w:rsidR="004F6679">
        <w:instrText xml:space="preserve"> REF _Ref396925371 \h </w:instrText>
      </w:r>
      <w:r w:rsidR="004F6679">
        <w:fldChar w:fldCharType="separate"/>
      </w:r>
      <w:r w:rsidR="005043AE">
        <w:t xml:space="preserve">1.3 </w:t>
      </w:r>
      <w:r w:rsidR="005043AE" w:rsidRPr="00875626">
        <w:t>Anmerkungen zur Braille</w:t>
      </w:r>
      <w:r w:rsidR="005043AE">
        <w:softHyphen/>
      </w:r>
      <w:r w:rsidR="005043AE" w:rsidRPr="00875626">
        <w:t>schrift</w:t>
      </w:r>
      <w:r w:rsidR="005043AE">
        <w:softHyphen/>
      </w:r>
      <w:r w:rsidR="005043AE" w:rsidRPr="00875626">
        <w:t>übertragung</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Brailleschriftsystem:</w:t>
      </w:r>
      <w:r w:rsidRPr="00652F53">
        <w:t xml:space="preserve"> System, in welchem den Zeichen* mit Blick auf den Verwendungszweck (Mathematik, Chemie, Fremdsprache usw.) entsprechend dem jeweiligen Regelwerk konkrete Bedeutungen zugewiesen werden.</w:t>
      </w:r>
    </w:p>
    <w:p w:rsidR="00EE6BF6" w:rsidRDefault="00EE6BF6" w:rsidP="00EE6BF6">
      <w:pPr>
        <w:pStyle w:val="Leerzeile"/>
      </w:pPr>
    </w:p>
    <w:p w:rsidR="003C02A2" w:rsidRPr="00652F53" w:rsidRDefault="003C02A2" w:rsidP="002C4393">
      <w:pPr>
        <w:pStyle w:val="Glossareintrag"/>
      </w:pPr>
      <w:r w:rsidRPr="003D1D14">
        <w:rPr>
          <w:b/>
        </w:rPr>
        <w:t>Braillezeichen:</w:t>
      </w:r>
      <w:r w:rsidR="00722D8E">
        <w:t xml:space="preserve"> Eine der 64 (6</w:t>
      </w:r>
      <w:r w:rsidR="00722D8E">
        <w:noBreakHyphen/>
      </w:r>
      <w:r w:rsidRPr="00652F53">
        <w:t>Punkte</w:t>
      </w:r>
      <w:r w:rsidRPr="00652F53">
        <w:noBreakHyphen/>
        <w:t>Braille) bzw. 256 (8</w:t>
      </w:r>
      <w:r w:rsidRPr="00652F53">
        <w:noBreakHyphen/>
        <w:t>Punkte</w:t>
      </w:r>
      <w:r w:rsidRPr="00652F53">
        <w:noBreakHyphen/>
        <w:t>Braille) möglichen Kombinationen gesetzter Braillepunkte* in einer Brailleform* einschließlich des Leerzeichens*.</w:t>
      </w:r>
    </w:p>
    <w:p w:rsidR="00EE6BF6" w:rsidRDefault="00EE6BF6" w:rsidP="00EE6BF6">
      <w:pPr>
        <w:pStyle w:val="Leerzeile"/>
      </w:pPr>
    </w:p>
    <w:p w:rsidR="003C02A2" w:rsidRPr="00652F53" w:rsidRDefault="003C02A2" w:rsidP="00A90F7F">
      <w:pPr>
        <w:pStyle w:val="Glossareintrag"/>
      </w:pPr>
      <w:r w:rsidRPr="003D1D14">
        <w:rPr>
          <w:b/>
        </w:rPr>
        <w:t>Doppelleerzeichen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t>*</w:t>
      </w:r>
      <w:r w:rsidRPr="00652F53">
        <w:t xml:space="preserve"> bzw. um</w:t>
      </w:r>
      <w:r w:rsidR="00A90F7F">
        <w:softHyphen/>
      </w:r>
      <w:r w:rsidRPr="00652F53">
        <w:t>ge</w:t>
      </w:r>
      <w:r w:rsidR="00A90F7F">
        <w:softHyphen/>
      </w:r>
      <w:r w:rsidRPr="00652F53">
        <w:t>kehrt durch zwei a</w:t>
      </w:r>
      <w:r>
        <w:t>ufeinanderfolgende Leerzeichen* (siehe "</w:t>
      </w:r>
      <w:r w:rsidR="004F6679">
        <w:fldChar w:fldCharType="begin"/>
      </w:r>
      <w:r w:rsidR="004F6679">
        <w:instrText xml:space="preserve"> REF _Ref396925395 \h </w:instrText>
      </w:r>
      <w:r w:rsidR="004F6679">
        <w:fldChar w:fldCharType="separate"/>
      </w:r>
      <w:r w:rsidR="005043AE">
        <w:t>1.</w:t>
      </w:r>
      <w:r w:rsidR="005043AE" w:rsidRPr="00875626">
        <w:t>1.4</w:t>
      </w:r>
      <w:r w:rsidR="005043AE">
        <w:t xml:space="preserve"> Doppelleerzeichen</w:t>
      </w:r>
      <w:r w:rsidR="005043AE" w:rsidRPr="00875626">
        <w:t>technik</w:t>
      </w:r>
      <w:r w:rsidR="004F6679">
        <w:fldChar w:fldCharType="end"/>
      </w:r>
      <w:r>
        <w:t>").</w:t>
      </w:r>
    </w:p>
    <w:p w:rsidR="00EE6BF6" w:rsidRDefault="00EE6BF6" w:rsidP="00EE6BF6">
      <w:pPr>
        <w:pStyle w:val="Leerzeile"/>
      </w:pPr>
    </w:p>
    <w:p w:rsidR="003C02A2" w:rsidRPr="00652F53" w:rsidRDefault="003C02A2" w:rsidP="00A90F7F">
      <w:pPr>
        <w:pStyle w:val="Glossareintrag"/>
      </w:pPr>
      <w:r w:rsidRPr="003D1D14">
        <w:rPr>
          <w:b/>
        </w:rPr>
        <w:t>Gliederungszeichen</w:t>
      </w:r>
      <w:r>
        <w:t xml:space="preserve">: Zeichen </w:t>
      </w:r>
      <w:r w:rsidRPr="00652F53">
        <w:t xml:space="preserve">zur Gliederung großer Zahlen unabhängig </w:t>
      </w:r>
      <w:r w:rsidR="00A90F7F">
        <w:t xml:space="preserve">von den </w:t>
      </w:r>
      <w:r w:rsidRPr="00652F53">
        <w:t>in der Schwarzschriftvorla</w:t>
      </w:r>
      <w:r>
        <w:t>ge gewählten Gliederungszeichen (siehe "</w:t>
      </w:r>
      <w:r w:rsidR="004F6679">
        <w:fldChar w:fldCharType="begin"/>
      </w:r>
      <w:r w:rsidR="004F6679">
        <w:instrText xml:space="preserve"> REF _Ref396925416 \h </w:instrText>
      </w:r>
      <w:r w:rsidR="004F6679">
        <w:fldChar w:fldCharType="separate"/>
      </w:r>
      <w:r w:rsidR="005043AE">
        <w:t>2.</w:t>
      </w:r>
      <w:r w:rsidR="005043AE" w:rsidRPr="00875626">
        <w:t>1.5</w:t>
      </w:r>
      <w:r w:rsidR="005043AE">
        <w:t xml:space="preserve"> </w:t>
      </w:r>
      <w:r w:rsidR="005043AE" w:rsidRPr="00875626">
        <w:t>Glie</w:t>
      </w:r>
      <w:r w:rsidR="005043AE">
        <w:softHyphen/>
      </w:r>
      <w:r w:rsidR="005043AE" w:rsidRPr="00875626">
        <w:t>de</w:t>
      </w:r>
      <w:r w:rsidR="005043AE">
        <w:softHyphen/>
      </w:r>
      <w:r w:rsidR="005043AE" w:rsidRPr="00875626">
        <w:t>rung langer Zahlen</w:t>
      </w:r>
      <w:r w:rsidR="004F6679">
        <w:fldChar w:fldCharType="end"/>
      </w:r>
      <w:r>
        <w:t>").</w:t>
      </w:r>
    </w:p>
    <w:p w:rsidR="00EE6BF6" w:rsidRDefault="00EE6BF6" w:rsidP="00EE6BF6">
      <w:pPr>
        <w:pStyle w:val="Leerzeile"/>
      </w:pPr>
    </w:p>
    <w:p w:rsidR="003C02A2" w:rsidRPr="00652F53" w:rsidRDefault="003C02A2" w:rsidP="004F6679">
      <w:pPr>
        <w:pStyle w:val="Glossareintrag"/>
      </w:pPr>
      <w:r w:rsidRPr="003D1D14">
        <w:rPr>
          <w:b/>
        </w:rPr>
        <w:t>Index</w:t>
      </w:r>
      <w:r w:rsidRPr="00652F53">
        <w:t>: Eine Zahl, Variable o. Ä., die in der Schwarzschrift* hoch</w:t>
      </w:r>
      <w:r w:rsidRPr="00652F53">
        <w:noBreakHyphen/>
        <w:t xml:space="preserve"> oder tiefgestellt, vor oder hinter eine</w:t>
      </w:r>
      <w:r>
        <w:t>m mathema</w:t>
      </w:r>
      <w:r w:rsidR="005F43C6">
        <w:softHyphen/>
      </w:r>
      <w:r>
        <w:t>ti</w:t>
      </w:r>
      <w:r w:rsidR="005F43C6">
        <w:softHyphen/>
      </w:r>
      <w:r>
        <w:t>schen Ausdruck steht (siehe "</w:t>
      </w:r>
      <w:r w:rsidR="004F6679">
        <w:fldChar w:fldCharType="begin"/>
      </w:r>
      <w:r w:rsidR="004F6679">
        <w:instrText xml:space="preserve"> REF _Ref396925440 \h </w:instrText>
      </w:r>
      <w:r w:rsidR="004F6679">
        <w:fldChar w:fldCharType="separate"/>
      </w:r>
      <w:r w:rsidR="005043AE">
        <w:t>10.</w:t>
      </w:r>
      <w:r w:rsidR="005043AE" w:rsidRPr="00875626">
        <w:t>3</w:t>
      </w:r>
      <w:r w:rsidR="005043AE">
        <w:t xml:space="preserve"> </w:t>
      </w:r>
      <w:r w:rsidR="005043AE" w:rsidRPr="00875626">
        <w:t>Indizes und Exponent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Kurzschrift</w:t>
      </w:r>
      <w:r>
        <w:t>: S</w:t>
      </w:r>
      <w:r w:rsidRPr="00652F53">
        <w:t>iehe Kürzungsgrad</w:t>
      </w:r>
      <w:r>
        <w:t>.</w:t>
      </w:r>
    </w:p>
    <w:p w:rsidR="00EE6BF6" w:rsidRDefault="00EE6BF6" w:rsidP="00EE6BF6">
      <w:pPr>
        <w:pStyle w:val="Leerzeile"/>
      </w:pPr>
    </w:p>
    <w:p w:rsidR="00893CBE" w:rsidRDefault="003C02A2" w:rsidP="002C4393">
      <w:pPr>
        <w:pStyle w:val="Glossareintrag"/>
      </w:pPr>
      <w:r w:rsidRPr="003D1D14">
        <w:rPr>
          <w:b/>
        </w:rPr>
        <w:t>Kürzungsgrad</w:t>
      </w:r>
      <w:r w:rsidRPr="00652F53">
        <w:t>: Eine der folgenden drei Ausführlichkeitsstufen für die Wiedergabe von Text in der deutschen Brailleschrift</w:t>
      </w:r>
      <w:r>
        <w:t>*</w:t>
      </w:r>
      <w:r w:rsidRPr="00652F53">
        <w:t>:</w:t>
      </w:r>
    </w:p>
    <w:p w:rsidR="00893CBE" w:rsidRDefault="00893CBE" w:rsidP="00A90F7F">
      <w:pPr>
        <w:pStyle w:val="Glossarliste"/>
      </w:pPr>
      <w:r>
        <w:t>-</w:t>
      </w:r>
      <w:r>
        <w:tab/>
      </w:r>
      <w:r w:rsidR="003C02A2" w:rsidRPr="00652F53">
        <w:t>Basisschrift: J</w:t>
      </w:r>
      <w:r w:rsidR="00A90F7F" w:rsidRPr="00A90F7F">
        <w:t>eder Buchstabe wird i</w:t>
      </w:r>
      <w:r w:rsidR="00A90F7F">
        <w:t>n eine Brailleform</w:t>
      </w:r>
      <w:r w:rsidR="00A90F7F" w:rsidRPr="00A90F7F">
        <w:t>* ge</w:t>
      </w:r>
      <w:r w:rsidR="00A90F7F">
        <w:softHyphen/>
      </w:r>
      <w:r w:rsidR="00A90F7F" w:rsidRPr="00A90F7F">
        <w:t>schrieben</w:t>
      </w:r>
      <w:r w:rsidR="003C02A2" w:rsidRPr="00652F53">
        <w:t>.</w:t>
      </w:r>
    </w:p>
    <w:p w:rsidR="00893CBE" w:rsidRDefault="00893CBE" w:rsidP="00893CBE">
      <w:pPr>
        <w:pStyle w:val="Glossarliste"/>
      </w:pPr>
      <w:r>
        <w:t>-</w:t>
      </w:r>
      <w:r>
        <w:tab/>
      </w:r>
      <w:r w:rsidR="003C02A2" w:rsidRPr="00652F53">
        <w:t>Vollschrift: Die Buchstabengruppen au, äu</w:t>
      </w:r>
      <w:r w:rsidR="003C02A2">
        <w:t>,</w:t>
      </w:r>
      <w:r w:rsidR="003C02A2" w:rsidRPr="00652F53">
        <w:t xml:space="preserve"> </w:t>
      </w:r>
      <w:r w:rsidR="003C02A2">
        <w:t xml:space="preserve">ch, </w:t>
      </w:r>
      <w:r w:rsidR="003C02A2" w:rsidRPr="00652F53">
        <w:t xml:space="preserve">ei, eu, </w:t>
      </w:r>
      <w:r w:rsidR="003C02A2">
        <w:t xml:space="preserve">ie, </w:t>
      </w:r>
      <w:r w:rsidR="003C02A2" w:rsidRPr="00652F53">
        <w:t xml:space="preserve">sch </w:t>
      </w:r>
      <w:r w:rsidR="003C02A2">
        <w:t xml:space="preserve">und </w:t>
      </w:r>
      <w:r w:rsidR="003C02A2" w:rsidRPr="00652F53">
        <w:t>st wer</w:t>
      </w:r>
      <w:r w:rsidR="003C02A2">
        <w:t>den jeweils mit einem eigenen Braille</w:t>
      </w:r>
      <w:r w:rsidR="005F43C6">
        <w:softHyphen/>
      </w:r>
      <w:r w:rsidR="003C02A2">
        <w:t>z</w:t>
      </w:r>
      <w:r w:rsidR="003C02A2" w:rsidRPr="00652F53">
        <w:t>eichen</w:t>
      </w:r>
      <w:r w:rsidR="003C02A2">
        <w:t>*</w:t>
      </w:r>
      <w:r>
        <w:t xml:space="preserve"> geschrieben.</w:t>
      </w:r>
    </w:p>
    <w:p w:rsidR="003C02A2" w:rsidRPr="00652F53" w:rsidRDefault="00893CBE" w:rsidP="00893CBE">
      <w:pPr>
        <w:pStyle w:val="Glossarliste"/>
      </w:pPr>
      <w:r>
        <w:t>-</w:t>
      </w:r>
      <w:r>
        <w:tab/>
      </w:r>
      <w:r w:rsidR="003C02A2" w:rsidRPr="00652F53">
        <w:t>Kurzschrift: Es werden Kürzungen verwendet, die Buch</w:t>
      </w:r>
      <w:r w:rsidR="005F43C6">
        <w:softHyphen/>
      </w:r>
      <w:r w:rsidR="003C02A2" w:rsidRPr="00652F53">
        <w:t>stabengruppen und ganze Wörter wiedergeben.</w:t>
      </w:r>
    </w:p>
    <w:p w:rsidR="00EE6BF6" w:rsidRDefault="00EE6BF6" w:rsidP="00EE6BF6">
      <w:pPr>
        <w:pStyle w:val="Leerzeile"/>
      </w:pPr>
    </w:p>
    <w:p w:rsidR="003C02A2" w:rsidRPr="00652F53" w:rsidRDefault="003C02A2" w:rsidP="002C4393">
      <w:pPr>
        <w:pStyle w:val="Glossareintrag"/>
      </w:pPr>
      <w:r w:rsidRPr="003D1D14">
        <w:rPr>
          <w:b/>
        </w:rPr>
        <w:t>LaTeX</w:t>
      </w:r>
      <w:r w:rsidRPr="00652F53">
        <w:t xml:space="preserve">: Ein Satzsystem, mit dem </w:t>
      </w:r>
      <w:r>
        <w:t xml:space="preserve">auch mathematische </w:t>
      </w:r>
      <w:r w:rsidRPr="00652F53">
        <w:t>Texte erstellt werden</w:t>
      </w:r>
      <w:r>
        <w:t xml:space="preserve"> können</w:t>
      </w:r>
      <w:r w:rsidRPr="00652F53">
        <w:t>. Mathematische Ausdrücke (</w:t>
      </w:r>
      <w:r w:rsidR="00442ADF">
        <w:t>z. B.</w:t>
      </w:r>
      <w:r w:rsidRPr="00652F53">
        <w:t xml:space="preserve"> Brüche) werden in linearer Schreibweise erstel</w:t>
      </w:r>
      <w:r>
        <w:t>lt. In diesem Regelwerk erfüllt die LaTeX</w:t>
      </w:r>
      <w:r>
        <w:noBreakHyphen/>
        <w:t>Schreibweise</w:t>
      </w:r>
      <w:r w:rsidRPr="00652F53">
        <w:t xml:space="preserve"> die Funktion einer zweiten Darstellungsform der Beispiele für Braillelesende. Sie dienen jedoch nicht als Schreibanleitung für LaTeX.</w:t>
      </w:r>
    </w:p>
    <w:p w:rsidR="00EE6BF6" w:rsidRDefault="00EE6BF6" w:rsidP="00EE6BF6">
      <w:pPr>
        <w:pStyle w:val="Leerzeile"/>
      </w:pPr>
    </w:p>
    <w:p w:rsidR="003C02A2" w:rsidRPr="00652F53" w:rsidRDefault="003C02A2" w:rsidP="00A90F7F">
      <w:pPr>
        <w:pStyle w:val="Glossareintrag"/>
      </w:pPr>
      <w:r w:rsidRPr="003D1D14">
        <w:rPr>
          <w:b/>
        </w:rPr>
        <w:lastRenderedPageBreak/>
        <w:t>Layout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rsidR="00626A31">
        <w:t>*</w:t>
      </w:r>
      <w:r w:rsidRPr="00652F53">
        <w:t xml:space="preserve"> bzw. umgekehrt durch den gezielten Einsatz von Gestaltungsmitteln, </w:t>
      </w:r>
      <w:r w:rsidR="00442ADF">
        <w:t>z. B.</w:t>
      </w:r>
      <w:r w:rsidRPr="00652F53">
        <w:t xml:space="preserve"> Ein</w:t>
      </w:r>
      <w:r w:rsidRPr="00652F53">
        <w:noBreakHyphen/>
      </w:r>
      <w:r>
        <w:t xml:space="preserve"> und Ausrückungen oder Tabellen (siehe "</w:t>
      </w:r>
      <w:r w:rsidR="004F6679">
        <w:fldChar w:fldCharType="begin"/>
      </w:r>
      <w:r w:rsidR="004F6679">
        <w:instrText xml:space="preserve"> REF _Ref396925465 \h </w:instrText>
      </w:r>
      <w:r w:rsidR="004F6679">
        <w:fldChar w:fldCharType="separate"/>
      </w:r>
      <w:r w:rsidR="005043AE">
        <w:t>1.</w:t>
      </w:r>
      <w:r w:rsidR="005043AE" w:rsidRPr="00875626">
        <w:t>1.1</w:t>
      </w:r>
      <w:r w:rsidR="005043AE">
        <w:t xml:space="preserve"> </w:t>
      </w:r>
      <w:r w:rsidR="005043AE" w:rsidRPr="00875626">
        <w:t>Layout</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Leerzeichen</w:t>
      </w:r>
      <w:r w:rsidRPr="00652F53">
        <w:t>: Braillezeichen*, in dem keine Punkte gesetzt sind.</w:t>
      </w:r>
    </w:p>
    <w:p w:rsidR="00EE6BF6" w:rsidRDefault="00EE6BF6" w:rsidP="00EE6BF6">
      <w:pPr>
        <w:pStyle w:val="Leerzeile"/>
      </w:pPr>
    </w:p>
    <w:p w:rsidR="003C02A2" w:rsidRPr="00652F53" w:rsidRDefault="003C02A2" w:rsidP="004F6679">
      <w:pPr>
        <w:pStyle w:val="Glossareintrag"/>
      </w:pPr>
      <w:r w:rsidRPr="003D1D14">
        <w:rPr>
          <w:b/>
        </w:rPr>
        <w:t>Markierung</w:t>
      </w:r>
      <w:r w:rsidRPr="00652F53">
        <w:t>: Ein Zusatz zu einem Symbol*, der in der Schwarz</w:t>
      </w:r>
      <w:r w:rsidR="00A90F7F">
        <w:softHyphen/>
      </w:r>
      <w:r w:rsidRPr="00652F53">
        <w:t>schrift* über- oder unterhalb bzw. hoch</w:t>
      </w:r>
      <w:r w:rsidRPr="00652F53">
        <w:noBreakHyphen/>
        <w:t xml:space="preserve"> oder tief</w:t>
      </w:r>
      <w:r w:rsidR="00575CB6">
        <w:softHyphen/>
      </w:r>
      <w:r w:rsidRPr="00652F53">
        <w:t xml:space="preserve">gestellt hinter diesem steht. </w:t>
      </w:r>
      <w:r>
        <w:t>Es wird zwischen einfachen und zusammen</w:t>
      </w:r>
      <w:r w:rsidR="00A90F7F">
        <w:softHyphen/>
      </w:r>
      <w:r>
        <w:t>fas</w:t>
      </w:r>
      <w:r w:rsidR="00A90F7F">
        <w:softHyphen/>
      </w:r>
      <w:r>
        <w:t>sen</w:t>
      </w:r>
      <w:r w:rsidR="00A90F7F">
        <w:softHyphen/>
      </w:r>
      <w:r>
        <w:t>den</w:t>
      </w:r>
      <w:r w:rsidRPr="00652F53">
        <w:t xml:space="preserve"> Markierungen unter</w:t>
      </w:r>
      <w:r w:rsidRPr="00652F53">
        <w:softHyphen/>
        <w:t>schieden. Während einfache Mar</w:t>
      </w:r>
      <w:r w:rsidR="00A90F7F">
        <w:softHyphen/>
      </w:r>
      <w:r w:rsidRPr="00652F53">
        <w:t>kie</w:t>
      </w:r>
      <w:r w:rsidR="00A90F7F">
        <w:softHyphen/>
      </w:r>
      <w:r w:rsidRPr="00652F53">
        <w:t>rungen nur einem Symbol* zugeordnet sind, beziehen sich zusammenfassende Markierungen immer auf mehrere Sym</w:t>
      </w:r>
      <w:r w:rsidR="00A90F7F">
        <w:softHyphen/>
      </w:r>
      <w:r w:rsidRPr="00652F53">
        <w:t>bole*</w:t>
      </w:r>
      <w:r>
        <w:t xml:space="preserve"> (siehe "</w:t>
      </w:r>
      <w:r w:rsidR="004F6679">
        <w:fldChar w:fldCharType="begin"/>
      </w:r>
      <w:r w:rsidR="004F6679">
        <w:instrText xml:space="preserve"> REF _Ref396925525 \h </w:instrText>
      </w:r>
      <w:r w:rsidR="004F6679">
        <w:fldChar w:fldCharType="separate"/>
      </w:r>
      <w:r w:rsidR="005043AE">
        <w:t xml:space="preserve">8 </w:t>
      </w:r>
      <w:r w:rsidR="005043AE" w:rsidRPr="00875626">
        <w:t>Einfache und zusammen</w:t>
      </w:r>
      <w:r w:rsidR="005043AE">
        <w:softHyphen/>
      </w:r>
      <w:r w:rsidR="005043AE" w:rsidRPr="00875626">
        <w:t>fassende Markierun</w:t>
      </w:r>
      <w:r w:rsidR="005043AE">
        <w:softHyphen/>
      </w:r>
      <w:r w:rsidR="005043AE" w:rsidRPr="00875626">
        <w:t>g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Mathematikschrift</w:t>
      </w:r>
      <w:r w:rsidRPr="00652F53">
        <w:t>: Ein System der deutschen Brailleschrift</w:t>
      </w:r>
      <w:r>
        <w:t>*</w:t>
      </w:r>
      <w:r w:rsidRPr="00652F53">
        <w:t xml:space="preserve"> zur Wiedergabe mathematischer Inhalte. Hier können Braille</w:t>
      </w:r>
      <w:r w:rsidR="00575CB6">
        <w:softHyphen/>
      </w:r>
      <w:r w:rsidRPr="00652F53">
        <w:t>zeichen</w:t>
      </w:r>
      <w:r>
        <w:t>*</w:t>
      </w:r>
      <w:r w:rsidRPr="00652F53">
        <w:t xml:space="preserve"> andere Bedeutungen als in anderen Brailleschrift</w:t>
      </w:r>
      <w:r w:rsidR="00575CB6">
        <w:softHyphen/>
      </w:r>
      <w:r w:rsidRPr="00652F53">
        <w:t>systemen* (</w:t>
      </w:r>
      <w:r w:rsidR="00442ADF">
        <w:t>z. B.</w:t>
      </w:r>
      <w:r w:rsidRPr="00652F53">
        <w:t xml:space="preserve"> Textschrift*) haben</w:t>
      </w:r>
      <w:r>
        <w:t>. S</w:t>
      </w:r>
      <w:r w:rsidRPr="00652F53">
        <w:t>ie unterliegen da</w:t>
      </w:r>
      <w:r w:rsidR="00575CB6">
        <w:softHyphen/>
      </w:r>
      <w:r w:rsidRPr="00652F53">
        <w:t>durch speziellen Regeln, die in dem vorliegenden Werk fest</w:t>
      </w:r>
      <w:r w:rsidR="00575CB6">
        <w:softHyphen/>
      </w:r>
      <w:r w:rsidRPr="00652F53">
        <w:t>gehalten sind.</w:t>
      </w:r>
    </w:p>
    <w:p w:rsidR="00EE6BF6" w:rsidRDefault="00EE6BF6" w:rsidP="00EE6BF6">
      <w:pPr>
        <w:pStyle w:val="Leerzeile"/>
      </w:pPr>
    </w:p>
    <w:p w:rsidR="003C02A2" w:rsidRPr="00652F53" w:rsidRDefault="003C02A2" w:rsidP="002C4393">
      <w:pPr>
        <w:pStyle w:val="Glossareintrag"/>
      </w:pPr>
      <w:r w:rsidRPr="003D1D14">
        <w:rPr>
          <w:b/>
        </w:rPr>
        <w:t>Passage</w:t>
      </w:r>
      <w:r w:rsidRPr="00652F53">
        <w:t>: Eine Folge zusammenhängender Zeichen* in Text</w:t>
      </w:r>
      <w:r w:rsidRPr="00652F53">
        <w:noBreakHyphen/>
        <w:t>* oder Mathematikschrift*.</w:t>
      </w:r>
    </w:p>
    <w:p w:rsidR="00EE6BF6" w:rsidRDefault="00EE6BF6" w:rsidP="00EE6BF6">
      <w:pPr>
        <w:pStyle w:val="Leerzeile"/>
      </w:pPr>
    </w:p>
    <w:p w:rsidR="00626A31" w:rsidRDefault="003C02A2" w:rsidP="00626A31">
      <w:pPr>
        <w:pStyle w:val="Glossareintrag"/>
      </w:pPr>
      <w:r w:rsidRPr="003D1D14">
        <w:rPr>
          <w:b/>
        </w:rPr>
        <w:t>Projektivtechnik</w:t>
      </w:r>
      <w:r w:rsidRPr="00652F53">
        <w:t>: Eine Technik der Mathematikschrift</w:t>
      </w:r>
      <w:r>
        <w:t>*</w:t>
      </w:r>
      <w:r w:rsidRPr="00652F53">
        <w:t xml:space="preserve"> zur eindimensionalen Wiedergabe von:</w:t>
      </w:r>
    </w:p>
    <w:p w:rsidR="00626A31" w:rsidRDefault="003C02A2" w:rsidP="00626A31">
      <w:pPr>
        <w:pStyle w:val="Glossarliste"/>
      </w:pPr>
      <w:r>
        <w:t>-</w:t>
      </w:r>
      <w:r>
        <w:tab/>
        <w:t>Symbolen*, die sich über andere Symbole*</w:t>
      </w:r>
      <w:r w:rsidRPr="00652F53">
        <w:t xml:space="preserve"> erstrecken </w:t>
      </w:r>
      <w:r>
        <w:t xml:space="preserve">(zum Beispiel das Wurzelzeichen) </w:t>
      </w:r>
      <w:r w:rsidR="00626A31">
        <w:t>und</w:t>
      </w:r>
    </w:p>
    <w:p w:rsidR="00626A31" w:rsidRDefault="003C02A2" w:rsidP="00626A31">
      <w:pPr>
        <w:pStyle w:val="Glossarliste"/>
      </w:pPr>
      <w:r w:rsidRPr="00652F53">
        <w:t>-</w:t>
      </w:r>
      <w:r w:rsidRPr="00652F53">
        <w:tab/>
      </w:r>
      <w:r w:rsidR="00A90F7F">
        <w:t xml:space="preserve">dem Grad </w:t>
      </w:r>
      <w:r w:rsidRPr="00652F53">
        <w:t>der Hoch</w:t>
      </w:r>
      <w:r w:rsidRPr="00652F53">
        <w:noBreakHyphen/>
        <w:t xml:space="preserve"> bzw. Tiefstellung von Indizes.</w:t>
      </w:r>
    </w:p>
    <w:p w:rsidR="003C02A2" w:rsidRPr="00652F53" w:rsidRDefault="003C02A2" w:rsidP="00626A31">
      <w:pPr>
        <w:pStyle w:val="Glossareintrag"/>
        <w:ind w:firstLine="0"/>
      </w:pPr>
      <w:r>
        <w:t xml:space="preserve">Es </w:t>
      </w:r>
      <w:r w:rsidRPr="00652F53">
        <w:t>wird zwischen einfachen und verstä</w:t>
      </w:r>
      <w:r>
        <w:t>rkten Projektiven unterschieden (siehe "</w:t>
      </w:r>
      <w:r w:rsidR="004F6679">
        <w:fldChar w:fldCharType="begin"/>
      </w:r>
      <w:r w:rsidR="004F6679">
        <w:instrText xml:space="preserve"> REF _Ref396925537 \h </w:instrText>
      </w:r>
      <w:r w:rsidR="004F6679">
        <w:fldChar w:fldCharType="separate"/>
      </w:r>
      <w:r w:rsidR="005043AE" w:rsidRPr="00875626">
        <w:t>1</w:t>
      </w:r>
      <w:r w:rsidR="005043AE">
        <w:t xml:space="preserve">0 </w:t>
      </w:r>
      <w:r w:rsidR="005043AE" w:rsidRPr="00875626">
        <w:t>Projektiv</w:t>
      </w:r>
      <w:r w:rsidR="005043AE">
        <w:softHyphen/>
      </w:r>
      <w:r w:rsidR="005043AE" w:rsidRPr="00875626">
        <w:t>technik</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Schwarzschrift</w:t>
      </w:r>
      <w:r w:rsidRPr="00652F53">
        <w:t>: Die Schrift der Sehenden im Unterschied zur Brailleschrift</w:t>
      </w:r>
      <w:r>
        <w:t>*</w:t>
      </w:r>
      <w:r w:rsidRPr="00652F53">
        <w:t>.</w:t>
      </w:r>
    </w:p>
    <w:p w:rsidR="00EE6BF6" w:rsidRDefault="00EE6BF6" w:rsidP="00EE6BF6">
      <w:pPr>
        <w:pStyle w:val="Leerzeile"/>
      </w:pPr>
    </w:p>
    <w:p w:rsidR="003C02A2" w:rsidRPr="00652F53" w:rsidRDefault="003C02A2" w:rsidP="008B5DE4">
      <w:pPr>
        <w:pStyle w:val="Glossareintrag"/>
      </w:pPr>
      <w:r w:rsidRPr="003D1D14">
        <w:rPr>
          <w:b/>
        </w:rPr>
        <w:t>Spezielle Brailleschriftklammern:</w:t>
      </w:r>
      <w:r>
        <w:t xml:space="preserve"> Zeichen* der Mathema</w:t>
      </w:r>
      <w:r w:rsidR="00575CB6">
        <w:softHyphen/>
      </w:r>
      <w:r>
        <w:t>tik</w:t>
      </w:r>
      <w:r w:rsidRPr="00652F53">
        <w:t>schrift</w:t>
      </w:r>
      <w:r>
        <w:t>*</w:t>
      </w:r>
      <w:r w:rsidRPr="00652F53">
        <w:t xml:space="preserve">, die nicht </w:t>
      </w:r>
      <w:r>
        <w:t>selbst</w:t>
      </w:r>
      <w:r w:rsidRPr="00652F53">
        <w:t xml:space="preserve"> </w:t>
      </w:r>
      <w:r>
        <w:t>Symbole* der Schwarzschrift*</w:t>
      </w:r>
      <w:r w:rsidRPr="00652F53">
        <w:t xml:space="preserve"> wiedergeben. Sie werden eingefügt, um typografische bzw. räumliche Gestaltungsmittel der </w:t>
      </w:r>
      <w:r>
        <w:t>Schwarzschrift*</w:t>
      </w:r>
      <w:r w:rsidRPr="00652F53">
        <w:t xml:space="preserve"> eindeutig abzubilden</w:t>
      </w:r>
      <w:r>
        <w:t xml:space="preserve">, </w:t>
      </w:r>
      <w:r w:rsidR="00442ADF">
        <w:t>z. B.</w:t>
      </w:r>
      <w:r>
        <w:t xml:space="preserve"> Beschriftung an Pfeilen (siehe </w:t>
      </w:r>
      <w:r w:rsidR="008B5DE4">
        <w:t>"</w:t>
      </w:r>
      <w:r w:rsidR="008B5DE4">
        <w:fldChar w:fldCharType="begin"/>
      </w:r>
      <w:r w:rsidR="008B5DE4">
        <w:instrText xml:space="preserve"> REF _Ref396925553 \h </w:instrText>
      </w:r>
      <w:r w:rsidR="008B5DE4">
        <w:fldChar w:fldCharType="separate"/>
      </w:r>
      <w:r w:rsidR="005043AE">
        <w:t>7.</w:t>
      </w:r>
      <w:r w:rsidR="005043AE" w:rsidRPr="00875626">
        <w:t>3</w:t>
      </w:r>
      <w:r w:rsidR="005043AE">
        <w:t xml:space="preserve"> </w:t>
      </w:r>
      <w:r w:rsidR="005043AE" w:rsidRPr="00875626">
        <w:t>Beschrif</w:t>
      </w:r>
      <w:r w:rsidR="005043AE">
        <w:softHyphen/>
      </w:r>
      <w:r w:rsidR="005043AE" w:rsidRPr="00875626">
        <w:t>tung von Pfeilen</w:t>
      </w:r>
      <w:r w:rsidR="008B5DE4">
        <w:fldChar w:fldCharType="end"/>
      </w:r>
      <w:r w:rsidR="008B5DE4">
        <w:t>"</w:t>
      </w:r>
      <w:r>
        <w:t>).</w:t>
      </w:r>
    </w:p>
    <w:p w:rsidR="00EE6BF6" w:rsidRDefault="00EE6BF6" w:rsidP="00EE6BF6">
      <w:pPr>
        <w:pStyle w:val="Leerzeile"/>
      </w:pPr>
    </w:p>
    <w:p w:rsidR="003C02A2" w:rsidRPr="00652F53" w:rsidRDefault="003C02A2" w:rsidP="002C4393">
      <w:pPr>
        <w:pStyle w:val="Glossareintrag"/>
      </w:pPr>
      <w:r w:rsidRPr="003D1D14">
        <w:rPr>
          <w:b/>
        </w:rPr>
        <w:lastRenderedPageBreak/>
        <w:t>Symbol</w:t>
      </w:r>
      <w:r w:rsidRPr="00652F53">
        <w:t xml:space="preserve">: </w:t>
      </w:r>
      <w:r>
        <w:t xml:space="preserve">Hier </w:t>
      </w:r>
      <w:r w:rsidR="00492D85">
        <w:t xml:space="preserve">definiert als </w:t>
      </w:r>
      <w:r w:rsidRPr="00652F53">
        <w:t xml:space="preserve">Zeichen* der </w:t>
      </w:r>
      <w:r>
        <w:t>Schwarzschrift*</w:t>
      </w:r>
      <w:r w:rsidRPr="00652F53">
        <w:t xml:space="preserve"> oder dessen Entspr</w:t>
      </w:r>
      <w:r w:rsidR="005F43C6">
        <w:t xml:space="preserve">echung in der Brailleschrift*. </w:t>
      </w:r>
      <w:r>
        <w:t xml:space="preserve">Demzufolge sind </w:t>
      </w:r>
      <w:r w:rsidRPr="00652F53">
        <w:t>Zeichen</w:t>
      </w:r>
      <w:r>
        <w:t>*</w:t>
      </w:r>
      <w:r w:rsidRPr="00652F53">
        <w:t xml:space="preserve"> der Brailleschrift</w:t>
      </w:r>
      <w:r>
        <w:t>* auch Symbole</w:t>
      </w:r>
      <w:r w:rsidRPr="00652F53">
        <w:t xml:space="preserve">, </w:t>
      </w:r>
      <w:r>
        <w:t>sofern s</w:t>
      </w:r>
      <w:r w:rsidRPr="00652F53">
        <w:t xml:space="preserve">ie eine Schwarzschriftentsprechung haben, </w:t>
      </w:r>
      <w:r w:rsidR="00442ADF">
        <w:t>z. B.</w:t>
      </w:r>
      <w:r w:rsidRPr="00652F53">
        <w:t xml:space="preserve"> Summenzeichen</w:t>
      </w:r>
      <w:r>
        <w:t>.</w:t>
      </w:r>
      <w:r w:rsidRPr="00652F53">
        <w:t xml:space="preserve"> </w:t>
      </w:r>
      <w:r>
        <w:t>Da</w:t>
      </w:r>
      <w:r w:rsidRPr="00652F53">
        <w:t xml:space="preserve">gegen </w:t>
      </w:r>
      <w:r>
        <w:t>sind Zeichen*</w:t>
      </w:r>
      <w:r w:rsidRPr="00652F53">
        <w:t>, die nur in der Brailleschrift</w:t>
      </w:r>
      <w:r>
        <w:t>*</w:t>
      </w:r>
      <w:r w:rsidRPr="00652F53">
        <w:t xml:space="preserve"> vor</w:t>
      </w:r>
      <w:r w:rsidR="005F43C6">
        <w:softHyphen/>
      </w:r>
      <w:r w:rsidRPr="00652F53">
        <w:t>kom</w:t>
      </w:r>
      <w:r w:rsidR="005F43C6">
        <w:softHyphen/>
      </w:r>
      <w:r w:rsidRPr="00652F53">
        <w:t xml:space="preserve">men, </w:t>
      </w:r>
      <w:r w:rsidR="00442ADF">
        <w:t>z. B.</w:t>
      </w:r>
      <w:r w:rsidRPr="00652F53">
        <w:t xml:space="preserve"> Ankündigungszeichen*, keine Symbole.</w:t>
      </w:r>
      <w:r>
        <w:t xml:space="preserve"> In der Brailleschrift* können Symbole aus mehreren Braillezeichen* bestehen.</w:t>
      </w:r>
    </w:p>
    <w:p w:rsidR="00EE6BF6" w:rsidRDefault="00EE6BF6" w:rsidP="00EE6BF6">
      <w:pPr>
        <w:pStyle w:val="Leerzeile"/>
      </w:pPr>
    </w:p>
    <w:p w:rsidR="003C02A2" w:rsidRPr="00652F53" w:rsidRDefault="003C02A2" w:rsidP="00A90F7F">
      <w:pPr>
        <w:pStyle w:val="Glossareintrag"/>
      </w:pPr>
      <w:r w:rsidRPr="003D1D14">
        <w:rPr>
          <w:b/>
        </w:rPr>
        <w:t>Textschrift</w:t>
      </w:r>
      <w:r w:rsidRPr="00652F53">
        <w:t>: Das grundlegen</w:t>
      </w:r>
      <w:r w:rsidR="00070D3C">
        <w:t>de System der deutschen Braille</w:t>
      </w:r>
      <w:r w:rsidR="00A90F7F">
        <w:softHyphen/>
      </w:r>
      <w:r w:rsidR="00070D3C">
        <w:t>s</w:t>
      </w:r>
      <w:r w:rsidRPr="00652F53">
        <w:t>chrift</w:t>
      </w:r>
      <w:r>
        <w:t>*</w:t>
      </w:r>
      <w:r w:rsidR="00626A31">
        <w:t xml:space="preserve"> (geregelt in "</w:t>
      </w:r>
      <w:r w:rsidRPr="00652F53">
        <w:t>Das Syst</w:t>
      </w:r>
      <w:r w:rsidR="00626A31">
        <w:t>em der deutschen Blinden</w:t>
      </w:r>
      <w:r w:rsidR="00A90F7F">
        <w:softHyphen/>
      </w:r>
      <w:r w:rsidR="00626A31">
        <w:t>schrift"</w:t>
      </w:r>
      <w:r w:rsidRPr="00652F53">
        <w:t>), mit dem hauptsächlich Text in verschiedenen Kür</w:t>
      </w:r>
      <w:r w:rsidR="00A90F7F">
        <w:softHyphen/>
      </w:r>
      <w:r w:rsidRPr="00652F53">
        <w:t>zungs</w:t>
      </w:r>
      <w:r w:rsidR="00A90F7F">
        <w:softHyphen/>
      </w:r>
      <w:r w:rsidRPr="00652F53">
        <w:t xml:space="preserve">graden*, aber auch Zahlen und weitere </w:t>
      </w:r>
      <w:r w:rsidR="00A90F7F">
        <w:t>Z</w:t>
      </w:r>
      <w:r w:rsidRPr="00652F53">
        <w:t>eichen</w:t>
      </w:r>
      <w:r w:rsidR="00A90F7F">
        <w:t xml:space="preserve">* der </w:t>
      </w:r>
      <w:r w:rsidR="00A90F7F" w:rsidRPr="00652F53">
        <w:t>Schwarzschrift</w:t>
      </w:r>
      <w:r w:rsidRPr="00652F53">
        <w:t xml:space="preserve"> wiedergegeben werden. Sie wird durch zu</w:t>
      </w:r>
      <w:r w:rsidR="00A90F7F">
        <w:softHyphen/>
      </w:r>
      <w:r w:rsidRPr="00652F53">
        <w:t>sätzliche Braillesysteme* (</w:t>
      </w:r>
      <w:r w:rsidR="00442ADF">
        <w:t>z. B.</w:t>
      </w:r>
      <w:r w:rsidRPr="00652F53">
        <w:t xml:space="preserve"> diese Mathematikschrift*) ergänzt.</w:t>
      </w:r>
    </w:p>
    <w:p w:rsidR="00EE6BF6" w:rsidRDefault="00EE6BF6" w:rsidP="00EE6BF6">
      <w:pPr>
        <w:pStyle w:val="Leerzeile"/>
      </w:pPr>
    </w:p>
    <w:p w:rsidR="003C02A2" w:rsidRPr="00652F53" w:rsidRDefault="003C02A2" w:rsidP="002C4393">
      <w:pPr>
        <w:pStyle w:val="Glossareintrag"/>
      </w:pPr>
      <w:r w:rsidRPr="003D1D14">
        <w:rPr>
          <w:b/>
        </w:rPr>
        <w:t>Vollschrift</w:t>
      </w:r>
      <w:r w:rsidRPr="00652F53">
        <w:t>: Siehe Kürzungsgrad</w:t>
      </w:r>
      <w:r>
        <w:t>*</w:t>
      </w:r>
      <w:r w:rsidR="002B3112">
        <w:t>.</w:t>
      </w:r>
    </w:p>
    <w:p w:rsidR="00EE6BF6" w:rsidRDefault="00EE6BF6" w:rsidP="00EE6BF6">
      <w:pPr>
        <w:pStyle w:val="Leerzeile"/>
      </w:pPr>
    </w:p>
    <w:p w:rsidR="003C02A2" w:rsidRPr="00652F53" w:rsidRDefault="003C02A2" w:rsidP="00BA287E">
      <w:pPr>
        <w:pStyle w:val="Glossareintrag"/>
      </w:pPr>
      <w:r w:rsidRPr="003D1D14">
        <w:rPr>
          <w:b/>
        </w:rPr>
        <w:t>Zeichen</w:t>
      </w:r>
      <w:r w:rsidRPr="00652F53">
        <w:t xml:space="preserve">: </w:t>
      </w:r>
      <w:r>
        <w:t xml:space="preserve">Hier </w:t>
      </w:r>
      <w:r w:rsidRPr="00652F53">
        <w:t>Element der Schwarz</w:t>
      </w:r>
      <w:r w:rsidRPr="00652F53">
        <w:noBreakHyphen/>
      </w:r>
      <w:r>
        <w:t>*</w:t>
      </w:r>
      <w:r w:rsidRPr="00652F53">
        <w:t xml:space="preserve"> oder Brailleschrift</w:t>
      </w:r>
      <w:r>
        <w:t>*</w:t>
      </w:r>
      <w:r w:rsidRPr="00652F53">
        <w:t>, dem eine eigene Bedeutung zugeordnet ist. In der Brailleschrift</w:t>
      </w:r>
      <w:r>
        <w:t>*</w:t>
      </w:r>
      <w:r w:rsidRPr="00652F53">
        <w:t xml:space="preserve"> kann ein Zeichen aus einem oder mehreren Braillezeichen* bestehen.</w:t>
      </w:r>
      <w:r w:rsidR="00A90F7F">
        <w:t xml:space="preserve"> Siehe auch Symbol*.</w:t>
      </w:r>
    </w:p>
    <w:p w:rsidR="00EE6BF6" w:rsidRDefault="00EE6BF6" w:rsidP="00EE6BF6">
      <w:pPr>
        <w:pStyle w:val="Leerzeile"/>
      </w:pPr>
    </w:p>
    <w:p w:rsidR="003C02A2" w:rsidRPr="00652F53" w:rsidRDefault="003C02A2" w:rsidP="008B5DE4">
      <w:pPr>
        <w:pStyle w:val="Glossareintrag"/>
      </w:pPr>
      <w:r w:rsidRPr="003D1D14">
        <w:rPr>
          <w:b/>
        </w:rPr>
        <w:t>Zeilentrennzeichen</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am Ende der Brailleschriftzeile gesetzt wird. Es weist darauf hin, dass der mathematische Ausdruck noch nicht abge</w:t>
      </w:r>
      <w:r w:rsidR="00575CB6">
        <w:softHyphen/>
      </w:r>
      <w:r w:rsidRPr="00652F53">
        <w:t>schlos</w:t>
      </w:r>
      <w:r w:rsidR="00575CB6">
        <w:softHyphen/>
      </w:r>
      <w:r w:rsidRPr="00652F53">
        <w:t xml:space="preserve">sen ist und in </w:t>
      </w:r>
      <w:r w:rsidRPr="002C4393">
        <w:t>der</w:t>
      </w:r>
      <w:r w:rsidRPr="00652F53">
        <w:t xml:space="preserve"> f</w:t>
      </w:r>
      <w:r>
        <w:t>olgenden Zeile fortgesetzt wird (siehe "</w:t>
      </w:r>
      <w:r w:rsidR="008B5DE4">
        <w:fldChar w:fldCharType="begin"/>
      </w:r>
      <w:r w:rsidR="008B5DE4">
        <w:instrText xml:space="preserve"> REF _Ref396925577 \h </w:instrText>
      </w:r>
      <w:r w:rsidR="008B5DE4">
        <w:fldChar w:fldCharType="separate"/>
      </w:r>
      <w:r w:rsidR="005043AE">
        <w:t xml:space="preserve">1.2 </w:t>
      </w:r>
      <w:r w:rsidR="005043AE" w:rsidRPr="009C2EAB">
        <w:t>Trennen und Zusam</w:t>
      </w:r>
      <w:r w:rsidR="005043AE">
        <w:softHyphen/>
      </w:r>
      <w:r w:rsidR="005043AE" w:rsidRPr="009C2EAB">
        <w:t>men</w:t>
      </w:r>
      <w:r w:rsidR="005043AE">
        <w:softHyphen/>
      </w:r>
      <w:r w:rsidR="005043AE" w:rsidRPr="009C2EAB">
        <w:t>halten mathematischer Ausdrü</w:t>
      </w:r>
      <w:r w:rsidR="005043AE">
        <w:softHyphen/>
      </w:r>
      <w:r w:rsidR="005043AE" w:rsidRPr="009C2EAB">
        <w:t>cke</w:t>
      </w:r>
      <w:r w:rsidR="008B5DE4">
        <w:fldChar w:fldCharType="end"/>
      </w:r>
      <w:r>
        <w:t>").</w:t>
      </w:r>
    </w:p>
    <w:p w:rsidR="00EE6BF6" w:rsidRDefault="00EE6BF6" w:rsidP="00EE6BF6">
      <w:pPr>
        <w:pStyle w:val="Leerzeile"/>
      </w:pPr>
    </w:p>
    <w:p w:rsidR="003C02A2" w:rsidRPr="002C4393" w:rsidRDefault="003C02A2" w:rsidP="00A90F7F">
      <w:pPr>
        <w:pStyle w:val="Glossareintrag"/>
      </w:pPr>
      <w:bookmarkStart w:id="557" w:name="_Toc284272744"/>
      <w:bookmarkStart w:id="558" w:name="_Toc342762891"/>
      <w:bookmarkStart w:id="559" w:name="_Toc378272385"/>
      <w:r w:rsidRPr="003D1D14">
        <w:rPr>
          <w:b/>
        </w:rPr>
        <w:t>Zusammenhaltepunkt</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ein Leerzeichen</w:t>
      </w:r>
      <w:r>
        <w:t>*</w:t>
      </w:r>
      <w:r w:rsidRPr="00652F53">
        <w:t xml:space="preserve"> ersetzt, um einen mathematischen </w:t>
      </w:r>
      <w:r w:rsidR="00A90F7F">
        <w:t>Ausdruck</w:t>
      </w:r>
      <w:r w:rsidRPr="00652F53">
        <w:t xml:space="preserve"> in</w:t>
      </w:r>
      <w:r w:rsidR="00A90F7F">
        <w:softHyphen/>
      </w:r>
      <w:r w:rsidRPr="00652F53">
        <w:t>haltlich zusammenzuhalten</w:t>
      </w:r>
      <w:r>
        <w:t xml:space="preserve">. Er kann auch </w:t>
      </w:r>
      <w:r w:rsidRPr="00652F53">
        <w:t>Zeichen z</w:t>
      </w:r>
      <w:r>
        <w:t>usam</w:t>
      </w:r>
      <w:r w:rsidR="00A90F7F">
        <w:softHyphen/>
      </w:r>
      <w:r>
        <w:t>men</w:t>
      </w:r>
      <w:r w:rsidR="00A90F7F">
        <w:softHyphen/>
      </w:r>
      <w:r>
        <w:t>ha</w:t>
      </w:r>
      <w:r w:rsidRPr="00652F53">
        <w:t>lt</w:t>
      </w:r>
      <w:r>
        <w:t>en</w:t>
      </w:r>
      <w:r w:rsidRPr="00652F53">
        <w:t xml:space="preserve">, die aus brailleschrifttechnischen Gründen nicht </w:t>
      </w:r>
      <w:r>
        <w:t xml:space="preserve">direkt </w:t>
      </w:r>
      <w:r w:rsidRPr="00652F53">
        <w:t>aufeinander</w:t>
      </w:r>
      <w:r w:rsidR="00A90F7F">
        <w:t xml:space="preserve"> </w:t>
      </w:r>
      <w:r w:rsidRPr="00652F53">
        <w:t>treffen dürfen.</w:t>
      </w:r>
      <w:r>
        <w:t xml:space="preserve"> (Siehe "</w:t>
      </w:r>
      <w:r w:rsidR="008B5DE4">
        <w:fldChar w:fldCharType="begin"/>
      </w:r>
      <w:r w:rsidR="008B5DE4">
        <w:instrText xml:space="preserve"> REF _Ref396925594 \h </w:instrText>
      </w:r>
      <w:r w:rsidR="008B5DE4">
        <w:fldChar w:fldCharType="separate"/>
      </w:r>
      <w:r w:rsidR="005043AE">
        <w:t xml:space="preserve">1.2 </w:t>
      </w:r>
      <w:r w:rsidR="005043AE" w:rsidRPr="009C2EAB">
        <w:t>Trennen und Zusam</w:t>
      </w:r>
      <w:r w:rsidR="005043AE">
        <w:softHyphen/>
      </w:r>
      <w:r w:rsidR="005043AE" w:rsidRPr="009C2EAB">
        <w:t>men</w:t>
      </w:r>
      <w:r w:rsidR="005043AE">
        <w:softHyphen/>
      </w:r>
      <w:r w:rsidR="005043AE" w:rsidRPr="009C2EAB">
        <w:t>halten mathematischer Ausdrü</w:t>
      </w:r>
      <w:r w:rsidR="005043AE">
        <w:softHyphen/>
      </w:r>
      <w:r w:rsidR="005043AE" w:rsidRPr="009C2EAB">
        <w:t>cke</w:t>
      </w:r>
      <w:r w:rsidR="008B5DE4">
        <w:fldChar w:fldCharType="end"/>
      </w:r>
      <w:r w:rsidR="008B5DE4">
        <w:t>"</w:t>
      </w:r>
      <w:r w:rsidR="00BA287E">
        <w:t>.</w:t>
      </w:r>
      <w:r>
        <w:t>)</w:t>
      </w:r>
    </w:p>
    <w:p w:rsidR="00EE6BF6" w:rsidRDefault="00EE6BF6" w:rsidP="00EE6BF6">
      <w:pPr>
        <w:pStyle w:val="Leerzeile"/>
      </w:pPr>
    </w:p>
    <w:bookmarkEnd w:id="557"/>
    <w:bookmarkEnd w:id="558"/>
    <w:bookmarkEnd w:id="559"/>
    <w:p w:rsidR="00A15552" w:rsidRDefault="00A15552" w:rsidP="00187ECC">
      <w:pPr>
        <w:pStyle w:val="Text"/>
      </w:pPr>
    </w:p>
    <w:p w:rsidR="007908A1" w:rsidRDefault="007908A1" w:rsidP="007908A1">
      <w:pPr>
        <w:sectPr w:rsidR="007908A1" w:rsidSect="00D44093">
          <w:headerReference w:type="even" r:id="rId1387"/>
          <w:headerReference w:type="default" r:id="rId1388"/>
          <w:pgSz w:w="11906" w:h="16838" w:code="9"/>
          <w:pgMar w:top="1304" w:right="1418" w:bottom="1304" w:left="1418" w:header="709" w:footer="709" w:gutter="0"/>
          <w:cols w:space="708"/>
          <w:titlePg/>
          <w:docGrid w:linePitch="360"/>
        </w:sectPr>
      </w:pPr>
    </w:p>
    <w:p w:rsidR="00765380" w:rsidRPr="00142DFC" w:rsidRDefault="003568D4" w:rsidP="00AF0E40">
      <w:pPr>
        <w:pStyle w:val="berschrift1"/>
      </w:pPr>
      <w:bookmarkStart w:id="560" w:name="_Toc410933483"/>
      <w:r>
        <w:lastRenderedPageBreak/>
        <w:t xml:space="preserve">A4 </w:t>
      </w:r>
      <w:r w:rsidR="0017781C" w:rsidRPr="0017781C">
        <w:t>Mathematische Zeichen, geordnet nach der 6</w:t>
      </w:r>
      <w:r w:rsidR="00070D3C">
        <w:noBreakHyphen/>
      </w:r>
      <w:r w:rsidR="0017781C" w:rsidRPr="0017781C">
        <w:t>Punkte</w:t>
      </w:r>
      <w:r w:rsidR="00070D3C">
        <w:noBreakHyphen/>
      </w:r>
      <w:r w:rsidR="0017781C" w:rsidRPr="0017781C">
        <w:t>Braille</w:t>
      </w:r>
      <w:r w:rsidR="00070D3C">
        <w:noBreakHyphen/>
      </w:r>
      <w:r w:rsidR="0017781C" w:rsidRPr="0017781C">
        <w:t>Tabelle</w:t>
      </w:r>
      <w:bookmarkEnd w:id="560"/>
    </w:p>
    <w:p w:rsidR="00765380" w:rsidRPr="00142DFC" w:rsidRDefault="00765380" w:rsidP="00765380">
      <w:pPr>
        <w:pStyle w:val="Text"/>
      </w:pPr>
      <w:r>
        <w:t>In diesem Register werden die Mathematikzeichen nach den Braillezeichen geordnet, aus denen sie bestehen. Sie werden nach folgender, auf Louis Braille zurückgehender Au</w:t>
      </w:r>
      <w:r w:rsidR="00341821">
        <w:t>f</w:t>
      </w:r>
      <w:r>
        <w:t xml:space="preserve">stellung gereiht. Zu beachten ist, dass sich </w:t>
      </w:r>
      <w:r w:rsidR="00492D85">
        <w:t xml:space="preserve">der Buchstabe </w:t>
      </w:r>
      <w:r>
        <w:t>w im Gegen</w:t>
      </w:r>
      <w:r w:rsidR="00492D85">
        <w:softHyphen/>
      </w:r>
      <w:r>
        <w:t>satz zu den anderen Buchstaben des Alphabets nicht in den ersten drei Reihen befindet, sondern am Ende der vierten.</w:t>
      </w:r>
    </w:p>
    <w:p w:rsidR="00187ECC" w:rsidRDefault="00187ECC" w:rsidP="00187ECC">
      <w:pPr>
        <w:pStyle w:val="FesteLeerzeile"/>
      </w:pPr>
      <w:r>
        <w:t> </w:t>
      </w:r>
    </w:p>
    <w:p w:rsidR="00B53D6A" w:rsidRPr="00142DFC" w:rsidRDefault="00B53D6A" w:rsidP="00BA287E">
      <w:pPr>
        <w:pStyle w:val="Zeichenlistenberschrift"/>
      </w:pPr>
      <w:r>
        <w:t>Aufstellung der Braillezeichen in</w:t>
      </w:r>
      <w:r w:rsidR="00753B00">
        <w:t xml:space="preserve"> brailletechnischer R</w:t>
      </w:r>
      <w:r w:rsidR="00364B28">
        <w:t>eihenfolge</w:t>
      </w:r>
    </w:p>
    <w:p w:rsidR="00765380" w:rsidRPr="004F3CE1" w:rsidRDefault="009B1413" w:rsidP="009B1413">
      <w:pPr>
        <w:pStyle w:val="Braille"/>
        <w:rPr>
          <w:lang w:val="en-US"/>
        </w:rPr>
      </w:pPr>
      <w:r w:rsidRPr="004F3CE1">
        <w:rPr>
          <w:color w:val="F79646"/>
          <w:lang w:val="en-US"/>
        </w:rPr>
        <w:t>%</w:t>
      </w:r>
      <w:r w:rsidR="0047486F" w:rsidRPr="004F3CE1">
        <w:rPr>
          <w:rStyle w:val="FormatvorlageZeichenlisteBlistaBraillePlusANSIChar"/>
          <w:rFonts w:ascii="Blista Braille Plus (ANSI)" w:hAnsi="Blista Braille Plus (ANSI)"/>
          <w:sz w:val="32"/>
          <w:lang w:val="en-US"/>
        </w:rPr>
        <w:t>a</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b</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c</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d</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e</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f</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g</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h</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i</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j</w:t>
      </w:r>
      <w:r w:rsidRPr="004F3CE1">
        <w:rPr>
          <w:lang w:val="en-US"/>
        </w:rPr>
        <w:t xml:space="preserve"> </w:t>
      </w:r>
    </w:p>
    <w:p w:rsidR="00765380" w:rsidRPr="004F3CE1" w:rsidRDefault="009B1413"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k</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l</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m</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n</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o</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p</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q</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r</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s</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t</w:t>
      </w:r>
      <w:r w:rsidRPr="004F3CE1">
        <w:rPr>
          <w:lang w:val="fr-FR"/>
        </w:rPr>
        <w:t xml:space="preserve"> </w:t>
      </w:r>
    </w:p>
    <w:p w:rsidR="00765380" w:rsidRPr="004F3CE1" w:rsidRDefault="009B1413"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u</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v</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x</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y</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z</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amp;</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001309CF"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p>
    <w:p w:rsidR="00765380" w:rsidRPr="004F3CE1" w:rsidRDefault="009B1413"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1</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2</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3</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4</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5</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6</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7</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8</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9</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w:t>
      </w:r>
      <w:r w:rsidRPr="004F3CE1">
        <w:rPr>
          <w:lang w:val="fr-FR"/>
        </w:rPr>
        <w:t xml:space="preserve"> </w:t>
      </w:r>
    </w:p>
    <w:p w:rsidR="00765380" w:rsidRPr="004F3CE1" w:rsidRDefault="00765380"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p>
    <w:p w:rsidR="00765380" w:rsidRPr="004F3CE1" w:rsidRDefault="00765380" w:rsidP="00BA21C0">
      <w:pPr>
        <w:pStyle w:val="Braille"/>
        <w:rPr>
          <w:lang w:val="fr-FR"/>
        </w:rPr>
      </w:pPr>
      <w:r w:rsidRPr="004F3CE1">
        <w:rPr>
          <w:color w:val="F79646"/>
          <w:lang w:val="fr-FR"/>
        </w:rPr>
        <w:t>%</w:t>
      </w:r>
      <w:r w:rsidR="001309CF"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0</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001F0B86"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p>
    <w:p w:rsidR="00765380" w:rsidRPr="00E27887" w:rsidRDefault="00765380" w:rsidP="00BA21C0">
      <w:pPr>
        <w:pStyle w:val="Braille"/>
      </w:pPr>
      <w:r w:rsidRPr="00E27887">
        <w:rPr>
          <w:color w:val="F79646"/>
        </w:rPr>
        <w:t>%</w:t>
      </w:r>
      <w:r w:rsidRPr="00E27887">
        <w:rPr>
          <w:rStyle w:val="FormatvorlageZeichenlisteBlistaBraillePlusANSIChar"/>
          <w:rFonts w:ascii="Blista Braille Plus (ANSI)" w:hAnsi="Blista Braille Plus (ANSI)"/>
          <w:sz w:val="32"/>
        </w:rPr>
        <w: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g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_</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l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w:t>
      </w:r>
    </w:p>
    <w:p w:rsidR="00187ECC" w:rsidRDefault="00187ECC" w:rsidP="00187ECC">
      <w:pPr>
        <w:pStyle w:val="FesteLeerzeile"/>
      </w:pPr>
      <w:r>
        <w:t> </w:t>
      </w:r>
    </w:p>
    <w:p w:rsidR="00765380" w:rsidRDefault="00765380" w:rsidP="003568D4">
      <w:pPr>
        <w:pStyle w:val="Text"/>
      </w:pPr>
      <w:r>
        <w:t xml:space="preserve">Die </w:t>
      </w:r>
      <w:r w:rsidR="003568D4">
        <w:t>Reihen setzen sich wie folgt zusammen:</w:t>
      </w:r>
    </w:p>
    <w:p w:rsidR="00765380" w:rsidRDefault="00765380" w:rsidP="00BA21C0">
      <w:pPr>
        <w:pStyle w:val="Punkt"/>
      </w:pPr>
      <w:r>
        <w:t xml:space="preserve">1. Reihe: Die ersten zehn Buchstaben. Das sind dieselben Zeichen, die für Zahlen verwendet werden. Sie haben alle mindestens einen Punkt oben, mindestens einen Punkt in der linken Hälfte der </w:t>
      </w:r>
      <w:r w:rsidR="00A90F7F">
        <w:t>Brailleform</w:t>
      </w:r>
      <w:r>
        <w:t xml:space="preserve"> und keinen Punkt unten.</w:t>
      </w:r>
    </w:p>
    <w:p w:rsidR="00765380" w:rsidRDefault="00765380" w:rsidP="003568D4">
      <w:pPr>
        <w:pStyle w:val="Punkt"/>
      </w:pPr>
      <w:r>
        <w:t xml:space="preserve">2. Reihe: Die Zeichen der 1. Reihe mit einem </w:t>
      </w:r>
      <w:r w:rsidR="003568D4">
        <w:t xml:space="preserve">zusätzlichen </w:t>
      </w:r>
      <w:r>
        <w:t>Punkt 3.</w:t>
      </w:r>
    </w:p>
    <w:p w:rsidR="00765380" w:rsidRDefault="00765380" w:rsidP="003568D4">
      <w:pPr>
        <w:pStyle w:val="Punkt"/>
      </w:pPr>
      <w:r>
        <w:t xml:space="preserve">3. Reihe: Die Zeichen der 1. Reihe mit </w:t>
      </w:r>
      <w:r w:rsidR="003568D4">
        <w:t xml:space="preserve">zusätzlichen </w:t>
      </w:r>
      <w:r>
        <w:t>Punkten 3 und 6. D</w:t>
      </w:r>
      <w:r w:rsidR="00BA287E">
        <w:t>er Buchstabe w wird ausgelassen.</w:t>
      </w:r>
    </w:p>
    <w:p w:rsidR="00765380" w:rsidRDefault="00765380" w:rsidP="003568D4">
      <w:pPr>
        <w:pStyle w:val="Punkt"/>
      </w:pPr>
      <w:r>
        <w:t xml:space="preserve">4. Reihe: Die Zeichen der 1. Reihe mit einem </w:t>
      </w:r>
      <w:r w:rsidR="003568D4">
        <w:t xml:space="preserve">zusätzlichen </w:t>
      </w:r>
      <w:r>
        <w:t>Punkt 6. Am Ende dieser Reihe befindet sich der Buchstabe w.</w:t>
      </w:r>
    </w:p>
    <w:p w:rsidR="00765380" w:rsidRDefault="00765380" w:rsidP="003568D4">
      <w:pPr>
        <w:pStyle w:val="Punkt"/>
      </w:pPr>
      <w:r>
        <w:t>5. Reihe: D</w:t>
      </w:r>
      <w:r w:rsidR="00A90F7F">
        <w:t>ie Zeichen der 1. Reihe um eine</w:t>
      </w:r>
      <w:r>
        <w:t xml:space="preserve"> Punkt</w:t>
      </w:r>
      <w:r w:rsidR="00A90F7F">
        <w:t>reihe</w:t>
      </w:r>
      <w:r>
        <w:t xml:space="preserve"> tiefer geschrieben.</w:t>
      </w:r>
    </w:p>
    <w:p w:rsidR="00765380" w:rsidRDefault="00765380" w:rsidP="00A803AC">
      <w:pPr>
        <w:pStyle w:val="Punkt"/>
      </w:pPr>
      <w:r>
        <w:t xml:space="preserve">6. Reihe: Alle </w:t>
      </w:r>
      <w:r w:rsidR="00A803AC">
        <w:t>übrigen</w:t>
      </w:r>
      <w:r>
        <w:t xml:space="preserve"> Zeichen mit einem Punkt in der linken Hälfte der </w:t>
      </w:r>
      <w:r w:rsidR="00A90F7F">
        <w:t>Brailleform</w:t>
      </w:r>
      <w:r>
        <w:t>.</w:t>
      </w:r>
    </w:p>
    <w:p w:rsidR="00765380" w:rsidRDefault="00765380" w:rsidP="00765380">
      <w:pPr>
        <w:pStyle w:val="Punkt"/>
      </w:pPr>
      <w:r>
        <w:lastRenderedPageBreak/>
        <w:t xml:space="preserve">7. Reihe: Alle Zeichen, die nur Punkte in der rechten Hälfte der </w:t>
      </w:r>
      <w:r w:rsidR="00A90F7F">
        <w:t>Brailleform</w:t>
      </w:r>
      <w:r>
        <w:t xml:space="preserve"> haben.</w:t>
      </w:r>
    </w:p>
    <w:p w:rsidR="00187ECC" w:rsidRDefault="00187ECC" w:rsidP="00187ECC">
      <w:pPr>
        <w:pStyle w:val="FesteLeerzeile"/>
      </w:pPr>
      <w:r>
        <w:t> </w:t>
      </w:r>
    </w:p>
    <w:p w:rsidR="00187ECC" w:rsidRPr="00263EEA" w:rsidRDefault="00187ECC" w:rsidP="00187ECC">
      <w:pPr>
        <w:pStyle w:val="HBS-Steuerzeile"/>
      </w:pPr>
    </w:p>
    <w:tbl>
      <w:tblPr>
        <w:tblStyle w:val="Tabellenrast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4"/>
        <w:gridCol w:w="834"/>
        <w:gridCol w:w="19"/>
        <w:gridCol w:w="677"/>
        <w:gridCol w:w="1679"/>
        <w:gridCol w:w="3879"/>
      </w:tblGrid>
      <w:tr w:rsidR="00393535" w:rsidRPr="00EC7A0F" w:rsidTr="001511A6">
        <w:trPr>
          <w:cantSplit/>
        </w:trPr>
        <w:tc>
          <w:tcPr>
            <w:tcW w:w="2235" w:type="dxa"/>
          </w:tcPr>
          <w:p w:rsidR="00393535" w:rsidRPr="004F3CE1" w:rsidRDefault="00393535" w:rsidP="001511A6">
            <w:pPr>
              <w:pStyle w:val="Zeichenregister"/>
              <w:tabs>
                <w:tab w:val="clear" w:pos="1985"/>
                <w:tab w:val="clear" w:pos="2892"/>
                <w:tab w:val="clear" w:pos="5670"/>
              </w:tabs>
              <w:ind w:left="0" w:firstLine="0"/>
              <w:rPr>
                <w:lang w:val="fr-FR"/>
              </w:rPr>
            </w:pPr>
            <w:r w:rsidRPr="004F3CE1">
              <w:rPr>
                <w:rFonts w:ascii="Blista Braille Plus (ANSI)" w:hAnsi="Blista Braille Plus (ANSI)"/>
                <w:color w:val="F79646"/>
                <w:sz w:val="32"/>
                <w:lang w:val="fr-FR"/>
              </w:rPr>
              <w:t>%</w:t>
            </w:r>
            <w:r w:rsidRPr="004F3CE1">
              <w:rPr>
                <w:rStyle w:val="FormatvorlageZeichenlisteBlistaBraillePlusANSIChar"/>
                <w:rFonts w:ascii="Blista Braille Plus (ANSI)" w:hAnsi="Blista Braille Plus (ANSI)"/>
                <w:sz w:val="32"/>
                <w:lang w:val="fr-FR"/>
              </w:rPr>
              <w:t>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00" w:dyaOrig="300">
                <v:shape id="_x0000_i1713" type="#_x0000_t75" style="width:9.65pt;height:15.05pt" o:ole="">
                  <v:imagedata r:id="rId52" o:title=""/>
                </v:shape>
                <o:OLEObject Type="Embed" ProgID="Equation.DSMT4" ShapeID="_x0000_i1713" DrawAspect="Content" ObjectID="_1489811764" r:id="rId13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Ei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00" w:dyaOrig="340">
                <v:shape id="_x0000_i1714" type="#_x0000_t75" style="width:34.4pt;height:19.35pt" o:ole="">
                  <v:imagedata r:id="rId1390" o:title=""/>
                </v:shape>
                <o:OLEObject Type="Embed" ProgID="Equation.DSMT4" ShapeID="_x0000_i1714" DrawAspect="Content" ObjectID="_1489811765" r:id="rId13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lph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b</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715" type="#_x0000_t75" style="width:9.65pt;height:15.05pt" o:ole="">
                  <v:imagedata r:id="rId54" o:title=""/>
                </v:shape>
                <o:OLEObject Type="Embed" ProgID="Equation.DSMT4" ShapeID="_x0000_i1715" DrawAspect="Content" ObjectID="_1489811766" r:id="rId139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Zw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16" type="#_x0000_t75" style="width:31.15pt;height:19.35pt" o:ole="">
                  <v:imagedata r:id="rId1393" o:title=""/>
                </v:shape>
                <o:OLEObject Type="Embed" ProgID="Equation.DSMT4" ShapeID="_x0000_i1716" DrawAspect="Content" ObjectID="_1489811767" r:id="rId139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20" w:dyaOrig="320">
                <v:shape id="_x0000_i1717" type="#_x0000_t75" style="width:9.65pt;height:17.2pt" o:ole="">
                  <v:imagedata r:id="rId56" o:title=""/>
                </v:shape>
                <o:OLEObject Type="Embed" ProgID="Equation.DSMT4" ShapeID="_x0000_i1717" DrawAspect="Content" ObjectID="_1489811768" r:id="rId13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Dr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18" type="#_x0000_t75" style="width:29pt;height:19.35pt" o:ole="">
                  <v:imagedata r:id="rId158" o:title=""/>
                </v:shape>
                <o:OLEObject Type="Embed" ProgID="Equation.DSMT4" ShapeID="_x0000_i1718" DrawAspect="Content" ObjectID="_1489811769" r:id="rId139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Hunder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19" type="#_x0000_t75" style="width:33.3pt;height:19.35pt" o:ole="">
                  <v:imagedata r:id="rId1397" o:title=""/>
                </v:shape>
                <o:OLEObject Type="Embed" ProgID="Equation.DSMT4" ShapeID="_x0000_i1719" DrawAspect="Content" ObjectID="_1489811770" r:id="rId139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Ch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720" type="#_x0000_t75" style="width:12.9pt;height:15.05pt" o:ole="">
                  <v:imagedata r:id="rId58" o:title=""/>
                </v:shape>
                <o:OLEObject Type="Embed" ProgID="Equation.DSMT4" ShapeID="_x0000_i1720" DrawAspect="Content" ObjectID="_1489811771" r:id="rId13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Vi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21" type="#_x0000_t75" style="width:31.15pt;height:19.35pt" o:ole="">
                  <v:imagedata r:id="rId160" o:title=""/>
                </v:shape>
                <o:OLEObject Type="Embed" ProgID="Equation.DSMT4" ShapeID="_x0000_i1721" DrawAspect="Content" ObjectID="_1489811772" r:id="rId140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Fünf</w:t>
            </w:r>
            <w:r w:rsidRPr="00EC7A0F">
              <w:softHyphen/>
              <w:t>hunder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22" type="#_x0000_t75" style="width:33.3pt;height:19.35pt" o:ole="">
                  <v:imagedata r:id="rId1401" o:title=""/>
                </v:shape>
                <o:OLEObject Type="Embed" ProgID="Equation.DSMT4" ShapeID="_x0000_i1722" DrawAspect="Content" ObjectID="_1489811773" r:id="rId14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l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20" w:dyaOrig="320">
                <v:shape id="_x0000_i1723" type="#_x0000_t75" style="width:9.65pt;height:17.2pt" o:ole="">
                  <v:imagedata r:id="rId60" o:title=""/>
                </v:shape>
                <o:OLEObject Type="Embed" ProgID="Equation.DSMT4" ShapeID="_x0000_i1723" DrawAspect="Content" ObjectID="_1489811774" r:id="rId140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Fünf</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580" w:dyaOrig="360">
                <v:shape id="_x0000_i1724" type="#_x0000_t75" style="width:29pt;height:19.35pt" o:ole="">
                  <v:imagedata r:id="rId1404" o:title=""/>
                </v:shape>
                <o:OLEObject Type="Embed" ProgID="Equation.DSMT4" ShapeID="_x0000_i1724" DrawAspect="Content" ObjectID="_1489811775" r:id="rId140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psil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f</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725" type="#_x0000_t75" style="width:12.9pt;height:17.2pt" o:ole="">
                  <v:imagedata r:id="rId62" o:title=""/>
                </v:shape>
                <o:OLEObject Type="Embed" ProgID="Equation.DSMT4" ShapeID="_x0000_i1725" DrawAspect="Content" ObjectID="_1489811776" r:id="rId14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ech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060" w:dyaOrig="360">
                <v:shape id="_x0000_i1726" type="#_x0000_t75" style="width:53.75pt;height:19.35pt" o:ole="">
                  <v:imagedata r:id="rId1407" o:title=""/>
                </v:shape>
                <o:OLEObject Type="Embed" ProgID="Equation.DSMT4" ShapeID="_x0000_i1726" DrawAspect="Content" ObjectID="_1489811777" r:id="rId14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h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g</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727" type="#_x0000_t75" style="width:9.65pt;height:15.05pt" o:ole="">
                  <v:imagedata r:id="rId64" o:title=""/>
                </v:shape>
                <o:OLEObject Type="Embed" ProgID="Equation.DSMT4" ShapeID="_x0000_i1727" DrawAspect="Content" ObjectID="_1489811778" r:id="rId140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ie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28" type="#_x0000_t75" style="width:33.3pt;height:19.35pt" o:ole="">
                  <v:imagedata r:id="rId1410" o:title=""/>
                </v:shape>
                <o:OLEObject Type="Embed" ProgID="Equation.DSMT4" ShapeID="_x0000_i1728" DrawAspect="Content" ObjectID="_1489811779" r:id="rId141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mm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h</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729" type="#_x0000_t75" style="width:12.9pt;height:17.2pt" o:ole="">
                  <v:imagedata r:id="rId66" o:title=""/>
                </v:shape>
                <o:OLEObject Type="Embed" ProgID="Equation.DSMT4" ShapeID="_x0000_i1729" DrawAspect="Content" ObjectID="_1489811780" r:id="rId14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Ach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040" w:dyaOrig="360">
                <v:shape id="_x0000_i1730" type="#_x0000_t75" style="width:52.65pt;height:19.35pt" o:ole="">
                  <v:imagedata r:id="rId1413" o:title=""/>
                </v:shape>
                <o:OLEObject Type="Embed" ProgID="Equation.DSMT4" ShapeID="_x0000_i1730" DrawAspect="Content" ObjectID="_1489811781" r:id="rId14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h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i</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731" type="#_x0000_t75" style="width:12.9pt;height:17.2pt" o:ole="">
                  <v:imagedata r:id="rId68" o:title=""/>
                </v:shape>
                <o:OLEObject Type="Embed" ProgID="Equation.DSMT4" ShapeID="_x0000_i1731" DrawAspect="Content" ObjectID="_1489811782" r:id="rId14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Neu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40" w:dyaOrig="360">
                <v:shape id="_x0000_i1732" type="#_x0000_t75" style="width:23.65pt;height:19.35pt" o:ole="">
                  <v:imagedata r:id="rId150" o:title=""/>
                </v:shape>
                <o:OLEObject Type="Embed" ProgID="Equation.DSMT4" ShapeID="_x0000_i1732" DrawAspect="Content" ObjectID="_1489811783" r:id="rId141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Ei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40" w:dyaOrig="360">
                <v:shape id="_x0000_i1733" type="#_x0000_t75" style="width:23.65pt;height:19.35pt" o:ole="">
                  <v:imagedata r:id="rId1417" o:title=""/>
                </v:shape>
                <o:OLEObject Type="Embed" ProgID="Equation.DSMT4" ShapeID="_x0000_i1733" DrawAspect="Content" ObjectID="_1489811784" r:id="rId141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ota</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j</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240" w:dyaOrig="320">
                <v:shape id="_x0000_i1734" type="#_x0000_t75" style="width:12.9pt;height:17.2pt" o:ole="">
                  <v:imagedata r:id="rId70" o:title=""/>
                </v:shape>
                <o:OLEObject Type="Embed" ProgID="Equation.DSMT4" ShapeID="_x0000_i1734" DrawAspect="Content" ObjectID="_1489811785" r:id="rId1419"/>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Nul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35" type="#_x0000_t75" style="width:31.15pt;height:19.35pt" o:ole="">
                  <v:imagedata r:id="rId1420" o:title=""/>
                </v:shape>
                <o:OLEObject Type="Embed" ProgID="Equation.DSMT4" ShapeID="_x0000_i1735" DrawAspect="Content" ObjectID="_1489811786" r:id="rId14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k</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36" type="#_x0000_t75" style="width:31.15pt;height:19.35pt" o:ole="">
                  <v:imagedata r:id="rId1422" o:title=""/>
                </v:shape>
                <o:OLEObject Type="Embed" ProgID="Equation.DSMT4" ShapeID="_x0000_i1736" DrawAspect="Content" ObjectID="_1489811787" r:id="rId14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app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80" w:dyaOrig="360">
                <v:shape id="_x0000_i1737" type="#_x0000_t75" style="width:24.7pt;height:19.35pt" o:ole="">
                  <v:imagedata r:id="rId156" o:title=""/>
                </v:shape>
                <o:OLEObject Type="Embed" ProgID="Equation.DSMT4" ShapeID="_x0000_i1737" DrawAspect="Content" ObjectID="_1489811788" r:id="rId142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Fünfzi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38" type="#_x0000_t75" style="width:33.3pt;height:19.35pt" o:ole="">
                  <v:imagedata r:id="rId1425" o:title=""/>
                </v:shape>
                <o:OLEObject Type="Embed" ProgID="Equation.DSMT4" ShapeID="_x0000_i1738" DrawAspect="Content" ObjectID="_1489811789" r:id="rId142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ambd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m</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40" w:dyaOrig="360">
                <v:shape id="_x0000_i1739" type="#_x0000_t75" style="width:37.6pt;height:19.35pt" o:ole="">
                  <v:imagedata r:id="rId162" o:title=""/>
                </v:shape>
                <o:OLEObject Type="Embed" ProgID="Equation.DSMT4" ShapeID="_x0000_i1739" DrawAspect="Content" ObjectID="_1489811790" r:id="rId142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Tausen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40" type="#_x0000_t75" style="width:33.3pt;height:19.35pt" o:ole="">
                  <v:imagedata r:id="rId1428" o:title=""/>
                </v:shape>
                <o:OLEObject Type="Embed" ProgID="Equation.DSMT4" ShapeID="_x0000_i1740" DrawAspect="Content" ObjectID="_1489811791" r:id="rId14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y</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41" type="#_x0000_t75" style="width:31.15pt;height:19.35pt" o:ole="">
                  <v:imagedata r:id="rId1430" o:title=""/>
                </v:shape>
                <o:OLEObject Type="Embed" ProgID="Equation.DSMT4" ShapeID="_x0000_i1741" DrawAspect="Content" ObjectID="_1489811792" r:id="rId14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y</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42" type="#_x0000_t75" style="width:33.3pt;height:19.35pt" o:ole="">
                  <v:imagedata r:id="rId1432" o:title=""/>
                </v:shape>
                <o:OLEObject Type="Embed" ProgID="Equation.DSMT4" ShapeID="_x0000_i1742" DrawAspect="Content" ObjectID="_1489811793" r:id="rId14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mikr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260">
                <v:shape id="_x0000_i1743" type="#_x0000_t75" style="width:17.2pt;height:12.9pt" o:ole="">
                  <v:imagedata r:id="rId1434" o:title=""/>
                </v:shape>
                <o:OLEObject Type="Embed" ProgID="Equation.DSMT4" ShapeID="_x0000_i1743" DrawAspect="Content" ObjectID="_1489811794" r:id="rId14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oß ge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744" type="#_x0000_t75" style="width:12.9pt;height:12.9pt" o:ole="">
                  <v:imagedata r:id="rId1436" o:title=""/>
                </v:shape>
                <o:OLEObject Type="Embed" ProgID="Equation.DSMT4" ShapeID="_x0000_i1744" DrawAspect="Content" ObjectID="_1489811795" r:id="rId14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79" w:dyaOrig="380">
                <v:shape id="_x0000_i1745" type="#_x0000_t75" style="width:15.05pt;height:19.35pt" o:ole="">
                  <v:imagedata r:id="rId1438" o:title=""/>
                </v:shape>
                <o:OLEObject Type="Embed" ProgID="Equation.DSMT4" ShapeID="_x0000_i1745" DrawAspect="Content" ObjectID="_1489811796" r:id="rId143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oder klein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79">
                <v:shape id="_x0000_i1746" type="#_x0000_t75" style="width:12.9pt;height:15.05pt" o:ole="">
                  <v:imagedata r:id="rId1440" o:title=""/>
                </v:shape>
                <o:OLEObject Type="Embed" ProgID="Equation.DSMT4" ShapeID="_x0000_i1746" DrawAspect="Content" ObjectID="_1489811797" r:id="rId14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oder 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0"/>
              </w:rPr>
              <w:object w:dxaOrig="279" w:dyaOrig="560">
                <v:shape id="_x0000_i1747" type="#_x0000_t75" style="width:15.05pt;height:27.95pt" o:ole="">
                  <v:imagedata r:id="rId1442" o:title=""/>
                </v:shape>
                <o:OLEObject Type="Embed" ProgID="Equation.DSMT4" ShapeID="_x0000_i1747" DrawAspect="Content" ObjectID="_1489811798" r:id="rId144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gleich oder klein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48" type="#_x0000_t75" style="width:31.15pt;height:19.35pt" o:ole="">
                  <v:imagedata r:id="rId1444" o:title=""/>
                </v:shape>
                <o:OLEObject Type="Embed" ProgID="Equation.DSMT4" ShapeID="_x0000_i1748" DrawAspect="Content" ObjectID="_1489811799" r:id="rId144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q</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6EA0E5F7" wp14:editId="2DA320DA">
                  <wp:extent cx="347345" cy="163195"/>
                  <wp:effectExtent l="0" t="0" r="0" b="8255"/>
                  <wp:docPr id="13" name="Grafik 13" descr="V:\bskdl\Mathe\Entwürfe\Symbole\kop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8" descr="V:\bskdl\Mathe\Entwürfe\Symbole\koppa.jp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47345" cy="16319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pp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49" type="#_x0000_t75" style="width:29pt;height:19.35pt" o:ole="">
                  <v:imagedata r:id="rId1446" o:title=""/>
                </v:shape>
                <o:OLEObject Type="Embed" ProgID="Equation.DSMT4" ShapeID="_x0000_i1749" DrawAspect="Content" ObjectID="_1489811800" r:id="rId144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ho</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50" type="#_x0000_t75" style="width:33.3pt;height:19.35pt" o:ole="">
                  <v:imagedata r:id="rId1448" o:title=""/>
                </v:shape>
                <o:OLEObject Type="Embed" ProgID="Equation.DSMT4" ShapeID="_x0000_i1750" DrawAspect="Content" ObjectID="_1489811801" r:id="rId144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igm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1" type="#_x0000_t75" style="width:29pt;height:19.35pt" o:ole="">
                  <v:imagedata r:id="rId1450" o:title=""/>
                </v:shape>
                <o:OLEObject Type="Embed" ProgID="Equation.DSMT4" ShapeID="_x0000_i1751" DrawAspect="Content" ObjectID="_1489811802" r:id="rId145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au</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u</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2" type="#_x0000_t75" style="width:29pt;height:19.35pt" o:ole="">
                  <v:imagedata r:id="rId1452" o:title=""/>
                </v:shape>
                <o:OLEObject Type="Embed" ProgID="Equation.DSMT4" ShapeID="_x0000_i1752" DrawAspect="Content" ObjectID="_1489811803" r:id="rId145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psil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53" type="#_x0000_t75" style="width:33.3pt;height:19.35pt" o:ole="">
                  <v:imagedata r:id="rId152" o:title=""/>
                </v:shape>
                <o:OLEObject Type="Embed" ProgID="Equation.DSMT4" ShapeID="_x0000_i1753" DrawAspect="Content" ObjectID="_1489811804" r:id="rId145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Fünf</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40">
                <v:shape id="_x0000_i1754" type="#_x0000_t75" style="width:9.65pt;height:17.2pt" o:ole="">
                  <v:imagedata r:id="rId235" o:title=""/>
                </v:shape>
                <o:OLEObject Type="Embed" ProgID="Equation.DSMT4" ShapeID="_x0000_i1754" DrawAspect="Content" ObjectID="_1489811805" r:id="rId1455"/>
              </w:object>
            </w:r>
            <w:r w:rsidRPr="00EC7A0F">
              <w:rPr>
                <w:position w:val="-8"/>
              </w:rPr>
              <w:object w:dxaOrig="300" w:dyaOrig="320">
                <v:shape id="_x0000_i1755" type="#_x0000_t75" style="width:15.05pt;height:15.05pt" o:ole="">
                  <v:imagedata r:id="rId1456" o:title=""/>
                </v:shape>
                <o:OLEObject Type="Embed" ProgID="Equation.DSMT4" ShapeID="_x0000_i1755" DrawAspect="Content" ObjectID="_1489811806" r:id="rId14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igamma</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x</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10"/>
              </w:rPr>
              <w:object w:dxaOrig="620" w:dyaOrig="360">
                <v:shape id="_x0000_i1756" type="#_x0000_t75" style="width:31.15pt;height:19.35pt" o:ole="">
                  <v:imagedata r:id="rId154" o:title=""/>
                </v:shape>
                <o:OLEObject Type="Embed" ProgID="Equation.DSMT4" ShapeID="_x0000_i1756" DrawAspect="Content" ObjectID="_1489811807" r:id="rId1458"/>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römische Ziffer Zeh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7" type="#_x0000_t75" style="width:29pt;height:19.35pt" o:ole="">
                  <v:imagedata r:id="rId1459" o:title=""/>
                </v:shape>
                <o:OLEObject Type="Embed" ProgID="Equation.DSMT4" ShapeID="_x0000_i1757" DrawAspect="Content" ObjectID="_1489811808" r:id="rId146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X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20" w:dyaOrig="360">
                <v:shape id="_x0000_i1758" type="#_x0000_t75" style="width:36.55pt;height:19.35pt" o:ole="">
                  <v:imagedata r:id="rId1461" o:title=""/>
                </v:shape>
                <o:OLEObject Type="Embed" ProgID="Equation.DSMT4" ShapeID="_x0000_i1758" DrawAspect="Content" ObjectID="_1489811809" r:id="rId146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s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z</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9" type="#_x0000_t75" style="width:29pt;height:19.35pt" o:ole="">
                  <v:imagedata r:id="rId1463" o:title=""/>
                </v:shape>
                <o:OLEObject Type="Embed" ProgID="Equation.DSMT4" ShapeID="_x0000_i1759" DrawAspect="Content" ObjectID="_1489811810" r:id="rId146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60" type="#_x0000_t75" style="width:33.3pt;height:19.35pt" o:ole="">
                  <v:imagedata r:id="rId1465" o:title=""/>
                </v:shape>
                <o:OLEObject Type="Embed" ProgID="Equation.DSMT4" ShapeID="_x0000_i1760" DrawAspect="Content" ObjectID="_1489811811" r:id="rId146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Ch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79" w:dyaOrig="320">
                <v:shape id="_x0000_i1761" type="#_x0000_t75" style="width:15.05pt;height:15.05pt" o:ole="">
                  <v:imagedata r:id="rId1467" o:title=""/>
                </v:shape>
                <o:OLEObject Type="Embed" ProgID="Equation.DSMT4" ShapeID="_x0000_i1761" DrawAspect="Content" ObjectID="_1489811812" r:id="rId146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lep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762" type="#_x0000_t75" style="width:15.05pt;height:15.05pt" o:ole="">
                  <v:imagedata r:id="rId1469" o:title=""/>
                </v:shape>
                <o:OLEObject Type="Embed" ProgID="Equation.DSMT4" ShapeID="_x0000_i1762" DrawAspect="Content" ObjectID="_1489811813" r:id="rId147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oßes Delta als Diffe</w:t>
            </w:r>
            <w:r w:rsidRPr="00EC7A0F">
              <w:softHyphen/>
              <w:t>renz</w:t>
            </w:r>
            <w:r>
              <w:softHyphen/>
            </w:r>
            <w:r w:rsidRPr="00EC7A0F">
              <w: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79">
                <v:shape id="_x0000_i1763" type="#_x0000_t75" style="width:12.9pt;height:12.9pt" o:ole="">
                  <v:imagedata r:id="rId282" o:title=""/>
                </v:shape>
                <o:OLEObject Type="Embed" ProgID="Equation.DSMT4" ShapeID="_x0000_i1763" DrawAspect="Content" ObjectID="_1489811814" r:id="rId147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5E, 12,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Element von (Mengen</w:t>
            </w:r>
            <w:r>
              <w:softHyphen/>
            </w:r>
            <w:r w:rsidRPr="00EC7A0F">
              <w:t>lehr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00" w:dyaOrig="320">
                <v:shape id="_x0000_i1764" type="#_x0000_t75" style="width:15.05pt;height:15.05pt" o:ole="">
                  <v:imagedata r:id="rId1472" o:title=""/>
                </v:shape>
                <o:OLEObject Type="Embed" ProgID="Equation.DSMT4" ShapeID="_x0000_i1764" DrawAspect="Content" ObjectID="_1489811815" r:id="rId14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abl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20" w:dyaOrig="320">
                <v:shape id="_x0000_i1765" type="#_x0000_t75" style="width:15.05pt;height:15.05pt" o:ole="">
                  <v:imagedata r:id="rId1474" o:title=""/>
                </v:shape>
                <o:OLEObject Type="Embed" ProgID="Equation.DSMT4" ShapeID="_x0000_i1765" DrawAspect="Content" ObjectID="_1489811816" r:id="rId147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eere Meng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4"/>
              </w:rPr>
              <w:object w:dxaOrig="840" w:dyaOrig="520">
                <v:shape id="_x0000_i1766" type="#_x0000_t75" style="width:43pt;height:25.8pt" o:ole="">
                  <v:imagedata r:id="rId280" o:title=""/>
                </v:shape>
                <o:OLEObject Type="Embed" ProgID="Equation.DSMT4" ShapeID="_x0000_i1766" DrawAspect="Content" ObjectID="_1489811817" r:id="rId14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duk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4"/>
              </w:rPr>
              <w:object w:dxaOrig="740" w:dyaOrig="520">
                <v:shape id="_x0000_i1767" type="#_x0000_t75" style="width:37.6pt;height:25.8pt" o:ole="">
                  <v:imagedata r:id="rId278" o:title=""/>
                </v:shape>
                <o:OLEObject Type="Embed" ProgID="Equation.DSMT4" ShapeID="_x0000_i1767" DrawAspect="Content" ObjectID="_1489811818" r:id="rId147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ummenzeichen</w:t>
            </w:r>
          </w:p>
        </w:tc>
      </w:tr>
      <w:tr w:rsidR="00393535" w:rsidRPr="00EC7A0F" w:rsidTr="001511A6">
        <w:trPr>
          <w:cantSplit/>
        </w:trPr>
        <w:tc>
          <w:tcPr>
            <w:tcW w:w="3088" w:type="dxa"/>
            <w:gridSpan w:val="3"/>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2...`</w:t>
            </w:r>
          </w:p>
        </w:tc>
        <w:tc>
          <w:tcPr>
            <w:tcW w:w="674" w:type="dxa"/>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5.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horizontale Zusam</w:t>
            </w:r>
            <w:r w:rsidRPr="00EC7A0F">
              <w:softHyphen/>
              <w:t>men</w:t>
            </w:r>
            <w:r w:rsidRPr="00EC7A0F">
              <w:softHyphen/>
              <w:t>fas</w:t>
            </w:r>
            <w:r>
              <w:softHyphen/>
            </w:r>
            <w:r w:rsidRPr="00EC7A0F">
              <w:t>sungen mit Erläute</w:t>
            </w:r>
            <w:r>
              <w:softHyphen/>
            </w:r>
            <w:r w:rsidRPr="00EC7A0F">
              <w:t>rung als mathematischer Ausdruc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680" w:dyaOrig="380">
                <v:shape id="_x0000_i1768" type="#_x0000_t75" style="width:34.4pt;height:19.35pt" o:ole="">
                  <v:imagedata r:id="rId1478" o:title=""/>
                </v:shape>
                <o:OLEObject Type="Embed" ProgID="Equation.DSMT4" ShapeID="_x0000_i1768" DrawAspect="Content" ObjectID="_1489811819" r:id="rId14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ür al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5.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horizontale Zusam</w:t>
            </w:r>
            <w:r w:rsidRPr="00EC7A0F">
              <w:softHyphen/>
              <w:t>men</w:t>
            </w:r>
            <w:r w:rsidRPr="00EC7A0F">
              <w:softHyphen/>
              <w:t>fas</w:t>
            </w:r>
            <w:r>
              <w:softHyphen/>
            </w:r>
            <w:r w:rsidRPr="00EC7A0F">
              <w:t>s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620" w:dyaOrig="380">
                <v:shape id="_x0000_i1769" type="#_x0000_t75" style="width:31.15pt;height:19.35pt" o:ole="">
                  <v:imagedata r:id="rId1480" o:title=""/>
                </v:shape>
                <o:OLEObject Type="Embed" ProgID="Equation.DSMT4" ShapeID="_x0000_i1769" DrawAspect="Content" ObjectID="_1489811820" r:id="rId148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s gib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279">
                <v:shape id="_x0000_i1770" type="#_x0000_t75" style="width:12.9pt;height:15.05pt" o:ole="">
                  <v:imagedata r:id="rId576" o:title=""/>
                </v:shape>
                <o:OLEObject Type="Embed" ProgID="Equation.DSMT4" ShapeID="_x0000_i1770" DrawAspect="Content" ObjectID="_1489811821" r:id="rId148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at zum Element</w:t>
            </w:r>
          </w:p>
        </w:tc>
      </w:tr>
      <w:tr w:rsidR="00393535" w:rsidRPr="00EC7A0F" w:rsidTr="001511A6">
        <w:trPr>
          <w:cantSplit/>
        </w:trPr>
        <w:tc>
          <w:tcPr>
            <w:tcW w:w="3085" w:type="dxa"/>
            <w:gridSpan w:val="3"/>
          </w:tcPr>
          <w:p w:rsidR="00393535" w:rsidRPr="00EC7A0F" w:rsidRDefault="00393535" w:rsidP="001511A6">
            <w:pPr>
              <w:pStyle w:val="Zeichenregister"/>
              <w:tabs>
                <w:tab w:val="clear" w:pos="1985"/>
                <w:tab w:val="clear" w:pos="2892"/>
                <w:tab w:val="clear" w:pos="5670"/>
              </w:tabs>
              <w:ind w:left="0" w:firstLine="0"/>
              <w:rPr>
                <w:vanish/>
              </w:rPr>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677" w:type="dxa"/>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5.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horizontale Zu</w:t>
            </w:r>
            <w:r>
              <w:softHyphen/>
            </w:r>
            <w:r w:rsidRPr="00EC7A0F">
              <w:t>sam</w:t>
            </w:r>
            <w:r>
              <w:softHyphen/>
            </w:r>
            <w:r>
              <w:softHyphen/>
            </w:r>
            <w:r w:rsidRPr="00EC7A0F">
              <w:softHyphen/>
              <w:t>men</w:t>
            </w:r>
            <w:r w:rsidRPr="00EC7A0F">
              <w:softHyphen/>
              <w:t>fa</w:t>
            </w:r>
            <w:r>
              <w:t>s</w:t>
            </w:r>
            <w:r>
              <w:softHyphen/>
              <w:t>s</w:t>
            </w:r>
            <w:r w:rsidRPr="00EC7A0F">
              <w:t>ungen mit Erläute</w:t>
            </w:r>
            <w:r>
              <w:softHyphen/>
            </w:r>
            <w:r w:rsidRPr="00EC7A0F">
              <w:t>rung als Tex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sämt</w:t>
            </w:r>
            <w:r>
              <w:softHyphen/>
            </w:r>
            <w:r w:rsidRPr="00EC7A0F">
              <w:t>liche Projektive (Das zwei</w:t>
            </w:r>
            <w:r>
              <w:softHyphen/>
            </w:r>
            <w:r w:rsidRPr="00EC7A0F">
              <w:t>te Vollzei</w:t>
            </w:r>
            <w:r w:rsidRPr="00EC7A0F">
              <w:softHyphen/>
              <w:t>chen ist Teil des Zei</w:t>
            </w:r>
            <w:r w:rsidRPr="00EC7A0F">
              <w:softHyphen/>
              <w:t>ch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de sämtlicher Brüche (Das zweite Voll</w:t>
            </w:r>
            <w:r w:rsidRPr="00EC7A0F">
              <w:softHyphen/>
              <w:t>zei</w:t>
            </w:r>
            <w:r w:rsidRPr="00EC7A0F">
              <w:softHyphen/>
              <w:t>chen ist Teil des Sym</w:t>
            </w:r>
            <w:r w:rsidRPr="00EC7A0F">
              <w:softHyphen/>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60" w:dyaOrig="400">
                <v:shape id="_x0000_i1771" type="#_x0000_t75" style="width:8.6pt;height:21.5pt" o:ole="">
                  <v:imagedata r:id="rId1483" o:title=""/>
                </v:shape>
                <o:OLEObject Type="Embed" ProgID="Equation.DSMT4" ShapeID="_x0000_i1771" DrawAspect="Content" ObjectID="_1489811822" r:id="rId148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öffn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61620A" w:rsidP="001511A6">
            <w:pPr>
              <w:pStyle w:val="Zeichenregister"/>
              <w:tabs>
                <w:tab w:val="clear" w:pos="1985"/>
                <w:tab w:val="clear" w:pos="2892"/>
                <w:tab w:val="clear" w:pos="5670"/>
              </w:tabs>
              <w:ind w:left="0" w:firstLine="0"/>
              <w:jc w:val="center"/>
            </w:pPr>
            <w:r w:rsidRPr="00B608B1">
              <w:rPr>
                <w:position w:val="-22"/>
              </w:rPr>
              <w:object w:dxaOrig="639" w:dyaOrig="600">
                <v:shape id="_x0000_i1772" type="#_x0000_t75" style="width:31.15pt;height:29pt" o:ole="">
                  <v:imagedata r:id="rId1022" o:title=""/>
                </v:shape>
                <o:OLEObject Type="Embed" ProgID="Equation.DSMT4" ShapeID="_x0000_i1772" DrawAspect="Content" ObjectID="_1489811823" r:id="rId14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760" w:dyaOrig="600">
                <v:shape id="_x0000_i1773" type="#_x0000_t75" style="width:37.6pt;height:29pt" o:ole="">
                  <v:imagedata r:id="rId1486" o:title=""/>
                </v:shape>
                <o:OLEObject Type="Embed" ProgID="Equation.DSMT4" ShapeID="_x0000_i1773" DrawAspect="Content" ObjectID="_1489811824" r:id="rId14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760" w:dyaOrig="600">
                <v:shape id="_x0000_i1774" type="#_x0000_t75" style="width:37.6pt;height:29pt" o:ole="">
                  <v:imagedata r:id="rId1488" o:title=""/>
                </v:shape>
                <o:OLEObject Type="Embed" ProgID="Equation.DSMT4" ShapeID="_x0000_i1774" DrawAspect="Content" ObjectID="_1489811825" r:id="rId14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üllen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220" w:dyaOrig="900">
                <v:shape id="_x0000_i1775" type="#_x0000_t75" style="width:9.65pt;height:46.2pt" o:ole="">
                  <v:imagedata r:id="rId1490" o:title=""/>
                </v:shape>
                <o:OLEObject Type="Embed" ProgID="Equation.DSMT4" ShapeID="_x0000_i1775" DrawAspect="Content" ObjectID="_1489811826" r:id="rId14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beres 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700" w:dyaOrig="600">
                <v:shape id="_x0000_i1776" type="#_x0000_t75" style="width:34.4pt;height:29pt" o:ole="">
                  <v:imagedata r:id="rId1492" o:title=""/>
                </v:shape>
                <o:OLEObject Type="Embed" ProgID="Equation.DSMT4" ShapeID="_x0000_i1776" DrawAspect="Content" ObjectID="_1489811827" r:id="rId149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mlauf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50"/>
              </w:rPr>
              <w:object w:dxaOrig="220" w:dyaOrig="880">
                <v:shape id="_x0000_i1777" type="#_x0000_t75" style="width:9.65pt;height:44.05pt" o:ole="">
                  <v:imagedata r:id="rId1494" o:title=""/>
                </v:shape>
                <o:OLEObject Type="Embed" ProgID="Equation.DSMT4" ShapeID="_x0000_i1777" DrawAspect="Content" ObjectID="_1489811828" r:id="rId14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teres 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60" w:dyaOrig="400">
                <v:shape id="_x0000_i1778" type="#_x0000_t75" style="width:8.6pt;height:21.5pt" o:ole="">
                  <v:imagedata r:id="rId1496" o:title=""/>
                </v:shape>
                <o:OLEObject Type="Embed" ProgID="Equation.DSMT4" ShapeID="_x0000_i1778" DrawAspect="Content" ObjectID="_1489811829" r:id="rId149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schließende Klam</w:t>
            </w:r>
            <w:r>
              <w:softHyphen/>
            </w:r>
            <w:r w:rsidRPr="00EC7A0F">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1</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terer Index (hi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tere Grenze (hinterer unt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unt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1.</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20" w:dyaOrig="400">
                <v:shape id="_x0000_i1779" type="#_x0000_t75" style="width:9.65pt;height:21.5pt" o:ole="">
                  <v:imagedata r:id="rId1498" o:title=""/>
                </v:shape>
                <o:OLEObject Type="Embed" ProgID="Equation.DSMT4" ShapeID="_x0000_i1779" DrawAspect="Content" ObjectID="_1489811830" r:id="rId14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mindert um, ohn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180" w:dyaOrig="420">
                <v:shape id="_x0000_i1780" type="#_x0000_t75" style="width:9.65pt;height:21.5pt" o:ole="">
                  <v:imagedata r:id="rId1500" o:title=""/>
                </v:shape>
                <o:OLEObject Type="Embed" ProgID="Equation.DSMT4" ShapeID="_x0000_i1780" DrawAspect="Content" ObjectID="_1489811831" r:id="rId150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öffnende Klammer</w:t>
            </w:r>
          </w:p>
        </w:tc>
      </w:tr>
      <w:tr w:rsidR="00D9161D" w:rsidRPr="00EC7A0F" w:rsidTr="001511A6">
        <w:trPr>
          <w:cantSplit/>
          <w:hidden/>
        </w:trPr>
        <w:tc>
          <w:tcPr>
            <w:tcW w:w="2235" w:type="dxa"/>
          </w:tcPr>
          <w:p w:rsidR="00D9161D" w:rsidRPr="000C6A92" w:rsidRDefault="00D9161D" w:rsidP="00D9161D">
            <w:pPr>
              <w:pStyle w:val="Zeichenregister"/>
              <w:tabs>
                <w:tab w:val="clear" w:pos="1985"/>
                <w:tab w:val="clear" w:pos="2892"/>
                <w:tab w:val="clear" w:pos="5670"/>
              </w:tabs>
              <w:ind w:left="0" w:firstLine="0"/>
              <w:rPr>
                <w:rFonts w:ascii="Lucida Console" w:hAnsi="Lucida Console" w:cs="Verdana"/>
                <w:vanish/>
                <w:color w:val="76923C" w:themeColor="accent3" w:themeShade="BF"/>
                <w:sz w:val="12"/>
              </w:rPr>
            </w:pPr>
          </w:p>
        </w:tc>
        <w:tc>
          <w:tcPr>
            <w:tcW w:w="1527" w:type="dxa"/>
            <w:gridSpan w:val="3"/>
          </w:tcPr>
          <w:p w:rsidR="00D9161D" w:rsidRPr="00EC7A0F" w:rsidRDefault="00D9161D" w:rsidP="001511A6">
            <w:pPr>
              <w:pStyle w:val="Zeichenregister"/>
              <w:tabs>
                <w:tab w:val="clear" w:pos="1985"/>
                <w:tab w:val="clear" w:pos="2892"/>
                <w:tab w:val="clear" w:pos="5670"/>
              </w:tabs>
              <w:ind w:left="0" w:firstLine="0"/>
              <w:jc w:val="center"/>
            </w:pPr>
          </w:p>
        </w:tc>
        <w:tc>
          <w:tcPr>
            <w:tcW w:w="1680" w:type="dxa"/>
          </w:tcPr>
          <w:p w:rsidR="00D9161D" w:rsidRPr="00EC7A0F" w:rsidRDefault="00D9161D" w:rsidP="001511A6">
            <w:pPr>
              <w:pStyle w:val="Zeichenregister"/>
              <w:tabs>
                <w:tab w:val="clear" w:pos="1985"/>
                <w:tab w:val="clear" w:pos="2892"/>
                <w:tab w:val="clear" w:pos="5670"/>
              </w:tabs>
              <w:ind w:left="0" w:firstLine="0"/>
            </w:pPr>
            <w:r w:rsidRPr="00EC7A0F">
              <w:t>2.1.4</w:t>
            </w:r>
          </w:p>
        </w:tc>
        <w:tc>
          <w:tcPr>
            <w:tcW w:w="3880" w:type="dxa"/>
          </w:tcPr>
          <w:p w:rsidR="00D9161D" w:rsidRPr="00EC7A0F" w:rsidRDefault="00D9161D" w:rsidP="00D9161D">
            <w:pPr>
              <w:pStyle w:val="Zeichenregister"/>
              <w:tabs>
                <w:tab w:val="clear" w:pos="1985"/>
                <w:tab w:val="clear" w:pos="2892"/>
                <w:tab w:val="clear" w:pos="5670"/>
              </w:tabs>
              <w:ind w:left="0" w:firstLine="0"/>
            </w:pPr>
            <w:r>
              <w:t>Anfang der Periode eines periodischen Dezimal</w:t>
            </w:r>
            <w:r>
              <w:softHyphen/>
              <w:t>bru</w:t>
            </w:r>
            <w:r>
              <w:softHyphen/>
              <w:t>che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480" w:dyaOrig="520">
                <v:shape id="_x0000_i1781" type="#_x0000_t75" style="width:24.7pt;height:25.8pt" o:ole="">
                  <v:imagedata r:id="rId1502" o:title=""/>
                </v:shape>
                <o:OLEObject Type="Embed" ProgID="Equation.DSMT4" ShapeID="_x0000_i1781" DrawAspect="Content" ObjectID="_1489811832" r:id="rId150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o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00" w:dyaOrig="300">
                <v:shape id="_x0000_i1782" type="#_x0000_t75" style="width:15.05pt;height:15.05pt" o:ole="">
                  <v:imagedata r:id="rId1504" o:title=""/>
                </v:shape>
                <o:OLEObject Type="Embed" ProgID="Equation.DSMT4" ShapeID="_x0000_i1782" DrawAspect="Content" ObjectID="_1489811833" r:id="rId150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enthalten in oder 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783" type="#_x0000_t75" style="width:15.05pt;height:12.9pt" o:ole="">
                  <v:imagedata r:id="rId578" o:title=""/>
                </v:shape>
                <o:OLEObject Type="Embed" ProgID="Equation.DSMT4" ShapeID="_x0000_i1783" DrawAspect="Content" ObjectID="_1489811834" r:id="rId15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enthalten in, ist Teil</w:t>
            </w:r>
            <w:r>
              <w:softHyphen/>
            </w:r>
            <w:r w:rsidRPr="00EC7A0F">
              <w:t>menge v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460" w:dyaOrig="460">
                <v:shape id="_x0000_i1784" type="#_x0000_t75" style="width:24.7pt;height:24.7pt" o:ole="">
                  <v:imagedata r:id="rId1507" o:title=""/>
                </v:shape>
                <o:OLEObject Type="Embed" ProgID="Equation.DSMT4" ShapeID="_x0000_i1784" DrawAspect="Content" ObjectID="_1489811835" r:id="rId15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urze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40">
                <v:shape id="_x0000_i1785" type="#_x0000_t75" style="width:12.9pt;height:12.9pt" o:ole="">
                  <v:imagedata r:id="rId1509" o:title=""/>
                </v:shape>
                <o:OLEObject Type="Embed" ProgID="Equation.DSMT4" ShapeID="_x0000_i1785" DrawAspect="Content" ObjectID="_1489811836" r:id="rId15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F, 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d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79">
                <v:shape id="_x0000_i1786" type="#_x0000_t75" style="width:12.9pt;height:15.05pt" o:ole="">
                  <v:imagedata r:id="rId1511" o:title=""/>
                </v:shape>
                <o:OLEObject Type="Embed" ProgID="Equation.DSMT4" ShapeID="_x0000_i1786" DrawAspect="Content" ObjectID="_1489811837" r:id="rId15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l (Verbandstheo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787" type="#_x0000_t75" style="width:15.05pt;height:12.9pt" o:ole="">
                  <v:imagedata r:id="rId561" o:title=""/>
                </v:shape>
                <o:OLEObject Type="Embed" ProgID="Equation.DSMT4" ShapeID="_x0000_i1787" DrawAspect="Content" ObjectID="_1489811838" r:id="rId151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einigt mi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88" type="#_x0000_t75" style="width:33.3pt;height:19.35pt" o:ole="">
                  <v:imagedata r:id="rId1514" o:title=""/>
                </v:shape>
                <o:OLEObject Type="Embed" ProgID="Equation.DSMT4" ShapeID="_x0000_i1788" DrawAspect="Content" ObjectID="_1489811839" r:id="rId15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h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üsselzeichen für Pfeil</w:t>
            </w:r>
            <w:r>
              <w:softHyphen/>
            </w:r>
            <w:r w:rsidRPr="00EC7A0F">
              <w:t>darstell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180">
                <v:shape id="_x0000_i1789" type="#_x0000_t75" style="width:15.05pt;height:9.65pt" o:ole="">
                  <v:imagedata r:id="rId1516" o:title=""/>
                </v:shape>
                <o:OLEObject Type="Embed" ProgID="Equation.DSMT4" ShapeID="_x0000_i1789" DrawAspect="Content" ObjectID="_1489811840" r:id="rId151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aken (Versicherungs</w:t>
            </w:r>
            <w:r w:rsidRPr="00EC7A0F">
              <w:softHyphen/>
              <w:t>mathemati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790" type="#_x0000_t75" style="width:12.9pt;height:12.9pt" o:ole="">
                  <v:imagedata r:id="rId1518" o:title=""/>
                </v:shape>
                <o:OLEObject Type="Embed" ProgID="Equation.DSMT4" ShapeID="_x0000_i1790" DrawAspect="Content" ObjectID="_1489811841" r:id="rId151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eil mit Spitze links als Markie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400">
                <v:shape id="_x0000_i1791" type="#_x0000_t75" style="width:12.9pt;height:21.5pt" o:ole="">
                  <v:imagedata r:id="rId1520" o:title=""/>
                </v:shape>
                <o:OLEObject Type="Embed" ProgID="Equation.DSMT4" ShapeID="_x0000_i1791" DrawAspect="Content" ObjectID="_1489811842" r:id="rId15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79">
                <v:shape id="_x0000_i1792" type="#_x0000_t75" style="width:19.35pt;height:15.05pt" o:ole="">
                  <v:imagedata r:id="rId1522" o:title=""/>
                </v:shape>
                <o:OLEObject Type="Embed" ProgID="Equation.DSMT4" ShapeID="_x0000_i1792" DrawAspect="Content" ObjectID="_1489811843" r:id="rId15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mplikationspfeil (Pfeil nach rechts mit dop</w:t>
            </w:r>
            <w:r w:rsidRPr="00EC7A0F">
              <w:softHyphen/>
              <w:t>pel</w:t>
            </w:r>
            <w:r w:rsidRPr="00EC7A0F">
              <w:softHyphen/>
              <w:t>tem 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793" type="#_x0000_t75" style="width:12.9pt;height:12.9pt" o:ole="">
                  <v:imagedata r:id="rId1524" o:title=""/>
                </v:shape>
                <o:OLEObject Type="Embed" ProgID="Equation.DSMT4" ShapeID="_x0000_i1793" DrawAspect="Content" ObjectID="_1489811844" r:id="rId152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eil mit Spitze rechts als Markie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400">
                <v:shape id="_x0000_i1794" type="#_x0000_t75" style="width:12.9pt;height:21.5pt" o:ole="">
                  <v:imagedata r:id="rId1526" o:title=""/>
                </v:shape>
                <o:OLEObject Type="Embed" ProgID="Equation.DSMT4" ShapeID="_x0000_i1794" DrawAspect="Content" ObjectID="_1489811845" r:id="rId152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279">
                <v:shape id="_x0000_i1795" type="#_x0000_t75" style="width:21.5pt;height:15.05pt" o:ole="">
                  <v:imagedata r:id="rId1528" o:title=""/>
                </v:shape>
                <o:OLEObject Type="Embed" ProgID="Equation.DSMT4" ShapeID="_x0000_i1795" DrawAspect="Content" ObjectID="_1489811846" r:id="rId15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Äquivalenzpfeil (Dop</w:t>
            </w:r>
            <w:r>
              <w:softHyphen/>
            </w:r>
            <w:r w:rsidRPr="00EC7A0F">
              <w:t>pel</w:t>
            </w:r>
            <w:r>
              <w:softHyphen/>
            </w:r>
            <w:r w:rsidRPr="00EC7A0F">
              <w:t>pfeil mit doppeltem Schaft)</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10"/>
              </w:rPr>
              <w:object w:dxaOrig="620" w:dyaOrig="360">
                <v:shape id="_x0000_i1796" type="#_x0000_t75" style="width:31.15pt;height:19.35pt" o:ole="">
                  <v:imagedata r:id="rId1530" o:title=""/>
                </v:shape>
                <o:OLEObject Type="Embed" ProgID="Equation.DSMT4" ShapeID="_x0000_i1796" DrawAspect="Content" ObjectID="_1489811847" r:id="rId1531"/>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Eta</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Abkündigungszeichen für zusammenfa</w:t>
            </w:r>
            <w:r>
              <w:t>s</w:t>
            </w:r>
            <w:r>
              <w:softHyphen/>
              <w:t>s</w:t>
            </w:r>
            <w:r w:rsidRPr="00EC7A0F">
              <w:t>ende Mar</w:t>
            </w:r>
            <w:r>
              <w:softHyphen/>
            </w:r>
            <w:r w:rsidRPr="00EC7A0F">
              <w:t>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ein</w:t>
            </w:r>
            <w:r w:rsidRPr="00EC7A0F">
              <w:softHyphen/>
              <w:t>fache Projektiv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320">
                <v:shape id="_x0000_i1797" type="#_x0000_t75" style="width:6.45pt;height:15.05pt" o:ole="">
                  <v:imagedata r:id="rId1532" o:title=""/>
                </v:shape>
                <o:OLEObject Type="Embed" ProgID="Equation.DSMT4" ShapeID="_x0000_i1797" DrawAspect="Content" ObjectID="_1489811848" r:id="rId15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akultä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99" w:dyaOrig="260">
                <v:shape id="_x0000_i1798" type="#_x0000_t75" style="width:24.7pt;height:12.9pt" o:ole="">
                  <v:imagedata r:id="rId1534" o:title=""/>
                </v:shape>
                <o:OLEObject Type="Embed" ProgID="Equation.DSMT4" ShapeID="_x0000_i1798" DrawAspect="Content" ObjectID="_1489811849" r:id="rId15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20" w:dyaOrig="260">
                <v:shape id="_x0000_i1799" type="#_x0000_t75" style="width:25.8pt;height:12.9pt" o:ole="">
                  <v:imagedata r:id="rId1235" o:title=""/>
                </v:shape>
                <o:OLEObject Type="Embed" ProgID="Equation.DSMT4" ShapeID="_x0000_i1799" DrawAspect="Content" ObjectID="_1489811850" r:id="rId153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s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80" w:dyaOrig="320">
                <v:shape id="_x0000_i1800" type="#_x0000_t75" style="width:24.7pt;height:17.2pt" o:ole="">
                  <v:imagedata r:id="rId1292" o:title=""/>
                </v:shape>
                <o:OLEObject Type="Embed" ProgID="Equation.DSMT4" ShapeID="_x0000_i1800" DrawAspect="Content" ObjectID="_1489811851" r:id="rId15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iv (Divergen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560" w:dyaOrig="300">
                <v:shape id="_x0000_i1801" type="#_x0000_t75" style="width:27.95pt;height:15.05pt" o:ole="">
                  <v:imagedata r:id="rId1016" o:title=""/>
                </v:shape>
                <o:OLEObject Type="Embed" ProgID="Equation.DSMT4" ShapeID="_x0000_i1801" DrawAspect="Content" ObjectID="_1489811852" r:id="rId153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xponentialfunkti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g</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80" w:dyaOrig="360">
                <v:shape id="_x0000_i1802" type="#_x0000_t75" style="width:34.4pt;height:19.35pt" o:ole="">
                  <v:imagedata r:id="rId1290" o:title=""/>
                </v:shape>
                <o:OLEObject Type="Embed" ProgID="Equation.DSMT4" ShapeID="_x0000_i1802" DrawAspect="Content" ObjectID="_1489811853" r:id="rId153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ad (Gradie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900" w:dyaOrig="360">
                <v:shape id="_x0000_i1803" type="#_x0000_t75" style="width:46.2pt;height:19.35pt" o:ole="">
                  <v:imagedata r:id="rId1006" o:title=""/>
                </v:shape>
                <o:OLEObject Type="Embed" ProgID="Equation.DSMT4" ShapeID="_x0000_i1803" DrawAspect="Content" ObjectID="_1489811854" r:id="rId154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ogarithm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60" w:dyaOrig="260">
                <v:shape id="_x0000_i1804" type="#_x0000_t75" style="width:32.25pt;height:12.9pt" o:ole="">
                  <v:imagedata r:id="rId1018" o:title=""/>
                </v:shape>
                <o:OLEObject Type="Embed" ProgID="Equation.DSMT4" ShapeID="_x0000_i1804" DrawAspect="Content" ObjectID="_1489811855" r:id="rId15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umer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40" w:dyaOrig="360">
                <v:shape id="_x0000_i1805" type="#_x0000_t75" style="width:56.95pt;height:19.35pt" o:ole="">
                  <v:imagedata r:id="rId1294" o:title=""/>
                </v:shape>
                <o:OLEObject Type="Embed" ProgID="Equation.DSMT4" ShapeID="_x0000_i1805" DrawAspect="Content" ObjectID="_1489811856" r:id="rId154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ot, curl (Rotati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CB0427">
              <w:rPr>
                <w:position w:val="-6"/>
              </w:rPr>
              <w:object w:dxaOrig="460" w:dyaOrig="320">
                <v:shape id="_x0000_i1806" type="#_x0000_t75" style="width:23.65pt;height:17.2pt" o:ole="">
                  <v:imagedata r:id="rId1543" o:title=""/>
                </v:shape>
                <o:OLEObject Type="Embed" ProgID="Equation.DSMT4" ShapeID="_x0000_i1806" DrawAspect="Content" ObjectID="_1489811857" r:id="rId154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980" w:dyaOrig="340">
                <v:shape id="_x0000_i1807" type="#_x0000_t75" style="width:48.35pt;height:17.2pt" o:ole="">
                  <v:imagedata r:id="rId1237" o:title=""/>
                </v:shape>
                <o:OLEObject Type="Embed" ProgID="Equation.DSMT4" ShapeID="_x0000_i1807" DrawAspect="Content" ObjectID="_1489811858" r:id="rId154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ang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6{</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99" w:dyaOrig="300">
                <v:shape id="_x0000_i1808" type="#_x0000_t75" style="width:24.7pt;height:15.05pt" o:ole="">
                  <v:imagedata r:id="rId1020" o:title=""/>
                </v:shape>
                <o:OLEObject Type="Embed" ProgID="Equation.DSMT4" ShapeID="_x0000_i1808" DrawAspect="Content" ObjectID="_1489811859" r:id="rId154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gume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840" w:dyaOrig="260">
                <v:shape id="_x0000_i1809" type="#_x0000_t75" style="width:43pt;height:12.9pt" o:ole="">
                  <v:imagedata r:id="rId1547" o:title=""/>
                </v:shape>
                <o:OLEObject Type="Embed" ProgID="Equation.DSMT4" ShapeID="_x0000_i1809" DrawAspect="Content" ObjectID="_1489811860" r:id="rId154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seka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6"/>
              </w:rPr>
              <w:object w:dxaOrig="1200" w:dyaOrig="680">
                <v:shape id="_x0000_i1810" type="#_x0000_t75" style="width:60.2pt;height:34.4pt" o:ole="">
                  <v:imagedata r:id="rId1549" o:title=""/>
                </v:shape>
                <o:OLEObject Type="Embed" ProgID="Equation.DSMT4" ShapeID="_x0000_i1810" DrawAspect="Content" ObjectID="_1489811861" r:id="rId155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tang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940" w:dyaOrig="260">
                <v:shape id="_x0000_i1811" type="#_x0000_t75" style="width:47.3pt;height:12.9pt" o:ole="">
                  <v:imagedata r:id="rId1247" o:title=""/>
                </v:shape>
                <o:OLEObject Type="Embed" ProgID="Equation.DSMT4" ShapeID="_x0000_i1811" DrawAspect="Content" ObjectID="_1489811862" r:id="rId155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kos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999" w:dyaOrig="360">
                <v:shape id="_x0000_i1812" type="#_x0000_t75" style="width:50.5pt;height:19.35pt" o:ole="">
                  <v:imagedata r:id="rId1552" o:title=""/>
                </v:shape>
                <o:OLEObject Type="Embed" ProgID="Equation.DSMT4" ShapeID="_x0000_i1812" DrawAspect="Content" ObjectID="_1489811863" r:id="rId155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tilogarithm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880" w:dyaOrig="320">
                <v:shape id="_x0000_i1813" type="#_x0000_t75" style="width:44.05pt;height:17.2pt" o:ole="">
                  <v:imagedata r:id="rId1554" o:title=""/>
                </v:shape>
                <o:OLEObject Type="Embed" ProgID="Equation.DSMT4" ShapeID="_x0000_i1813" DrawAspect="Content" ObjectID="_1489811864" r:id="rId155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w:t>
            </w:r>
            <w:r>
              <w:t>s</w:t>
            </w:r>
            <w:r>
              <w:softHyphen/>
              <w:t>s</w:t>
            </w:r>
            <w:r w:rsidRPr="00EC7A0F">
              <w:t>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60" w:dyaOrig="340">
                <v:shape id="_x0000_i1814" type="#_x0000_t75" style="width:37.6pt;height:17.2pt" o:ole="">
                  <v:imagedata r:id="rId1249" o:title=""/>
                </v:shape>
                <o:OLEObject Type="Embed" ProgID="Equation.DSMT4" ShapeID="_x0000_i1814" DrawAspect="Content" ObjectID="_1489811865" r:id="rId155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tang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1260" w:dyaOrig="260">
                <v:shape id="_x0000_i1815" type="#_x0000_t75" style="width:63.4pt;height:12.9pt" o:ole="">
                  <v:imagedata r:id="rId1255" o:title=""/>
                </v:shape>
                <o:OLEObject Type="Embed" ProgID="Equation.DSMT4" ShapeID="_x0000_i1815" DrawAspect="Content" ObjectID="_1489811866" r:id="rId15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koseka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6"/>
              </w:rPr>
              <w:object w:dxaOrig="999" w:dyaOrig="680">
                <v:shape id="_x0000_i1816" type="#_x0000_t75" style="width:50.5pt;height:34.4pt" o:ole="">
                  <v:imagedata r:id="rId1558" o:title=""/>
                </v:shape>
                <o:OLEObject Type="Embed" ProgID="Equation.DSMT4" ShapeID="_x0000_i1816" DrawAspect="Content" ObjectID="_1489811867" r:id="rId155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kotang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80" w:dyaOrig="639">
                <v:shape id="_x0000_i1817" type="#_x0000_t75" style="width:53.75pt;height:33.3pt" o:ole="">
                  <v:imagedata r:id="rId1560" o:title=""/>
                </v:shape>
                <o:OLEObject Type="Embed" ProgID="Equation.DSMT4" ShapeID="_x0000_i1817" DrawAspect="Content" ObjectID="_1489811868" r:id="rId156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kosinus hyper</w:t>
            </w:r>
            <w:r w:rsidRPr="00EC7A0F">
              <w:softHyphen/>
              <w:t>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20" w:dyaOrig="639">
                <v:shape id="_x0000_i1818" type="#_x0000_t75" style="width:50.5pt;height:33.3pt" o:ole="">
                  <v:imagedata r:id="rId1562" o:title=""/>
                </v:shape>
                <o:OLEObject Type="Embed" ProgID="Equation.DSMT4" ShapeID="_x0000_i1818" DrawAspect="Content" ObjectID="_1489811869" r:id="rId156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sinus hyper</w:t>
            </w:r>
            <w:r w:rsidRPr="00EC7A0F">
              <w:softHyphen/>
              <w:t>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60" w:dyaOrig="639">
                <v:shape id="_x0000_i1819" type="#_x0000_t75" style="width:53.75pt;height:33.3pt" o:ole="">
                  <v:imagedata r:id="rId1564" o:title=""/>
                </v:shape>
                <o:OLEObject Type="Embed" ProgID="Equation.DSMT4" ShapeID="_x0000_i1819" DrawAspect="Content" ObjectID="_1489811870" r:id="rId156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tangens hyper</w:t>
            </w:r>
            <w:r w:rsidRPr="00EC7A0F">
              <w:softHyphen/>
              <w:t>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40" w:dyaOrig="639">
                <v:shape id="_x0000_i1820" type="#_x0000_t75" style="width:52.65pt;height:33.3pt" o:ole="">
                  <v:imagedata r:id="rId1566" o:title=""/>
                </v:shape>
                <o:OLEObject Type="Embed" ProgID="Equation.DSMT4" ShapeID="_x0000_i1820" DrawAspect="Content" ObjectID="_1489811871" r:id="rId156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kotangens hyper</w:t>
            </w:r>
            <w:r>
              <w:softHyphen/>
            </w:r>
            <w:r w:rsidRPr="00EC7A0F">
              <w:t>bo</w:t>
            </w:r>
            <w:r>
              <w:softHyphen/>
            </w:r>
            <w:r w:rsidRPr="00EC7A0F">
              <w:t>li</w:t>
            </w:r>
            <w:r>
              <w:softHyphen/>
            </w:r>
            <w:r w:rsidRPr="00EC7A0F">
              <w:t>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940" w:dyaOrig="260">
                <v:shape id="_x0000_i1821" type="#_x0000_t75" style="width:47.3pt;height:12.9pt" o:ole="">
                  <v:imagedata r:id="rId1253" o:title=""/>
                </v:shape>
                <o:OLEObject Type="Embed" ProgID="Equation.DSMT4" ShapeID="_x0000_i1821" DrawAspect="Content" ObjectID="_1489811872" r:id="rId156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w:t>
            </w:r>
            <w:r>
              <w:t>s</w:t>
            </w:r>
            <w:r>
              <w:softHyphen/>
              <w:t>s</w:t>
            </w:r>
            <w:r w:rsidRPr="00EC7A0F">
              <w:t>eka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859" w:dyaOrig="360">
                <v:shape id="_x0000_i1822" type="#_x0000_t75" style="width:43pt;height:19.35pt" o:ole="">
                  <v:imagedata r:id="rId1569" o:title=""/>
                </v:shape>
                <o:OLEObject Type="Embed" ProgID="Equation.DSMT4" ShapeID="_x0000_i1822" DrawAspect="Content" ObjectID="_1489811873" r:id="rId157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rgänzungs- oder Kom</w:t>
            </w:r>
            <w:r w:rsidRPr="00EC7A0F">
              <w:softHyphen/>
              <w:t>ple</w:t>
            </w:r>
            <w:r w:rsidRPr="00EC7A0F">
              <w:softHyphen/>
              <w:t>mentärlogarith</w:t>
            </w:r>
            <w:r w:rsidRPr="00EC7A0F">
              <w:softHyphen/>
              <w:t>m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79" w:dyaOrig="320">
                <v:shape id="_x0000_i1823" type="#_x0000_t75" style="width:12.9pt;height:17.2pt" o:ole="">
                  <v:imagedata r:id="rId1571" o:title=""/>
                </v:shape>
                <o:OLEObject Type="Embed" ProgID="Equation.DSMT4" ShapeID="_x0000_i1823" DrawAspect="Content" ObjectID="_1489811874" r:id="rId157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ogarithmus duali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0" w:dyaOrig="360">
                <v:shape id="_x0000_i1824" type="#_x0000_t75" style="width:59.1pt;height:19.35pt" o:ole="">
                  <v:imagedata r:id="rId1259" o:title=""/>
                </v:shape>
                <o:OLEObject Type="Embed" ProgID="Equation.DSMT4" ShapeID="_x0000_i1824" DrawAspect="Content" ObjectID="_1489811875" r:id="rId15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sinus hyper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CB0427">
              <w:rPr>
                <w:position w:val="-4"/>
              </w:rPr>
              <w:object w:dxaOrig="300" w:dyaOrig="300">
                <v:shape id="_x0000_i1825" type="#_x0000_t75" style="width:15.05pt;height:15.05pt" o:ole="">
                  <v:imagedata r:id="rId1574" o:title=""/>
                </v:shape>
                <o:OLEObject Type="Embed" ProgID="Equation.DSMT4" ShapeID="_x0000_i1825" DrawAspect="Content" ObjectID="_1489811876" r:id="rId157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ogarithmus naturali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40" w:dyaOrig="360">
                <v:shape id="_x0000_i1826" type="#_x0000_t75" style="width:56.95pt;height:19.35pt" o:ole="">
                  <v:imagedata r:id="rId1257" o:title=""/>
                </v:shape>
                <o:OLEObject Type="Embed" ProgID="Equation.DSMT4" ShapeID="_x0000_i1826" DrawAspect="Content" ObjectID="_1489811877" r:id="rId15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inus hyper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6(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60" w:dyaOrig="360">
                <v:shape id="_x0000_i1827" type="#_x0000_t75" style="width:56.95pt;height:19.35pt" o:ole="">
                  <v:imagedata r:id="rId1261" o:title=""/>
                </v:shape>
                <o:OLEObject Type="Embed" ProgID="Equation.DSMT4" ShapeID="_x0000_i1827" DrawAspect="Content" ObjectID="_1489811878" r:id="rId157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angens hyper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40" w:dyaOrig="360">
                <v:shape id="_x0000_i1828" type="#_x0000_t75" style="width:56.95pt;height:19.35pt" o:ole="">
                  <v:imagedata r:id="rId1263" o:title=""/>
                </v:shape>
                <o:OLEObject Type="Embed" ProgID="Equation.DSMT4" ShapeID="_x0000_i1828" DrawAspect="Content" ObjectID="_1489811879" r:id="rId157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tangens hyper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20" w:dyaOrig="260">
                <v:shape id="_x0000_i1829" type="#_x0000_t75" style="width:25.8pt;height:12.9pt" o:ole="">
                  <v:imagedata r:id="rId1241" o:title=""/>
                </v:shape>
                <o:OLEObject Type="Embed" ProgID="Equation.DSMT4" ShapeID="_x0000_i1829" DrawAspect="Content" ObjectID="_1489811880" r:id="rId15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a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üsselzeichen für Kurz</w:t>
            </w:r>
            <w:r>
              <w:softHyphen/>
            </w:r>
            <w:r w:rsidRPr="00EC7A0F">
              <w:t>wortsymbo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20" w:dyaOrig="300">
                <v:shape id="_x0000_i1830" type="#_x0000_t75" style="width:21.5pt;height:15.05pt" o:ole="">
                  <v:imagedata r:id="rId1199" o:title=""/>
                </v:shape>
                <o:OLEObject Type="Embed" ProgID="Equation.DSMT4" ShapeID="_x0000_i1830" DrawAspect="Content" ObjectID="_1489811881" r:id="rId158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echteck (Das zweite Voll</w:t>
            </w:r>
            <w:r>
              <w:softHyphen/>
            </w:r>
            <w:r w:rsidRPr="00EC7A0F">
              <w:t>zeichen ist Teil des Sym</w:t>
            </w:r>
            <w:r>
              <w:softHyphen/>
            </w:r>
            <w:r w:rsidRPr="00EC7A0F">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1200" w:dyaOrig="380">
                <v:shape id="_x0000_i1831" type="#_x0000_t75" style="width:60.2pt;height:19.35pt" o:ole="">
                  <v:imagedata r:id="rId1581" o:title=""/>
                </v:shape>
                <o:OLEObject Type="Embed" ProgID="Equation.DSMT4" ShapeID="_x0000_i1831" DrawAspect="Content" ObjectID="_1489811882" r:id="rId158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inke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00" w:dyaOrig="340">
                <v:shape id="_x0000_i1832" type="#_x0000_t75" style="width:15.05pt;height:17.2pt" o:ole="">
                  <v:imagedata r:id="rId1211" o:title=""/>
                </v:shape>
                <o:OLEObject Type="Embed" ProgID="Equation.DSMT4" ShapeID="_x0000_i1832" DrawAspect="Content" ObjectID="_1489811883" r:id="rId158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m Uhrzeigersin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60">
                <v:shape id="_x0000_i1833" type="#_x0000_t75" style="width:15.05pt;height:12.9pt" o:ole="">
                  <v:imagedata r:id="rId1193" o:title=""/>
                </v:shape>
                <o:OLEObject Type="Embed" ProgID="Equation.DSMT4" ShapeID="_x0000_i1833" DrawAspect="Content" ObjectID="_1489811884" r:id="rId158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reiec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79" w:dyaOrig="400">
                <v:shape id="_x0000_i1834" type="#_x0000_t75" style="width:15.05pt;height:19.35pt" o:ole="">
                  <v:imagedata r:id="rId1201" o:title=""/>
                </v:shape>
                <o:OLEObject Type="Embed" ProgID="Equation.DSMT4" ShapeID="_x0000_i1834" DrawAspect="Content" ObjectID="_1489811885" r:id="rId15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homb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20" w:dyaOrig="240">
                <v:shape id="_x0000_i1835" type="#_x0000_t75" style="width:17.2pt;height:12.9pt" o:ole="">
                  <v:imagedata r:id="rId1203" o:title=""/>
                </v:shape>
                <o:OLEObject Type="Embed" ProgID="Equation.DSMT4" ShapeID="_x0000_i1835" DrawAspect="Content" ObjectID="_1489811886" r:id="rId158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arallelogramm</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79">
                <v:shape id="_x0000_i1836" type="#_x0000_t75" style="width:12.9pt;height:12.9pt" o:ole="">
                  <v:imagedata r:id="rId1197" o:title=""/>
                </v:shape>
                <o:OLEObject Type="Embed" ProgID="Equation.DSMT4" ShapeID="_x0000_i1836" DrawAspect="Content" ObjectID="_1489811887" r:id="rId15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Quadra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80" w:dyaOrig="380">
                <v:shape id="_x0000_i1837" type="#_x0000_t75" style="width:19.35pt;height:19.35pt" o:ole="">
                  <v:imagedata r:id="rId1588" o:title=""/>
                </v:shape>
                <o:OLEObject Type="Embed" ProgID="Equation.DSMT4" ShapeID="_x0000_i1837" DrawAspect="Content" ObjectID="_1489811888" r:id="rId15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echter Winke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20" w:dyaOrig="320">
                <v:shape id="_x0000_i1838" type="#_x0000_t75" style="width:15.05pt;height:15.05pt" o:ole="">
                  <v:imagedata r:id="rId1590" o:title=""/>
                </v:shape>
                <o:OLEObject Type="Embed" ProgID="Equation.DSMT4" ShapeID="_x0000_i1838" DrawAspect="Content" ObjectID="_1489811889" r:id="rId15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urchme</w:t>
            </w:r>
            <w:r>
              <w:t>s</w:t>
            </w:r>
            <w:r>
              <w:softHyphen/>
              <w:t>s</w:t>
            </w:r>
            <w:r w:rsidRPr="00EC7A0F">
              <w:t>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20" w:dyaOrig="320">
                <v:shape id="_x0000_i1839" type="#_x0000_t75" style="width:15.05pt;height:15.05pt" o:ole="">
                  <v:imagedata r:id="rId1592" o:title=""/>
                </v:shape>
                <o:OLEObject Type="Embed" ProgID="Equation.DSMT4" ShapeID="_x0000_i1839" DrawAspect="Content" ObjectID="_1489811890" r:id="rId159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ei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00" w:dyaOrig="340">
                <v:shape id="_x0000_i1840" type="#_x0000_t75" style="width:15.05pt;height:17.2pt" o:ole="">
                  <v:imagedata r:id="rId1213" o:title=""/>
                </v:shape>
                <o:OLEObject Type="Embed" ProgID="Equation.DSMT4" ShapeID="_x0000_i1840" DrawAspect="Content" ObjectID="_1489811891" r:id="rId159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gen den Uhrzeiger</w:t>
            </w:r>
            <w:r w:rsidRPr="00EC7A0F">
              <w:softHyphen/>
              <w:t>sin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740" w:dyaOrig="420">
                <v:shape id="_x0000_i1841" type="#_x0000_t75" style="width:37.6pt;height:21.5pt" o:ole="">
                  <v:imagedata r:id="rId1595" o:title=""/>
                </v:shape>
                <o:OLEObject Type="Embed" ProgID="Equation.DSMT4" ShapeID="_x0000_i1841" DrawAspect="Content" ObjectID="_1489811892" r:id="rId159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 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ruchstr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260">
                <v:shape id="_x0000_i1842" type="#_x0000_t75" style="width:17.2pt;height:12.9pt" o:ole="">
                  <v:imagedata r:id="rId1597" o:title=""/>
                </v:shape>
                <o:OLEObject Type="Embed" ProgID="Equation.DSMT4" ShapeID="_x0000_i1842" DrawAspect="Content" ObjectID="_1489811893" r:id="rId159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 ge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6630293A" wp14:editId="60AA94B3">
                  <wp:extent cx="163195" cy="106045"/>
                  <wp:effectExtent l="0" t="0" r="8255" b="8255"/>
                  <wp:docPr id="31" name="Grafik 31" descr="V:\bskdl\Mathe\Entwürfe\Symbole\neu_gestrichelt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descr="V:\bskdl\Mathe\Entwürfe\Symbole\neu_gestrichelt_links.jp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ge</w:t>
            </w:r>
            <w:r w:rsidRPr="00EC7A0F">
              <w:softHyphen/>
              <w:t>stri</w:t>
            </w:r>
            <w:r w:rsidRPr="00EC7A0F">
              <w:softHyphen/>
              <w:t>cheltem Schaft und ein</w:t>
            </w:r>
            <w:r>
              <w:softHyphen/>
            </w:r>
            <w:r w:rsidRPr="00EC7A0F">
              <w:t>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0B176FD2" wp14:editId="1D298822">
                  <wp:extent cx="170180" cy="106045"/>
                  <wp:effectExtent l="0" t="0" r="1270" b="8255"/>
                  <wp:docPr id="256" name="Grafik 256" descr="V:\bskdl\Mathe\Entwürfe\Symbole\neu_gestrichelt_rechts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descr="V:\bskdl\Mathe\Entwürfe\Symbole\neu_gestrichelt_rechts_links.jpg"/>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0180" cy="10604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und rechts mit gestri</w:t>
            </w:r>
            <w:r w:rsidRPr="00EC7A0F">
              <w:softHyphen/>
              <w:t>chel</w:t>
            </w:r>
            <w:r w:rsidRPr="00EC7A0F">
              <w:softHyphen/>
              <w:t>tem Schaft und einfachen Spitz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60">
                <v:shape id="_x0000_i1843" type="#_x0000_t75" style="width:19.35pt;height:12.9pt" o:ole="">
                  <v:imagedata r:id="rId1599" o:title=""/>
                </v:shape>
                <o:OLEObject Type="Embed" ProgID="Equation.DSMT4" ShapeID="_x0000_i1843" DrawAspect="Content" ObjectID="_1489811894" r:id="rId160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ein</w:t>
            </w:r>
            <w:r w:rsidRPr="00EC7A0F">
              <w:softHyphen/>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00" w:dyaOrig="260">
                <v:shape id="_x0000_i1844" type="#_x0000_t75" style="width:21.5pt;height:12.9pt" o:ole="">
                  <v:imagedata r:id="rId1601" o:title=""/>
                </v:shape>
                <o:OLEObject Type="Embed" ProgID="Equation.DSMT4" ShapeID="_x0000_i1844" DrawAspect="Content" ObjectID="_1489811895" r:id="rId16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pfeil mit ein</w:t>
            </w:r>
            <w:r w:rsidRPr="00EC7A0F">
              <w:softHyphen/>
              <w:t>fa</w:t>
            </w:r>
            <w:r>
              <w:softHyphen/>
            </w:r>
            <w:r w:rsidRPr="00EC7A0F">
              <w:t>chem 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79">
                <v:shape id="_x0000_i1845" type="#_x0000_t75" style="width:12.9pt;height:15.05pt" o:ole="">
                  <v:imagedata r:id="rId1603" o:title=""/>
                </v:shape>
                <o:OLEObject Type="Embed" ProgID="Equation.DSMT4" ShapeID="_x0000_i1845" DrawAspect="Content" ObjectID="_1489811896" r:id="rId160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oder 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0"/>
              </w:rPr>
              <w:object w:dxaOrig="279" w:dyaOrig="560">
                <v:shape id="_x0000_i1846" type="#_x0000_t75" style="width:15.05pt;height:27.95pt" o:ole="">
                  <v:imagedata r:id="rId1605" o:title=""/>
                </v:shape>
                <o:OLEObject Type="Embed" ProgID="Equation.DSMT4" ShapeID="_x0000_i1846" DrawAspect="Content" ObjectID="_1489811897" r:id="rId16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gleich oder größ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79">
                <v:shape id="_x0000_i1847" type="#_x0000_t75" style="width:19.35pt;height:15.05pt" o:ole="">
                  <v:imagedata r:id="rId1607" o:title=""/>
                </v:shape>
                <o:OLEObject Type="Embed" ProgID="Equation.DSMT4" ShapeID="_x0000_i1847" DrawAspect="Content" ObjectID="_1489811898" r:id="rId16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dop</w:t>
            </w:r>
            <w:r>
              <w:softHyphen/>
            </w:r>
            <w:r w:rsidRPr="00EC7A0F">
              <w:t>pel</w:t>
            </w:r>
            <w:r>
              <w:softHyphen/>
            </w:r>
            <w:r w:rsidRPr="00EC7A0F">
              <w:t>t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279">
                <v:shape id="_x0000_i1848" type="#_x0000_t75" style="width:21.5pt;height:15.05pt" o:ole="">
                  <v:imagedata r:id="rId1609" o:title=""/>
                </v:shape>
                <o:OLEObject Type="Embed" ProgID="Equation.DSMT4" ShapeID="_x0000_i1848" DrawAspect="Content" ObjectID="_1489811899" r:id="rId16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13,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pfeil mit dop</w:t>
            </w:r>
            <w:r w:rsidRPr="00EC7A0F">
              <w:softHyphen/>
              <w:t>pel</w:t>
            </w:r>
            <w:r w:rsidRPr="00EC7A0F">
              <w:softHyphen/>
              <w:t>tem Schaft (Äquiva</w:t>
            </w:r>
            <w:r w:rsidRPr="00EC7A0F">
              <w:softHyphen/>
              <w:t>lenzpfei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849" type="#_x0000_t75" style="width:12.9pt;height:12.9pt" o:ole="">
                  <v:imagedata r:id="rId1611" o:title=""/>
                </v:shape>
                <o:OLEObject Type="Embed" ProgID="Equation.DSMT4" ShapeID="_x0000_i1849" DrawAspect="Content" ObjectID="_1489811900" r:id="rId16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300" w:dyaOrig="380">
                <v:shape id="_x0000_i1850" type="#_x0000_t75" style="width:15.05pt;height:19.35pt" o:ole="">
                  <v:imagedata r:id="rId1613" o:title=""/>
                </v:shape>
                <o:OLEObject Type="Embed" ProgID="Equation.DSMT4" ShapeID="_x0000_i1850" DrawAspect="Content" ObjectID="_1489811901" r:id="rId16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oder größ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20" w:dyaOrig="360">
                <v:shape id="_x0000_i1851" type="#_x0000_t75" style="width:36.55pt;height:19.35pt" o:ole="">
                  <v:imagedata r:id="rId1615" o:title=""/>
                </v:shape>
                <o:OLEObject Type="Embed" ProgID="Equation.DSMT4" ShapeID="_x0000_i1851" DrawAspect="Content" ObjectID="_1489811902" r:id="rId161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mega</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4"/>
              </w:rPr>
              <w:object w:dxaOrig="200" w:dyaOrig="300">
                <v:shape id="_x0000_i1852" type="#_x0000_t75" style="width:9.65pt;height:15.05pt" o:ole="">
                  <v:imagedata r:id="rId52" o:title=""/>
                </v:shape>
                <o:OLEObject Type="Embed" ProgID="Equation.DSMT4" ShapeID="_x0000_i1852" DrawAspect="Content" ObjectID="_1489811903" r:id="rId1617"/>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Eins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60" w:dyaOrig="200">
                <v:shape id="_x0000_i1853" type="#_x0000_t75" style="width:8.6pt;height:9.65pt" o:ole="">
                  <v:imagedata r:id="rId1618" o:title=""/>
                </v:shape>
                <o:OLEObject Type="Embed" ProgID="Equation.DSMT4" ShapeID="_x0000_i1853" DrawAspect="Content" ObjectID="_1489811904" r:id="rId161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zimaltrennzeichen (Komm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 Spitze nach rechts oder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te Spitze nach rechts oder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5D5846B5" wp14:editId="1E9D7D1A">
                  <wp:extent cx="163195" cy="106045"/>
                  <wp:effectExtent l="0" t="0" r="8255" b="8255"/>
                  <wp:docPr id="257" name="Grafik 257" descr="V:\bskdl\Mathe\Entwürfe\Symbole\neu_gestrichelt_rec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descr="V:\bskdl\Mathe\Entwürfe\Symbole\neu_gestrichelt_rechts.jpg"/>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ge</w:t>
            </w:r>
            <w:r>
              <w:softHyphen/>
            </w:r>
            <w:r w:rsidRPr="00EC7A0F">
              <w:t>stri</w:t>
            </w:r>
            <w:r>
              <w:softHyphen/>
            </w:r>
            <w:r w:rsidRPr="00EC7A0F">
              <w:t>cheltem Schaft und ein</w:t>
            </w:r>
            <w:r>
              <w:softHyphen/>
            </w:r>
            <w:r w:rsidRPr="00EC7A0F">
              <w:t>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540">
                <v:shape id="_x0000_i1854" type="#_x0000_t75" style="width:8.6pt;height:27.95pt" o:ole="">
                  <v:imagedata r:id="rId1038" o:title=""/>
                </v:shape>
                <o:OLEObject Type="Embed" ProgID="Equation.DSMT4" ShapeID="_x0000_i1854" DrawAspect="Content" ObjectID="_1489811905" r:id="rId162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leitungs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855" type="#_x0000_t75" style="width:9.65pt;height:15.05pt" o:ole="">
                  <v:imagedata r:id="rId54" o:title=""/>
                </v:shape>
                <o:OLEObject Type="Embed" ProgID="Equation.DSMT4" ShapeID="_x0000_i1855" DrawAspect="Content" ObjectID="_1489811906" r:id="rId16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Zwei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vertik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60" w:dyaOrig="200">
                <v:shape id="_x0000_i1856" type="#_x0000_t75" style="width:8.6pt;height:9.65pt" o:ole="">
                  <v:imagedata r:id="rId1622" o:title=""/>
                </v:shape>
                <o:OLEObject Type="Embed" ProgID="Equation.DSMT4" ShapeID="_x0000_i1856" DrawAspect="Content" ObjectID="_1489811907" r:id="rId16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ruchanfa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einfacher ver</w:t>
            </w:r>
            <w:r>
              <w:softHyphen/>
            </w:r>
            <w:r w:rsidRPr="00EC7A0F">
              <w:t>tik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180">
                <v:shape id="_x0000_i1857" type="#_x0000_t75" style="width:12.9pt;height:9.65pt" o:ole="">
                  <v:imagedata r:id="rId1624" o:title=""/>
                </v:shape>
                <o:OLEObject Type="Embed" ProgID="Equation.DSMT4" ShapeID="_x0000_i1857" DrawAspect="Content" ObjectID="_1489811908" r:id="rId162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aagrechter Strich (Mar</w:t>
            </w:r>
            <w:r w:rsidRPr="00EC7A0F">
              <w:softHyphen/>
              <w:t>kie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20" w:dyaOrig="320">
                <v:shape id="_x0000_i1858" type="#_x0000_t75" style="width:9.65pt;height:17.2pt" o:ole="">
                  <v:imagedata r:id="rId56" o:title=""/>
                </v:shape>
                <o:OLEObject Type="Embed" ProgID="Equation.DSMT4" ShapeID="_x0000_i1858" DrawAspect="Content" ObjectID="_1489811909" r:id="rId162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Drei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260">
                <v:shape id="_x0000_i1859" type="#_x0000_t75" style="width:6.45pt;height:12.9pt" o:ole="">
                  <v:imagedata r:id="rId1627" o:title=""/>
                </v:shape>
                <o:OLEObject Type="Embed" ProgID="Equation.DSMT4" ShapeID="_x0000_i1859" DrawAspect="Content" ObjectID="_1489811910" r:id="rId162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teilt durch, verhält sich zu (Doppel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horizont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380" w:dyaOrig="260">
                <v:shape id="_x0000_i1860" type="#_x0000_t75" style="width:19.35pt;height:12.9pt" o:ole="">
                  <v:imagedata r:id="rId1629" o:title=""/>
                </v:shape>
                <o:OLEObject Type="Embed" ProgID="Equation.DSMT4" ShapeID="_x0000_i1860" DrawAspect="Content" ObjectID="_1489811911" r:id="rId1630"/>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8, 14, 14.3</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Pfeil nach rechts (Mar</w:t>
            </w:r>
            <w:r w:rsidRPr="00EC7A0F">
              <w:softHyphen/>
              <w:t>kie</w:t>
            </w:r>
            <w:r w:rsidRPr="00EC7A0F">
              <w:softHyphen/>
              <w:t>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rPr>
                <w:position w:val="-6"/>
              </w:rPr>
            </w:pPr>
            <w:r w:rsidRPr="00EC7A0F">
              <w:rPr>
                <w:position w:val="-6"/>
              </w:rPr>
              <w:object w:dxaOrig="380" w:dyaOrig="260">
                <v:shape id="_x0000_i1861" type="#_x0000_t75" style="width:19.35pt;height:12.9pt" o:ole="">
                  <v:imagedata r:id="rId1629" o:title=""/>
                </v:shape>
                <o:OLEObject Type="Embed" ProgID="Equation.DSMT4" ShapeID="_x0000_i1861" DrawAspect="Content" ObjectID="_1489811912" r:id="rId16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einfacher hori</w:t>
            </w:r>
            <w:r>
              <w:softHyphen/>
            </w:r>
            <w:r w:rsidRPr="00EC7A0F">
              <w:t>zont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60">
                <v:shape id="_x0000_i1862" type="#_x0000_t75" style="width:19.35pt;height:12.9pt" o:ole="">
                  <v:imagedata r:id="rId1632" o:title=""/>
                </v:shape>
                <o:OLEObject Type="Embed" ProgID="Equation.DSMT4" ShapeID="_x0000_i1862" DrawAspect="Content" ObjectID="_1489811913" r:id="rId16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60">
                <v:shape id="_x0000_i1863" type="#_x0000_t75" style="width:15.05pt;height:12.9pt" o:ole="">
                  <v:imagedata r:id="rId1634" o:title=""/>
                </v:shape>
                <o:OLEObject Type="Embed" ProgID="Equation.DSMT4" ShapeID="_x0000_i1863" DrawAspect="Content" ObjectID="_1489811914" r:id="rId16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finitionsgemäß gleich (Doppelpunkt Gleich</w:t>
            </w:r>
            <w:r w:rsidRPr="00EC7A0F">
              <w:softHyphen/>
              <w:t>heits</w:t>
            </w:r>
            <w:r>
              <w:softHyphen/>
            </w:r>
            <w:r w:rsidRPr="00EC7A0F">
              <w: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260">
                <v:shape id="_x0000_i1864" type="#_x0000_t75" style="width:19.35pt;height:12.9pt" o:ole="">
                  <v:imagedata r:id="rId1636" o:title=""/>
                </v:shape>
                <o:OLEObject Type="Embed" ProgID="Equation.DSMT4" ShapeID="_x0000_i1864" DrawAspect="Content" ObjectID="_1489811915" r:id="rId16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tauschbar (Doppel</w:t>
            </w:r>
            <w:r w:rsidRPr="00EC7A0F">
              <w:softHyphen/>
              <w:t>punkt Gleichheits</w:t>
            </w:r>
            <w:r w:rsidRPr="00EC7A0F">
              <w:softHyphen/>
              <w:t>zei</w:t>
            </w:r>
            <w:r w:rsidRPr="00EC7A0F">
              <w:softHyphen/>
              <w:t>chen Doppel</w:t>
            </w:r>
            <w:r w:rsidRPr="00EC7A0F">
              <w:softHyphen/>
              <w:t>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180">
                <v:shape id="_x0000_i1865" type="#_x0000_t75" style="width:15.05pt;height:9.65pt" o:ole="">
                  <v:imagedata r:id="rId590" o:title=""/>
                </v:shape>
                <o:OLEObject Type="Embed" ProgID="Equation.DSMT4" ShapeID="_x0000_i1865" DrawAspect="Content" ObjectID="_1489811916" r:id="rId163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F, 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20">
                <v:shape id="_x0000_i1866" type="#_x0000_t75" style="width:12.9pt;height:15.05pt" o:ole="">
                  <v:imagedata r:id="rId1639" o:title=""/>
                </v:shape>
                <o:OLEObject Type="Embed" ProgID="Equation.DSMT4" ShapeID="_x0000_i1866" DrawAspect="Content" ObjectID="_1489811917" r:id="rId164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jektiv zu</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867" type="#_x0000_t75" style="width:12.9pt;height:15.05pt" o:ole="">
                  <v:imagedata r:id="rId58" o:title=""/>
                </v:shape>
                <o:OLEObject Type="Embed" ProgID="Equation.DSMT4" ShapeID="_x0000_i1867" DrawAspect="Content" ObjectID="_1489811918" r:id="rId16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Vier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40">
                <v:shape id="_x0000_i1868" type="#_x0000_t75" style="width:12.9pt;height:17.2pt" o:ole="">
                  <v:imagedata r:id="rId1642" o:title=""/>
                </v:shape>
                <o:OLEObject Type="Embed" ProgID="Equation.DSMT4" ShapeID="_x0000_i1868" DrawAspect="Content" ObjectID="_1489811919" r:id="rId164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ern</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220" w:dyaOrig="320">
                <v:shape id="_x0000_i1869" type="#_x0000_t75" style="width:9.65pt;height:17.2pt" o:ole="">
                  <v:imagedata r:id="rId60" o:title=""/>
                </v:shape>
                <o:OLEObject Type="Embed" ProgID="Equation.DSMT4" ShapeID="_x0000_i1869" DrawAspect="Content" ObjectID="_1489811920" r:id="rId1644"/>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Fünf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240">
                <v:shape id="_x0000_i1870" type="#_x0000_t75" style="width:19.35pt;height:12.9pt" o:ole="">
                  <v:imagedata r:id="rId1645" o:title=""/>
                </v:shape>
                <o:OLEObject Type="Embed" ProgID="Equation.DSMT4" ShapeID="_x0000_i1870" DrawAspect="Content" ObjectID="_1489811921" r:id="rId164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ähnlich, äquivalent, pro</w:t>
            </w:r>
            <w:r w:rsidRPr="00EC7A0F">
              <w:softHyphen/>
              <w:t>por</w:t>
            </w:r>
            <w:r>
              <w:softHyphen/>
            </w:r>
            <w:r w:rsidRPr="00EC7A0F">
              <w:t>tion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diagonaler Pfeil</w:t>
            </w:r>
            <w:r w:rsidRPr="00EC7A0F">
              <w:softHyphen/>
              <w:t>schaft (links oben/</w:t>
            </w:r>
            <w:r w:rsidRPr="00EC7A0F">
              <w:rPr>
                <w:rFonts w:ascii="Arial" w:hAnsi="Arial" w:cs="Arial"/>
              </w:rPr>
              <w:t>‌</w:t>
            </w:r>
            <w:r w:rsidRPr="00EC7A0F">
              <w:t>rechts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871" type="#_x0000_t75" style="width:15.05pt;height:12.9pt" o:ole="">
                  <v:imagedata r:id="rId1647" o:title=""/>
                </v:shape>
                <o:OLEObject Type="Embed" ProgID="Equation.DSMT4" ShapeID="_x0000_i1871" DrawAspect="Content" ObjectID="_1489811922" r:id="rId164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angenlinie (Tilde)</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4"/>
              </w:rPr>
              <w:object w:dxaOrig="240" w:dyaOrig="220">
                <v:shape id="_x0000_i1872" type="#_x0000_t75" style="width:12.9pt;height:9.65pt" o:ole="">
                  <v:imagedata r:id="rId1649" o:title=""/>
                </v:shape>
                <o:OLEObject Type="Embed" ProgID="Equation.DSMT4" ShapeID="_x0000_i1872" DrawAspect="Content" ObjectID="_1489811923" r:id="rId1650"/>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ungefähr gleich</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gestrichelter einfacher dia</w:t>
            </w:r>
            <w:r>
              <w:softHyphen/>
            </w:r>
            <w:r w:rsidRPr="00EC7A0F">
              <w:t>gonaler Pfeil</w:t>
            </w:r>
            <w:r w:rsidRPr="00EC7A0F">
              <w:softHyphen/>
              <w:t>schaft (links oben/</w:t>
            </w:r>
            <w:r w:rsidRPr="00EC7A0F">
              <w:rPr>
                <w:rFonts w:ascii="Arial" w:hAnsi="Arial" w:cs="Arial"/>
              </w:rPr>
              <w:t>‌</w:t>
            </w:r>
            <w:r w:rsidRPr="00EC7A0F">
              <w:t>rechts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40">
                <v:shape id="_x0000_i1873" type="#_x0000_t75" style="width:12.9pt;height:12.9pt" o:ole="">
                  <v:imagedata r:id="rId1651" o:title=""/>
                </v:shape>
                <o:OLEObject Type="Embed" ProgID="Equation.DSMT4" ShapeID="_x0000_i1873" DrawAspect="Content" ObjectID="_1489811924" r:id="rId165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ngruent (Geomet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874" type="#_x0000_t75" style="width:12.9pt;height:17.2pt" o:ole="">
                  <v:imagedata r:id="rId62" o:title=""/>
                </v:shape>
                <o:OLEObject Type="Embed" ProgID="Equation.DSMT4" ShapeID="_x0000_i1874" DrawAspect="Content" ObjectID="_1489811925" r:id="rId165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echs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60">
                <v:shape id="_x0000_i1875" type="#_x0000_t75" style="width:12.9pt;height:12.9pt" o:ole="">
                  <v:imagedata r:id="rId1654" o:title=""/>
                </v:shape>
                <o:OLEObject Type="Embed" ProgID="Equation.DSMT4" ShapeID="_x0000_i1875" DrawAspect="Content" ObjectID="_1489811926" r:id="rId165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l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79">
                <v:shape id="_x0000_i1876" type="#_x0000_t75" style="width:12.9pt;height:15.05pt" o:ole="">
                  <v:imagedata r:id="rId1656" o:title=""/>
                </v:shape>
                <o:OLEObject Type="Embed" ProgID="Equation.DSMT4" ShapeID="_x0000_i1876" DrawAspect="Content" ObjectID="_1489811927" r:id="rId16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lus/m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877" type="#_x0000_t75" style="width:9.65pt;height:15.05pt" o:ole="">
                  <v:imagedata r:id="rId64" o:title=""/>
                </v:shape>
                <o:OLEObject Type="Embed" ProgID="Equation.DSMT4" ShapeID="_x0000_i1877" DrawAspect="Content" ObjectID="_1489811928" r:id="rId165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ieben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00">
                <v:shape id="_x0000_i1878" type="#_x0000_t75" style="width:12.9pt;height:9.65pt" o:ole="">
                  <v:imagedata r:id="rId1659" o:title=""/>
                </v:shape>
                <o:OLEObject Type="Embed" ProgID="Equation.DSMT4" ShapeID="_x0000_i1878" DrawAspect="Content" ObjectID="_1489811929" r:id="rId166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C,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ter horizont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60">
                <v:shape id="_x0000_i1879" type="#_x0000_t75" style="width:15.05pt;height:12.9pt" o:ole="">
                  <v:imagedata r:id="rId1661" o:title=""/>
                </v:shape>
                <o:OLEObject Type="Embed" ProgID="Equation.DSMT4" ShapeID="_x0000_i1879" DrawAspect="Content" ObjectID="_1489811930" r:id="rId166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finitionsgemäß gleich (Gleichheitszeichen Dop</w:t>
            </w:r>
            <w:r>
              <w:softHyphen/>
            </w:r>
            <w:r w:rsidRPr="00EC7A0F">
              <w:t>pel</w:t>
            </w:r>
            <w:r>
              <w:softHyphen/>
            </w:r>
            <w:r w:rsidRPr="00EC7A0F">
              <w:t>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20">
                <v:shape id="_x0000_i1880" type="#_x0000_t75" style="width:12.9pt;height:9.65pt" o:ole="">
                  <v:imagedata r:id="rId1663" o:title=""/>
                </v:shape>
                <o:OLEObject Type="Embed" ProgID="Equation.DSMT4" ShapeID="_x0000_i1880" DrawAspect="Content" ObjectID="_1489811931" r:id="rId166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dentisch gleich, kon</w:t>
            </w:r>
            <w:r w:rsidRPr="00EC7A0F">
              <w:softHyphen/>
              <w:t>gru</w:t>
            </w:r>
            <w:r w:rsidRPr="00EC7A0F">
              <w:softHyphen/>
              <w:t>ent (Zahlen</w:t>
            </w:r>
            <w:r w:rsidRPr="00EC7A0F">
              <w:softHyphen/>
              <w:t>theo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doppelter hori</w:t>
            </w:r>
            <w:r>
              <w:softHyphen/>
            </w:r>
            <w:r w:rsidRPr="00EC7A0F">
              <w:t>zont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79">
                <v:shape id="_x0000_i1881" type="#_x0000_t75" style="width:19.35pt;height:15.05pt" o:ole="">
                  <v:imagedata r:id="rId1665" o:title=""/>
                </v:shape>
                <o:OLEObject Type="Embed" ProgID="Equation.DSMT4" ShapeID="_x0000_i1881" DrawAspect="Content" ObjectID="_1489811932" r:id="rId166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13,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dop</w:t>
            </w:r>
            <w:r w:rsidRPr="00EC7A0F">
              <w:softHyphen/>
              <w:t>peltem Schaft und einfa</w:t>
            </w:r>
            <w:r>
              <w:softHyphen/>
            </w:r>
            <w:r w:rsidRPr="00EC7A0F">
              <w:t>cher Spitze (Implikations</w:t>
            </w:r>
            <w:r>
              <w:softHyphen/>
            </w:r>
            <w:r w:rsidRPr="00EC7A0F">
              <w:t>pfei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240" w:dyaOrig="380">
                <v:shape id="_x0000_i1882" type="#_x0000_t75" style="width:12.9pt;height:19.35pt" o:ole="">
                  <v:imagedata r:id="rId1667" o:title=""/>
                </v:shape>
                <o:OLEObject Type="Embed" ProgID="Equation.DSMT4" ShapeID="_x0000_i1882" DrawAspect="Content" ObjectID="_1489811933" r:id="rId166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erspektiv zu</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883" type="#_x0000_t75" style="width:12.9pt;height:17.2pt" o:ole="">
                  <v:imagedata r:id="rId66" o:title=""/>
                </v:shape>
                <o:OLEObject Type="Embed" ProgID="Equation.DSMT4" ShapeID="_x0000_i1883" DrawAspect="Content" ObjectID="_1489811934" r:id="rId166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Acht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240">
                <v:shape id="_x0000_i1884" type="#_x0000_t75" style="width:9.65pt;height:12.9pt" o:ole="">
                  <v:imagedata r:id="rId1670" o:title=""/>
                </v:shape>
                <o:OLEObject Type="Embed" ProgID="Equation.DSMT4" ShapeID="_x0000_i1884" DrawAspect="Content" ObjectID="_1489811935" r:id="rId167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al (Kreu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240">
                <v:shape id="_x0000_i1885" type="#_x0000_t75" style="width:9.65pt;height:12.9pt" o:ole="">
                  <v:imagedata r:id="rId1672" o:title=""/>
                </v:shape>
                <o:OLEObject Type="Embed" ProgID="Equation.DSMT4" ShapeID="_x0000_i1885" DrawAspect="Content" ObjectID="_1489811936" r:id="rId16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euz (schräg) (Mar</w:t>
            </w:r>
            <w:r w:rsidRPr="00EC7A0F">
              <w:softHyphen/>
              <w:t>kie</w:t>
            </w:r>
            <w:r>
              <w:softHyphen/>
            </w:r>
            <w:r w:rsidRPr="00EC7A0F">
              <w:t>rung)</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240" w:dyaOrig="320">
                <v:shape id="_x0000_i1886" type="#_x0000_t75" style="width:12.9pt;height:17.2pt" o:ole="">
                  <v:imagedata r:id="rId68" o:title=""/>
                </v:shape>
                <o:OLEObject Type="Embed" ProgID="Equation.DSMT4" ShapeID="_x0000_i1886" DrawAspect="Content" ObjectID="_1489811937" r:id="rId1674"/>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Neun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340">
                <v:shape id="_x0000_i1887" type="#_x0000_t75" style="width:6.45pt;height:17.2pt" o:ole="">
                  <v:imagedata r:id="rId1675" o:title=""/>
                </v:shape>
                <o:OLEObject Type="Embed" ProgID="Equation.DSMT4" ShapeID="_x0000_i1887" DrawAspect="Content" ObjectID="_1489811938" r:id="rId16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1, 11.3,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rich (Mar</w:t>
            </w:r>
            <w:r w:rsidRPr="00EC7A0F">
              <w:softHyphen/>
              <w:t>kie</w:t>
            </w:r>
            <w:r w:rsidRPr="00EC7A0F">
              <w:softHyphen/>
              <w:t>rung/Ab</w:t>
            </w:r>
            <w:r w:rsidRPr="00EC7A0F">
              <w:softHyphen/>
              <w:t>lei</w:t>
            </w:r>
            <w:r>
              <w:softHyphen/>
            </w:r>
            <w:r w:rsidRPr="00EC7A0F">
              <w:t>t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diagonaler Pfeil</w:t>
            </w:r>
            <w:r w:rsidRPr="00EC7A0F">
              <w:softHyphen/>
              <w:t>schaft (links unten/</w:t>
            </w:r>
            <w:r w:rsidRPr="00EC7A0F">
              <w:rPr>
                <w:rFonts w:ascii="Arial" w:hAnsi="Arial" w:cs="Arial"/>
              </w:rPr>
              <w:t>‌</w:t>
            </w:r>
            <w:r w:rsidRPr="00EC7A0F">
              <w:t>rechts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79" w:dyaOrig="400">
                <v:shape id="_x0000_i1888" type="#_x0000_t75" style="width:15.05pt;height:21.5pt" o:ole="">
                  <v:imagedata r:id="rId1677" o:title=""/>
                </v:shape>
                <o:OLEObject Type="Embed" ProgID="Equation.DSMT4" ShapeID="_x0000_i1888" DrawAspect="Content" ObjectID="_1489811939" r:id="rId167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größ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279" w:dyaOrig="360">
                <v:shape id="_x0000_i1889" type="#_x0000_t75" style="width:12.9pt;height:19.35pt" o:ole="">
                  <v:imagedata r:id="rId574" o:title=""/>
                </v:shape>
                <o:OLEObject Type="Embed" ProgID="Equation.DSMT4" ShapeID="_x0000_i1889" DrawAspect="Content" ObjectID="_1489811940" r:id="rId16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nicht Element v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79" w:dyaOrig="400">
                <v:shape id="_x0000_i1890" type="#_x0000_t75" style="width:15.05pt;height:21.5pt" o:ole="">
                  <v:imagedata r:id="rId1680" o:title=""/>
                </v:shape>
                <o:OLEObject Type="Embed" ProgID="Equation.DSMT4" ShapeID="_x0000_i1890" DrawAspect="Content" ObjectID="_1489811941" r:id="rId168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klein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891" type="#_x0000_t75" style="width:15.05pt;height:12.9pt" o:ole="">
                  <v:imagedata r:id="rId1682" o:title=""/>
                </v:shape>
                <o:OLEObject Type="Embed" ProgID="Equation.DSMT4" ShapeID="_x0000_i1891" DrawAspect="Content" ObjectID="_1489811942" r:id="rId168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ähnlich, nicht äqui</w:t>
            </w:r>
            <w:r w:rsidRPr="00EC7A0F">
              <w:softHyphen/>
              <w:t>va</w:t>
            </w:r>
            <w:r>
              <w:softHyphen/>
            </w:r>
            <w:r w:rsidRPr="00EC7A0F">
              <w:t>lent, nicht propor</w:t>
            </w:r>
            <w:r w:rsidRPr="00EC7A0F">
              <w:softHyphen/>
              <w:t>tion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00" w:dyaOrig="360">
                <v:shape id="_x0000_i1892" type="#_x0000_t75" style="width:15.05pt;height:19.35pt" o:ole="">
                  <v:imagedata r:id="rId1684" o:title=""/>
                </v:shape>
                <o:OLEObject Type="Embed" ProgID="Equation.DSMT4" ShapeID="_x0000_i1892" DrawAspect="Content" ObjectID="_1489811943" r:id="rId16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kongruent (Geo</w:t>
            </w:r>
            <w:r w:rsidRPr="00EC7A0F">
              <w:softHyphen/>
              <w:t>met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79">
                <v:shape id="_x0000_i1893" type="#_x0000_t75" style="width:15.05pt;height:15.05pt" o:ole="">
                  <v:imagedata r:id="rId1686" o:title=""/>
                </v:shape>
                <o:OLEObject Type="Embed" ProgID="Equation.DSMT4" ShapeID="_x0000_i1893" DrawAspect="Content" ObjectID="_1489811944" r:id="rId16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1AD4FEC7" wp14:editId="783ED1D6">
                  <wp:extent cx="148590" cy="148590"/>
                  <wp:effectExtent l="0" t="0" r="3810" b="3810"/>
                  <wp:docPr id="6" name="Grafik 6" descr="V:\bskdl\Mathe\Entwürfe\Symbole\neu_nicht_identis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descr="V:\bskdl\Mathe\Entwürfe\Symbole\neu_nicht_identisch.jpg"/>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8590" cy="148590"/>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identisch gleich, in</w:t>
            </w:r>
            <w:r w:rsidRPr="00EC7A0F">
              <w:softHyphen/>
              <w:t>kongruent (Zahlen</w:t>
            </w:r>
            <w:r w:rsidRPr="00EC7A0F">
              <w:softHyphen/>
              <w:t>theo</w:t>
            </w:r>
            <w:r>
              <w:softHyphen/>
            </w:r>
            <w:r w:rsidRPr="00EC7A0F">
              <w:t>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einfacher dia</w:t>
            </w:r>
            <w:r>
              <w:softHyphen/>
            </w:r>
            <w:r w:rsidRPr="00EC7A0F">
              <w:t>gonaler Pfeil</w:t>
            </w:r>
            <w:r w:rsidRPr="00EC7A0F">
              <w:softHyphen/>
              <w:t>schaft (links unten/</w:t>
            </w:r>
            <w:r w:rsidRPr="00EC7A0F">
              <w:rPr>
                <w:rFonts w:ascii="Arial" w:hAnsi="Arial" w:cs="Arial"/>
              </w:rPr>
              <w:t>‌</w:t>
            </w:r>
            <w:r w:rsidRPr="00EC7A0F">
              <w:t>rechts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1D04EBC4" wp14:editId="60D57CC4">
                  <wp:extent cx="85090" cy="255270"/>
                  <wp:effectExtent l="0" t="0" r="0" b="0"/>
                  <wp:docPr id="8" name="Grafik 8" descr="V:\bskdl\Mathe\Entwürfe\Symbole\neu_teilt_nic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descr="V:\bskdl\Mathe\Entwürfe\Symbole\neu_teilt_nicht.jpg"/>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85090" cy="255270"/>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D</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eilt nich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894" type="#_x0000_t75" style="width:12.9pt;height:17.2pt" o:ole="">
                  <v:imagedata r:id="rId70" o:title=""/>
                </v:shape>
                <o:OLEObject Type="Embed" ProgID="Equation.DSMT4" ShapeID="_x0000_i1894" DrawAspect="Content" ObjectID="_1489811945" r:id="rId168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Null (gesenkte Schreib</w:t>
            </w:r>
            <w:r w:rsidRPr="00EC7A0F">
              <w:softHyphen/>
              <w:t>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220">
                <v:shape id="_x0000_i1895" type="#_x0000_t75" style="width:9.65pt;height:9.65pt" o:ole="">
                  <v:imagedata r:id="rId503" o:title=""/>
                </v:shape>
                <o:OLEObject Type="Embed" ProgID="Equation.DSMT4" ShapeID="_x0000_i1895" DrawAspect="Content" ObjectID="_1489811946" r:id="rId16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knüpft mit (Kreis, Kul</w:t>
            </w:r>
            <w:r>
              <w:softHyphen/>
            </w:r>
            <w:r w:rsidRPr="00EC7A0F">
              <w:t>l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220">
                <v:shape id="_x0000_i1896" type="#_x0000_t75" style="width:9.65pt;height:9.65pt" o:ole="">
                  <v:imagedata r:id="rId503" o:title=""/>
                </v:shape>
                <o:OLEObject Type="Embed" ProgID="Equation.DSMT4" ShapeID="_x0000_i1896" DrawAspect="Content" ObjectID="_1489811947" r:id="rId169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knüpft mit (Kuller, Ver</w:t>
            </w:r>
            <w:r>
              <w:softHyphen/>
            </w:r>
            <w:r w:rsidRPr="00EC7A0F">
              <w:t>ket</w:t>
            </w:r>
            <w:r>
              <w:softHyphen/>
            </w:r>
            <w:r w:rsidRPr="00EC7A0F">
              <w:t>tungszeichen, Kreis</w:t>
            </w:r>
            <w:r>
              <w:softHyphen/>
            </w:r>
            <w:r w:rsidRPr="00EC7A0F">
              <w:t>opera</w:t>
            </w:r>
            <w:r>
              <w:softHyphen/>
            </w:r>
            <w:r w:rsidRPr="00EC7A0F">
              <w:t>to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220">
                <v:shape id="_x0000_i1897" type="#_x0000_t75" style="width:9.65pt;height:9.65pt" o:ole="">
                  <v:imagedata r:id="rId503" o:title=""/>
                </v:shape>
                <o:OLEObject Type="Embed" ProgID="Equation.DSMT4" ShapeID="_x0000_i1897" DrawAspect="Content" ObjectID="_1489811948" r:id="rId16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eis, Kuller (Markie</w:t>
            </w:r>
            <w:r w:rsidRPr="00EC7A0F">
              <w:softHyphen/>
              <w:t>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berer Index (hinten) oder Expone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bere Grenze (hinterer ob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ob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499">
                <v:shape id="_x0000_i1898" type="#_x0000_t75" style="width:9.65pt;height:24.7pt" o:ole="">
                  <v:imagedata r:id="rId1692" o:title=""/>
                </v:shape>
                <o:OLEObject Type="Embed" ProgID="Equation.DSMT4" ShapeID="_x0000_i1898" DrawAspect="Content" ObjectID="_1489811949" r:id="rId169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ochgestelltes c als Mar</w:t>
            </w:r>
            <w:r w:rsidRPr="00EC7A0F">
              <w:softHyphen/>
              <w:t>kie</w:t>
            </w:r>
            <w:r>
              <w:softHyphen/>
            </w:r>
            <w:r w:rsidRPr="00EC7A0F">
              <w:t>rung für komple</w:t>
            </w:r>
            <w:r w:rsidRPr="00EC7A0F">
              <w:softHyphen/>
              <w:t>men</w:t>
            </w:r>
            <w:r>
              <w:softHyphen/>
            </w:r>
            <w:r w:rsidRPr="00EC7A0F">
              <w:t>täre Me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899" type="#_x0000_t75" style="width:15.05pt;height:15.05pt" o:ole="">
                  <v:imagedata r:id="rId1694" o:title=""/>
                </v:shape>
                <o:OLEObject Type="Embed" ProgID="Equation.DSMT4" ShapeID="_x0000_i1899" DrawAspect="Content" ObjectID="_1489811950" r:id="rId16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ymmetrische Differen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320">
                <v:shape id="_x0000_i1900" type="#_x0000_t75" style="width:15.05pt;height:15.05pt" o:ole="">
                  <v:imagedata r:id="rId1696" o:title=""/>
                </v:shape>
                <o:OLEObject Type="Embed" ProgID="Equation.DSMT4" ShapeID="_x0000_i1900" DrawAspect="Content" ObjectID="_1489811951" r:id="rId169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ach (Markie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40">
                <v:shape id="_x0000_i1901" type="#_x0000_t75" style="width:12.9pt;height:12.9pt" o:ole="">
                  <v:imagedata r:id="rId1698" o:title=""/>
                </v:shape>
                <o:OLEObject Type="Embed" ProgID="Equation.DSMT4" ShapeID="_x0000_i1901" DrawAspect="Content" ObjectID="_1489811952" r:id="rId16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F, 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79">
                <v:shape id="_x0000_i1902" type="#_x0000_t75" style="width:12.9pt;height:15.05pt" o:ole="">
                  <v:imagedata r:id="rId1700" o:title=""/>
                </v:shape>
                <o:OLEObject Type="Embed" ProgID="Equation.DSMT4" ShapeID="_x0000_i1902" DrawAspect="Content" ObjectID="_1489811953" r:id="rId170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t (Verbandstheo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40">
                <v:shape id="_x0000_i1903" type="#_x0000_t75" style="width:12.9pt;height:17.2pt" o:ole="">
                  <v:imagedata r:id="rId556" o:title=""/>
                </v:shape>
                <o:OLEObject Type="Embed" ProgID="Equation.DSMT4" ShapeID="_x0000_i1903" DrawAspect="Content" ObjectID="_1489811954" r:id="rId17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spricht ungefäh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60">
                <v:shape id="_x0000_i1904" type="#_x0000_t75" style="width:12.9pt;height:19.35pt" o:ole="">
                  <v:imagedata r:id="rId554" o:title=""/>
                </v:shape>
                <o:OLEObject Type="Embed" ProgID="Equation.DSMT4" ShapeID="_x0000_i1904" DrawAspect="Content" ObjectID="_1489811955" r:id="rId170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sprich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905" type="#_x0000_t75" style="width:15.05pt;height:12.9pt" o:ole="">
                  <v:imagedata r:id="rId1704" o:title=""/>
                </v:shape>
                <o:OLEObject Type="Embed" ProgID="Equation.DSMT4" ShapeID="_x0000_i1905" DrawAspect="Content" ObjectID="_1489811956" r:id="rId170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nitten mi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ahl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B608B1">
              <w:rPr>
                <w:position w:val="-4"/>
              </w:rPr>
              <w:object w:dxaOrig="460" w:dyaOrig="300">
                <v:shape id="_x0000_i1906" type="#_x0000_t75" style="width:23.65pt;height:15.05pt" o:ole="">
                  <v:imagedata r:id="rId1043" o:title=""/>
                </v:shape>
                <o:OLEObject Type="Embed" ProgID="Equation.DSMT4" ShapeID="_x0000_i1906" DrawAspect="Content" ObjectID="_1489811957" r:id="rId17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ime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B608B1">
              <w:rPr>
                <w:position w:val="-4"/>
              </w:rPr>
              <w:object w:dxaOrig="460" w:dyaOrig="360">
                <v:shape id="_x0000_i1907" type="#_x0000_t75" style="width:23.65pt;height:19.35pt" o:ole="">
                  <v:imagedata r:id="rId1047" o:title=""/>
                </v:shape>
                <o:OLEObject Type="Embed" ProgID="Equation.DSMT4" ShapeID="_x0000_i1907" DrawAspect="Content" ObjectID="_1489811958" r:id="rId170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imes superio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6B2584">
              <w:rPr>
                <w:position w:val="-10"/>
              </w:rPr>
              <w:object w:dxaOrig="460" w:dyaOrig="380">
                <v:shape id="_x0000_i1908" type="#_x0000_t75" style="width:23.65pt;height:19.35pt" o:ole="">
                  <v:imagedata r:id="rId1045" o:title=""/>
                </v:shape>
                <o:OLEObject Type="Embed" ProgID="Equation.DSMT4" ShapeID="_x0000_i1908" DrawAspect="Content" ObjectID="_1489811959" r:id="rId17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imes inferio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300">
                <v:shape id="_x0000_i1909" type="#_x0000_t75" style="width:19.35pt;height:15.05pt" o:ole="">
                  <v:imagedata r:id="rId1709" o:title=""/>
                </v:shape>
                <o:OLEObject Type="Embed" ProgID="Equation.DSMT4" ShapeID="_x0000_i1909" DrawAspect="Content" ObjectID="_1489811960" r:id="rId17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endlich (Das zweite Voll</w:t>
            </w:r>
            <w:r>
              <w:softHyphen/>
            </w:r>
            <w:r w:rsidRPr="00EC7A0F">
              <w:t>zeichen ist Teil des Sym</w:t>
            </w:r>
            <w:r>
              <w:softHyphen/>
            </w:r>
            <w:r w:rsidRPr="00EC7A0F">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spezielle öff</w:t>
            </w:r>
            <w:r w:rsidRPr="00EC7A0F">
              <w:softHyphen/>
              <w:t>nen</w:t>
            </w:r>
            <w:r w:rsidRPr="00EC7A0F">
              <w:softHyphen/>
              <w:t>de Brailleschrift</w:t>
            </w:r>
            <w:r w:rsidRPr="00EC7A0F">
              <w:softHyphen/>
              <w:t>klam</w:t>
            </w:r>
            <w:r w:rsidRPr="00EC7A0F">
              <w:softHyphen/>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spezielle schlie</w:t>
            </w:r>
            <w:r w:rsidRPr="00EC7A0F">
              <w:softHyphen/>
              <w:t>ßende Brailleschrift</w:t>
            </w:r>
            <w:r w:rsidRPr="00EC7A0F">
              <w:softHyphen/>
              <w:t>klam</w:t>
            </w:r>
            <w:r w:rsidRPr="00EC7A0F">
              <w:softHyphen/>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1</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unt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spezielle öff</w:t>
            </w:r>
            <w:r w:rsidRPr="00EC7A0F">
              <w:softHyphen/>
              <w:t>nen</w:t>
            </w:r>
            <w:r w:rsidRPr="00EC7A0F">
              <w:softHyphen/>
              <w:t>de Brailleschrift</w:t>
            </w:r>
            <w:r w:rsidRPr="00EC7A0F">
              <w:softHyphen/>
              <w:t>klam</w:t>
            </w:r>
            <w:r w:rsidRPr="00EC7A0F">
              <w:softHyphen/>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ob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spezielle schlie</w:t>
            </w:r>
            <w:r w:rsidRPr="00EC7A0F">
              <w:softHyphen/>
              <w:t>ßen</w:t>
            </w:r>
            <w:r w:rsidRPr="00EC7A0F">
              <w:softHyphen/>
              <w:t>de Brailleschrift</w:t>
            </w:r>
            <w:r w:rsidRPr="00EC7A0F">
              <w:softHyphen/>
              <w:t>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910" type="#_x0000_t75" style="width:15.05pt;height:15.05pt" o:ole="">
                  <v:imagedata r:id="rId1711" o:title=""/>
                </v:shape>
                <o:OLEObject Type="Embed" ProgID="Equation.DSMT4" ShapeID="_x0000_i1910" DrawAspect="Content" ObjectID="_1489811961" r:id="rId17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 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 auf</w:t>
            </w:r>
          </w:p>
        </w:tc>
      </w:tr>
      <w:tr w:rsidR="00393535" w:rsidRPr="00EC7A0F" w:rsidTr="001511A6">
        <w:trPr>
          <w:cantSplit/>
        </w:trPr>
        <w:tc>
          <w:tcPr>
            <w:tcW w:w="3069" w:type="dxa"/>
            <w:gridSpan w:val="2"/>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693" w:type="dxa"/>
            <w:gridSpan w:val="2"/>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eriodischer Dezimal</w:t>
            </w:r>
            <w:r w:rsidRPr="00EC7A0F">
              <w:softHyphen/>
              <w:t>bru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spezielle öff</w:t>
            </w:r>
            <w:r w:rsidRPr="00EC7A0F">
              <w:softHyphen/>
              <w:t>nen</w:t>
            </w:r>
            <w:r>
              <w:softHyphen/>
            </w:r>
            <w:r w:rsidRPr="00EC7A0F">
              <w:t>de Brailleschrift</w:t>
            </w:r>
            <w:r w:rsidRPr="00EC7A0F">
              <w:softHyphen/>
              <w:t>klam</w:t>
            </w:r>
            <w:r>
              <w:softHyphen/>
            </w:r>
            <w:r w:rsidRPr="00EC7A0F">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spezielle schlie</w:t>
            </w:r>
            <w:r w:rsidRPr="00EC7A0F">
              <w:softHyphen/>
              <w:t>ßende Braille</w:t>
            </w:r>
            <w:r w:rsidRPr="00EC7A0F">
              <w:softHyphen/>
              <w:t>schrift</w:t>
            </w:r>
            <w:r>
              <w:softHyphen/>
            </w:r>
            <w:r w:rsidRPr="00EC7A0F">
              <w:t>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180" w:dyaOrig="420">
                <v:shape id="_x0000_i1911" type="#_x0000_t75" style="width:9.65pt;height:21.5pt" o:ole="">
                  <v:imagedata r:id="rId1713" o:title=""/>
                </v:shape>
                <o:OLEObject Type="Embed" ProgID="Equation.DSMT4" ShapeID="_x0000_i1911" DrawAspect="Content" ObjectID="_1489811962" r:id="rId17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schließende Klam</w:t>
            </w:r>
            <w:r>
              <w:softHyphen/>
            </w:r>
            <w:r w:rsidRPr="00EC7A0F">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912" type="#_x0000_t75" style="width:15.05pt;height:12.9pt" o:ole="">
                  <v:imagedata r:id="rId582" o:title=""/>
                </v:shape>
                <o:OLEObject Type="Embed" ProgID="Equation.DSMT4" ShapeID="_x0000_i1912" DrawAspect="Content" ObjectID="_1489811963" r:id="rId17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hält, ist Obermenge v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00" w:dyaOrig="300">
                <v:shape id="_x0000_i1913" type="#_x0000_t75" style="width:15.05pt;height:15.05pt" o:ole="">
                  <v:imagedata r:id="rId1716" o:title=""/>
                </v:shape>
                <o:OLEObject Type="Embed" ProgID="Equation.DSMT4" ShapeID="_x0000_i1913" DrawAspect="Content" ObjectID="_1489811964" r:id="rId171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hält oder ist 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139">
                <v:shape id="_x0000_i1914" type="#_x0000_t75" style="width:6.45pt;height:6.45pt" o:ole="">
                  <v:imagedata r:id="rId1718" o:title=""/>
                </v:shape>
                <o:OLEObject Type="Embed" ProgID="Equation.DSMT4" ShapeID="_x0000_i1914" DrawAspect="Content" ObjectID="_1489811965" r:id="rId171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zimaltrennzeichen (Punkt) in Aus</w:t>
            </w:r>
            <w:r w:rsidRPr="00EC7A0F">
              <w:softHyphen/>
              <w:t>nah</w:t>
            </w:r>
            <w:r w:rsidRPr="00EC7A0F">
              <w:softHyphen/>
              <w:t>me</w:t>
            </w:r>
            <w:r w:rsidRPr="00EC7A0F">
              <w:softHyphen/>
              <w:t>fäl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5</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liederungs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60" w:dyaOrig="200">
                <v:shape id="_x0000_i1915" type="#_x0000_t75" style="width:8.6pt;height:9.65pt" o:ole="">
                  <v:imagedata r:id="rId1720" o:title=""/>
                </v:shape>
                <o:OLEObject Type="Embed" ProgID="Equation.DSMT4" ShapeID="_x0000_i1915" DrawAspect="Content" ObjectID="_1489811966" r:id="rId17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al (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180">
                <v:shape id="_x0000_i1916" type="#_x0000_t75" style="width:12.9pt;height:9.65pt" o:ole="">
                  <v:imagedata r:id="rId1722" o:title=""/>
                </v:shape>
                <o:OLEObject Type="Embed" ProgID="Equation.DSMT4" ShapeID="_x0000_i1916" DrawAspect="Content" ObjectID="_1489811967" r:id="rId17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rich durch den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260" w:dyaOrig="300">
                <v:shape id="_x0000_i1917" type="#_x0000_t75" style="width:12.9pt;height:15.05pt" o:ole="">
                  <v:imagedata r:id="rId1724" o:title=""/>
                </v:shape>
                <o:OLEObject Type="Embed" ProgID="Equation.DSMT4" ShapeID="_x0000_i1917" DrawAspect="Content" ObjectID="_1489811968" r:id="rId172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s/pl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ilentrennzeichen zwi</w:t>
            </w:r>
            <w:r w:rsidRPr="00EC7A0F">
              <w:softHyphen/>
              <w:t>schen zwei un</w:t>
            </w:r>
            <w:r w:rsidRPr="00EC7A0F">
              <w:softHyphen/>
              <w:t>mittel</w:t>
            </w:r>
            <w:r w:rsidRPr="00EC7A0F">
              <w:softHyphen/>
              <w:t>bar benach</w:t>
            </w:r>
            <w:r w:rsidRPr="00EC7A0F">
              <w:softHyphen/>
              <w:t>barten 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halte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kzen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79" w:dyaOrig="400">
                <v:shape id="_x0000_i1918" type="#_x0000_t75" style="width:12.9pt;height:19.35pt" o:ole="">
                  <v:imagedata r:id="rId284" o:title=""/>
                </v:shape>
                <o:OLEObject Type="Embed" ProgID="Equation.DSMT4" ShapeID="_x0000_i1918" DrawAspect="Content" ObjectID="_1489811969" r:id="rId172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s d (für partielle Ab</w:t>
            </w:r>
            <w:r>
              <w:softHyphen/>
            </w:r>
            <w:r w:rsidRPr="00EC7A0F">
              <w:t>leit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h</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80">
                <v:shape id="_x0000_i1919" type="#_x0000_t75" style="width:12.9pt;height:18.25pt" o:ole="">
                  <v:imagedata r:id="rId286" o:title=""/>
                </v:shape>
                <o:OLEObject Type="Embed" ProgID="Equation.DSMT4" ShapeID="_x0000_i1919" DrawAspect="Content" ObjectID="_1489811970" r:id="rId172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quer, reduzierte planck</w:t>
            </w:r>
            <w:r w:rsidRPr="00EC7A0F">
              <w:softHyphen/>
              <w:t>sche Kon</w:t>
            </w:r>
            <w:r w:rsidRPr="00EC7A0F">
              <w:softHyphen/>
              <w:t>stant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0" type="#_x0000_t75" style="width:6.45pt;height:21.5pt" o:ole="">
                  <v:imagedata r:id="rId1728" o:title=""/>
                </v:shape>
                <o:OLEObject Type="Embed" ProgID="Equation.DSMT4" ShapeID="_x0000_i1920" DrawAspect="Content" ObjectID="_1489811971" r:id="rId17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5,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er Strich (an allen Stel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1" type="#_x0000_t75" style="width:6.45pt;height:21.5pt" o:ole="">
                  <v:imagedata r:id="rId1730" o:title=""/>
                </v:shape>
                <o:OLEObject Type="Embed" ProgID="Equation.DSMT4" ShapeID="_x0000_i1921" DrawAspect="Content" ObjectID="_1489811972" r:id="rId17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er Strich, so das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2" type="#_x0000_t75" style="width:6.45pt;height:21.5pt" o:ole="">
                  <v:imagedata r:id="rId1732" o:title=""/>
                </v:shape>
                <o:OLEObject Type="Embed" ProgID="Equation.DSMT4" ShapeID="_x0000_i1922" DrawAspect="Content" ObjectID="_1489811973" r:id="rId17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D</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ei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3" type="#_x0000_t75" style="width:6.45pt;height:21.5pt" o:ole="">
                  <v:imagedata r:id="rId1734" o:title=""/>
                </v:shape>
                <o:OLEObject Type="Embed" ProgID="Equation.DSMT4" ShapeID="_x0000_i1923" DrawAspect="Content" ObjectID="_1489811974" r:id="rId17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tegralstr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4"/>
              </w:rPr>
              <w:object w:dxaOrig="360" w:dyaOrig="420">
                <v:shape id="_x0000_i1924" type="#_x0000_t75" style="width:19.35pt;height:21.5pt" o:ole="">
                  <v:imagedata r:id="rId288" o:title=""/>
                </v:shape>
                <o:OLEObject Type="Embed" ProgID="Equation.DSMT4" ShapeID="_x0000_i1924" DrawAspect="Content" ObjectID="_1489811975" r:id="rId173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eierstraßsches p</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80" w:dyaOrig="360">
                <v:shape id="_x0000_i1925" type="#_x0000_t75" style="width:9.65pt;height:19.35pt" o:ole="">
                  <v:imagedata r:id="rId718" o:title=""/>
                </v:shape>
                <o:OLEObject Type="Embed" ProgID="Equation.DSMT4" ShapeID="_x0000_i1925" DrawAspect="Content" ObjectID="_1489811976" r:id="rId17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 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arallel zu (Das zweite Voll</w:t>
            </w:r>
            <w:r>
              <w:softHyphen/>
            </w:r>
            <w:r w:rsidRPr="00EC7A0F">
              <w:t>zeichen ist Teil des Sym</w:t>
            </w:r>
            <w:r>
              <w:softHyphen/>
            </w:r>
            <w:r w:rsidRPr="00EC7A0F">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80" w:dyaOrig="360">
                <v:shape id="_x0000_i1926" type="#_x0000_t75" style="width:9.65pt;height:19.35pt" o:ole="">
                  <v:imagedata r:id="rId718" o:title=""/>
                </v:shape>
                <o:OLEObject Type="Embed" ProgID="Equation.DSMT4" ShapeID="_x0000_i1926" DrawAspect="Content" ObjectID="_1489811977" r:id="rId173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5,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er Doppel</w:t>
            </w:r>
            <w:r w:rsidRPr="00EC7A0F">
              <w:softHyphen/>
              <w:t>strich (an allen Stellen) (Das zweite Voll</w:t>
            </w:r>
            <w:r w:rsidRPr="00EC7A0F">
              <w:softHyphen/>
              <w:t>zei</w:t>
            </w:r>
            <w:r w:rsidRPr="00EC7A0F">
              <w:softHyphen/>
              <w:t>chen ist Teil des Sym</w:t>
            </w:r>
            <w:r w:rsidRPr="00EC7A0F">
              <w:softHyphen/>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40">
                <v:shape id="_x0000_i1927" type="#_x0000_t75" style="width:9.65pt;height:17.2pt" o:ole="">
                  <v:imagedata r:id="rId235" o:title=""/>
                </v:shape>
                <o:OLEObject Type="Embed" ProgID="Equation.DSMT4" ShapeID="_x0000_i1927" DrawAspect="Content" ObjectID="_1489811978" r:id="rId1739"/>
              </w:object>
            </w:r>
            <w:r w:rsidRPr="00EC7A0F">
              <w:rPr>
                <w:noProof/>
                <w:lang w:val="de-CH" w:bidi="he-IL"/>
              </w:rPr>
              <w:drawing>
                <wp:inline distT="0" distB="0" distL="0" distR="0" wp14:anchorId="79205EBD" wp14:editId="69DF7C4F">
                  <wp:extent cx="148590" cy="226695"/>
                  <wp:effectExtent l="0" t="0" r="3810" b="1905"/>
                  <wp:docPr id="10" name="Grafik 10" descr="V:\bskdl\Mathe\Entwürfe\Symbole\neu_parallel_glei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descr="V:\bskdl\Mathe\Entwürfe\Symbole\neu_parallel_gleich.jpg"/>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8590" cy="226695"/>
                          </a:xfrm>
                          <a:prstGeom prst="rect">
                            <a:avLst/>
                          </a:prstGeom>
                          <a:noFill/>
                          <a:ln>
                            <a:noFill/>
                          </a:ln>
                        </pic:spPr>
                      </pic:pic>
                    </a:graphicData>
                  </a:graphic>
                </wp:inline>
              </w:drawing>
            </w:r>
            <w:r w:rsidRPr="00EC7A0F">
              <w:rPr>
                <w:noProof/>
                <w:position w:val="-4"/>
                <w:lang w:val="de-CH" w:bidi="he-IL"/>
              </w:rPr>
              <w:drawing>
                <wp:inline distT="0" distB="0" distL="0" distR="0" wp14:anchorId="3DB0C215" wp14:editId="4112823C">
                  <wp:extent cx="116840" cy="175260"/>
                  <wp:effectExtent l="0" t="0" r="0" b="0"/>
                  <wp:docPr id="1" name="Bild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06" cstate="print"/>
                          <a:srcRect/>
                          <a:stretch>
                            <a:fillRect/>
                          </a:stretch>
                        </pic:blipFill>
                        <pic:spPr bwMode="auto">
                          <a:xfrm>
                            <a:off x="0" y="0"/>
                            <a:ext cx="116840" cy="175260"/>
                          </a:xfrm>
                          <a:prstGeom prst="rect">
                            <a:avLst/>
                          </a:prstGeom>
                          <a:noFill/>
                          <a:ln w="9525">
                            <a:noFill/>
                            <a:miter lim="800000"/>
                            <a:headEnd/>
                            <a:tailEnd/>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arallel und gleich (Das zweite Voll</w:t>
            </w:r>
            <w:r w:rsidRPr="00EC7A0F">
              <w:softHyphen/>
              <w:t>zeichen ist Teil des Sym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 oder mehrere Groß</w:t>
            </w:r>
            <w:r w:rsidRPr="00EC7A0F">
              <w:softHyphen/>
              <w:t>buch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fache obere Mar</w:t>
            </w:r>
            <w:r w:rsidRPr="00EC7A0F">
              <w:softHyphen/>
              <w:t>kie</w:t>
            </w:r>
            <w:r w:rsidR="00575CB6">
              <w:softHyphen/>
            </w:r>
            <w:r w:rsidRPr="00EC7A0F">
              <w:t>run</w:t>
            </w:r>
            <w:r>
              <w:softHyphen/>
            </w:r>
            <w:r w:rsidRPr="00EC7A0F">
              <w:t>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Querstrich eines Zuordnungspfei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tegral besonderer Ar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00" w:dyaOrig="260">
                <v:shape id="_x0000_i1928" type="#_x0000_t75" style="width:21.5pt;height:12.9pt" o:ole="">
                  <v:imagedata r:id="rId1740" o:title=""/>
                </v:shape>
                <o:OLEObject Type="Embed" ProgID="Equation.DSMT4" ShapeID="_x0000_i1928" DrawAspect="Content" ObjectID="_1489811979" r:id="rId17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ordnungspfei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un</w:t>
            </w:r>
            <w:r w:rsidR="00575CB6">
              <w:softHyphen/>
            </w:r>
            <w:r w:rsidRPr="00EC7A0F">
              <w:t>te</w:t>
            </w:r>
            <w:r w:rsidR="00575CB6">
              <w:softHyphen/>
            </w:r>
            <w:r w:rsidRPr="00EC7A0F">
              <w:t>re Mar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4,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2. besondere typogra</w:t>
            </w:r>
            <w:r w:rsidRPr="00EC7A0F">
              <w:softHyphen/>
              <w:t>fi</w:t>
            </w:r>
            <w:r>
              <w:softHyphen/>
            </w:r>
            <w:r w:rsidRPr="00EC7A0F">
              <w:t>sche Auszeichn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ennzeichen für Ein</w:t>
            </w:r>
            <w:r w:rsidRPr="00EC7A0F">
              <w:softHyphen/>
              <w:t>hei</w:t>
            </w:r>
            <w:r w:rsidRPr="00EC7A0F">
              <w:softHyphen/>
              <w:t>ten</w:t>
            </w:r>
            <w:r w:rsidRPr="00EC7A0F">
              <w:softHyphen/>
              <w:t>symbo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c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20" w:dyaOrig="300">
                <v:shape id="_x0000_i1929" type="#_x0000_t75" style="width:17.2pt;height:15.05pt" o:ole="">
                  <v:imagedata r:id="rId413" o:title=""/>
                </v:shape>
                <o:OLEObject Type="Embed" ProgID="Equation.DSMT4" ShapeID="_x0000_i1929" DrawAspect="Content" ObjectID="_1489811980" r:id="rId174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uro-Cent (Eurozon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dk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40" w:dyaOrig="320">
                <v:shape id="_x0000_i1930" type="#_x0000_t75" style="width:27.95pt;height:17.2pt" o:ole="">
                  <v:imagedata r:id="rId433" o:title=""/>
                </v:shape>
                <o:OLEObject Type="Embed" ProgID="Equation.DSMT4" ShapeID="_x0000_i1930" DrawAspect="Content" ObjectID="_1489811981" r:id="rId174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Dänemar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e&g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320">
                <v:shape id="_x0000_i1931" type="#_x0000_t75" style="width:21.5pt;height:17.2pt" o:ole="">
                  <v:imagedata r:id="rId1744" o:title=""/>
                </v:shape>
                <o:OLEObject Type="Embed" ProgID="Equation.DSMT4" ShapeID="_x0000_i1931" DrawAspect="Content" ObjectID="_1489811982" r:id="rId174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lektronen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i&gt;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300">
                <v:shape id="_x0000_i1932" type="#_x0000_t75" style="width:17.2pt;height:15.05pt" o:ole="">
                  <v:imagedata r:id="rId441" o:title=""/>
                </v:shape>
                <o:OLEObject Type="Embed" ProgID="Equation.DSMT4" ShapeID="_x0000_i1932" DrawAspect="Content" ObjectID="_1489811983" r:id="rId174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pie (Ind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k$</w:t>
            </w:r>
            <w:r w:rsidR="001309CF">
              <w:rPr>
                <w:rFonts w:ascii="Blista Braille Plus (ANSI)" w:hAnsi="Blista Braille Plus (ANSI)"/>
                <w:sz w:val="32"/>
              </w:rPr>
              <w:t>h</w:t>
            </w:r>
            <w:r w:rsidRPr="00EC7A0F">
              <w:rPr>
                <w:rFonts w:ascii="Blista Braille Plus (ANSI)" w:hAnsi="Blista Braille Plus (ANSI)"/>
                <w:sz w:val="32"/>
              </w:rPr>
              <w:t>z</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80" w:dyaOrig="300">
                <v:shape id="_x0000_i1933" type="#_x0000_t75" style="width:29pt;height:15.05pt" o:ole="">
                  <v:imagedata r:id="rId377" o:title=""/>
                </v:shape>
                <o:OLEObject Type="Embed" ProgID="Equation.DSMT4" ShapeID="_x0000_i1933" DrawAspect="Content" ObjectID="_1489811984" r:id="rId174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ilohert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k&lt;&gt;</w:t>
            </w:r>
            <w:r w:rsidR="001309CF">
              <w:rPr>
                <w:rFonts w:ascii="Blista Braille Plus (ANSI)" w:hAnsi="Blista Braille Plus (ANSI)"/>
                <w:sz w:val="32"/>
              </w:rPr>
              <w:t>w</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40" w:dyaOrig="300">
                <v:shape id="_x0000_i1934" type="#_x0000_t75" style="width:23.65pt;height:15.05pt" o:ole="">
                  <v:imagedata r:id="rId373" o:title=""/>
                </v:shape>
                <o:OLEObject Type="Embed" ProgID="Equation.DSMT4" ShapeID="_x0000_i1934" DrawAspect="Content" ObjectID="_1489811985" r:id="rId174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iloohm</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20" w:dyaOrig="240">
                <v:shape id="_x0000_i1935" type="#_x0000_t75" style="width:15.05pt;height:12.9pt" o:ole="">
                  <v:imagedata r:id="rId355" o:title=""/>
                </v:shape>
                <o:OLEObject Type="Embed" ProgID="Equation.DSMT4" ShapeID="_x0000_i1935" DrawAspect="Content" ObjectID="_1489811986" r:id="rId174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t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i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60" w:dyaOrig="300">
                <v:shape id="_x0000_i1936" type="#_x0000_t75" style="width:27.95pt;height:15.05pt" o:ole="">
                  <v:imagedata r:id="rId387" o:title=""/>
                </v:shape>
                <o:OLEObject Type="Embed" ProgID="Equation.DSMT4" ShapeID="_x0000_i1936" DrawAspect="Content" ObjectID="_1489811987" r:id="rId175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t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m</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80" w:dyaOrig="240">
                <v:shape id="_x0000_i1937" type="#_x0000_t75" style="width:29pt;height:12.9pt" o:ole="">
                  <v:imagedata r:id="rId359" o:title=""/>
                </v:shape>
                <o:OLEObject Type="Embed" ProgID="Equation.DSMT4" ShapeID="_x0000_i1937" DrawAspect="Content" ObjectID="_1489811988" r:id="rId175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llimet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gt;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20" w:dyaOrig="300">
                <v:shape id="_x0000_i1938" type="#_x0000_t75" style="width:25.8pt;height:15.05pt" o:ole="">
                  <v:imagedata r:id="rId367" o:title=""/>
                </v:shape>
                <o:OLEObject Type="Embed" ProgID="Equation.DSMT4" ShapeID="_x0000_i1938" DrawAspect="Content" ObjectID="_1489811989" r:id="rId175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lliamper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ra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99" w:dyaOrig="320">
                <v:shape id="_x0000_i1939" type="#_x0000_t75" style="width:25.8pt;height:17.2pt" o:ole="">
                  <v:imagedata r:id="rId1753" o:title=""/>
                </v:shape>
                <o:OLEObject Type="Embed" ProgID="Equation.DSMT4" ShapeID="_x0000_i1939" DrawAspect="Content" ObjectID="_1489811990" r:id="rId175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adiant (ra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Style w:val="FormatvorlageZeichenlisteBlistaBraillePlusANSIChar"/>
                <w:rFonts w:ascii="Blista Braille Plus (ANSI)" w:hAnsi="Blista Braille Plus (ANSI)"/>
                <w:sz w:val="32"/>
              </w:rPr>
              <w:t>_ra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80" w:dyaOrig="499">
                <v:shape id="_x0000_i1940" type="#_x0000_t75" style="width:34.4pt;height:25.8pt" o:ole="">
                  <v:imagedata r:id="rId347" o:title=""/>
                </v:shape>
                <o:OLEObject Type="Embed" ProgID="Equation.DSMT4" ShapeID="_x0000_i1940" DrawAspect="Content" ObjectID="_1489811991" r:id="rId175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Quadratradia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00" w:dyaOrig="260">
                <v:shape id="_x0000_i1941" type="#_x0000_t75" style="width:9.65pt;height:12.9pt" o:ole="">
                  <v:imagedata r:id="rId383" o:title=""/>
                </v:shape>
                <o:OLEObject Type="Embed" ProgID="Equation.DSMT4" ShapeID="_x0000_i1941" DrawAspect="Content" ObjectID="_1489811992" r:id="rId175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und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e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20" w:dyaOrig="260">
                <v:shape id="_x0000_i1942" type="#_x0000_t75" style="width:25.8pt;height:12.9pt" o:ole="">
                  <v:imagedata r:id="rId385" o:title=""/>
                </v:shape>
                <o:OLEObject Type="Embed" ProgID="Equation.DSMT4" ShapeID="_x0000_i1942" DrawAspect="Content" ObjectID="_1489811993" r:id="rId17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und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j)</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60" w:dyaOrig="320">
                <v:shape id="_x0000_i1943" type="#_x0000_t75" style="width:19.35pt;height:15.05pt" o:ole="">
                  <v:imagedata r:id="rId331" o:title=""/>
                </v:shape>
                <o:OLEObject Type="Embed" ProgID="Equation.DSMT4" ShapeID="_x0000_i1943" DrawAspect="Content" ObjectID="_1489811994" r:id="rId175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ze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j))</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320">
                <v:shape id="_x0000_i1944" type="#_x0000_t75" style="width:21.5pt;height:15.05pt" o:ole="">
                  <v:imagedata r:id="rId1759" o:title=""/>
                </v:shape>
                <o:OLEObject Type="Embed" ProgID="Equation.DSMT4" ShapeID="_x0000_i1944" DrawAspect="Content" ObjectID="_1489811995" r:id="rId176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mil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20" w:dyaOrig="340">
                <v:shape id="_x0000_i1945" type="#_x0000_t75" style="width:9.65pt;height:17.2pt" o:ole="">
                  <v:imagedata r:id="rId423" o:title=""/>
                </v:shape>
                <o:OLEObject Type="Embed" ProgID="Equation.DSMT4" ShapeID="_x0000_i1945" DrawAspect="Content" ObjectID="_1489811996" r:id="rId176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Cent (vor allem US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320">
                <v:shape id="_x0000_i1946" type="#_x0000_t75" style="width:12.9pt;height:15.05pt" o:ole="">
                  <v:imagedata r:id="rId409" o:title=""/>
                </v:shape>
                <o:OLEObject Type="Embed" ProgID="Equation.DSMT4" ShapeID="_x0000_i1946" DrawAspect="Content" ObjectID="_1489811997" r:id="rId176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uro (Eurozon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947" type="#_x0000_t75" style="width:9.65pt;height:15.05pt" o:ole="">
                  <v:imagedata r:id="rId425" o:title=""/>
                </v:shape>
                <o:OLEObject Type="Embed" ProgID="Equation.DSMT4" ShapeID="_x0000_i1947" DrawAspect="Content" ObjectID="_1489811998" r:id="rId176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 (vor allem Groß</w:t>
            </w:r>
            <w:r>
              <w:softHyphen/>
            </w:r>
            <w:r w:rsidRPr="00EC7A0F">
              <w:t>britann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20" w:dyaOrig="360">
                <v:shape id="_x0000_i1948" type="#_x0000_t75" style="width:9.65pt;height:19.35pt" o:ole="">
                  <v:imagedata r:id="rId419" o:title=""/>
                </v:shape>
                <o:OLEObject Type="Embed" ProgID="Equation.DSMT4" ShapeID="_x0000_i1948" DrawAspect="Content" ObjectID="_1489811999" r:id="rId176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vor allem US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gt;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40" w:dyaOrig="360">
                <v:shape id="_x0000_i1949" type="#_x0000_t75" style="width:23.65pt;height:19.35pt" o:ole="">
                  <v:imagedata r:id="rId445" o:title=""/>
                </v:shape>
                <o:OLEObject Type="Embed" ProgID="Equation.DSMT4" ShapeID="_x0000_i1949" DrawAspect="Content" ObjectID="_1489812000" r:id="rId176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Austral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950" type="#_x0000_t75" style="width:12.9pt;height:15.05pt" o:ole="">
                  <v:imagedata r:id="rId453" o:title=""/>
                </v:shape>
                <o:OLEObject Type="Embed" ProgID="Equation.DSMT4" ShapeID="_x0000_i1950" DrawAspect="Content" ObjectID="_1489812001" r:id="rId176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en (Japa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951" type="#_x0000_t75" style="width:12.9pt;height:15.05pt" o:ole="">
                  <v:imagedata r:id="rId453" o:title=""/>
                </v:shape>
                <o:OLEObject Type="Embed" ProgID="Equation.DSMT4" ShapeID="_x0000_i1951" DrawAspect="Content" ObjectID="_1489812002" r:id="rId176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uan (Chin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340">
                <v:shape id="_x0000_i1952" type="#_x0000_t75" style="width:6.45pt;height:17.2pt" o:ole="">
                  <v:imagedata r:id="rId1768" o:title=""/>
                </v:shape>
                <o:OLEObject Type="Embed" ProgID="Equation.DSMT4" ShapeID="_x0000_i1952" DrawAspect="Content" ObjectID="_1489812003" r:id="rId176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te (Str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00" w:dyaOrig="340">
                <v:shape id="_x0000_i1953" type="#_x0000_t75" style="width:9.65pt;height:17.2pt" o:ole="">
                  <v:imagedata r:id="rId1770" o:title=""/>
                </v:shape>
                <o:OLEObject Type="Embed" ProgID="Equation.DSMT4" ShapeID="_x0000_i1953" DrawAspect="Content" ObjectID="_1489812004" r:id="rId177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unde (Doppelstr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300">
                <v:shape id="_x0000_i1954" type="#_x0000_t75" style="width:9.65pt;height:15.05pt" o:ole="">
                  <v:imagedata r:id="rId1772" o:title=""/>
                </v:shape>
                <o:OLEObject Type="Embed" ProgID="Equation.DSMT4" ShapeID="_x0000_i1954" DrawAspect="Content" ObjectID="_1489812005" r:id="rId17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ad (Kringe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A</w:t>
            </w:r>
            <w:r w:rsidR="001309CF">
              <w:rPr>
                <w:rFonts w:ascii="Blista Braille Plus (ANSI)" w:hAnsi="Blista Braille Plus (ANSI)"/>
                <w:sz w:val="32"/>
              </w:rPr>
              <w:t>u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80" w:dyaOrig="320">
                <v:shape id="_x0000_i1955" type="#_x0000_t75" style="width:34.4pt;height:15.05pt" o:ole="">
                  <v:imagedata r:id="rId447" o:title=""/>
                </v:shape>
                <o:OLEObject Type="Embed" ProgID="Equation.DSMT4" ShapeID="_x0000_i1955" DrawAspect="Content" ObjectID="_1489812006" r:id="rId177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Austral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chf</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56" type="#_x0000_t75" style="width:33.3pt;height:15.05pt" o:ole="">
                  <v:imagedata r:id="rId417" o:title=""/>
                </v:shape>
                <o:OLEObject Type="Embed" ProgID="Equation.DSMT4" ShapeID="_x0000_i1956" DrawAspect="Content" ObjectID="_1489812007" r:id="rId177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ranken (Schwei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cn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57" type="#_x0000_t75" style="width:33.3pt;height:15.05pt" o:ole="">
                  <v:imagedata r:id="rId458" o:title=""/>
                </v:shape>
                <o:OLEObject Type="Embed" ProgID="Equation.DSMT4" ShapeID="_x0000_i1957" DrawAspect="Content" ObjectID="_1489812008" r:id="rId17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uan (Chin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czk</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58" type="#_x0000_t75" style="width:33.3pt;height:15.05pt" o:ole="">
                  <v:imagedata r:id="rId439" o:title=""/>
                </v:shape>
                <o:OLEObject Type="Embed" ProgID="Equation.DSMT4" ShapeID="_x0000_i1958" DrawAspect="Content" ObjectID="_1489812009" r:id="rId177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Tschechische Re</w:t>
            </w:r>
            <w:r>
              <w:softHyphen/>
            </w:r>
            <w:r w:rsidRPr="00EC7A0F">
              <w:t>publi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dkk</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60" w:dyaOrig="300">
                <v:shape id="_x0000_i1959" type="#_x0000_t75" style="width:32.25pt;height:15.05pt" o:ole="">
                  <v:imagedata r:id="rId435" o:title=""/>
                </v:shape>
                <o:OLEObject Type="Embed" ProgID="Equation.DSMT4" ShapeID="_x0000_i1959" DrawAspect="Content" ObjectID="_1489812010" r:id="rId177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Dänemar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sidR="001309CF">
              <w:rPr>
                <w:rFonts w:ascii="Blista Braille Plus (ANSI)" w:hAnsi="Blista Braille Plus (ANSI)"/>
                <w:sz w:val="32"/>
              </w:rPr>
              <w:t>eu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60" type="#_x0000_t75" style="width:33.3pt;height:15.05pt" o:ole="">
                  <v:imagedata r:id="rId411" o:title=""/>
                </v:shape>
                <o:OLEObject Type="Embed" ProgID="Equation.DSMT4" ShapeID="_x0000_i1960" DrawAspect="Content" ObjectID="_1489812011" r:id="rId17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uro (Eurozon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_&gt;gb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61" type="#_x0000_t75" style="width:33.3pt;height:15.05pt" o:ole="">
                  <v:imagedata r:id="rId427" o:title=""/>
                </v:shape>
                <o:OLEObject Type="Embed" ProgID="Equation.DSMT4" ShapeID="_x0000_i1961" DrawAspect="Content" ObjectID="_1489812012" r:id="rId178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 (Großbritann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in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80" w:dyaOrig="300">
                <v:shape id="_x0000_i1962" type="#_x0000_t75" style="width:29pt;height:15.05pt" o:ole="">
                  <v:imagedata r:id="rId443" o:title=""/>
                </v:shape>
                <o:OLEObject Type="Embed" ProgID="Equation.DSMT4" ShapeID="_x0000_i1962" DrawAspect="Content" ObjectID="_1489812013" r:id="rId178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pie (Ind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jp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60" w:dyaOrig="320">
                <v:shape id="_x0000_i1963" type="#_x0000_t75" style="width:27.95pt;height:15.05pt" o:ole="">
                  <v:imagedata r:id="rId455" o:title=""/>
                </v:shape>
                <o:OLEObject Type="Embed" ProgID="Equation.DSMT4" ShapeID="_x0000_i1963" DrawAspect="Content" ObjectID="_1489812014" r:id="rId178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en (Japa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m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80" w:dyaOrig="300">
                <v:shape id="_x0000_i1964" type="#_x0000_t75" style="width:24.7pt;height:15.05pt" o:ole="">
                  <v:imagedata r:id="rId365" o:title=""/>
                </v:shape>
                <o:OLEObject Type="Embed" ProgID="Equation.DSMT4" ShapeID="_x0000_i1964" DrawAspect="Content" ObjectID="_1489812015" r:id="rId178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ga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m'e&g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65" type="#_x0000_t75" style="width:33.3pt;height:15.05pt" o:ole="">
                  <v:imagedata r:id="rId381" o:title=""/>
                </v:shape>
                <o:OLEObject Type="Embed" ProgID="Equation.DSMT4" ShapeID="_x0000_i1965" DrawAspect="Content" ObjectID="_1489812016" r:id="rId178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gaelektronen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nz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60" w:dyaOrig="300">
                <v:shape id="_x0000_i1966" type="#_x0000_t75" style="width:32.25pt;height:15.05pt" o:ole="">
                  <v:imagedata r:id="rId451" o:title=""/>
                </v:shape>
                <o:OLEObject Type="Embed" ProgID="Equation.DSMT4" ShapeID="_x0000_i1966" DrawAspect="Content" ObjectID="_1489812017" r:id="rId17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Neuseelan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nz"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967" type="#_x0000_t75" style="width:31.15pt;height:19.35pt" o:ole="">
                  <v:imagedata r:id="rId449" o:title=""/>
                </v:shape>
                <o:OLEObject Type="Embed" ProgID="Equation.DSMT4" ShapeID="_x0000_i1967" DrawAspect="Content" ObjectID="_1489812018" r:id="rId178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Neuseelan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sidR="001309CF">
              <w:rPr>
                <w:rFonts w:ascii="Blista Braille Plus (ANSI)" w:hAnsi="Blista Braille Plus (ANSI)"/>
                <w:sz w:val="32"/>
              </w:rPr>
              <w:t>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20" w:dyaOrig="300">
                <v:shape id="_x0000_i1968" type="#_x0000_t75" style="width:21.5pt;height:15.05pt" o:ole="">
                  <v:imagedata r:id="rId429" o:title=""/>
                </v:shape>
                <o:OLEObject Type="Embed" ProgID="Equation.DSMT4" ShapeID="_x0000_i1968" DrawAspect="Content" ObjectID="_1489812019" r:id="rId17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Lira (Türk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sidR="001309CF">
              <w:rPr>
                <w:rFonts w:ascii="Blista Braille Plus (ANSI)" w:hAnsi="Blista Braille Plus (ANSI)"/>
                <w:sz w:val="32"/>
              </w:rPr>
              <w:t>t</w:t>
            </w:r>
            <w:r w:rsidRPr="00EC7A0F">
              <w:rPr>
                <w:rFonts w:ascii="Blista Braille Plus (ANSI)" w:hAnsi="Blista Braille Plus (ANSI)"/>
                <w:sz w:val="32"/>
              </w:rPr>
              <w:t>r</w:t>
            </w:r>
            <w:r w:rsidR="001309C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20" w:dyaOrig="300">
                <v:shape id="_x0000_i1969" type="#_x0000_t75" style="width:31.15pt;height:15.05pt" o:ole="">
                  <v:imagedata r:id="rId431" o:title=""/>
                </v:shape>
                <o:OLEObject Type="Embed" ProgID="Equation.DSMT4" ShapeID="_x0000_i1969" DrawAspect="Content" ObjectID="_1489812020" r:id="rId178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Lira (Türk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sidR="001309CF">
              <w:rPr>
                <w:rFonts w:ascii="Blista Braille Plus (ANSI)" w:hAnsi="Blista Braille Plus (ANSI)"/>
                <w:sz w:val="32"/>
              </w:rPr>
              <w:t>us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60" w:dyaOrig="320">
                <v:shape id="_x0000_i1970" type="#_x0000_t75" style="width:32.25pt;height:15.05pt" o:ole="">
                  <v:imagedata r:id="rId421" o:title=""/>
                </v:shape>
                <o:OLEObject Type="Embed" ProgID="Equation.DSMT4" ShapeID="_x0000_i1970" DrawAspect="Content" ObjectID="_1489812021" r:id="rId17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US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971" type="#_x0000_t75" style="width:15.05pt;height:15.05pt" o:ole="">
                  <v:imagedata r:id="rId363" o:title=""/>
                </v:shape>
                <o:OLEObject Type="Embed" ProgID="Equation.DSMT4" ShapeID="_x0000_i1971" DrawAspect="Content" ObjectID="_1489812022" r:id="rId179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60">
                <v:shape id="_x0000_i1972" type="#_x0000_t75" style="width:15.05pt;height:19.35pt" o:ole="">
                  <v:imagedata r:id="rId389" o:title=""/>
                </v:shape>
                <o:OLEObject Type="Embed" ProgID="Equation.DSMT4" ShapeID="_x0000_i1972" DrawAspect="Content" ObjectID="_1489812023" r:id="rId17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rPr>
                <w:rFonts w:hint="eastAsia"/>
              </w:rPr>
              <w:t>Å</w:t>
            </w:r>
            <w:r w:rsidRPr="00EC7A0F">
              <w:t>ngström</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w:t>
            </w:r>
            <w:r w:rsidR="001309CF">
              <w:rPr>
                <w:rFonts w:ascii="Blista Braille Plus (ANSI)" w:hAnsi="Blista Braille Plus (ANSI)"/>
                <w:sz w:val="32"/>
              </w:rPr>
              <w:t>f</w:t>
            </w:r>
            <w:r w:rsidRPr="00EC7A0F">
              <w:rPr>
                <w:rFonts w:ascii="Blista Braille Plus (ANSI)" w:hAnsi="Blista Braille Plus (ANSI)"/>
                <w:sz w:val="32"/>
              </w:rPr>
              <w:t>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00" w:dyaOrig="300">
                <v:shape id="_x0000_i1973" type="#_x0000_t75" style="width:21.5pt;height:15.05pt" o:ole="">
                  <v:imagedata r:id="rId415" o:title=""/>
                </v:shape>
                <o:OLEObject Type="Embed" ProgID="Equation.DSMT4" ShapeID="_x0000_i1973" DrawAspect="Content" ObjectID="_1489812024" r:id="rId179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ranken (Schwei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w:t>
            </w:r>
            <w:r w:rsidR="001309CF">
              <w:rPr>
                <w:rFonts w:ascii="Blista Braille Plus (ANSI)" w:hAnsi="Blista Braille Plus (ANSI)"/>
                <w:sz w:val="32"/>
              </w:rPr>
              <w:t>h</w:t>
            </w:r>
            <w:r w:rsidRPr="00EC7A0F">
              <w:rPr>
                <w:rFonts w:ascii="Blista Braille Plus (ANSI)" w:hAnsi="Blista Braille Plus (ANSI)"/>
                <w:sz w:val="32"/>
              </w:rPr>
              <w:t>z</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00" w:dyaOrig="300">
                <v:shape id="_x0000_i1974" type="#_x0000_t75" style="width:21.5pt;height:15.05pt" o:ole="">
                  <v:imagedata r:id="rId1793" o:title=""/>
                </v:shape>
                <o:OLEObject Type="Embed" ProgID="Equation.DSMT4" ShapeID="_x0000_i1974" DrawAspect="Content" ObjectID="_1489812025" r:id="rId179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ert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k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320">
                <v:shape id="_x0000_i1975" type="#_x0000_t75" style="width:19.35pt;height:15.05pt" o:ole="">
                  <v:imagedata r:id="rId437" o:title=""/>
                </v:shape>
                <o:OLEObject Type="Embed" ProgID="Equation.DSMT4" ShapeID="_x0000_i1975" DrawAspect="Content" ObjectID="_1489812026" r:id="rId17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Tsche</w:t>
            </w:r>
            <w:r w:rsidRPr="00EC7A0F">
              <w:softHyphen/>
              <w:t>chi</w:t>
            </w:r>
            <w:r w:rsidRPr="00EC7A0F">
              <w:softHyphen/>
              <w:t>sche Republi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e&g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76" type="#_x0000_t75" style="width:33.3pt;height:17.2pt" o:ole="">
                  <v:imagedata r:id="rId1796" o:title=""/>
                </v:shape>
                <o:OLEObject Type="Embed" ProgID="Equation.DSMT4" ShapeID="_x0000_i1976" DrawAspect="Content" ObjectID="_1489812027" r:id="rId179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gaelektronen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t;m&gt;</w:t>
            </w:r>
            <w:r w:rsidR="001309CF">
              <w:rPr>
                <w:rFonts w:ascii="Blista Braille Plus (ANSI)" w:hAnsi="Blista Braille Plus (ANSI)"/>
                <w:sz w:val="32"/>
              </w:rPr>
              <w:t>w</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99" w:dyaOrig="360">
                <v:shape id="_x0000_i1977" type="#_x0000_t75" style="width:24.7pt;height:19.35pt" o:ole="">
                  <v:imagedata r:id="rId369" o:title=""/>
                </v:shape>
                <o:OLEObject Type="Embed" ProgID="Equation.DSMT4" ShapeID="_x0000_i1977" DrawAspect="Content" ObjectID="_1489812028" r:id="rId179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krowat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t;m'm</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80" w:dyaOrig="300">
                <v:shape id="_x0000_i1978" type="#_x0000_t75" style="width:24.7pt;height:15.05pt" o:ole="">
                  <v:imagedata r:id="rId361" o:title=""/>
                </v:shape>
                <o:OLEObject Type="Embed" ProgID="Equation.DSMT4" ShapeID="_x0000_i1978" DrawAspect="Content" ObjectID="_1489812029" r:id="rId17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kromet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t;&gt;</w:t>
            </w:r>
            <w:r w:rsidR="001309CF">
              <w:rPr>
                <w:rFonts w:ascii="Blista Braille Plus (ANSI)" w:hAnsi="Blista Braille Plus (ANSI)"/>
                <w:sz w:val="32"/>
              </w:rPr>
              <w:t>w</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979" type="#_x0000_t75" style="width:12.9pt;height:15.05pt" o:ole="">
                  <v:imagedata r:id="rId371" o:title=""/>
                </v:shape>
                <o:OLEObject Type="Embed" ProgID="Equation.DSMT4" ShapeID="_x0000_i1979" DrawAspect="Content" ObjectID="_1489812030" r:id="rId180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hm</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weites Projektiv</w:t>
            </w:r>
            <w:r w:rsidRPr="00EC7A0F">
              <w:softHyphen/>
              <w:t>ver</w:t>
            </w:r>
            <w:r w:rsidRPr="00EC7A0F">
              <w:softHyphen/>
              <w:t>stär</w:t>
            </w:r>
            <w:r>
              <w:softHyphen/>
            </w:r>
            <w:r w:rsidRPr="00EC7A0F">
              <w:t>kungs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4,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1. besondere typogra</w:t>
            </w:r>
            <w:r w:rsidRPr="00EC7A0F">
              <w:softHyphen/>
              <w:t>fi</w:t>
            </w:r>
            <w:r w:rsidRPr="00EC7A0F">
              <w:softHyphen/>
              <w:t>sche Auszeichn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 Spitze nach links oder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weites Verstärkungs</w:t>
            </w:r>
            <w:r w:rsidRPr="00EC7A0F">
              <w:softHyphen/>
              <w:t>zeichen für zusam</w:t>
            </w:r>
            <w:r w:rsidRPr="00EC7A0F">
              <w:softHyphen/>
              <w:t>men</w:t>
            </w:r>
            <w:r w:rsidRPr="00EC7A0F">
              <w:softHyphen/>
              <w:t>fa</w:t>
            </w:r>
            <w:r>
              <w:t>s</w:t>
            </w:r>
            <w:r>
              <w:softHyphen/>
              <w:t>s</w:t>
            </w:r>
            <w:r w:rsidRPr="00EC7A0F">
              <w:t>ende Mar</w:t>
            </w:r>
            <w:r w:rsidRPr="00EC7A0F">
              <w:softHyphen/>
              <w:t>kierungen bei Ver</w:t>
            </w:r>
            <w:r w:rsidRPr="00EC7A0F">
              <w:softHyphen/>
              <w:t>schachtel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40" w:dyaOrig="400">
                <v:shape id="_x0000_i1980" type="#_x0000_t75" style="width:12.9pt;height:21.5pt" o:ole="">
                  <v:imagedata r:id="rId1801" o:title=""/>
                </v:shape>
                <o:OLEObject Type="Embed" ProgID="Equation.DSMT4" ShapeID="_x0000_i1980" DrawAspect="Content" ObjectID="_1489812031" r:id="rId18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12,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öffn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40" w:dyaOrig="400">
                <v:shape id="_x0000_i1981" type="#_x0000_t75" style="width:12.9pt;height:21.5pt" o:ole="">
                  <v:imagedata r:id="rId1803" o:title=""/>
                </v:shape>
                <o:OLEObject Type="Embed" ProgID="Equation.DSMT4" ShapeID="_x0000_i1981" DrawAspect="Content" ObjectID="_1489812032" r:id="rId180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12,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schließ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weites Abkündigungs</w:t>
            </w:r>
            <w:r w:rsidRPr="00EC7A0F">
              <w:softHyphen/>
              <w:t>zeichen für verstärk</w:t>
            </w:r>
            <w:r w:rsidRPr="00EC7A0F">
              <w:softHyphen/>
              <w:t>te zusammen</w:t>
            </w:r>
            <w:r w:rsidRPr="00EC7A0F">
              <w:softHyphen/>
              <w:t>fa</w:t>
            </w:r>
            <w:r>
              <w:t>s</w:t>
            </w:r>
            <w:r>
              <w:softHyphen/>
              <w:t>s</w:t>
            </w:r>
            <w:r w:rsidRPr="00EC7A0F">
              <w:t>en</w:t>
            </w:r>
            <w:r w:rsidRPr="00EC7A0F">
              <w:softHyphen/>
              <w:t>de Mar</w:t>
            </w:r>
            <w:r>
              <w:softHyphen/>
            </w:r>
            <w:r w:rsidRPr="00EC7A0F">
              <w:t>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ver</w:t>
            </w:r>
            <w:r>
              <w:softHyphen/>
            </w:r>
            <w:r w:rsidRPr="00EC7A0F">
              <w:t>stärkte Projektiv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Mathe</w:t>
            </w:r>
            <w:r w:rsidRPr="00EC7A0F">
              <w:softHyphen/>
              <w:t>ma</w:t>
            </w:r>
            <w:r>
              <w:softHyphen/>
            </w:r>
            <w:r w:rsidRPr="00EC7A0F">
              <w:t>tik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60">
                <v:shape id="_x0000_i1982" type="#_x0000_t75" style="width:19.35pt;height:12.9pt" o:ole="">
                  <v:imagedata r:id="rId1805" o:title=""/>
                </v:shape>
                <o:OLEObject Type="Embed" ProgID="Equation.DSMT4" ShapeID="_x0000_i1982" DrawAspect="Content" ObjectID="_1489812033" r:id="rId18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ein</w:t>
            </w:r>
            <w:r>
              <w:softHyphen/>
            </w:r>
            <w:r w:rsidRPr="00EC7A0F">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00" w:dyaOrig="260">
                <v:shape id="_x0000_i1983" type="#_x0000_t75" style="width:21.5pt;height:12.9pt" o:ole="">
                  <v:imagedata r:id="rId1807" o:title=""/>
                </v:shape>
                <o:OLEObject Type="Embed" ProgID="Equation.DSMT4" ShapeID="_x0000_i1983" DrawAspect="Content" ObjectID="_1489812034" r:id="rId18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und rechts mit einfachem Schaft und einfachen Spitz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00" w:dyaOrig="260">
                <v:shape id="_x0000_i1984" type="#_x0000_t75" style="width:9.65pt;height:12.9pt" o:ole="">
                  <v:imagedata r:id="rId1809" o:title=""/>
                </v:shape>
                <o:OLEObject Type="Embed" ProgID="Equation.DSMT4" ShapeID="_x0000_i1984" DrawAspect="Content" ObjectID="_1489812035" r:id="rId18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al (Ster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80">
                <v:shape id="_x0000_i1985" type="#_x0000_t75" style="width:12.9pt;height:19.35pt" o:ole="">
                  <v:imagedata r:id="rId678" o:title=""/>
                </v:shape>
                <o:OLEObject Type="Embed" ProgID="Equation.DSMT4" ShapeID="_x0000_i1985" DrawAspect="Content" ObjectID="_1489812036" r:id="rId181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öffnende Klam</w:t>
            </w:r>
            <w:r w:rsidRPr="00EC7A0F">
              <w:softHyphen/>
              <w:t>mer (obere Gren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80">
                <v:shape id="_x0000_i1986" type="#_x0000_t75" style="width:12.9pt;height:19.35pt" o:ole="">
                  <v:imagedata r:id="rId680" o:title=""/>
                </v:shape>
                <o:OLEObject Type="Embed" ProgID="Equation.DSMT4" ShapeID="_x0000_i1986" DrawAspect="Content" ObjectID="_1489812037" r:id="rId18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schließende Klam</w:t>
            </w:r>
            <w:r w:rsidRPr="00EC7A0F">
              <w:softHyphen/>
              <w:t>mer (obere Gren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te Spitze nach links oder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260">
                <v:shape id="_x0000_i1987" type="#_x0000_t75" style="width:12.9pt;height:12.9pt" o:ole="">
                  <v:imagedata r:id="rId682" o:title=""/>
                </v:shape>
                <o:OLEObject Type="Embed" ProgID="Equation.DSMT4" ShapeID="_x0000_i1987" DrawAspect="Content" ObjectID="_1489812038" r:id="rId181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öffnende Klam</w:t>
            </w:r>
            <w:r w:rsidRPr="00EC7A0F">
              <w:softHyphen/>
              <w:t>mer (untere Gren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260">
                <v:shape id="_x0000_i1988" type="#_x0000_t75" style="width:12.9pt;height:12.9pt" o:ole="">
                  <v:imagedata r:id="rId684" o:title=""/>
                </v:shape>
                <o:OLEObject Type="Embed" ProgID="Equation.DSMT4" ShapeID="_x0000_i1988" DrawAspect="Content" ObjectID="_1489812039" r:id="rId18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schließende Klammer (untere Gren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 Großbuchstabe, ge</w:t>
            </w:r>
            <w:r w:rsidRPr="00EC7A0F">
              <w:softHyphen/>
              <w:t>folgt von einem oder meh</w:t>
            </w:r>
            <w:r>
              <w:softHyphen/>
            </w:r>
            <w:r w:rsidRPr="00EC7A0F">
              <w:t>reren Klein</w:t>
            </w:r>
            <w:r w:rsidRPr="00EC7A0F">
              <w:softHyphen/>
              <w:t>buch</w:t>
            </w:r>
            <w:r w:rsidRPr="00EC7A0F">
              <w:softHyphen/>
              <w:t>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obere Mar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stärkungszeichen für zusammenfa</w:t>
            </w:r>
            <w:r>
              <w:t>s</w:t>
            </w:r>
            <w:r>
              <w:softHyphen/>
              <w:t>s</w:t>
            </w:r>
            <w:r w:rsidRPr="00EC7A0F">
              <w:t>ende Mar</w:t>
            </w:r>
            <w:r>
              <w:softHyphen/>
            </w:r>
            <w:r w:rsidRPr="00EC7A0F">
              <w:t>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jektivverstärkungs</w:t>
            </w:r>
            <w:r w:rsidRPr="00EC7A0F">
              <w:softHyphen/>
              <w: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60">
                <v:shape id="_x0000_i1989" type="#_x0000_t75" style="width:12.9pt;height:12.9pt" o:ole="">
                  <v:imagedata r:id="rId670" o:title=""/>
                </v:shape>
                <o:OLEObject Type="Embed" ProgID="Equation.DSMT4" ShapeID="_x0000_i1989" DrawAspect="Content" ObjectID="_1489812040" r:id="rId18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pitze öffn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60">
                <v:shape id="_x0000_i1990" type="#_x0000_t75" style="width:12.9pt;height:12.9pt" o:ole="">
                  <v:imagedata r:id="rId672" o:title=""/>
                </v:shape>
                <o:OLEObject Type="Embed" ProgID="Equation.DSMT4" ShapeID="_x0000_i1990" DrawAspect="Content" ObjectID="_1489812041" r:id="rId181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pitze schließ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600" w:dyaOrig="520">
                <v:shape id="_x0000_i1991" type="#_x0000_t75" style="width:29pt;height:25.8pt" o:ole="">
                  <v:imagedata r:id="rId1817" o:title=""/>
                </v:shape>
                <o:OLEObject Type="Embed" ProgID="Equation.DSMT4" ShapeID="_x0000_i1991" DrawAspect="Content" ObjectID="_1489812042" r:id="rId181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Bogen (Bo</w:t>
            </w:r>
            <w:r w:rsidRPr="00EC7A0F">
              <w:softHyphen/>
              <w:t>gen über mehre</w:t>
            </w:r>
            <w:r w:rsidRPr="00EC7A0F">
              <w:softHyphen/>
              <w:t>ren Symbo</w:t>
            </w:r>
            <w:r w:rsidR="00575CB6">
              <w:softHyphen/>
            </w:r>
            <w:r w:rsidRPr="00EC7A0F">
              <w:t>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verstärkte zusam</w:t>
            </w:r>
            <w:r w:rsidRPr="00EC7A0F">
              <w:softHyphen/>
              <w:t>men</w:t>
            </w:r>
            <w:r w:rsidRPr="00EC7A0F">
              <w:softHyphen/>
              <w:t>fa</w:t>
            </w:r>
            <w:r>
              <w:t>s</w:t>
            </w:r>
            <w:r>
              <w:softHyphen/>
              <w:t>s</w:t>
            </w:r>
            <w:r w:rsidRPr="00EC7A0F">
              <w:t>ende Mar</w:t>
            </w:r>
            <w:r w:rsidRPr="00EC7A0F">
              <w:softHyphen/>
              <w:t>kierungen</w:t>
            </w:r>
          </w:p>
        </w:tc>
      </w:tr>
      <w:tr w:rsidR="00393535" w:rsidRPr="00EC7A0F" w:rsidTr="001511A6">
        <w:trPr>
          <w:cantSplit/>
          <w:hidden/>
        </w:trPr>
        <w:tc>
          <w:tcPr>
            <w:tcW w:w="2235" w:type="dxa"/>
          </w:tcPr>
          <w:p w:rsidR="00393535" w:rsidRPr="00EC7A0F" w:rsidRDefault="00D06BBA" w:rsidP="001511A6">
            <w:pPr>
              <w:pStyle w:val="Zeichenregister"/>
              <w:tabs>
                <w:tab w:val="clear" w:pos="1985"/>
                <w:tab w:val="clear" w:pos="2892"/>
                <w:tab w:val="clear" w:pos="5670"/>
              </w:tabs>
              <w:ind w:left="0" w:firstLine="0"/>
            </w:pPr>
            <w:r>
              <w:rPr>
                <w:noProof/>
                <w:vanish/>
                <w:lang w:val="de-CH" w:bidi="he-IL"/>
              </w:rPr>
              <w:pict>
                <v:shape id="_x0000_s8165" type="#_x0000_t75" style="position:absolute;margin-left:146.15pt;margin-top:-276.1pt;width:19pt;height:48pt;z-index:251677696;mso-position-horizontal-relative:text;mso-position-vertical-relative:text">
                  <v:imagedata r:id="rId686" o:title=""/>
                </v:shape>
                <o:OLEObject Type="Embed" ProgID="Equation.DSMT4" ShapeID="_x0000_s8165" DrawAspect="Content" ObjectID="_1489812057" r:id="rId1819"/>
              </w:pic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ver</w:t>
            </w:r>
            <w:r w:rsidRPr="00EC7A0F">
              <w:softHyphen/>
              <w:t>stärkte Projektiv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80" w:dyaOrig="400">
                <v:shape id="_x0000_i1992" type="#_x0000_t75" style="width:24.7pt;height:19.35pt" o:ole="">
                  <v:imagedata r:id="rId1215" o:title=""/>
                </v:shape>
                <o:OLEObject Type="Embed" ProgID="Equation.DSMT4" ShapeID="_x0000_i1992" DrawAspect="Content" ObjectID="_1489812043" r:id="rId182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fa</w:t>
            </w:r>
            <w:r>
              <w:t>s</w:t>
            </w:r>
            <w:r>
              <w:softHyphen/>
              <w:t>sende Mar</w:t>
            </w:r>
            <w:r w:rsidRPr="00EC7A0F">
              <w:t>kierung für Strecke (waag</w:t>
            </w:r>
            <w:r>
              <w:softHyphen/>
            </w:r>
            <w:r w:rsidRPr="00EC7A0F">
              <w:t>rechter Strich über mehreren Buch</w:t>
            </w:r>
            <w:r w:rsidRPr="00EC7A0F">
              <w:softHyphen/>
              <w:t>staben)</w:t>
            </w:r>
          </w:p>
        </w:tc>
      </w:tr>
      <w:tr w:rsidR="00393535" w:rsidRPr="00EC7A0F" w:rsidTr="001511A6">
        <w:trPr>
          <w:cantSplit/>
          <w:hidden/>
        </w:trPr>
        <w:tc>
          <w:tcPr>
            <w:tcW w:w="2235" w:type="dxa"/>
          </w:tcPr>
          <w:p w:rsidR="00393535" w:rsidRPr="00EC7A0F" w:rsidRDefault="00D06BBA" w:rsidP="001511A6">
            <w:pPr>
              <w:pStyle w:val="Zeichenregister"/>
              <w:tabs>
                <w:tab w:val="clear" w:pos="1985"/>
                <w:tab w:val="clear" w:pos="2892"/>
                <w:tab w:val="clear" w:pos="5670"/>
              </w:tabs>
              <w:ind w:left="0" w:firstLine="0"/>
            </w:pPr>
            <w:r>
              <w:rPr>
                <w:noProof/>
                <w:vanish/>
                <w:lang w:val="de-CH" w:bidi="he-IL"/>
              </w:rPr>
              <w:pict>
                <v:shape id="_x0000_s8160" type="#_x0000_t75" style="position:absolute;margin-left:145.8pt;margin-top:-266.5pt;width:16.2pt;height:44.1pt;z-index:251672576;mso-position-horizontal-relative:text;mso-position-vertical-relative:text">
                  <v:imagedata r:id="rId1367" o:title=""/>
                </v:shape>
                <o:OLEObject Type="Embed" ProgID="Equation.DSMT4" ShapeID="_x0000_s8160" DrawAspect="Content" ObjectID="_1489812058" r:id="rId1821"/>
              </w:pict>
            </w:r>
            <w:r w:rsidR="00393535" w:rsidRPr="00EC7A0F">
              <w:rPr>
                <w:rFonts w:ascii="Blista Braille Plus (ANSI)" w:hAnsi="Blista Braille Plus (ANSI)"/>
                <w:color w:val="F79646"/>
                <w:sz w:val="32"/>
              </w:rPr>
              <w:t>%</w:t>
            </w:r>
            <w:r w:rsidR="00393535"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80" w:dyaOrig="580">
                <v:shape id="_x0000_i1993" type="#_x0000_t75" style="width:34.4pt;height:29pt" o:ole="">
                  <v:imagedata r:id="rId1219" o:title=""/>
                </v:shape>
                <o:OLEObject Type="Embed" ProgID="Equation.DSMT4" ShapeID="_x0000_i1993" DrawAspect="Content" ObjectID="_1489812044" r:id="rId182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Vektor (Pfeil über mehreren Symbo</w:t>
            </w:r>
            <w:r>
              <w:softHyphen/>
            </w:r>
            <w:r w:rsidRPr="00EC7A0F">
              <w:t>len)</w:t>
            </w:r>
          </w:p>
        </w:tc>
      </w:tr>
      <w:tr w:rsidR="00393535" w:rsidRPr="00EC7A0F" w:rsidTr="001511A6">
        <w:trPr>
          <w:cantSplit/>
          <w:hidden/>
        </w:trPr>
        <w:tc>
          <w:tcPr>
            <w:tcW w:w="2235" w:type="dxa"/>
          </w:tcPr>
          <w:p w:rsidR="00393535" w:rsidRPr="00EC7A0F" w:rsidRDefault="00D06BBA" w:rsidP="001511A6">
            <w:pPr>
              <w:pStyle w:val="Zeichenregister"/>
              <w:tabs>
                <w:tab w:val="clear" w:pos="1985"/>
                <w:tab w:val="clear" w:pos="2892"/>
                <w:tab w:val="clear" w:pos="5670"/>
              </w:tabs>
              <w:ind w:left="0" w:firstLine="0"/>
            </w:pPr>
            <w:r>
              <w:rPr>
                <w:noProof/>
                <w:vanish/>
                <w:lang w:val="de-CH" w:bidi="he-IL"/>
              </w:rPr>
              <w:pict>
                <v:shape id="_x0000_s8162" type="#_x0000_t75" style="position:absolute;margin-left:169.8pt;margin-top:-371.1pt;width:16.2pt;height:44.1pt;z-index:251674624;mso-position-horizontal-relative:text;mso-position-vertical-relative:text">
                  <v:imagedata r:id="rId1367" o:title=""/>
                </v:shape>
                <o:OLEObject Type="Embed" ProgID="Equation.DSMT4" ShapeID="_x0000_s8162" DrawAspect="Content" ObjectID="_1489812059" r:id="rId1823"/>
              </w:pict>
            </w:r>
            <w:r>
              <w:rPr>
                <w:noProof/>
                <w:vanish/>
                <w:lang w:val="de-CH" w:bidi="he-IL"/>
              </w:rPr>
              <w:pict>
                <v:shape id="_x0000_s8161" type="#_x0000_t75" style="position:absolute;margin-left:157.8pt;margin-top:-383.1pt;width:16.2pt;height:44.1pt;z-index:251673600;mso-position-horizontal-relative:text;mso-position-vertical-relative:text">
                  <v:imagedata r:id="rId1367" o:title=""/>
                </v:shape>
                <o:OLEObject Type="Embed" ProgID="Equation.DSMT4" ShapeID="_x0000_s8161" DrawAspect="Content" ObjectID="_1489812060" r:id="rId1824"/>
              </w:pict>
            </w:r>
            <w:r>
              <w:rPr>
                <w:noProof/>
                <w:vanish/>
                <w:lang w:val="de-CH" w:bidi="he-IL"/>
              </w:rPr>
              <w:pict>
                <v:shape id="_x0000_s8164" type="#_x0000_t75" style="position:absolute;margin-left:193.8pt;margin-top:354.8pt;width:16.2pt;height:44.1pt;z-index:251676672;mso-position-horizontal-relative:text;mso-position-vertical-relative:text">
                  <v:imagedata r:id="rId1367" o:title=""/>
                </v:shape>
                <o:OLEObject Type="Embed" ProgID="Equation.DSMT4" ShapeID="_x0000_s8164" DrawAspect="Content" ObjectID="_1489812061" r:id="rId1825"/>
              </w:pict>
            </w:r>
            <w:r>
              <w:rPr>
                <w:noProof/>
                <w:vanish/>
                <w:lang w:val="de-CH" w:bidi="he-IL"/>
              </w:rPr>
              <w:pict>
                <v:shape id="_x0000_s8163" type="#_x0000_t75" style="position:absolute;margin-left:181.8pt;margin-top:342.8pt;width:16.2pt;height:44.1pt;z-index:251675648;mso-position-horizontal-relative:text;mso-position-vertical-relative:text">
                  <v:imagedata r:id="rId1367" o:title=""/>
                </v:shape>
                <o:OLEObject Type="Embed" ProgID="Equation.DSMT4" ShapeID="_x0000_s8163" DrawAspect="Content" ObjectID="_1489812062" r:id="rId1826"/>
              </w:pict>
            </w:r>
            <w:r w:rsidR="00393535" w:rsidRPr="00EC7A0F">
              <w:rPr>
                <w:rFonts w:ascii="Blista Braille Plus (ANSI)" w:hAnsi="Blista Braille Plus (ANSI)"/>
                <w:color w:val="F79646"/>
                <w:sz w:val="32"/>
              </w:rPr>
              <w:t>%</w:t>
            </w:r>
            <w:r w:rsidR="00393535" w:rsidRPr="00EC7A0F">
              <w:rPr>
                <w:rFonts w:ascii="Blista Braille Plus (ANSI)" w:hAnsi="Blista Braille Plus (ANSI)"/>
                <w:sz w:val="32"/>
              </w:rPr>
              <w:t xml:space="preserve">$!{ </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FC7838">
              <w:rPr>
                <w:position w:val="-38"/>
              </w:rPr>
              <w:object w:dxaOrig="320" w:dyaOrig="880">
                <v:shape id="_x0000_i1994" type="#_x0000_t75" style="width:17.2pt;height:44.05pt" o:ole="" o:allowoverlap="f" fillcolor="#548dd4 [1951]">
                  <v:imagedata r:id="rId1827" o:title=""/>
                </v:shape>
                <o:OLEObject Type="Embed" ProgID="Equation.DSMT4" ShapeID="_x0000_i1994" DrawAspect="Content" ObjectID="_1489812045" r:id="rId182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rPr>
                <w:noProof/>
                <w:lang w:val="en-US" w:eastAsia="en-US"/>
              </w:rPr>
              <w:t>6</w:t>
            </w:r>
            <w:r w:rsidRPr="00EC7A0F">
              <w:t>,</w:t>
            </w:r>
            <w:r w:rsidRPr="00EC7A0F">
              <w:rPr>
                <w:noProof/>
                <w:lang w:val="en-US" w:eastAsia="en-US"/>
              </w:rPr>
              <w:t xml:space="preserve"> </w:t>
            </w:r>
            <w:r w:rsidRPr="00EC7A0F">
              <w:t>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ilenzusammen</w:t>
            </w:r>
            <w:r w:rsidRPr="00EC7A0F">
              <w:softHyphen/>
              <w:t>fa</w:t>
            </w:r>
            <w:r>
              <w:t>s</w:t>
            </w:r>
            <w:r>
              <w:softHyphen/>
              <w:t>sungs</w:t>
            </w:r>
            <w:r>
              <w:softHyphen/>
              <w:t>klammer:</w:t>
            </w:r>
            <w:r w:rsidR="008023A7">
              <w:t xml:space="preserve"> meh</w:t>
            </w:r>
            <w:r w:rsidR="008023A7">
              <w:softHyphen/>
              <w:t>rere Zeilen zusam</w:t>
            </w:r>
            <w:r w:rsidR="008023A7">
              <w:softHyphen/>
              <w:t>men</w:t>
            </w:r>
            <w:r w:rsidR="008023A7">
              <w:softHyphen/>
            </w:r>
            <w:r w:rsidRPr="00EC7A0F">
              <w:t>fa</w:t>
            </w:r>
            <w:r>
              <w:t>s</w:t>
            </w:r>
            <w:r>
              <w:softHyphen/>
              <w:t>s</w:t>
            </w:r>
            <w:r w:rsidRPr="00EC7A0F">
              <w:t>en</w:t>
            </w:r>
            <w:r>
              <w:softHyphen/>
            </w:r>
            <w:r w:rsidRPr="00EC7A0F">
              <w:t>de große linke ge</w:t>
            </w:r>
            <w:r w:rsidRPr="00EC7A0F">
              <w:softHyphen/>
              <w:t>schweif</w:t>
            </w:r>
            <w:r w:rsidRPr="00EC7A0F">
              <w:softHyphen/>
              <w:t>te Klam</w:t>
            </w:r>
            <w:r w:rsidRPr="00EC7A0F">
              <w:softHyphen/>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20" w:dyaOrig="340">
                <v:shape id="_x0000_i1995" type="#_x0000_t75" style="width:15.05pt;height:17.2pt" o:ole="">
                  <v:imagedata r:id="rId298" o:title=""/>
                </v:shape>
                <o:OLEObject Type="Embed" ProgID="Equation.DSMT4" ShapeID="_x0000_i1995" DrawAspect="Content" ObjectID="_1489812046" r:id="rId18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komplex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h</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340">
                <v:shape id="_x0000_i1996" type="#_x0000_t75" style="width:19.35pt;height:17.2pt" o:ole="">
                  <v:imagedata r:id="rId300" o:title=""/>
                </v:shape>
                <o:OLEObject Type="Embed" ProgID="Equation.DSMT4" ShapeID="_x0000_i1996" DrawAspect="Content" ObjectID="_1489812047" r:id="rId183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Quaternion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40" w:dyaOrig="360">
                <v:shape id="_x0000_i1997" type="#_x0000_t75" style="width:17.2pt;height:19.35pt" o:ole="">
                  <v:imagedata r:id="rId290" o:title=""/>
                </v:shape>
                <o:OLEObject Type="Embed" ProgID="Equation.DSMT4" ShapeID="_x0000_i1997" DrawAspect="Content" ObjectID="_1489812048" r:id="rId18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natürlich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340">
                <v:shape id="_x0000_i1998" type="#_x0000_t75" style="width:15.05pt;height:17.2pt" o:ole="">
                  <v:imagedata r:id="rId302" o:title=""/>
                </v:shape>
                <o:OLEObject Type="Embed" ProgID="Equation.DSMT4" ShapeID="_x0000_i1998" DrawAspect="Content" ObjectID="_1489812049" r:id="rId183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jektive Gerad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q</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20" w:dyaOrig="360">
                <v:shape id="_x0000_i1999" type="#_x0000_t75" style="width:15.05pt;height:19.35pt" o:ole="">
                  <v:imagedata r:id="rId294" o:title=""/>
                </v:shape>
                <o:OLEObject Type="Embed" ProgID="Equation.DSMT4" ShapeID="_x0000_i1999" DrawAspect="Content" ObjectID="_1489812050" r:id="rId18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rational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340">
                <v:shape id="_x0000_i2000" type="#_x0000_t75" style="width:17.2pt;height:17.2pt" o:ole="">
                  <v:imagedata r:id="rId296" o:title=""/>
                </v:shape>
                <o:OLEObject Type="Embed" ProgID="Equation.DSMT4" ShapeID="_x0000_i2000" DrawAspect="Content" ObjectID="_1489812051" r:id="rId183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reell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z</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340">
                <v:shape id="_x0000_i2001" type="#_x0000_t75" style="width:15.05pt;height:17.2pt" o:ole="">
                  <v:imagedata r:id="rId292" o:title=""/>
                </v:shape>
                <o:OLEObject Type="Embed" ProgID="Equation.DSMT4" ShapeID="_x0000_i2001" DrawAspect="Content" ObjectID="_1489812052" r:id="rId18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ganz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iechische Buch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fache untere Mar</w:t>
            </w:r>
            <w:r>
              <w:softHyphen/>
            </w:r>
            <w:r w:rsidRPr="00EC7A0F">
              <w:t>kie</w:t>
            </w:r>
            <w:r>
              <w:softHyphen/>
            </w:r>
            <w:r w:rsidRPr="00EC7A0F">
              <w:t>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ruchend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5,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eginn einer neuen Zei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buch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7</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Satz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ilentrennzeichen an der Stelle eines Leer</w:t>
            </w:r>
            <w:r w:rsidRPr="00EC7A0F">
              <w:softHyphen/>
              <w:t>zeich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00" w:dyaOrig="420">
                <v:shape id="_x0000_i2002" type="#_x0000_t75" style="width:9.65pt;height:21.5pt" o:ole="">
                  <v:imagedata r:id="rId674" o:title=""/>
                </v:shape>
                <o:OLEObject Type="Embed" ProgID="Equation.DSMT4" ShapeID="_x0000_i2002" DrawAspect="Content" ObjectID="_1489812053" r:id="rId183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umpfwinklige öffn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00" w:dyaOrig="420">
                <v:shape id="_x0000_i2003" type="#_x0000_t75" style="width:9.65pt;height:21.5pt" o:ole="">
                  <v:imagedata r:id="rId676" o:title=""/>
                </v:shape>
                <o:OLEObject Type="Embed" ProgID="Equation.DSMT4" ShapeID="_x0000_i2003" DrawAspect="Content" ObjectID="_1489812054" r:id="rId18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umpfwinklige schlie</w:t>
            </w:r>
            <w:r w:rsidRPr="00EC7A0F">
              <w:softHyphen/>
              <w:t>ßen</w:t>
            </w:r>
            <w:r w:rsidRPr="00EC7A0F">
              <w:softHyphen/>
              <w:t>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softHyphen/>
            </w:r>
            <w:r w:rsidRPr="00EC7A0F">
              <w:t>matik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Text</w:t>
            </w:r>
            <w:r w:rsidRPr="00EC7A0F">
              <w:softHyphen/>
              <w:t>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Text</w:t>
            </w:r>
            <w:r w:rsidRPr="00EC7A0F">
              <w:softHyphen/>
              <w:t>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rsidRPr="00EC7A0F">
              <w:softHyphen/>
              <w:t>matikschrift</w:t>
            </w:r>
          </w:p>
        </w:tc>
      </w:tr>
      <w:tr w:rsidR="00393535" w:rsidRPr="00F906A3"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3, 6</w:t>
            </w:r>
          </w:p>
        </w:tc>
        <w:tc>
          <w:tcPr>
            <w:tcW w:w="3880" w:type="dxa"/>
          </w:tcPr>
          <w:p w:rsidR="00393535" w:rsidRPr="00F906A3" w:rsidRDefault="00393535" w:rsidP="001511A6">
            <w:pPr>
              <w:pStyle w:val="Zeichenregister"/>
              <w:tabs>
                <w:tab w:val="clear" w:pos="1985"/>
                <w:tab w:val="clear" w:pos="2892"/>
                <w:tab w:val="clear" w:pos="5670"/>
              </w:tabs>
              <w:ind w:left="0" w:firstLine="0"/>
            </w:pPr>
            <w:r w:rsidRPr="00EC7A0F">
              <w:t>öffnende und schließende Klammer für Anmer</w:t>
            </w:r>
            <w:r w:rsidRPr="00EC7A0F">
              <w:softHyphen/>
              <w:t>kun</w:t>
            </w:r>
            <w:r>
              <w:softHyphen/>
            </w:r>
            <w:r w:rsidRPr="00EC7A0F">
              <w:t>gen zur Braille</w:t>
            </w:r>
            <w:r w:rsidRPr="00EC7A0F">
              <w:softHyphen/>
              <w:t>schrift</w:t>
            </w:r>
            <w:r>
              <w:softHyphen/>
            </w:r>
            <w:r w:rsidRPr="00EC7A0F">
              <w:t>über</w:t>
            </w:r>
            <w:r>
              <w:softHyphen/>
            </w:r>
            <w:r w:rsidRPr="00EC7A0F">
              <w:t>tragung</w:t>
            </w:r>
          </w:p>
        </w:tc>
      </w:tr>
    </w:tbl>
    <w:p w:rsidR="007908A1" w:rsidRDefault="007908A1" w:rsidP="007908A1">
      <w:pPr>
        <w:sectPr w:rsidR="007908A1" w:rsidSect="00D44093">
          <w:headerReference w:type="even" r:id="rId1838"/>
          <w:headerReference w:type="default" r:id="rId1839"/>
          <w:pgSz w:w="11906" w:h="16838" w:code="9"/>
          <w:pgMar w:top="1304" w:right="1418" w:bottom="1304" w:left="1418" w:header="709" w:footer="709" w:gutter="0"/>
          <w:cols w:space="708"/>
          <w:titlePg/>
          <w:docGrid w:linePitch="360"/>
        </w:sectPr>
      </w:pPr>
    </w:p>
    <w:p w:rsidR="00577B3D" w:rsidRPr="00142DFC" w:rsidRDefault="00577B3D" w:rsidP="00AF0E40">
      <w:pPr>
        <w:pStyle w:val="berschrift1"/>
      </w:pPr>
      <w:bookmarkStart w:id="561" w:name="_Toc410933484"/>
      <w:r>
        <w:lastRenderedPageBreak/>
        <w:t>A5 Alphabetisches Sachregister</w:t>
      </w:r>
      <w:bookmarkEnd w:id="561"/>
    </w:p>
    <w:p w:rsidR="002A2DCF" w:rsidRDefault="00AC4194" w:rsidP="002A2DCF">
      <w:pPr>
        <w:pStyle w:val="Text"/>
      </w:pPr>
      <w:r w:rsidRPr="00AC4194">
        <w:t>Sternchen weisen auf Einträge in Zeichenlisten und Fettdruck bei mehreren Verweisen auf den wichtigsten Eintrag hin.</w:t>
      </w:r>
    </w:p>
    <w:p w:rsidR="002A2DCF" w:rsidRDefault="002A2DCF" w:rsidP="002A2DCF">
      <w:pPr>
        <w:pStyle w:val="FesteLeerzeile"/>
      </w:pPr>
      <w:r>
        <w:t> </w:t>
      </w:r>
    </w:p>
    <w:p w:rsidR="00096BBA" w:rsidRPr="00096BBA" w:rsidRDefault="00096BBA" w:rsidP="00096BBA">
      <w:pPr>
        <w:pStyle w:val="Zeichenlistenberschrift"/>
        <w:rPr>
          <w:b/>
        </w:rPr>
      </w:pPr>
      <w:r w:rsidRPr="00096BBA">
        <w:t>A</w:t>
      </w:r>
    </w:p>
    <w:p w:rsidR="00B116C8" w:rsidRDefault="00B116C8" w:rsidP="00B116C8">
      <w:pPr>
        <w:pStyle w:val="Register"/>
      </w:pPr>
      <w:r>
        <w:t>Abkündigung: siehe An</w:t>
      </w:r>
      <w:r>
        <w:noBreakHyphen/>
        <w:t xml:space="preserve"> und Abkündigungstechnik</w:t>
      </w:r>
    </w:p>
    <w:p w:rsidR="009C5074" w:rsidRDefault="009C5074" w:rsidP="009C5074">
      <w:pPr>
        <w:pStyle w:val="Register"/>
      </w:pPr>
      <w:r>
        <w:t xml:space="preserve">Ableitungsstrich: </w:t>
      </w:r>
      <w:r w:rsidR="00CE05E0">
        <w:t>siehe</w:t>
      </w:r>
      <w:r>
        <w:t xml:space="preserve"> Striche</w:t>
      </w:r>
    </w:p>
    <w:p w:rsidR="009C5074" w:rsidRDefault="009C5074" w:rsidP="009C5074">
      <w:pPr>
        <w:pStyle w:val="Register"/>
      </w:pPr>
      <w:r>
        <w:t xml:space="preserve">Ableitungspunkt: </w:t>
      </w:r>
      <w:r w:rsidR="00CE05E0">
        <w:t>siehe</w:t>
      </w:r>
      <w:r>
        <w:t xml:space="preserve"> Punkt</w:t>
      </w:r>
    </w:p>
    <w:p w:rsidR="001030A1" w:rsidRDefault="001030A1" w:rsidP="001827EE">
      <w:pPr>
        <w:pStyle w:val="Register"/>
      </w:pPr>
      <w:r>
        <w:t xml:space="preserve">ähnlich, äquivalent, proportional: </w:t>
      </w:r>
      <w:r w:rsidR="00B654AF" w:rsidRPr="001450B4">
        <w:rPr>
          <w:b/>
        </w:rPr>
        <w:t>5</w:t>
      </w:r>
      <w:r w:rsidR="00617AE8" w:rsidRPr="0084607F">
        <w:t>,</w:t>
      </w:r>
      <w:r>
        <w:t xml:space="preserve"> </w:t>
      </w:r>
      <w:r w:rsidR="001827EE">
        <w:t>5C*</w:t>
      </w:r>
    </w:p>
    <w:p w:rsidR="009C5074" w:rsidRDefault="009C5074" w:rsidP="009C5074">
      <w:pPr>
        <w:pStyle w:val="Register"/>
      </w:pPr>
      <w:r>
        <w:t>Analysis: 11</w:t>
      </w:r>
    </w:p>
    <w:p w:rsidR="009C5074" w:rsidRDefault="00D83063" w:rsidP="009C5074">
      <w:pPr>
        <w:pStyle w:val="Register"/>
      </w:pPr>
      <w:r>
        <w:t>An-</w:t>
      </w:r>
      <w:r w:rsidR="009C5074">
        <w:t xml:space="preserve"> und Abkündigungstechnik:</w:t>
      </w:r>
    </w:p>
    <w:p w:rsidR="00B116C8" w:rsidRDefault="00D83063" w:rsidP="00D83063">
      <w:pPr>
        <w:pStyle w:val="Register"/>
      </w:pPr>
      <w:r>
        <w:t>-</w:t>
      </w:r>
      <w:r>
        <w:tab/>
      </w:r>
      <w:r w:rsidR="00B116C8">
        <w:t>Brüche: 9.3</w:t>
      </w:r>
    </w:p>
    <w:p w:rsidR="00B116C8" w:rsidRDefault="00D83063" w:rsidP="00D83063">
      <w:pPr>
        <w:pStyle w:val="Register"/>
      </w:pPr>
      <w:r>
        <w:t>-</w:t>
      </w:r>
      <w:r>
        <w:tab/>
      </w:r>
      <w:r w:rsidR="00B116C8">
        <w:t>Doppelleerzeichentechnik: 1.1.4</w:t>
      </w:r>
    </w:p>
    <w:p w:rsidR="00B116C8" w:rsidRDefault="00D83063" w:rsidP="00D83063">
      <w:pPr>
        <w:pStyle w:val="Register"/>
      </w:pPr>
      <w:r>
        <w:t>-</w:t>
      </w:r>
      <w:r>
        <w:tab/>
      </w:r>
      <w:r w:rsidR="00B116C8">
        <w:t>horizontale Zusammenfassungen mit Erläuterung als Text: 15.2</w:t>
      </w:r>
    </w:p>
    <w:p w:rsidR="00B116C8" w:rsidRDefault="00D83063" w:rsidP="00D83063">
      <w:pPr>
        <w:pStyle w:val="Register"/>
      </w:pPr>
      <w:r>
        <w:t>-</w:t>
      </w:r>
      <w:r>
        <w:tab/>
      </w:r>
      <w:r w:rsidR="00B116C8">
        <w:t xml:space="preserve">Mathematikschrift: 1.1*, </w:t>
      </w:r>
      <w:r w:rsidR="00B116C8" w:rsidRPr="001450B4">
        <w:rPr>
          <w:b/>
        </w:rPr>
        <w:t>1.1.2</w:t>
      </w:r>
      <w:r w:rsidR="00B116C8">
        <w:t>*, 1.1.</w:t>
      </w:r>
      <w:r w:rsidR="00B654AF">
        <w:t>5</w:t>
      </w:r>
      <w:r w:rsidR="00617AE8" w:rsidRPr="0084607F">
        <w:t>,</w:t>
      </w:r>
      <w:r w:rsidR="00B116C8">
        <w:t xml:space="preserve"> 3.</w:t>
      </w:r>
      <w:r w:rsidR="00B654AF">
        <w:t>7</w:t>
      </w:r>
      <w:r w:rsidR="00617AE8" w:rsidRPr="0084607F">
        <w:t>,</w:t>
      </w:r>
      <w:r w:rsidR="00B116C8">
        <w:t xml:space="preserve"> A2.11</w:t>
      </w:r>
    </w:p>
    <w:p w:rsidR="00B116C8" w:rsidRDefault="00D83063" w:rsidP="00D83063">
      <w:pPr>
        <w:pStyle w:val="Register"/>
      </w:pPr>
      <w:r>
        <w:t>-</w:t>
      </w:r>
      <w:r>
        <w:tab/>
      </w:r>
      <w:r w:rsidR="00B116C8">
        <w:t>Textschrift: 1.1*,</w:t>
      </w:r>
      <w:r w:rsidR="007169D3">
        <w:t xml:space="preserve"> </w:t>
      </w:r>
      <w:r w:rsidR="00B116C8" w:rsidRPr="001450B4">
        <w:rPr>
          <w:b/>
        </w:rPr>
        <w:t>1.1.3</w:t>
      </w:r>
      <w:r w:rsidR="00B116C8">
        <w:t>*, 1.1.</w:t>
      </w:r>
      <w:r w:rsidR="00B654AF">
        <w:t>5</w:t>
      </w:r>
      <w:r w:rsidR="00617AE8" w:rsidRPr="0084607F">
        <w:t>,</w:t>
      </w:r>
      <w:r w:rsidR="00B116C8">
        <w:t xml:space="preserve"> A2.11</w:t>
      </w:r>
    </w:p>
    <w:p w:rsidR="00B116C8" w:rsidRDefault="00D83063" w:rsidP="00D83063">
      <w:pPr>
        <w:pStyle w:val="Register"/>
      </w:pPr>
      <w:r>
        <w:t>-</w:t>
      </w:r>
      <w:r>
        <w:tab/>
      </w:r>
      <w:r w:rsidR="00B116C8">
        <w:t>Markierungen</w:t>
      </w:r>
      <w:r w:rsidR="002E1B1E">
        <w:t>, einfache und zusammenfassende</w:t>
      </w:r>
      <w:r w:rsidR="00B116C8">
        <w:t>: 8</w:t>
      </w:r>
    </w:p>
    <w:p w:rsidR="00B116C8" w:rsidRDefault="00D83063" w:rsidP="00D83063">
      <w:pPr>
        <w:pStyle w:val="Register"/>
      </w:pPr>
      <w:r>
        <w:t>-</w:t>
      </w:r>
      <w:r>
        <w:tab/>
      </w:r>
      <w:r w:rsidR="00B116C8">
        <w:t>Projektive: 1</w:t>
      </w:r>
      <w:r w:rsidR="00B654AF">
        <w:t>0</w:t>
      </w:r>
      <w:r w:rsidR="00617AE8" w:rsidRPr="0084607F">
        <w:t>,</w:t>
      </w:r>
      <w:r w:rsidR="00B116C8">
        <w:t xml:space="preserve"> A2.10</w:t>
      </w:r>
    </w:p>
    <w:p w:rsidR="00B116C8" w:rsidRDefault="0051433A" w:rsidP="0051433A">
      <w:pPr>
        <w:pStyle w:val="Register"/>
      </w:pPr>
      <w:r w:rsidRPr="00380CBF">
        <w:rPr>
          <w:rFonts w:hint="eastAsia"/>
        </w:rPr>
        <w:t>Å</w:t>
      </w:r>
      <w:r>
        <w:t>ngström</w:t>
      </w:r>
      <w:r w:rsidR="002F5850">
        <w:t>:</w:t>
      </w:r>
      <w:r w:rsidR="0049387E">
        <w:t xml:space="preserve"> </w:t>
      </w:r>
      <w:r w:rsidR="00B116C8">
        <w:t>4.4*</w:t>
      </w:r>
    </w:p>
    <w:p w:rsidR="00B116C8" w:rsidRDefault="00B116C8" w:rsidP="00B116C8">
      <w:pPr>
        <w:pStyle w:val="Register"/>
      </w:pPr>
      <w:r w:rsidRPr="00226330">
        <w:t>Anmerkungen zur Brailleschriftübertragung:</w:t>
      </w:r>
      <w:r w:rsidR="007169D3">
        <w:t xml:space="preserve"> </w:t>
      </w:r>
      <w:r w:rsidRPr="001450B4">
        <w:rPr>
          <w:b/>
        </w:rPr>
        <w:t>1.3</w:t>
      </w:r>
      <w:r w:rsidRPr="00226330">
        <w:t>*, 2.1.</w:t>
      </w:r>
      <w:r w:rsidR="00B654AF" w:rsidRPr="00226330">
        <w:t>3</w:t>
      </w:r>
      <w:r w:rsidR="00617AE8" w:rsidRPr="0084607F">
        <w:t>,</w:t>
      </w:r>
      <w:r w:rsidRPr="00226330">
        <w:t xml:space="preserve"> 3.</w:t>
      </w:r>
      <w:r w:rsidR="00B654AF" w:rsidRPr="00226330">
        <w:t>3</w:t>
      </w:r>
      <w:r w:rsidR="00617AE8" w:rsidRPr="0084607F">
        <w:t>,</w:t>
      </w:r>
      <w:r w:rsidRPr="00226330">
        <w:t xml:space="preserve"> 3.</w:t>
      </w:r>
      <w:r w:rsidR="00B654AF" w:rsidRPr="00226330">
        <w:t>4</w:t>
      </w:r>
      <w:r w:rsidR="00617AE8" w:rsidRPr="0084607F">
        <w:t>,</w:t>
      </w:r>
      <w:r w:rsidRPr="00226330">
        <w:t xml:space="preserve"> 3.</w:t>
      </w:r>
      <w:r w:rsidR="00B654AF" w:rsidRPr="00226330">
        <w:t>5</w:t>
      </w:r>
      <w:r w:rsidR="00617AE8" w:rsidRPr="0084607F">
        <w:t>,</w:t>
      </w:r>
      <w:r w:rsidRPr="00226330">
        <w:t xml:space="preserve"> 3.</w:t>
      </w:r>
      <w:r w:rsidR="00B654AF" w:rsidRPr="00226330">
        <w:t>6</w:t>
      </w:r>
      <w:r w:rsidR="00617AE8" w:rsidRPr="0084607F">
        <w:t>,</w:t>
      </w:r>
      <w:r w:rsidRPr="00226330">
        <w:t xml:space="preserve"> </w:t>
      </w:r>
      <w:r w:rsidR="00B654AF" w:rsidRPr="00226330">
        <w:t>5</w:t>
      </w:r>
      <w:r w:rsidR="00617AE8" w:rsidRPr="0084607F">
        <w:t>,</w:t>
      </w:r>
      <w:r w:rsidRPr="00226330">
        <w:t xml:space="preserve"> 6*, 6.</w:t>
      </w:r>
      <w:r w:rsidR="00B654AF" w:rsidRPr="00226330">
        <w:t>3</w:t>
      </w:r>
      <w:r w:rsidR="00617AE8" w:rsidRPr="0084607F">
        <w:t>,</w:t>
      </w:r>
      <w:r w:rsidRPr="00226330">
        <w:t xml:space="preserve"> 7.</w:t>
      </w:r>
      <w:r w:rsidR="00B654AF" w:rsidRPr="00226330">
        <w:t>1</w:t>
      </w:r>
      <w:r w:rsidR="00617AE8" w:rsidRPr="0084607F">
        <w:t>,</w:t>
      </w:r>
      <w:r w:rsidRPr="00226330">
        <w:t xml:space="preserve"> 15.</w:t>
      </w:r>
      <w:r w:rsidR="00B654AF" w:rsidRPr="00226330">
        <w:t>1</w:t>
      </w:r>
      <w:r w:rsidR="00617AE8" w:rsidRPr="0084607F">
        <w:t>,</w:t>
      </w:r>
      <w:r w:rsidRPr="00226330">
        <w:t xml:space="preserve"> A2.</w:t>
      </w:r>
      <w:r w:rsidR="00B654AF" w:rsidRPr="00226330">
        <w:t>6</w:t>
      </w:r>
      <w:r w:rsidR="00617AE8" w:rsidRPr="0084607F">
        <w:t>,</w:t>
      </w:r>
      <w:r w:rsidRPr="00226330">
        <w:t xml:space="preserve"> A2.12</w:t>
      </w:r>
    </w:p>
    <w:p w:rsidR="002C2F4A" w:rsidRDefault="002C2F4A" w:rsidP="002C2F4A">
      <w:pPr>
        <w:pStyle w:val="Register"/>
      </w:pPr>
      <w:r>
        <w:t>Apostr</w:t>
      </w:r>
      <w:r w:rsidR="00722D8E">
        <w:t>oph (bei Zahlen): 2.1.</w:t>
      </w:r>
      <w:r w:rsidR="00B654AF">
        <w:t>1</w:t>
      </w:r>
      <w:r w:rsidR="00617AE8" w:rsidRPr="0084607F">
        <w:t>,</w:t>
      </w:r>
      <w:r w:rsidR="00722D8E">
        <w:t xml:space="preserve"> 2.1.5</w:t>
      </w:r>
    </w:p>
    <w:p w:rsidR="001030A1" w:rsidRDefault="001030A1" w:rsidP="001030A1">
      <w:pPr>
        <w:pStyle w:val="Register"/>
      </w:pPr>
      <w:r>
        <w:t xml:space="preserve">äquivalent, proportional, ähnlich: </w:t>
      </w:r>
      <w:r w:rsidR="00B654AF" w:rsidRPr="001450B4">
        <w:rPr>
          <w:b/>
        </w:rPr>
        <w:t>5</w:t>
      </w:r>
      <w:r w:rsidR="00617AE8" w:rsidRPr="0084607F">
        <w:t>,</w:t>
      </w:r>
      <w:r>
        <w:t xml:space="preserve"> </w:t>
      </w:r>
      <w:r w:rsidR="001827EE">
        <w:t>5C*</w:t>
      </w:r>
    </w:p>
    <w:p w:rsidR="003A73B4" w:rsidRDefault="003A73B4" w:rsidP="003A73B4">
      <w:pPr>
        <w:pStyle w:val="Register"/>
      </w:pPr>
      <w:r>
        <w:t>arabische Ziffern: siehe Zahlen</w:t>
      </w:r>
    </w:p>
    <w:p w:rsidR="003A73B4" w:rsidRDefault="003A73B4" w:rsidP="003A73B4">
      <w:pPr>
        <w:pStyle w:val="Register"/>
      </w:pPr>
      <w:r>
        <w:t xml:space="preserve">Argument (Funktion): 11*, </w:t>
      </w:r>
      <w:r w:rsidRPr="003A73B4">
        <w:rPr>
          <w:b/>
        </w:rPr>
        <w:t>11.2</w:t>
      </w:r>
      <w:r>
        <w:t>*</w:t>
      </w:r>
    </w:p>
    <w:p w:rsidR="003A73B4" w:rsidRDefault="004D50C6" w:rsidP="00B41F5D">
      <w:pPr>
        <w:pStyle w:val="Register"/>
      </w:pPr>
      <w:r>
        <w:t>Argumente</w:t>
      </w:r>
      <w:r w:rsidR="003A73B4">
        <w:t xml:space="preserve">: </w:t>
      </w:r>
      <w:r w:rsidR="00CE05E0">
        <w:t>siehe</w:t>
      </w:r>
      <w:r w:rsidR="00B41F5D">
        <w:t xml:space="preserve"> Funktionen</w:t>
      </w:r>
    </w:p>
    <w:p w:rsidR="00096BBA" w:rsidRDefault="00096BBA" w:rsidP="00096BBA">
      <w:pPr>
        <w:pStyle w:val="FesteLeerzeile"/>
      </w:pPr>
      <w:r>
        <w:t> </w:t>
      </w:r>
    </w:p>
    <w:p w:rsidR="00096BBA" w:rsidRPr="00096BBA" w:rsidRDefault="00096BBA" w:rsidP="00096BBA">
      <w:pPr>
        <w:pStyle w:val="Zeichenlistenberschrift"/>
        <w:rPr>
          <w:b/>
        </w:rPr>
      </w:pPr>
      <w:r w:rsidRPr="00096BBA">
        <w:t>B</w:t>
      </w:r>
    </w:p>
    <w:p w:rsidR="00B116C8" w:rsidRDefault="00B116C8" w:rsidP="00B116C8">
      <w:pPr>
        <w:pStyle w:val="Register"/>
      </w:pPr>
      <w:r>
        <w:t>Bogen: 8*,</w:t>
      </w:r>
      <w:r w:rsidR="007169D3">
        <w:t xml:space="preserve"> </w:t>
      </w:r>
      <w:r w:rsidRPr="001450B4">
        <w:rPr>
          <w:b/>
        </w:rPr>
        <w:t>8.</w:t>
      </w:r>
      <w:r w:rsidR="00B654AF" w:rsidRPr="001450B4">
        <w:rPr>
          <w:b/>
        </w:rPr>
        <w:t>2</w:t>
      </w:r>
      <w:r w:rsidR="00617AE8" w:rsidRPr="0084607F">
        <w:t>,</w:t>
      </w:r>
      <w:r>
        <w:t xml:space="preserve"> 14.1*</w:t>
      </w:r>
    </w:p>
    <w:p w:rsidR="00B116C8" w:rsidRDefault="007169D3" w:rsidP="00B116C8">
      <w:pPr>
        <w:pStyle w:val="Register"/>
      </w:pPr>
      <w:r>
        <w:t>b</w:t>
      </w:r>
      <w:r w:rsidR="00B116C8">
        <w:t>railleschrifttechni</w:t>
      </w:r>
      <w:r w:rsidR="00CE05E0">
        <w:t xml:space="preserve">sche Anmerkungsklammern: siehe </w:t>
      </w:r>
      <w:r w:rsidR="00B116C8">
        <w:t>Anmer</w:t>
      </w:r>
      <w:r w:rsidR="00CE05E0">
        <w:softHyphen/>
      </w:r>
      <w:r w:rsidR="00B116C8">
        <w:t>kung</w:t>
      </w:r>
      <w:r w:rsidR="00CE05E0">
        <w:t>en zur Brailleschriftübertragung</w:t>
      </w:r>
    </w:p>
    <w:p w:rsidR="008A4279" w:rsidRDefault="008A4279" w:rsidP="008A4279">
      <w:pPr>
        <w:pStyle w:val="Register"/>
      </w:pPr>
      <w:r>
        <w:t xml:space="preserve">Brailleschriftklammern, spezielle: 6*, </w:t>
      </w:r>
      <w:r w:rsidRPr="001450B4">
        <w:rPr>
          <w:b/>
        </w:rPr>
        <w:t>6.3</w:t>
      </w:r>
      <w:r>
        <w:t>*</w:t>
      </w:r>
    </w:p>
    <w:p w:rsidR="008A4279" w:rsidRDefault="008A4279" w:rsidP="008A4279">
      <w:pPr>
        <w:pStyle w:val="Register"/>
      </w:pPr>
      <w:r>
        <w:t>Brüche: 9</w:t>
      </w:r>
    </w:p>
    <w:p w:rsidR="00610BAF" w:rsidRDefault="00D83063" w:rsidP="00D83063">
      <w:pPr>
        <w:pStyle w:val="Register"/>
      </w:pPr>
      <w:r>
        <w:t>-</w:t>
      </w:r>
      <w:r>
        <w:tab/>
      </w:r>
      <w:r w:rsidR="00610BAF">
        <w:t xml:space="preserve">Anfangs- und Endezeichen: 9*, </w:t>
      </w:r>
      <w:r w:rsidR="00610BAF" w:rsidRPr="00610BAF">
        <w:rPr>
          <w:b/>
        </w:rPr>
        <w:t>9.3</w:t>
      </w:r>
    </w:p>
    <w:p w:rsidR="00610BAF" w:rsidRDefault="00D83063" w:rsidP="00D83063">
      <w:pPr>
        <w:pStyle w:val="Register"/>
      </w:pPr>
      <w:r>
        <w:t>-</w:t>
      </w:r>
      <w:r>
        <w:tab/>
      </w:r>
      <w:r w:rsidR="00610BAF">
        <w:t xml:space="preserve">ausführliche Schreibweise: 9*, </w:t>
      </w:r>
      <w:r w:rsidR="00610BAF" w:rsidRPr="00610BAF">
        <w:rPr>
          <w:b/>
        </w:rPr>
        <w:t>9.3</w:t>
      </w:r>
    </w:p>
    <w:p w:rsidR="00031181" w:rsidRDefault="00D83063" w:rsidP="00D83063">
      <w:pPr>
        <w:pStyle w:val="Register"/>
      </w:pPr>
      <w:r>
        <w:t>-</w:t>
      </w:r>
      <w:r>
        <w:tab/>
      </w:r>
      <w:r w:rsidR="00031181">
        <w:t>Dezimalbrüche: 2.1.3</w:t>
      </w:r>
    </w:p>
    <w:p w:rsidR="00031181" w:rsidRDefault="00D83063" w:rsidP="00D83063">
      <w:pPr>
        <w:pStyle w:val="Register"/>
      </w:pPr>
      <w:r>
        <w:t>-</w:t>
      </w:r>
      <w:r>
        <w:tab/>
      </w:r>
      <w:r w:rsidR="00031181">
        <w:t>einfache Schreibweise:</w:t>
      </w:r>
      <w:r w:rsidR="00610BAF">
        <w:t xml:space="preserve"> 9*,</w:t>
      </w:r>
      <w:r w:rsidR="00031181">
        <w:t xml:space="preserve"> </w:t>
      </w:r>
      <w:r w:rsidR="00031181" w:rsidRPr="00610BAF">
        <w:rPr>
          <w:b/>
        </w:rPr>
        <w:t>9.2</w:t>
      </w:r>
    </w:p>
    <w:p w:rsidR="00031181" w:rsidRDefault="00D83063" w:rsidP="00D83063">
      <w:pPr>
        <w:pStyle w:val="Register"/>
      </w:pPr>
      <w:r>
        <w:lastRenderedPageBreak/>
        <w:t>-</w:t>
      </w:r>
      <w:r>
        <w:tab/>
      </w:r>
      <w:r w:rsidR="00031181">
        <w:t xml:space="preserve">Mehrfachbrüche: </w:t>
      </w:r>
      <w:r w:rsidR="00610BAF">
        <w:t xml:space="preserve">9*, </w:t>
      </w:r>
      <w:r w:rsidR="00031181" w:rsidRPr="00610BAF">
        <w:rPr>
          <w:b/>
        </w:rPr>
        <w:t>9.4</w:t>
      </w:r>
    </w:p>
    <w:p w:rsidR="00031181" w:rsidRDefault="00D83063" w:rsidP="00D83063">
      <w:pPr>
        <w:pStyle w:val="Register"/>
      </w:pPr>
      <w:r>
        <w:t>-</w:t>
      </w:r>
      <w:r>
        <w:tab/>
      </w:r>
      <w:r w:rsidR="00031181">
        <w:t>Zahlenbrüche: 2.1.</w:t>
      </w:r>
      <w:r w:rsidR="00B654AF">
        <w:t>2</w:t>
      </w:r>
      <w:r w:rsidR="00617AE8" w:rsidRPr="0084607F">
        <w:t>,</w:t>
      </w:r>
      <w:r w:rsidR="00031181">
        <w:t xml:space="preserve"> </w:t>
      </w:r>
      <w:r w:rsidR="00031181" w:rsidRPr="00AE3599">
        <w:rPr>
          <w:b/>
        </w:rPr>
        <w:t>9.1</w:t>
      </w:r>
    </w:p>
    <w:p w:rsidR="00B116C8" w:rsidRDefault="00B116C8" w:rsidP="00B116C8">
      <w:pPr>
        <w:pStyle w:val="Register"/>
      </w:pPr>
      <w:r>
        <w:t>Buchstaben:</w:t>
      </w:r>
      <w:r w:rsidR="007169D3">
        <w:t xml:space="preserve"> </w:t>
      </w:r>
      <w:r w:rsidRPr="00D95D79">
        <w:t>3</w:t>
      </w:r>
    </w:p>
    <w:p w:rsidR="00B116C8" w:rsidRDefault="00D83063" w:rsidP="00D83063">
      <w:pPr>
        <w:pStyle w:val="Register"/>
      </w:pPr>
      <w:r>
        <w:t>-</w:t>
      </w:r>
      <w:r>
        <w:tab/>
      </w:r>
      <w:r w:rsidR="00B116C8">
        <w:t>Akzentbuchstaben: 4.4</w:t>
      </w:r>
    </w:p>
    <w:p w:rsidR="00B116C8" w:rsidRDefault="00D83063" w:rsidP="00D83063">
      <w:pPr>
        <w:pStyle w:val="Register"/>
      </w:pPr>
      <w:r>
        <w:t>-</w:t>
      </w:r>
      <w:r>
        <w:tab/>
      </w:r>
      <w:r w:rsidR="00B116C8">
        <w:t>Allgemeines zur Kennzeichnung: 3.1</w:t>
      </w:r>
    </w:p>
    <w:p w:rsidR="00B116C8" w:rsidRDefault="00D83063" w:rsidP="00D83063">
      <w:pPr>
        <w:pStyle w:val="Register"/>
      </w:pPr>
      <w:r>
        <w:t>-</w:t>
      </w:r>
      <w:r>
        <w:tab/>
      </w:r>
      <w:r w:rsidR="00B116C8">
        <w:t>buchstabenähnliche Symbole: 3.5</w:t>
      </w:r>
    </w:p>
    <w:p w:rsidR="00B116C8" w:rsidRDefault="00D83063" w:rsidP="00D83063">
      <w:pPr>
        <w:pStyle w:val="Register"/>
      </w:pPr>
      <w:r>
        <w:t>-</w:t>
      </w:r>
      <w:r>
        <w:tab/>
      </w:r>
      <w:r w:rsidR="00CE05E0">
        <w:t>griechische: siehe griechische Buchstaben</w:t>
      </w:r>
    </w:p>
    <w:p w:rsidR="00B116C8" w:rsidRDefault="00D83063" w:rsidP="00D83063">
      <w:pPr>
        <w:pStyle w:val="Register"/>
      </w:pPr>
      <w:r>
        <w:t>-</w:t>
      </w:r>
      <w:r>
        <w:tab/>
      </w:r>
      <w:r w:rsidR="00B116C8" w:rsidRPr="00147254">
        <w:t>Groß- und Kleinschreibung</w:t>
      </w:r>
      <w:r w:rsidR="00B116C8">
        <w:t>:</w:t>
      </w:r>
      <w:r w:rsidR="00B116C8" w:rsidRPr="00147254">
        <w:t xml:space="preserve"> </w:t>
      </w:r>
      <w:r w:rsidR="00B116C8">
        <w:t>2.</w:t>
      </w:r>
      <w:r w:rsidR="00B654AF">
        <w:t>2</w:t>
      </w:r>
      <w:r w:rsidR="00617AE8" w:rsidRPr="0084607F">
        <w:t>,</w:t>
      </w:r>
      <w:r w:rsidR="00B116C8">
        <w:t xml:space="preserve"> 3.</w:t>
      </w:r>
      <w:r w:rsidR="00B654AF">
        <w:t>1</w:t>
      </w:r>
      <w:r w:rsidR="00617AE8" w:rsidRPr="0084607F">
        <w:t>,</w:t>
      </w:r>
      <w:r w:rsidR="007169D3">
        <w:t xml:space="preserve"> </w:t>
      </w:r>
      <w:r w:rsidR="00B116C8" w:rsidRPr="001450B4">
        <w:rPr>
          <w:b/>
        </w:rPr>
        <w:t>3.</w:t>
      </w:r>
      <w:r w:rsidR="00B654AF" w:rsidRPr="001450B4">
        <w:rPr>
          <w:b/>
        </w:rPr>
        <w:t>2</w:t>
      </w:r>
      <w:r w:rsidR="00617AE8" w:rsidRPr="0084607F">
        <w:t>,</w:t>
      </w:r>
      <w:r w:rsidR="00B116C8">
        <w:t xml:space="preserve"> 3.</w:t>
      </w:r>
      <w:r w:rsidR="00B654AF">
        <w:t>3</w:t>
      </w:r>
      <w:r w:rsidR="00617AE8" w:rsidRPr="0084607F">
        <w:t>,</w:t>
      </w:r>
      <w:r w:rsidR="00B116C8">
        <w:t xml:space="preserve"> 3.</w:t>
      </w:r>
      <w:r w:rsidR="00B654AF">
        <w:t>4</w:t>
      </w:r>
      <w:r w:rsidR="00617AE8" w:rsidRPr="0084607F">
        <w:t>,</w:t>
      </w:r>
      <w:r w:rsidR="00B116C8">
        <w:t xml:space="preserve"> 3.</w:t>
      </w:r>
      <w:r w:rsidR="00B654AF">
        <w:t>6</w:t>
      </w:r>
      <w:r w:rsidR="00617AE8" w:rsidRPr="0084607F">
        <w:t>,</w:t>
      </w:r>
      <w:r w:rsidR="00B116C8">
        <w:t xml:space="preserve"> 3.</w:t>
      </w:r>
      <w:r w:rsidR="00B654AF">
        <w:t>8</w:t>
      </w:r>
      <w:r w:rsidR="00617AE8" w:rsidRPr="0084607F">
        <w:t>,</w:t>
      </w:r>
      <w:r w:rsidR="00B116C8">
        <w:t xml:space="preserve"> "Vorwort </w:t>
      </w:r>
      <w:r w:rsidR="002E0A2B">
        <w:t>—</w:t>
      </w:r>
      <w:r w:rsidR="00B116C8">
        <w:t xml:space="preserve"> </w:t>
      </w:r>
      <w:r w:rsidR="00B116C8" w:rsidRPr="00147254">
        <w:t>Kompaktheit versus Kontextunabhängigkeit</w:t>
      </w:r>
      <w:r w:rsidR="00B116C8">
        <w:t>", A2.6</w:t>
      </w:r>
    </w:p>
    <w:p w:rsidR="00B116C8" w:rsidRDefault="00D83063" w:rsidP="00D83063">
      <w:pPr>
        <w:pStyle w:val="Register"/>
      </w:pPr>
      <w:r>
        <w:t>-</w:t>
      </w:r>
      <w:r>
        <w:tab/>
      </w:r>
      <w:r w:rsidR="00B116C8">
        <w:t>Kurzwortsymbole: 2.6</w:t>
      </w:r>
    </w:p>
    <w:p w:rsidR="00B116C8" w:rsidRDefault="00D83063" w:rsidP="00D83063">
      <w:pPr>
        <w:pStyle w:val="Register"/>
      </w:pPr>
      <w:r>
        <w:t>-</w:t>
      </w:r>
      <w:r>
        <w:tab/>
      </w:r>
      <w:r w:rsidR="00B116C8">
        <w:t>lateinische: 3.2</w:t>
      </w:r>
    </w:p>
    <w:p w:rsidR="00B116C8" w:rsidRDefault="00D83063" w:rsidP="00D83063">
      <w:pPr>
        <w:pStyle w:val="Register"/>
      </w:pPr>
      <w:r>
        <w:t>-</w:t>
      </w:r>
      <w:r>
        <w:tab/>
      </w:r>
      <w:r w:rsidR="00B116C8">
        <w:t>typografische Auszeichnungen: 3.4</w:t>
      </w:r>
    </w:p>
    <w:p w:rsidR="00B116C8" w:rsidRDefault="00B116C8" w:rsidP="00B116C8">
      <w:pPr>
        <w:pStyle w:val="Register"/>
      </w:pPr>
      <w:r>
        <w:t>buchstabenähnliche Symbole: siehe Buchstaben</w:t>
      </w:r>
    </w:p>
    <w:p w:rsidR="00ED1016" w:rsidRDefault="00ED1016" w:rsidP="00ED1016">
      <w:pPr>
        <w:pStyle w:val="FesteLeerzeile"/>
      </w:pPr>
      <w:r>
        <w:t> </w:t>
      </w:r>
    </w:p>
    <w:p w:rsidR="00ED1016" w:rsidRPr="00096BBA" w:rsidRDefault="00ED1016" w:rsidP="00ED1016">
      <w:pPr>
        <w:pStyle w:val="Zeichenlistenberschrift"/>
        <w:rPr>
          <w:b/>
        </w:rPr>
      </w:pPr>
      <w:r>
        <w:t>C</w:t>
      </w:r>
    </w:p>
    <w:p w:rsidR="00ED1016" w:rsidRDefault="00ED1016" w:rsidP="00ED1016">
      <w:pPr>
        <w:pStyle w:val="Register"/>
      </w:pPr>
      <w:r>
        <w:t xml:space="preserve">Cartesisches Produkt (Malkreuz): </w:t>
      </w:r>
      <w:r w:rsidR="00B654AF" w:rsidRPr="001450B4">
        <w:rPr>
          <w:b/>
        </w:rPr>
        <w:t>5</w:t>
      </w:r>
      <w:r w:rsidR="00617AE8" w:rsidRPr="0084607F">
        <w:t>,</w:t>
      </w:r>
      <w:r>
        <w:t xml:space="preserve"> </w:t>
      </w:r>
      <w:r w:rsidR="001827EE">
        <w:t>5B*</w:t>
      </w:r>
      <w:r>
        <w:t>, 12*</w:t>
      </w:r>
    </w:p>
    <w:p w:rsidR="00ED1016" w:rsidRDefault="00ED1016" w:rsidP="00ED1016">
      <w:pPr>
        <w:pStyle w:val="FesteLeerzeile"/>
      </w:pPr>
      <w:r>
        <w:t> </w:t>
      </w:r>
    </w:p>
    <w:p w:rsidR="00ED1016" w:rsidRPr="00096BBA" w:rsidRDefault="00ED1016" w:rsidP="00ED1016">
      <w:pPr>
        <w:pStyle w:val="Zeichenlistenberschrift"/>
        <w:rPr>
          <w:b/>
        </w:rPr>
      </w:pPr>
      <w:r>
        <w:t>D</w:t>
      </w:r>
    </w:p>
    <w:p w:rsidR="00B116C8" w:rsidRDefault="00B116C8" w:rsidP="00B116C8">
      <w:pPr>
        <w:pStyle w:val="Register"/>
      </w:pPr>
      <w:r>
        <w:t>d, rundes (partielle Ableitung):</w:t>
      </w:r>
      <w:r w:rsidR="007169D3">
        <w:t xml:space="preserve"> </w:t>
      </w:r>
      <w:r w:rsidRPr="001450B4">
        <w:rPr>
          <w:b/>
        </w:rPr>
        <w:t>3.5</w:t>
      </w:r>
      <w:r>
        <w:t xml:space="preserve">*, 11*, 11.3* </w:t>
      </w:r>
    </w:p>
    <w:p w:rsidR="00B116C8" w:rsidRDefault="00B116C8" w:rsidP="00D95D79">
      <w:pPr>
        <w:pStyle w:val="Register"/>
      </w:pPr>
      <w:r>
        <w:t>Dat</w:t>
      </w:r>
      <w:r w:rsidR="00D95D79">
        <w:t>um</w:t>
      </w:r>
      <w:r>
        <w:t>: siehe Zahlen</w:t>
      </w:r>
    </w:p>
    <w:p w:rsidR="00B116C8" w:rsidRDefault="00B116C8" w:rsidP="00B116C8">
      <w:pPr>
        <w:pStyle w:val="Register"/>
      </w:pPr>
      <w:r>
        <w:t>Delta: 3.3*</w:t>
      </w:r>
    </w:p>
    <w:p w:rsidR="00B116C8" w:rsidRDefault="00D83063" w:rsidP="00D83063">
      <w:pPr>
        <w:pStyle w:val="Register"/>
      </w:pPr>
      <w:r>
        <w:t>-</w:t>
      </w:r>
      <w:r>
        <w:tab/>
      </w:r>
      <w:r w:rsidR="00B116C8">
        <w:t>großes als Differenzzeichen:</w:t>
      </w:r>
      <w:r w:rsidR="007169D3">
        <w:t xml:space="preserve"> </w:t>
      </w:r>
      <w:r w:rsidR="00B116C8" w:rsidRPr="001450B4">
        <w:rPr>
          <w:b/>
        </w:rPr>
        <w:t>3.5</w:t>
      </w:r>
      <w:r w:rsidR="00B116C8">
        <w:t>*, 11*, 11.3*</w:t>
      </w:r>
    </w:p>
    <w:p w:rsidR="00031181" w:rsidRDefault="00031181" w:rsidP="00031181">
      <w:pPr>
        <w:pStyle w:val="Register"/>
      </w:pPr>
      <w:r>
        <w:t>Dezimalbrüche: siehe Brüche</w:t>
      </w:r>
    </w:p>
    <w:p w:rsidR="00031181" w:rsidRDefault="00031181" w:rsidP="00031181">
      <w:pPr>
        <w:pStyle w:val="Register"/>
      </w:pPr>
      <w:r>
        <w:t>Dezimalklassifikatoren: siehe Zahlen</w:t>
      </w:r>
    </w:p>
    <w:p w:rsidR="00ED1016" w:rsidRDefault="00ED1016" w:rsidP="002C2F4A">
      <w:pPr>
        <w:pStyle w:val="Register"/>
      </w:pPr>
      <w:r>
        <w:t>Dezimal</w:t>
      </w:r>
      <w:r w:rsidR="002C2F4A">
        <w:t>trennzeichen</w:t>
      </w:r>
      <w:r>
        <w:t>: siehe Zahlen</w:t>
      </w:r>
    </w:p>
    <w:p w:rsidR="00B116C8" w:rsidRDefault="00B116C8" w:rsidP="00B116C8">
      <w:pPr>
        <w:pStyle w:val="Register"/>
      </w:pPr>
      <w:r>
        <w:t>Differenzzeichen, Delta (großes):</w:t>
      </w:r>
      <w:r w:rsidR="007169D3">
        <w:t xml:space="preserve"> </w:t>
      </w:r>
      <w:r w:rsidRPr="001450B4">
        <w:rPr>
          <w:b/>
        </w:rPr>
        <w:t>3.5</w:t>
      </w:r>
      <w:r>
        <w:t>*, 1</w:t>
      </w:r>
      <w:r w:rsidR="00B654AF">
        <w:t>1</w:t>
      </w:r>
      <w:r w:rsidR="00617AE8" w:rsidRPr="0084607F">
        <w:t>,</w:t>
      </w:r>
      <w:r>
        <w:t xml:space="preserve"> 11.3</w:t>
      </w:r>
    </w:p>
    <w:p w:rsidR="00EF6ABA" w:rsidRDefault="00EF6ABA" w:rsidP="00EF6ABA">
      <w:pPr>
        <w:pStyle w:val="Register"/>
      </w:pPr>
      <w:r>
        <w:t>Doppelleerzeichentechnik: 1.1.4</w:t>
      </w:r>
    </w:p>
    <w:p w:rsidR="00EF6ABA" w:rsidRDefault="00EF6ABA" w:rsidP="00EF6ABA">
      <w:pPr>
        <w:pStyle w:val="Register"/>
      </w:pPr>
      <w:r>
        <w:t>Dreieck: 14.1*</w:t>
      </w:r>
    </w:p>
    <w:p w:rsidR="00F45530" w:rsidRDefault="00F45530" w:rsidP="00F45530">
      <w:pPr>
        <w:pStyle w:val="Register"/>
      </w:pPr>
      <w:r>
        <w:t xml:space="preserve">durch, geteilt durch, verhält sich zu (Doppelpunkt): </w:t>
      </w:r>
      <w:r w:rsidR="00B654AF" w:rsidRPr="001450B4">
        <w:rPr>
          <w:b/>
        </w:rPr>
        <w:t>5</w:t>
      </w:r>
      <w:r w:rsidR="00617AE8" w:rsidRPr="0084607F">
        <w:t>,</w:t>
      </w:r>
      <w:r>
        <w:t xml:space="preserve"> </w:t>
      </w:r>
      <w:r w:rsidR="001827EE">
        <w:t>5A*</w:t>
      </w:r>
      <w:r>
        <w:t xml:space="preserve">, </w:t>
      </w:r>
      <w:r w:rsidR="001827EE">
        <w:t>5B*</w:t>
      </w:r>
      <w:r>
        <w:t>, A2.12</w:t>
      </w:r>
    </w:p>
    <w:p w:rsidR="00F45530" w:rsidRDefault="00F45530" w:rsidP="00F45530">
      <w:pPr>
        <w:pStyle w:val="Register"/>
      </w:pPr>
      <w:r>
        <w:t>Durchmesser: 14.1*</w:t>
      </w:r>
    </w:p>
    <w:p w:rsidR="00096BBA" w:rsidRDefault="00096BBA" w:rsidP="00096BBA">
      <w:pPr>
        <w:pStyle w:val="FesteLeerzeile"/>
      </w:pPr>
      <w:r>
        <w:t> </w:t>
      </w:r>
    </w:p>
    <w:p w:rsidR="00096BBA" w:rsidRPr="00096BBA" w:rsidRDefault="00096BBA" w:rsidP="00096BBA">
      <w:pPr>
        <w:pStyle w:val="Zeichenlistenberschrift"/>
        <w:rPr>
          <w:b/>
        </w:rPr>
      </w:pPr>
      <w:r>
        <w:t>E</w:t>
      </w:r>
    </w:p>
    <w:p w:rsidR="002A4588" w:rsidRDefault="002A4588" w:rsidP="002A4588">
      <w:pPr>
        <w:pStyle w:val="Register"/>
      </w:pPr>
      <w:r>
        <w:t>Einheitensymbole: 4</w:t>
      </w:r>
    </w:p>
    <w:p w:rsidR="002A4588" w:rsidRDefault="00D83063" w:rsidP="00D83063">
      <w:pPr>
        <w:pStyle w:val="Register"/>
      </w:pPr>
      <w:r>
        <w:t>-</w:t>
      </w:r>
      <w:r>
        <w:tab/>
      </w:r>
      <w:r w:rsidR="002A4588">
        <w:t>aus Buchstaben: 4.4</w:t>
      </w:r>
    </w:p>
    <w:p w:rsidR="002A4588" w:rsidRDefault="00D83063" w:rsidP="00D83063">
      <w:pPr>
        <w:pStyle w:val="Register"/>
      </w:pPr>
      <w:r>
        <w:t>-</w:t>
      </w:r>
      <w:r>
        <w:tab/>
      </w:r>
      <w:r w:rsidR="002A4588">
        <w:t>Kennzeichnung: 4.1</w:t>
      </w:r>
    </w:p>
    <w:p w:rsidR="003A73B4" w:rsidRDefault="003A73B4" w:rsidP="003A73B4">
      <w:pPr>
        <w:pStyle w:val="Register"/>
      </w:pPr>
      <w:r>
        <w:t xml:space="preserve">Element von: </w:t>
      </w:r>
      <w:r w:rsidR="00B654AF" w:rsidRPr="001450B4">
        <w:rPr>
          <w:b/>
        </w:rPr>
        <w:t>5</w:t>
      </w:r>
      <w:r w:rsidR="00617AE8" w:rsidRPr="0084607F">
        <w:t>,</w:t>
      </w:r>
      <w:r>
        <w:t xml:space="preserve"> </w:t>
      </w:r>
      <w:r w:rsidR="001827EE">
        <w:t>5E*</w:t>
      </w:r>
      <w:r>
        <w:t>, 12*</w:t>
      </w:r>
    </w:p>
    <w:p w:rsidR="003A73B4" w:rsidRDefault="003A73B4" w:rsidP="003A73B4">
      <w:pPr>
        <w:pStyle w:val="Register"/>
      </w:pPr>
      <w:r>
        <w:t xml:space="preserve">enthalten in oder gleich: </w:t>
      </w:r>
      <w:r w:rsidR="00B654AF" w:rsidRPr="001450B4">
        <w:rPr>
          <w:b/>
        </w:rPr>
        <w:t>5</w:t>
      </w:r>
      <w:r w:rsidR="00617AE8" w:rsidRPr="0084607F">
        <w:t>,</w:t>
      </w:r>
      <w:r>
        <w:t xml:space="preserve"> </w:t>
      </w:r>
      <w:r w:rsidR="001827EE">
        <w:t>5E*</w:t>
      </w:r>
      <w:r>
        <w:t>, 12*</w:t>
      </w:r>
    </w:p>
    <w:p w:rsidR="003A73B4" w:rsidRDefault="003A73B4" w:rsidP="00D95D79">
      <w:pPr>
        <w:pStyle w:val="Register"/>
      </w:pPr>
      <w:r>
        <w:t xml:space="preserve">enthalten in, Teilmenge von: </w:t>
      </w:r>
      <w:r w:rsidR="00B654AF" w:rsidRPr="001450B4">
        <w:rPr>
          <w:b/>
        </w:rPr>
        <w:t>5</w:t>
      </w:r>
      <w:r w:rsidR="00617AE8" w:rsidRPr="0084607F">
        <w:t>,</w:t>
      </w:r>
      <w:r>
        <w:t xml:space="preserve"> </w:t>
      </w:r>
      <w:r w:rsidR="001827EE">
        <w:t>5E*</w:t>
      </w:r>
      <w:r>
        <w:t>, 12*</w:t>
      </w:r>
    </w:p>
    <w:p w:rsidR="009A09C6" w:rsidRDefault="009A09C6" w:rsidP="009A09C6">
      <w:pPr>
        <w:pStyle w:val="Register"/>
      </w:pPr>
      <w:r>
        <w:lastRenderedPageBreak/>
        <w:t xml:space="preserve">entspricht: </w:t>
      </w:r>
      <w:r w:rsidR="00B654AF" w:rsidRPr="001450B4">
        <w:rPr>
          <w:b/>
        </w:rPr>
        <w:t>5</w:t>
      </w:r>
      <w:r w:rsidR="00617AE8" w:rsidRPr="0084607F">
        <w:t>,</w:t>
      </w:r>
      <w:r>
        <w:t xml:space="preserve"> </w:t>
      </w:r>
      <w:r w:rsidR="001827EE">
        <w:t>5C*</w:t>
      </w:r>
    </w:p>
    <w:p w:rsidR="009A09C6" w:rsidRDefault="009A09C6" w:rsidP="00AE3599">
      <w:pPr>
        <w:pStyle w:val="Register"/>
      </w:pPr>
      <w:r>
        <w:t>Exponenten: "Zum Gebrauch dieses Regelwerks —</w:t>
      </w:r>
      <w:r w:rsidR="00AE3599">
        <w:t xml:space="preserve"> LaTeX", 2.1.</w:t>
      </w:r>
      <w:r w:rsidR="00B654AF">
        <w:t>2</w:t>
      </w:r>
      <w:r w:rsidR="00617AE8" w:rsidRPr="0084607F">
        <w:t>,</w:t>
      </w:r>
      <w:r w:rsidR="00AE3599">
        <w:t xml:space="preserve"> </w:t>
      </w:r>
      <w:r w:rsidR="00B654AF">
        <w:t>5</w:t>
      </w:r>
      <w:r w:rsidR="00617AE8" w:rsidRPr="0084607F">
        <w:t>,</w:t>
      </w:r>
      <w:r w:rsidR="00AE3599">
        <w:t xml:space="preserve"> 8.</w:t>
      </w:r>
      <w:r w:rsidR="00B654AF">
        <w:t>1</w:t>
      </w:r>
      <w:r w:rsidR="00617AE8" w:rsidRPr="0084607F">
        <w:t>,</w:t>
      </w:r>
      <w:r w:rsidR="00AE3599">
        <w:t xml:space="preserve"> 10*,</w:t>
      </w:r>
      <w:r w:rsidR="00AE3599">
        <w:rPr>
          <w:b/>
        </w:rPr>
        <w:t>10.3.</w:t>
      </w:r>
      <w:r w:rsidR="00B654AF">
        <w:rPr>
          <w:b/>
        </w:rPr>
        <w:t>1</w:t>
      </w:r>
      <w:r w:rsidR="00617AE8" w:rsidRPr="0084607F">
        <w:t>,</w:t>
      </w:r>
      <w:r>
        <w:t xml:space="preserve"> </w:t>
      </w:r>
      <w:r w:rsidR="00AE3599">
        <w:t>A2.</w:t>
      </w:r>
      <w:r w:rsidR="00B654AF">
        <w:t>1</w:t>
      </w:r>
      <w:r w:rsidR="00617AE8" w:rsidRPr="0084607F">
        <w:t>,</w:t>
      </w:r>
      <w:r w:rsidR="00AE3599">
        <w:t xml:space="preserve"> A2.4</w:t>
      </w:r>
    </w:p>
    <w:p w:rsidR="00AE3599" w:rsidRDefault="00AE3599" w:rsidP="00AE3599">
      <w:pPr>
        <w:pStyle w:val="Register"/>
      </w:pPr>
      <w:r>
        <w:t xml:space="preserve">Exponentialfunktion: 11*, </w:t>
      </w:r>
      <w:r>
        <w:rPr>
          <w:b/>
        </w:rPr>
        <w:t>11.2</w:t>
      </w:r>
      <w:r w:rsidRPr="00AE3599">
        <w:t>*</w:t>
      </w:r>
    </w:p>
    <w:p w:rsidR="00FE03C2" w:rsidRDefault="00FE03C2" w:rsidP="00FE03C2">
      <w:pPr>
        <w:pStyle w:val="FesteLeerzeile"/>
      </w:pPr>
      <w:r>
        <w:t> </w:t>
      </w:r>
    </w:p>
    <w:p w:rsidR="00FE03C2" w:rsidRPr="00096BBA" w:rsidRDefault="00FE03C2" w:rsidP="00FE03C2">
      <w:pPr>
        <w:pStyle w:val="Zeichenlistenberschrift"/>
        <w:rPr>
          <w:b/>
        </w:rPr>
      </w:pPr>
      <w:r>
        <w:t>F</w:t>
      </w:r>
    </w:p>
    <w:p w:rsidR="003A73B4" w:rsidRDefault="003A73B4" w:rsidP="003A73B4">
      <w:pPr>
        <w:pStyle w:val="Register"/>
      </w:pPr>
      <w:r>
        <w:t xml:space="preserve">Fettdruck: </w:t>
      </w:r>
      <w:r w:rsidR="00CE05E0">
        <w:t>siehe</w:t>
      </w:r>
      <w:r>
        <w:t xml:space="preserve"> typografische Auszeichnungen, besondere</w:t>
      </w:r>
    </w:p>
    <w:p w:rsidR="003A73B4" w:rsidRDefault="003A73B4" w:rsidP="003A73B4">
      <w:pPr>
        <w:pStyle w:val="Register"/>
      </w:pPr>
      <w:r>
        <w:t>Funktionen: 1</w:t>
      </w:r>
      <w:r w:rsidR="00B654AF">
        <w:t>1</w:t>
      </w:r>
      <w:r w:rsidR="00617AE8" w:rsidRPr="0084607F">
        <w:t>,</w:t>
      </w:r>
      <w:r>
        <w:t xml:space="preserve"> 11.</w:t>
      </w:r>
      <w:r w:rsidR="00B654AF">
        <w:t>1</w:t>
      </w:r>
      <w:r w:rsidR="00617AE8" w:rsidRPr="0084607F">
        <w:t>,</w:t>
      </w:r>
      <w:r>
        <w:t xml:space="preserve"> 11.2</w:t>
      </w:r>
    </w:p>
    <w:p w:rsidR="00B41F5D" w:rsidRDefault="00D83063" w:rsidP="00D83063">
      <w:pPr>
        <w:pStyle w:val="Register"/>
      </w:pPr>
      <w:r>
        <w:t>-</w:t>
      </w:r>
      <w:r>
        <w:tab/>
      </w:r>
      <w:r w:rsidR="004D50C6">
        <w:t>Argumente</w:t>
      </w:r>
      <w:r w:rsidR="00B41F5D">
        <w:t>: 3.</w:t>
      </w:r>
      <w:r w:rsidR="00B654AF">
        <w:t>6</w:t>
      </w:r>
      <w:r w:rsidR="00617AE8" w:rsidRPr="0084607F">
        <w:t>,</w:t>
      </w:r>
      <w:r w:rsidR="00B41F5D">
        <w:t xml:space="preserve"> 11.</w:t>
      </w:r>
      <w:r w:rsidR="00B654AF">
        <w:t>2</w:t>
      </w:r>
      <w:r w:rsidR="00617AE8" w:rsidRPr="0084607F">
        <w:t>,</w:t>
      </w:r>
      <w:r w:rsidR="00B41F5D">
        <w:t xml:space="preserve"> 14.</w:t>
      </w:r>
      <w:r w:rsidR="00B654AF">
        <w:t>2</w:t>
      </w:r>
      <w:r w:rsidR="00617AE8" w:rsidRPr="0084607F">
        <w:t>,</w:t>
      </w:r>
      <w:r w:rsidR="00B41F5D">
        <w:t xml:space="preserve"> A2.12</w:t>
      </w:r>
    </w:p>
    <w:p w:rsidR="003A73B4" w:rsidRDefault="003A73B4" w:rsidP="003A73B4">
      <w:pPr>
        <w:pStyle w:val="Register"/>
      </w:pPr>
      <w:r>
        <w:t xml:space="preserve">- Exponentialfunktion: 11*, </w:t>
      </w:r>
      <w:r>
        <w:rPr>
          <w:b/>
        </w:rPr>
        <w:t>11.2</w:t>
      </w:r>
      <w:r w:rsidRPr="00AE3599">
        <w:t>*</w:t>
      </w:r>
    </w:p>
    <w:p w:rsidR="00096BBA" w:rsidRDefault="00096BBA" w:rsidP="00096BBA">
      <w:pPr>
        <w:pStyle w:val="FesteLeerzeile"/>
      </w:pPr>
      <w:r>
        <w:t> </w:t>
      </w:r>
    </w:p>
    <w:p w:rsidR="00096BBA" w:rsidRPr="00096BBA" w:rsidRDefault="00096BBA" w:rsidP="00096BBA">
      <w:pPr>
        <w:pStyle w:val="Zeichenlistenberschrift"/>
        <w:rPr>
          <w:b/>
        </w:rPr>
      </w:pPr>
      <w:r>
        <w:t>G</w:t>
      </w:r>
    </w:p>
    <w:p w:rsidR="00B116C8" w:rsidRDefault="00B116C8" w:rsidP="00B116C8">
      <w:pPr>
        <w:pStyle w:val="Register"/>
      </w:pPr>
      <w:r>
        <w:t>gegen den Uhrzeigersinn: 14.1*</w:t>
      </w:r>
    </w:p>
    <w:p w:rsidR="00AE3599" w:rsidRDefault="00AE3599" w:rsidP="00AE3599">
      <w:pPr>
        <w:pStyle w:val="Register"/>
      </w:pPr>
      <w:r>
        <w:t>Geld: 2.1.</w:t>
      </w:r>
      <w:r w:rsidR="00B654AF">
        <w:t>3</w:t>
      </w:r>
      <w:r w:rsidR="00617AE8" w:rsidRPr="0084607F">
        <w:t>,</w:t>
      </w:r>
      <w:r>
        <w:t xml:space="preserve"> 2.1.</w:t>
      </w:r>
      <w:r w:rsidR="00B654AF">
        <w:t>5</w:t>
      </w:r>
      <w:r w:rsidR="00617AE8" w:rsidRPr="0084607F">
        <w:t>,</w:t>
      </w:r>
      <w:r>
        <w:t xml:space="preserve"> 4.</w:t>
      </w:r>
      <w:r w:rsidR="00B654AF">
        <w:t>6</w:t>
      </w:r>
      <w:r w:rsidR="00617AE8" w:rsidRPr="0084607F">
        <w:t>,</w:t>
      </w:r>
      <w:r>
        <w:t xml:space="preserve"> A2.3</w:t>
      </w:r>
    </w:p>
    <w:p w:rsidR="00AE3599" w:rsidRDefault="00AE3599" w:rsidP="00AE3599">
      <w:pPr>
        <w:pStyle w:val="Register"/>
      </w:pPr>
      <w:r>
        <w:t xml:space="preserve">gemischte Zahlen: </w:t>
      </w:r>
      <w:r w:rsidR="00CE05E0">
        <w:t>siehe</w:t>
      </w:r>
      <w:r>
        <w:t xml:space="preserve"> Zahlen</w:t>
      </w:r>
    </w:p>
    <w:p w:rsidR="002E05FA" w:rsidRDefault="002E05FA" w:rsidP="002E05FA">
      <w:pPr>
        <w:pStyle w:val="Register"/>
      </w:pPr>
      <w:r>
        <w:t>Geometrie: 3.</w:t>
      </w:r>
      <w:r w:rsidR="00B654AF">
        <w:t>6</w:t>
      </w:r>
      <w:r w:rsidR="00617AE8" w:rsidRPr="0084607F">
        <w:t>,</w:t>
      </w:r>
      <w:r>
        <w:t xml:space="preserve"> </w:t>
      </w:r>
      <w:r w:rsidR="001827EE">
        <w:t>5G*</w:t>
      </w:r>
      <w:r>
        <w:t xml:space="preserve">, </w:t>
      </w:r>
      <w:r w:rsidRPr="00BA58B9">
        <w:rPr>
          <w:b/>
        </w:rPr>
        <w:t>14.1</w:t>
      </w:r>
      <w:r>
        <w:t>*</w:t>
      </w:r>
    </w:p>
    <w:p w:rsidR="002E05FA" w:rsidRDefault="002E05FA" w:rsidP="002E05FA">
      <w:pPr>
        <w:pStyle w:val="Register"/>
      </w:pPr>
      <w:r>
        <w:t xml:space="preserve">geteilt durch: </w:t>
      </w:r>
      <w:r w:rsidR="00CE05E0">
        <w:t>siehe</w:t>
      </w:r>
      <w:r>
        <w:t xml:space="preserve"> durch</w:t>
      </w:r>
    </w:p>
    <w:p w:rsidR="00ED1016" w:rsidRDefault="00ED1016" w:rsidP="00ED1016">
      <w:pPr>
        <w:pStyle w:val="Register"/>
      </w:pPr>
      <w:r>
        <w:t xml:space="preserve">Gliederung langer Zahlen: </w:t>
      </w:r>
      <w:r w:rsidR="00CE05E0">
        <w:t>siehe</w:t>
      </w:r>
      <w:r>
        <w:t xml:space="preserve"> Zahlen</w:t>
      </w:r>
    </w:p>
    <w:p w:rsidR="000E7EA5" w:rsidRDefault="000E7EA5" w:rsidP="000E7EA5">
      <w:pPr>
        <w:pStyle w:val="Register"/>
      </w:pPr>
      <w:r>
        <w:t xml:space="preserve">Gliederungszeichen: </w:t>
      </w:r>
      <w:r w:rsidR="00CE05E0">
        <w:t>siehe</w:t>
      </w:r>
      <w:r>
        <w:t xml:space="preserve"> Zahlen</w:t>
      </w:r>
    </w:p>
    <w:p w:rsidR="00FE03C2" w:rsidRDefault="00FE03C2" w:rsidP="00FE03C2">
      <w:pPr>
        <w:pStyle w:val="Register"/>
      </w:pPr>
      <w:r>
        <w:t xml:space="preserve">gotische Buchstaben: </w:t>
      </w:r>
      <w:r w:rsidR="00CE05E0">
        <w:t>siehe</w:t>
      </w:r>
      <w:r>
        <w:t xml:space="preserve"> typografische Auszeichnungen, besondere</w:t>
      </w:r>
    </w:p>
    <w:p w:rsidR="004B2132" w:rsidRDefault="004B2132" w:rsidP="004B2132">
      <w:pPr>
        <w:pStyle w:val="Register"/>
      </w:pPr>
      <w:r>
        <w:t>Grenzen, obere und untere (hintere Indizes): 11*, 11.1*, 11.3</w:t>
      </w:r>
    </w:p>
    <w:p w:rsidR="00592BDE" w:rsidRPr="00592BDE" w:rsidRDefault="00592BDE" w:rsidP="00592BDE">
      <w:pPr>
        <w:pStyle w:val="Register"/>
      </w:pPr>
      <w:r>
        <w:t xml:space="preserve">griechische Buchstaben: </w:t>
      </w:r>
      <w:r>
        <w:rPr>
          <w:b/>
        </w:rPr>
        <w:t>3.3</w:t>
      </w:r>
      <w:r w:rsidRPr="00AE3599">
        <w:t>*</w:t>
      </w:r>
    </w:p>
    <w:p w:rsidR="000E7EA5" w:rsidRDefault="000E7EA5" w:rsidP="000E7EA5">
      <w:pPr>
        <w:pStyle w:val="Register"/>
      </w:pPr>
      <w:r>
        <w:t xml:space="preserve">Großbuchstaben: </w:t>
      </w:r>
      <w:r w:rsidR="00CE05E0">
        <w:t>siehe</w:t>
      </w:r>
      <w:r>
        <w:t xml:space="preserve"> Buchstaben</w:t>
      </w:r>
    </w:p>
    <w:p w:rsidR="00096BBA" w:rsidRDefault="00096BBA" w:rsidP="00096BBA">
      <w:pPr>
        <w:pStyle w:val="FesteLeerzeile"/>
      </w:pPr>
      <w:r>
        <w:t> </w:t>
      </w:r>
    </w:p>
    <w:p w:rsidR="00096BBA" w:rsidRPr="00096BBA" w:rsidRDefault="00096BBA" w:rsidP="00096BBA">
      <w:pPr>
        <w:pStyle w:val="Zeichenlistenberschrift"/>
        <w:rPr>
          <w:b/>
        </w:rPr>
      </w:pPr>
      <w:r>
        <w:t>H</w:t>
      </w:r>
    </w:p>
    <w:p w:rsidR="00B116C8" w:rsidRDefault="00B116C8" w:rsidP="004D50C6">
      <w:pPr>
        <w:pStyle w:val="Register"/>
      </w:pPr>
      <w:r>
        <w:t>horizontaler Strich (Markierung):</w:t>
      </w:r>
      <w:r w:rsidR="004D50C6">
        <w:t xml:space="preserve"> </w:t>
      </w:r>
      <w:r w:rsidR="00CE05E0">
        <w:t>siehe</w:t>
      </w:r>
      <w:r w:rsidR="004D50C6">
        <w:t xml:space="preserve"> Striche</w:t>
      </w:r>
    </w:p>
    <w:p w:rsidR="00B116C8" w:rsidRDefault="00B116C8" w:rsidP="00B116C8">
      <w:pPr>
        <w:pStyle w:val="Register"/>
      </w:pPr>
      <w:r>
        <w:t>h-quer, reduzierte plancksche Konstante: 3.5*</w:t>
      </w:r>
    </w:p>
    <w:p w:rsidR="00B116C8" w:rsidRDefault="00B116C8" w:rsidP="00B116C8">
      <w:pPr>
        <w:pStyle w:val="Register"/>
      </w:pPr>
      <w:r>
        <w:t>Hyperbelfunktionen: 14.2*</w:t>
      </w:r>
    </w:p>
    <w:p w:rsidR="00B116C8" w:rsidRDefault="00B116C8" w:rsidP="00B116C8">
      <w:pPr>
        <w:pStyle w:val="Register"/>
      </w:pPr>
      <w:r>
        <w:t>hyperbolicus: 14.2</w:t>
      </w:r>
    </w:p>
    <w:p w:rsidR="00096BBA" w:rsidRDefault="00096BBA" w:rsidP="00096BBA">
      <w:pPr>
        <w:pStyle w:val="FesteLeerzeile"/>
      </w:pPr>
      <w:r>
        <w:t> </w:t>
      </w:r>
    </w:p>
    <w:p w:rsidR="00096BBA" w:rsidRPr="00096BBA" w:rsidRDefault="00096BBA" w:rsidP="00096BBA">
      <w:pPr>
        <w:pStyle w:val="Zeichenlistenberschrift"/>
        <w:rPr>
          <w:b/>
        </w:rPr>
      </w:pPr>
      <w:r>
        <w:t>I</w:t>
      </w:r>
    </w:p>
    <w:p w:rsidR="00B116C8" w:rsidRDefault="00B116C8" w:rsidP="00B116C8">
      <w:pPr>
        <w:pStyle w:val="Register"/>
      </w:pPr>
      <w:r>
        <w:t>identisch gleich, 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im Uhrzeigersinn: 14.1*</w:t>
      </w:r>
    </w:p>
    <w:p w:rsidR="00B116C8" w:rsidRDefault="00B116C8" w:rsidP="00B116C8">
      <w:pPr>
        <w:pStyle w:val="Register"/>
      </w:pPr>
      <w:r>
        <w:t>Indizes:</w:t>
      </w:r>
    </w:p>
    <w:p w:rsidR="00B116C8" w:rsidRDefault="00D83063" w:rsidP="00D83063">
      <w:pPr>
        <w:pStyle w:val="Register"/>
      </w:pPr>
      <w:r>
        <w:t>-</w:t>
      </w:r>
      <w:r>
        <w:tab/>
      </w:r>
      <w:r w:rsidR="00B116C8">
        <w:t>allgemein: 10*,</w:t>
      </w:r>
      <w:r w:rsidR="007169D3">
        <w:t xml:space="preserve"> </w:t>
      </w:r>
      <w:r w:rsidR="00B116C8" w:rsidRPr="001450B4">
        <w:rPr>
          <w:b/>
        </w:rPr>
        <w:t>10.</w:t>
      </w:r>
      <w:r w:rsidR="00B654AF" w:rsidRPr="001450B4">
        <w:rPr>
          <w:b/>
        </w:rPr>
        <w:t>3</w:t>
      </w:r>
      <w:r w:rsidR="00617AE8" w:rsidRPr="0084607F">
        <w:t>,</w:t>
      </w:r>
      <w:r w:rsidR="00610BAF">
        <w:t xml:space="preserve"> A2.4</w:t>
      </w:r>
    </w:p>
    <w:p w:rsidR="00B116C8" w:rsidRDefault="00D83063" w:rsidP="00D83063">
      <w:pPr>
        <w:pStyle w:val="Register"/>
      </w:pPr>
      <w:r>
        <w:t>-</w:t>
      </w:r>
      <w:r>
        <w:tab/>
      </w:r>
      <w:r w:rsidR="00B116C8">
        <w:t>als Grenzen bei Integralen:</w:t>
      </w:r>
      <w:r w:rsidR="007169D3">
        <w:t xml:space="preserve"> </w:t>
      </w:r>
      <w:r w:rsidR="00B116C8" w:rsidRPr="001450B4">
        <w:rPr>
          <w:b/>
        </w:rPr>
        <w:t>11.3</w:t>
      </w:r>
      <w:r w:rsidR="00B116C8">
        <w:t>*</w:t>
      </w:r>
      <w:r w:rsidR="00C85FB5">
        <w:t>, A2.4</w:t>
      </w:r>
    </w:p>
    <w:p w:rsidR="00610BAF" w:rsidRDefault="00D83063" w:rsidP="00D83063">
      <w:pPr>
        <w:pStyle w:val="Register"/>
      </w:pPr>
      <w:r>
        <w:t>-</w:t>
      </w:r>
      <w:r>
        <w:tab/>
      </w:r>
      <w:r w:rsidR="00610BAF">
        <w:t xml:space="preserve">als Grenzen bei Produkten und Summen: </w:t>
      </w:r>
      <w:r w:rsidR="00610BAF" w:rsidRPr="001450B4">
        <w:rPr>
          <w:b/>
        </w:rPr>
        <w:t>11.1</w:t>
      </w:r>
      <w:r w:rsidR="00610BAF">
        <w:t>*</w:t>
      </w:r>
      <w:r w:rsidR="00C85FB5">
        <w:t>, A2.4</w:t>
      </w:r>
    </w:p>
    <w:p w:rsidR="00610BAF" w:rsidRDefault="00D83063" w:rsidP="00D83063">
      <w:pPr>
        <w:pStyle w:val="Register"/>
      </w:pPr>
      <w:r>
        <w:t>-</w:t>
      </w:r>
      <w:r>
        <w:tab/>
      </w:r>
      <w:r w:rsidR="00610BAF">
        <w:t>aus ganzen Zahlen: 2.1.</w:t>
      </w:r>
      <w:r w:rsidR="00B654AF">
        <w:t>2</w:t>
      </w:r>
      <w:r w:rsidR="00617AE8" w:rsidRPr="0084607F">
        <w:t>,</w:t>
      </w:r>
      <w:r w:rsidR="00610BAF">
        <w:t xml:space="preserve"> </w:t>
      </w:r>
      <w:r w:rsidR="00610BAF">
        <w:rPr>
          <w:b/>
        </w:rPr>
        <w:t>10</w:t>
      </w:r>
      <w:r w:rsidR="00610BAF" w:rsidRPr="001450B4">
        <w:rPr>
          <w:b/>
        </w:rPr>
        <w:t>.</w:t>
      </w:r>
      <w:r w:rsidR="00610BAF">
        <w:rPr>
          <w:b/>
        </w:rPr>
        <w:t>3.</w:t>
      </w:r>
      <w:r w:rsidR="00B654AF">
        <w:rPr>
          <w:b/>
        </w:rPr>
        <w:t>3</w:t>
      </w:r>
      <w:r w:rsidR="00617AE8" w:rsidRPr="0084607F">
        <w:t>,</w:t>
      </w:r>
      <w:r w:rsidR="00C85FB5">
        <w:t xml:space="preserve"> A2.4</w:t>
      </w:r>
    </w:p>
    <w:p w:rsidR="00610BAF" w:rsidRPr="00610BAF" w:rsidRDefault="00D83063" w:rsidP="00D83063">
      <w:pPr>
        <w:pStyle w:val="Register"/>
      </w:pPr>
      <w:r>
        <w:t>-</w:t>
      </w:r>
      <w:r>
        <w:tab/>
      </w:r>
      <w:r w:rsidR="00610BAF">
        <w:t xml:space="preserve">vordere: 10*, </w:t>
      </w:r>
      <w:r w:rsidR="00610BAF">
        <w:rPr>
          <w:b/>
        </w:rPr>
        <w:t>10</w:t>
      </w:r>
      <w:r w:rsidR="00610BAF" w:rsidRPr="001450B4">
        <w:rPr>
          <w:b/>
        </w:rPr>
        <w:t>.</w:t>
      </w:r>
      <w:r w:rsidR="00610BAF">
        <w:rPr>
          <w:b/>
        </w:rPr>
        <w:t>3.</w:t>
      </w:r>
      <w:r w:rsidR="00B654AF">
        <w:rPr>
          <w:b/>
        </w:rPr>
        <w:t>2</w:t>
      </w:r>
      <w:r w:rsidR="00617AE8" w:rsidRPr="0084607F">
        <w:t>,</w:t>
      </w:r>
      <w:r w:rsidR="00610BAF">
        <w:t xml:space="preserve"> A2.4</w:t>
      </w:r>
    </w:p>
    <w:p w:rsidR="00610BAF" w:rsidRDefault="00D83063" w:rsidP="00D83063">
      <w:pPr>
        <w:pStyle w:val="Register"/>
      </w:pPr>
      <w:r>
        <w:lastRenderedPageBreak/>
        <w:t>-</w:t>
      </w:r>
      <w:r>
        <w:tab/>
      </w:r>
      <w:r w:rsidR="00610BAF">
        <w:t xml:space="preserve">hintere: 10*, </w:t>
      </w:r>
      <w:r w:rsidR="00610BAF">
        <w:rPr>
          <w:b/>
        </w:rPr>
        <w:t>10</w:t>
      </w:r>
      <w:r w:rsidR="00610BAF" w:rsidRPr="001450B4">
        <w:rPr>
          <w:b/>
        </w:rPr>
        <w:t>.</w:t>
      </w:r>
      <w:r w:rsidR="00610BAF">
        <w:rPr>
          <w:b/>
        </w:rPr>
        <w:t>3.</w:t>
      </w:r>
      <w:r w:rsidR="00B654AF">
        <w:rPr>
          <w:b/>
        </w:rPr>
        <w:t>3</w:t>
      </w:r>
      <w:r w:rsidR="00617AE8" w:rsidRPr="0084607F">
        <w:t>,</w:t>
      </w:r>
      <w:r w:rsidR="00610BAF">
        <w:t xml:space="preserve"> A2.4</w:t>
      </w:r>
    </w:p>
    <w:p w:rsidR="00B116C8" w:rsidRDefault="00B116C8" w:rsidP="00B116C8">
      <w:pPr>
        <w:pStyle w:val="Register"/>
      </w:pPr>
      <w:r>
        <w:t>inkongruent:</w:t>
      </w:r>
    </w:p>
    <w:p w:rsidR="00B116C8" w:rsidRDefault="00D83063" w:rsidP="00D83063">
      <w:pPr>
        <w:pStyle w:val="Register"/>
      </w:pPr>
      <w:r>
        <w:t>-</w:t>
      </w:r>
      <w:r>
        <w:tab/>
      </w:r>
      <w:r w:rsidR="00B116C8">
        <w:t>Operations</w:t>
      </w:r>
      <w:r w:rsidR="00B116C8">
        <w:noBreakHyphen/>
        <w:t xml:space="preserve"> und Relationszeichen (Geometrie):</w:t>
      </w:r>
      <w:r w:rsidR="007169D3">
        <w:t xml:space="preserve"> </w:t>
      </w:r>
      <w:r w:rsidR="00B654AF" w:rsidRPr="001450B4">
        <w:rPr>
          <w:b/>
        </w:rPr>
        <w:t>5</w:t>
      </w:r>
      <w:r w:rsidR="00617AE8" w:rsidRPr="0084607F">
        <w:t>,</w:t>
      </w:r>
      <w:r w:rsidR="00B116C8">
        <w:t xml:space="preserve"> </w:t>
      </w:r>
      <w:r w:rsidR="001827EE">
        <w:t>5G*</w:t>
      </w:r>
    </w:p>
    <w:p w:rsidR="00B116C8" w:rsidRDefault="00D83063" w:rsidP="00D83063">
      <w:pPr>
        <w:pStyle w:val="Register"/>
      </w:pPr>
      <w:r>
        <w:t>-</w:t>
      </w:r>
      <w:r>
        <w:tab/>
      </w:r>
      <w:r w:rsidR="00B116C8">
        <w:t>Zahlentheorie, nicht identisch gleich:</w:t>
      </w:r>
      <w:r w:rsidR="007169D3">
        <w:t xml:space="preserve"> </w:t>
      </w:r>
      <w:r w:rsidR="00B654AF" w:rsidRPr="001450B4">
        <w:rPr>
          <w:b/>
        </w:rPr>
        <w:t>5</w:t>
      </w:r>
      <w:r w:rsidR="00617AE8" w:rsidRPr="0084607F">
        <w:t>,</w:t>
      </w:r>
      <w:r w:rsidR="00B116C8">
        <w:t xml:space="preserve"> </w:t>
      </w:r>
      <w:r w:rsidR="001827EE">
        <w:t>5C*</w:t>
      </w:r>
    </w:p>
    <w:p w:rsidR="00B116C8" w:rsidRDefault="00B116C8" w:rsidP="00EF6ABA">
      <w:pPr>
        <w:pStyle w:val="Register"/>
      </w:pPr>
      <w:r>
        <w:t>Integral</w:t>
      </w:r>
      <w:r w:rsidR="004D50C6">
        <w:t>e</w:t>
      </w:r>
      <w:r>
        <w:t>: 11</w:t>
      </w:r>
      <w:r w:rsidR="00EF6ABA">
        <w:t>*</w:t>
      </w:r>
      <w:r>
        <w:t xml:space="preserve">, </w:t>
      </w:r>
      <w:r w:rsidR="00EF6ABA" w:rsidRPr="001450B4">
        <w:rPr>
          <w:b/>
        </w:rPr>
        <w:t>11.3</w:t>
      </w:r>
      <w:r w:rsidR="00EF6ABA">
        <w:t>*</w:t>
      </w:r>
    </w:p>
    <w:p w:rsidR="00B116C8" w:rsidRDefault="00B116C8" w:rsidP="00B116C8">
      <w:pPr>
        <w:pStyle w:val="Register"/>
      </w:pPr>
      <w:r>
        <w:t>Integralstrich: 11*,</w:t>
      </w:r>
      <w:r w:rsidR="007169D3">
        <w:t xml:space="preserve"> </w:t>
      </w:r>
      <w:r w:rsidRPr="001450B4">
        <w:rPr>
          <w:b/>
        </w:rPr>
        <w:t>11.3</w:t>
      </w:r>
      <w:r>
        <w:t>*</w:t>
      </w:r>
    </w:p>
    <w:p w:rsidR="00096BBA" w:rsidRDefault="00096BBA" w:rsidP="00096BBA">
      <w:pPr>
        <w:pStyle w:val="FesteLeerzeile"/>
      </w:pPr>
      <w:r>
        <w:t> </w:t>
      </w:r>
    </w:p>
    <w:p w:rsidR="00096BBA" w:rsidRPr="00096BBA" w:rsidRDefault="00096BBA" w:rsidP="00096BBA">
      <w:pPr>
        <w:pStyle w:val="Zeichenlistenberschrift"/>
        <w:rPr>
          <w:b/>
        </w:rPr>
      </w:pPr>
      <w:r>
        <w:t>K</w:t>
      </w:r>
    </w:p>
    <w:p w:rsidR="00B116C8" w:rsidRDefault="00B116C8" w:rsidP="00B116C8">
      <w:pPr>
        <w:pStyle w:val="Register"/>
      </w:pPr>
      <w:r>
        <w:t>Keil (Markierung): 8*,</w:t>
      </w:r>
      <w:r w:rsidR="007169D3">
        <w:t xml:space="preserve"> </w:t>
      </w:r>
      <w:r w:rsidRPr="001450B4">
        <w:rPr>
          <w:b/>
        </w:rPr>
        <w:t>8.1</w:t>
      </w:r>
    </w:p>
    <w:p w:rsidR="00B116C8" w:rsidRDefault="00B116C8" w:rsidP="00B116C8">
      <w:pPr>
        <w:pStyle w:val="Register"/>
      </w:pPr>
      <w:r>
        <w:t>Kennzeichen für Einheitensymbole: 4.1*</w:t>
      </w:r>
    </w:p>
    <w:p w:rsidR="00B116C8" w:rsidRDefault="00B116C8" w:rsidP="00B116C8">
      <w:pPr>
        <w:pStyle w:val="Register"/>
      </w:pPr>
      <w:r>
        <w:t>Kennzeichnung von Buchstaben: siehe Buchstaben</w:t>
      </w:r>
    </w:p>
    <w:p w:rsidR="00B116C8" w:rsidRDefault="00B116C8" w:rsidP="00B116C8">
      <w:pPr>
        <w:pStyle w:val="Register"/>
      </w:pPr>
      <w:r>
        <w:t>Kilo-: 4.5</w:t>
      </w:r>
    </w:p>
    <w:p w:rsidR="00B116C8" w:rsidRDefault="00B116C8" w:rsidP="00B116C8">
      <w:pPr>
        <w:pStyle w:val="Register"/>
      </w:pPr>
      <w:r>
        <w:t>Klammern:</w:t>
      </w:r>
    </w:p>
    <w:p w:rsidR="00B116C8" w:rsidRDefault="00D83063" w:rsidP="00D83063">
      <w:pPr>
        <w:pStyle w:val="Register"/>
      </w:pPr>
      <w:r>
        <w:t>-</w:t>
      </w:r>
      <w:r>
        <w:tab/>
      </w:r>
      <w:r w:rsidR="00B116C8">
        <w:t>eckige</w:t>
      </w:r>
      <w:r w:rsidR="00096BBA">
        <w:t xml:space="preserve"> Klammern</w:t>
      </w:r>
      <w:r w:rsidR="00B116C8">
        <w:t>: 6*</w:t>
      </w:r>
    </w:p>
    <w:p w:rsidR="00790AEF" w:rsidRDefault="00D83063" w:rsidP="00D83063">
      <w:pPr>
        <w:pStyle w:val="Register"/>
      </w:pPr>
      <w:r>
        <w:t>-</w:t>
      </w:r>
      <w:r>
        <w:tab/>
      </w:r>
      <w:r w:rsidR="00790AEF">
        <w:t xml:space="preserve">eckige spezielle Brailleschriftklammern: 6*, </w:t>
      </w:r>
      <w:r w:rsidR="00790AEF" w:rsidRPr="001450B4">
        <w:rPr>
          <w:b/>
        </w:rPr>
        <w:t>6.3</w:t>
      </w:r>
      <w:r w:rsidR="00790AEF">
        <w:t>*</w:t>
      </w:r>
    </w:p>
    <w:p w:rsidR="00790AEF" w:rsidRDefault="00D83063" w:rsidP="00D83063">
      <w:pPr>
        <w:pStyle w:val="Register"/>
      </w:pPr>
      <w:r>
        <w:t>-</w:t>
      </w:r>
      <w:r>
        <w:tab/>
      </w:r>
      <w:r w:rsidR="00790AEF">
        <w:t xml:space="preserve">einfache Klammern: 6*, </w:t>
      </w:r>
      <w:r w:rsidR="00790AEF" w:rsidRPr="001450B4">
        <w:rPr>
          <w:b/>
        </w:rPr>
        <w:t>6.</w:t>
      </w:r>
      <w:r w:rsidR="00790AEF">
        <w:rPr>
          <w:b/>
        </w:rPr>
        <w:t>2</w:t>
      </w:r>
    </w:p>
    <w:p w:rsidR="00B116C8" w:rsidRDefault="00D83063" w:rsidP="00D83063">
      <w:pPr>
        <w:pStyle w:val="Register"/>
      </w:pPr>
      <w:r>
        <w:t>-</w:t>
      </w:r>
      <w:r>
        <w:tab/>
      </w:r>
      <w:r w:rsidR="00B116C8">
        <w:t>gaußsche Klammern (obere bzw. untere Grenze): 6*</w:t>
      </w:r>
    </w:p>
    <w:p w:rsidR="00B116C8" w:rsidRDefault="00D83063" w:rsidP="00D83063">
      <w:pPr>
        <w:pStyle w:val="Register"/>
      </w:pPr>
      <w:r>
        <w:t>-</w:t>
      </w:r>
      <w:r>
        <w:tab/>
      </w:r>
      <w:r w:rsidR="00B116C8">
        <w:t>geschweifte Klammern:</w:t>
      </w:r>
      <w:r w:rsidR="007169D3">
        <w:t xml:space="preserve"> </w:t>
      </w:r>
      <w:r w:rsidR="00B116C8" w:rsidRPr="001450B4">
        <w:rPr>
          <w:b/>
        </w:rPr>
        <w:t>6</w:t>
      </w:r>
      <w:r w:rsidR="00B116C8">
        <w:t>*, 12*</w:t>
      </w:r>
    </w:p>
    <w:p w:rsidR="00B116C8" w:rsidRDefault="00D83063" w:rsidP="00D83063">
      <w:pPr>
        <w:pStyle w:val="Register"/>
      </w:pPr>
      <w:r>
        <w:t>-</w:t>
      </w:r>
      <w:r>
        <w:tab/>
      </w:r>
      <w:r w:rsidR="00B116C8">
        <w:t>geschweifte Klammer über mehrere Zeilen: 6*,</w:t>
      </w:r>
      <w:r w:rsidR="007169D3">
        <w:t xml:space="preserve"> </w:t>
      </w:r>
      <w:r w:rsidR="00B116C8" w:rsidRPr="001450B4">
        <w:rPr>
          <w:b/>
        </w:rPr>
        <w:t>6.4</w:t>
      </w:r>
    </w:p>
    <w:p w:rsidR="00B116C8" w:rsidRDefault="00D83063" w:rsidP="00D83063">
      <w:pPr>
        <w:pStyle w:val="Register"/>
      </w:pPr>
      <w:r>
        <w:t>-</w:t>
      </w:r>
      <w:r>
        <w:tab/>
      </w:r>
      <w:r w:rsidR="00B116C8">
        <w:t>geschweifte spezielle Brailleschriftklammern: 6*,</w:t>
      </w:r>
      <w:r w:rsidR="007169D3">
        <w:t xml:space="preserve"> </w:t>
      </w:r>
      <w:r w:rsidR="00B116C8" w:rsidRPr="001450B4">
        <w:rPr>
          <w:b/>
        </w:rPr>
        <w:t>6.3</w:t>
      </w:r>
      <w:r w:rsidR="00B116C8">
        <w:t>*</w:t>
      </w:r>
    </w:p>
    <w:p w:rsidR="00EF6ABA" w:rsidRDefault="00D83063" w:rsidP="00D83063">
      <w:pPr>
        <w:pStyle w:val="Register"/>
      </w:pPr>
      <w:r>
        <w:t>-</w:t>
      </w:r>
      <w:r>
        <w:tab/>
      </w:r>
      <w:r w:rsidR="00C1799D">
        <w:t xml:space="preserve">liegende </w:t>
      </w:r>
      <w:r w:rsidR="00EF6ABA">
        <w:t>Klammer</w:t>
      </w:r>
      <w:r w:rsidR="00C1799D">
        <w:t>n: 15.2*</w:t>
      </w:r>
    </w:p>
    <w:p w:rsidR="00790AEF" w:rsidRDefault="00D83063" w:rsidP="00D83063">
      <w:pPr>
        <w:pStyle w:val="Register"/>
      </w:pPr>
      <w:r>
        <w:t>-</w:t>
      </w:r>
      <w:r>
        <w:tab/>
      </w:r>
      <w:r w:rsidR="00790AEF">
        <w:t>Matrizen: 6.4</w:t>
      </w:r>
    </w:p>
    <w:p w:rsidR="00C1799D" w:rsidRDefault="00D83063" w:rsidP="00D83063">
      <w:pPr>
        <w:pStyle w:val="Register"/>
      </w:pPr>
      <w:r>
        <w:t>-</w:t>
      </w:r>
      <w:r>
        <w:tab/>
      </w:r>
      <w:r w:rsidR="00C1799D">
        <w:t>mehrzeilige Klammerausdrücke: 6.4</w:t>
      </w:r>
    </w:p>
    <w:p w:rsidR="00B116C8" w:rsidRDefault="00D83063" w:rsidP="00D83063">
      <w:pPr>
        <w:pStyle w:val="Register"/>
      </w:pPr>
      <w:r>
        <w:t>-</w:t>
      </w:r>
      <w:r>
        <w:tab/>
      </w:r>
      <w:r w:rsidR="00B116C8">
        <w:t>runde Klammern: 2.1.</w:t>
      </w:r>
      <w:r w:rsidR="00B654AF">
        <w:t>4</w:t>
      </w:r>
      <w:r w:rsidR="00617AE8" w:rsidRPr="0084607F">
        <w:t>,</w:t>
      </w:r>
      <w:r w:rsidR="007169D3">
        <w:t xml:space="preserve"> </w:t>
      </w:r>
      <w:r w:rsidR="00B116C8" w:rsidRPr="001450B4">
        <w:rPr>
          <w:b/>
        </w:rPr>
        <w:t>6</w:t>
      </w:r>
      <w:r w:rsidR="00B116C8">
        <w:t>*</w:t>
      </w:r>
    </w:p>
    <w:p w:rsidR="00790AEF" w:rsidRDefault="00D83063" w:rsidP="00D83063">
      <w:pPr>
        <w:pStyle w:val="Register"/>
      </w:pPr>
      <w:r>
        <w:t>-</w:t>
      </w:r>
      <w:r>
        <w:tab/>
      </w:r>
      <w:r w:rsidR="00790AEF">
        <w:t xml:space="preserve">runde spezielle Brailleschriftklammern: 6*, </w:t>
      </w:r>
      <w:r w:rsidR="00790AEF" w:rsidRPr="001450B4">
        <w:rPr>
          <w:b/>
        </w:rPr>
        <w:t>6.3</w:t>
      </w:r>
      <w:r w:rsidR="00790AEF">
        <w:t>*</w:t>
      </w:r>
    </w:p>
    <w:p w:rsidR="00790AEF" w:rsidRDefault="00D83063" w:rsidP="00D83063">
      <w:pPr>
        <w:pStyle w:val="Register"/>
      </w:pPr>
      <w:r>
        <w:t>-</w:t>
      </w:r>
      <w:r>
        <w:tab/>
      </w:r>
      <w:r w:rsidR="00790AEF">
        <w:t xml:space="preserve">spezielle Brailleschriftklammern: 6*, </w:t>
      </w:r>
      <w:r w:rsidR="00790AEF" w:rsidRPr="001450B4">
        <w:rPr>
          <w:b/>
        </w:rPr>
        <w:t>6.3</w:t>
      </w:r>
      <w:r w:rsidR="00790AEF">
        <w:t>*</w:t>
      </w:r>
    </w:p>
    <w:p w:rsidR="00F1430C" w:rsidRDefault="00D83063" w:rsidP="00D83063">
      <w:pPr>
        <w:pStyle w:val="Register"/>
      </w:pPr>
      <w:r>
        <w:t>-</w:t>
      </w:r>
      <w:r>
        <w:tab/>
      </w:r>
      <w:r w:rsidR="0049387E">
        <w:t>stumpfwinklige Klammern:</w:t>
      </w:r>
      <w:r w:rsidR="00F1430C">
        <w:t xml:space="preserve"> </w:t>
      </w:r>
      <w:r w:rsidR="00F1430C" w:rsidRPr="00F1430C">
        <w:t>6</w:t>
      </w:r>
      <w:r w:rsidR="00F1430C">
        <w:t>*</w:t>
      </w:r>
    </w:p>
    <w:p w:rsidR="00F1430C" w:rsidRDefault="00D83063" w:rsidP="00D83063">
      <w:pPr>
        <w:pStyle w:val="Register"/>
      </w:pPr>
      <w:r>
        <w:t>-</w:t>
      </w:r>
      <w:r>
        <w:tab/>
      </w:r>
      <w:r w:rsidR="00F1430C">
        <w:t>Textklammern: 6.6</w:t>
      </w:r>
    </w:p>
    <w:p w:rsidR="00B116C8" w:rsidRDefault="00D83063" w:rsidP="00D83063">
      <w:pPr>
        <w:pStyle w:val="Register"/>
      </w:pPr>
      <w:r>
        <w:t>-</w:t>
      </w:r>
      <w:r>
        <w:tab/>
      </w:r>
      <w:r w:rsidR="00B116C8">
        <w:t>Vektorklammern: 6.</w:t>
      </w:r>
      <w:r w:rsidR="00B654AF">
        <w:t>4</w:t>
      </w:r>
      <w:r w:rsidR="00617AE8" w:rsidRPr="0084607F">
        <w:t>,</w:t>
      </w:r>
      <w:r w:rsidR="00B116C8">
        <w:t xml:space="preserve"> 14.3</w:t>
      </w:r>
    </w:p>
    <w:p w:rsidR="00B116C8" w:rsidRDefault="00D83063" w:rsidP="00D83063">
      <w:pPr>
        <w:pStyle w:val="Register"/>
      </w:pPr>
      <w:r>
        <w:t>-</w:t>
      </w:r>
      <w:r>
        <w:tab/>
      </w:r>
      <w:r w:rsidR="00B116C8">
        <w:t>Zeilenzusammenfassungsklammer: 6*,</w:t>
      </w:r>
      <w:r w:rsidR="007169D3">
        <w:t xml:space="preserve"> </w:t>
      </w:r>
      <w:r w:rsidR="00B116C8" w:rsidRPr="001450B4">
        <w:rPr>
          <w:b/>
        </w:rPr>
        <w:t>6.4</w:t>
      </w:r>
    </w:p>
    <w:p w:rsidR="00B116C8" w:rsidRDefault="00B116C8" w:rsidP="00B116C8">
      <w:pPr>
        <w:pStyle w:val="Register"/>
      </w:pPr>
      <w:r>
        <w:t>klein gegen:</w:t>
      </w:r>
      <w:r w:rsidR="007169D3">
        <w:t xml:space="preserve"> </w:t>
      </w:r>
      <w:r w:rsidR="00B654AF" w:rsidRPr="001450B4">
        <w:rPr>
          <w:b/>
        </w:rPr>
        <w:t>5</w:t>
      </w:r>
      <w:r w:rsidR="00617AE8" w:rsidRPr="0084607F">
        <w:t>,</w:t>
      </w:r>
      <w:r>
        <w:t xml:space="preserve"> </w:t>
      </w:r>
      <w:r w:rsidR="001827EE">
        <w:t>5C*</w:t>
      </w:r>
    </w:p>
    <w:p w:rsidR="000E7EA5" w:rsidRDefault="000E7EA5" w:rsidP="000E7EA5">
      <w:pPr>
        <w:pStyle w:val="Register"/>
      </w:pPr>
      <w:r>
        <w:t xml:space="preserve">Kleinbuchstaben: </w:t>
      </w:r>
      <w:r w:rsidR="00CE05E0">
        <w:t>siehe</w:t>
      </w:r>
      <w:r>
        <w:t xml:space="preserve"> Buchstaben</w:t>
      </w:r>
    </w:p>
    <w:p w:rsidR="00B116C8" w:rsidRDefault="00B116C8" w:rsidP="00B116C8">
      <w:pPr>
        <w:pStyle w:val="Register"/>
      </w:pPr>
      <w:r>
        <w:t>kleiner als:</w:t>
      </w:r>
      <w:r w:rsidR="007169D3">
        <w:t xml:space="preserve"> </w:t>
      </w:r>
      <w:r w:rsidR="00B654AF" w:rsidRPr="001450B4">
        <w:rPr>
          <w:b/>
        </w:rPr>
        <w:t>5</w:t>
      </w:r>
      <w:r w:rsidR="00617AE8" w:rsidRPr="0084607F">
        <w:t>,</w:t>
      </w:r>
      <w:r>
        <w:t xml:space="preserve"> </w:t>
      </w:r>
      <w:r w:rsidR="001827EE">
        <w:t>5A*</w:t>
      </w:r>
      <w:r>
        <w:t xml:space="preserve">, </w:t>
      </w:r>
      <w:r w:rsidR="001827EE">
        <w:t>5C*</w:t>
      </w:r>
    </w:p>
    <w:p w:rsidR="00B116C8" w:rsidRDefault="00B116C8" w:rsidP="00B116C8">
      <w:pPr>
        <w:pStyle w:val="Register"/>
      </w:pPr>
      <w:r>
        <w:t>kleiner ode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oder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gleich oder größer:</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omplementäre Mengen: 12*</w:t>
      </w:r>
    </w:p>
    <w:p w:rsidR="00B116C8" w:rsidRDefault="00B116C8" w:rsidP="00B116C8">
      <w:pPr>
        <w:pStyle w:val="Register"/>
      </w:pPr>
      <w:r>
        <w:t>kongruent (Geometrie):</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Koppa: 3.3*</w:t>
      </w:r>
    </w:p>
    <w:p w:rsidR="00B116C8" w:rsidRDefault="00B116C8" w:rsidP="00BF54EB">
      <w:pPr>
        <w:pStyle w:val="Register"/>
        <w:keepNext/>
      </w:pPr>
      <w:r>
        <w:lastRenderedPageBreak/>
        <w:t>Kreis:</w:t>
      </w:r>
    </w:p>
    <w:p w:rsidR="00B116C8" w:rsidRDefault="00D83063" w:rsidP="00BF54EB">
      <w:pPr>
        <w:pStyle w:val="Register"/>
        <w:keepNext/>
      </w:pPr>
      <w:r>
        <w:t>-</w:t>
      </w:r>
      <w:r>
        <w:tab/>
      </w:r>
      <w:r w:rsidR="00B116C8">
        <w:t>Geometrie: 14.1*</w:t>
      </w:r>
    </w:p>
    <w:p w:rsidR="00B116C8" w:rsidRDefault="00D83063" w:rsidP="00D83063">
      <w:pPr>
        <w:pStyle w:val="Register"/>
      </w:pPr>
      <w:r>
        <w:t>-</w:t>
      </w:r>
      <w:r>
        <w:tab/>
      </w:r>
      <w:r w:rsidR="00B116C8">
        <w:t>Markierung: 8*,</w:t>
      </w:r>
      <w:r w:rsidR="007169D3">
        <w:t xml:space="preserve"> </w:t>
      </w:r>
      <w:r w:rsidR="00B116C8" w:rsidRPr="001450B4">
        <w:rPr>
          <w:b/>
        </w:rPr>
        <w:t>8.1</w:t>
      </w:r>
    </w:p>
    <w:p w:rsidR="00B116C8" w:rsidRDefault="00B116C8" w:rsidP="00B116C8">
      <w:pPr>
        <w:pStyle w:val="Register"/>
      </w:pPr>
      <w:r>
        <w:t>Kreuz, schräges:</w:t>
      </w:r>
    </w:p>
    <w:p w:rsidR="00B116C8" w:rsidRDefault="00D83063" w:rsidP="00D83063">
      <w:pPr>
        <w:pStyle w:val="Register"/>
      </w:pPr>
      <w:r>
        <w:t>-</w:t>
      </w:r>
      <w:r>
        <w:tab/>
      </w:r>
      <w:r w:rsidR="00B116C8">
        <w:t>Malkreuz:</w:t>
      </w:r>
      <w:r w:rsidR="007169D3">
        <w:t xml:space="preserve"> </w:t>
      </w:r>
      <w:r w:rsidR="00B654AF" w:rsidRPr="001450B4">
        <w:rPr>
          <w:b/>
        </w:rPr>
        <w:t>5</w:t>
      </w:r>
      <w:r w:rsidR="00617AE8" w:rsidRPr="0084607F">
        <w:t>,</w:t>
      </w:r>
      <w:r w:rsidR="00B116C8">
        <w:t xml:space="preserve"> </w:t>
      </w:r>
      <w:r w:rsidR="001827EE">
        <w:t>5B*</w:t>
      </w:r>
    </w:p>
    <w:p w:rsidR="00B116C8" w:rsidRDefault="00D83063" w:rsidP="00D83063">
      <w:pPr>
        <w:pStyle w:val="Register"/>
      </w:pPr>
      <w:r>
        <w:t>-</w:t>
      </w:r>
      <w:r>
        <w:tab/>
      </w:r>
      <w:r w:rsidR="001030A1">
        <w:t xml:space="preserve">Markierung: 8*, </w:t>
      </w:r>
      <w:r w:rsidR="001030A1">
        <w:rPr>
          <w:b/>
        </w:rPr>
        <w:t>8.</w:t>
      </w:r>
      <w:r w:rsidR="00B116C8" w:rsidRPr="001030A1">
        <w:rPr>
          <w:b/>
        </w:rPr>
        <w:t>1</w:t>
      </w:r>
    </w:p>
    <w:p w:rsidR="00FE03C2" w:rsidRDefault="00FE03C2" w:rsidP="00FE03C2">
      <w:pPr>
        <w:pStyle w:val="Register"/>
      </w:pPr>
      <w:r>
        <w:t xml:space="preserve">Kursivdruck: </w:t>
      </w:r>
      <w:r w:rsidR="00CE05E0">
        <w:t>siehe</w:t>
      </w:r>
      <w:r>
        <w:t xml:space="preserve"> typografische Auszeichnungen, besondere</w:t>
      </w:r>
    </w:p>
    <w:p w:rsidR="00B116C8" w:rsidRDefault="00B116C8" w:rsidP="00B116C8">
      <w:pPr>
        <w:pStyle w:val="Register"/>
      </w:pPr>
      <w:r>
        <w:t>Kurzwortsymbole: siehe Buchstaben</w:t>
      </w:r>
    </w:p>
    <w:p w:rsidR="00096BBA" w:rsidRDefault="00096BBA" w:rsidP="00096BBA">
      <w:pPr>
        <w:pStyle w:val="FesteLeerzeile"/>
      </w:pPr>
      <w:r>
        <w:t> </w:t>
      </w:r>
    </w:p>
    <w:p w:rsidR="00096BBA" w:rsidRPr="00096BBA" w:rsidRDefault="00096BBA" w:rsidP="00096BBA">
      <w:pPr>
        <w:pStyle w:val="Zeichenlistenberschrift"/>
        <w:rPr>
          <w:b/>
        </w:rPr>
      </w:pPr>
      <w:r>
        <w:t>L</w:t>
      </w:r>
    </w:p>
    <w:p w:rsidR="00B116C8" w:rsidRDefault="00B116C8" w:rsidP="00B116C8">
      <w:pPr>
        <w:pStyle w:val="Register"/>
      </w:pPr>
      <w:r>
        <w:t xml:space="preserve">LaTeX, Gebrauch in diesem Werk: "Zum Gebrauch dieses Regelwerks </w:t>
      </w:r>
      <w:r w:rsidR="002E0A2B">
        <w:t>—</w:t>
      </w:r>
      <w:r>
        <w:t xml:space="preserve"> LaTeX"</w:t>
      </w:r>
    </w:p>
    <w:p w:rsidR="00B116C8" w:rsidRDefault="00B116C8" w:rsidP="00B116C8">
      <w:pPr>
        <w:pStyle w:val="Register"/>
      </w:pPr>
      <w:r>
        <w:t>Layout, Schriftwechsel durch: 1.1.1</w:t>
      </w:r>
    </w:p>
    <w:p w:rsidR="00B116C8" w:rsidRDefault="00B116C8" w:rsidP="00B116C8">
      <w:pPr>
        <w:pStyle w:val="Register"/>
      </w:pPr>
      <w:r>
        <w:t>leere Menge: 12*</w:t>
      </w:r>
    </w:p>
    <w:p w:rsidR="00B116C8" w:rsidRDefault="00B116C8" w:rsidP="001030A1">
      <w:pPr>
        <w:pStyle w:val="Register"/>
      </w:pPr>
      <w:r>
        <w:t>Leerzeichen</w:t>
      </w:r>
      <w:r w:rsidR="001030A1">
        <w:t xml:space="preserve">, </w:t>
      </w:r>
      <w:r>
        <w:t>Unterdrückung: 1.2</w:t>
      </w:r>
    </w:p>
    <w:p w:rsidR="00B116C8" w:rsidRDefault="00B116C8" w:rsidP="00B116C8">
      <w:pPr>
        <w:pStyle w:val="Register"/>
      </w:pPr>
      <w:r>
        <w:t>Liechtenstein:</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Limes: 11*,</w:t>
      </w:r>
      <w:r w:rsidR="007169D3">
        <w:t xml:space="preserve"> </w:t>
      </w:r>
      <w:r w:rsidRPr="001450B4">
        <w:rPr>
          <w:b/>
        </w:rPr>
        <w:t>11.3</w:t>
      </w:r>
      <w:r>
        <w:t>*</w:t>
      </w:r>
    </w:p>
    <w:p w:rsidR="00B116C8" w:rsidRDefault="00B116C8" w:rsidP="004455F5">
      <w:pPr>
        <w:pStyle w:val="Register"/>
      </w:pPr>
      <w:r w:rsidRPr="00EF0A8E">
        <w:t>Logarit</w:t>
      </w:r>
      <w:r>
        <w:t>hmusfunktionen: 11*,</w:t>
      </w:r>
      <w:r w:rsidR="007169D3">
        <w:t xml:space="preserve"> </w:t>
      </w:r>
      <w:r w:rsidRPr="001450B4">
        <w:rPr>
          <w:b/>
        </w:rPr>
        <w:t>11.2</w:t>
      </w:r>
      <w:r>
        <w:t>*</w:t>
      </w:r>
    </w:p>
    <w:p w:rsidR="00B116C8" w:rsidRDefault="00B116C8" w:rsidP="00B116C8">
      <w:pPr>
        <w:pStyle w:val="Register"/>
      </w:pPr>
      <w:r>
        <w:t xml:space="preserve">Logik: </w:t>
      </w:r>
      <w:r w:rsidR="001827EE">
        <w:t>5F*</w:t>
      </w:r>
      <w:r w:rsidR="00647964">
        <w:t xml:space="preserve">, </w:t>
      </w:r>
      <w:r w:rsidRPr="00647964">
        <w:rPr>
          <w:b/>
        </w:rPr>
        <w:t>13*</w:t>
      </w:r>
    </w:p>
    <w:p w:rsidR="00096BBA" w:rsidRDefault="00096BBA" w:rsidP="00096BBA">
      <w:pPr>
        <w:pStyle w:val="FesteLeerzeile"/>
      </w:pPr>
      <w:r>
        <w:t> </w:t>
      </w:r>
    </w:p>
    <w:p w:rsidR="00096BBA" w:rsidRPr="00096BBA" w:rsidRDefault="00096BBA" w:rsidP="00096BBA">
      <w:pPr>
        <w:pStyle w:val="Zeichenlistenberschrift"/>
        <w:rPr>
          <w:b/>
        </w:rPr>
      </w:pPr>
      <w:r>
        <w:t>M</w:t>
      </w:r>
    </w:p>
    <w:p w:rsidR="00593BAA" w:rsidRDefault="00593BAA" w:rsidP="00593BAA">
      <w:pPr>
        <w:pStyle w:val="Register"/>
      </w:pPr>
      <w:r>
        <w:t>mal</w:t>
      </w:r>
    </w:p>
    <w:p w:rsidR="00593BAA" w:rsidRDefault="00D83063" w:rsidP="00D83063">
      <w:pPr>
        <w:pStyle w:val="Register"/>
      </w:pPr>
      <w:r>
        <w:t>-</w:t>
      </w:r>
      <w:r>
        <w:tab/>
      </w:r>
      <w:r w:rsidR="00593BAA">
        <w:t xml:space="preserve">Cartesisches Produkt (Malkreuz): </w:t>
      </w:r>
      <w:r w:rsidR="00B654AF" w:rsidRPr="001450B4">
        <w:rPr>
          <w:b/>
        </w:rPr>
        <w:t>5</w:t>
      </w:r>
      <w:r w:rsidR="00617AE8" w:rsidRPr="0084607F">
        <w:t>,</w:t>
      </w:r>
      <w:r w:rsidR="00593BAA">
        <w:t xml:space="preserve"> </w:t>
      </w:r>
      <w:r w:rsidR="001827EE">
        <w:t>5B*</w:t>
      </w:r>
      <w:r w:rsidR="00593BAA">
        <w:t>, 12*</w:t>
      </w:r>
    </w:p>
    <w:p w:rsidR="00593BAA" w:rsidRDefault="00D83063" w:rsidP="00D83063">
      <w:pPr>
        <w:pStyle w:val="Register"/>
      </w:pPr>
      <w:r>
        <w:t>-</w:t>
      </w:r>
      <w:r>
        <w:tab/>
      </w:r>
      <w:r w:rsidR="00593BAA">
        <w:t xml:space="preserve">Kreuz: </w:t>
      </w:r>
      <w:r w:rsidR="00B654AF" w:rsidRPr="001450B4">
        <w:rPr>
          <w:b/>
        </w:rPr>
        <w:t>5</w:t>
      </w:r>
      <w:r w:rsidR="00617AE8" w:rsidRPr="0084607F">
        <w:t>,</w:t>
      </w:r>
      <w:r w:rsidR="00593BAA">
        <w:t xml:space="preserve"> </w:t>
      </w:r>
      <w:r w:rsidR="001827EE">
        <w:t>5B*</w:t>
      </w:r>
    </w:p>
    <w:p w:rsidR="00B116C8" w:rsidRDefault="00D83063" w:rsidP="00D83063">
      <w:pPr>
        <w:pStyle w:val="Register"/>
      </w:pPr>
      <w:r>
        <w:t>-</w:t>
      </w:r>
      <w:r>
        <w:tab/>
      </w:r>
      <w:r w:rsidR="00593BAA">
        <w:t>Punkt</w:t>
      </w:r>
      <w:r w:rsidR="00B116C8">
        <w:t>:</w:t>
      </w:r>
      <w:r w:rsidR="007169D3">
        <w:t xml:space="preserve"> </w:t>
      </w:r>
      <w:r w:rsidR="00B654AF" w:rsidRPr="001450B4">
        <w:rPr>
          <w:b/>
        </w:rPr>
        <w:t>5</w:t>
      </w:r>
      <w:r w:rsidR="00617AE8" w:rsidRPr="0084607F">
        <w:t>,</w:t>
      </w:r>
      <w:r w:rsidR="00B116C8">
        <w:t xml:space="preserve"> </w:t>
      </w:r>
      <w:r w:rsidR="001827EE">
        <w:t>5A*</w:t>
      </w:r>
      <w:r w:rsidR="00B116C8">
        <w:t xml:space="preserve">, </w:t>
      </w:r>
      <w:r w:rsidR="001827EE">
        <w:t>5B*</w:t>
      </w:r>
    </w:p>
    <w:p w:rsidR="00B116C8" w:rsidRDefault="00D83063" w:rsidP="00D83063">
      <w:pPr>
        <w:pStyle w:val="Register"/>
      </w:pPr>
      <w:r>
        <w:t>-</w:t>
      </w:r>
      <w:r>
        <w:tab/>
      </w:r>
      <w:r w:rsidR="00B116C8">
        <w:t>Stern:</w:t>
      </w:r>
      <w:r w:rsidR="007169D3">
        <w:t xml:space="preserve"> </w:t>
      </w:r>
      <w:r w:rsidR="00B654AF" w:rsidRPr="001450B4">
        <w:rPr>
          <w:b/>
        </w:rPr>
        <w:t>5</w:t>
      </w:r>
      <w:r w:rsidR="00617AE8" w:rsidRPr="0084607F">
        <w:t>,</w:t>
      </w:r>
      <w:r w:rsidR="00B116C8">
        <w:t xml:space="preserve"> </w:t>
      </w:r>
      <w:r w:rsidR="001827EE">
        <w:t>5B*</w:t>
      </w:r>
    </w:p>
    <w:p w:rsidR="00031181" w:rsidRDefault="00031181" w:rsidP="00031181">
      <w:pPr>
        <w:pStyle w:val="Register"/>
      </w:pPr>
      <w:r>
        <w:t>Markierungen: 8</w:t>
      </w:r>
    </w:p>
    <w:p w:rsidR="00031181" w:rsidRDefault="00D83063" w:rsidP="00D83063">
      <w:pPr>
        <w:pStyle w:val="Register"/>
      </w:pPr>
      <w:r>
        <w:t>-</w:t>
      </w:r>
      <w:r>
        <w:tab/>
      </w:r>
      <w:r w:rsidR="00031181">
        <w:t xml:space="preserve">einfache: 8*, </w:t>
      </w:r>
      <w:r w:rsidR="00031181" w:rsidRPr="00031181">
        <w:rPr>
          <w:b/>
        </w:rPr>
        <w:t>8.1</w:t>
      </w:r>
    </w:p>
    <w:p w:rsidR="00031181" w:rsidRDefault="00D83063" w:rsidP="00D83063">
      <w:pPr>
        <w:pStyle w:val="Register"/>
      </w:pPr>
      <w:r>
        <w:t>-</w:t>
      </w:r>
      <w:r>
        <w:tab/>
      </w:r>
      <w:r w:rsidR="00031181">
        <w:t xml:space="preserve">zusammenfassende: 8*, </w:t>
      </w:r>
      <w:r w:rsidR="00031181">
        <w:rPr>
          <w:b/>
        </w:rPr>
        <w:t>8.2</w:t>
      </w:r>
    </w:p>
    <w:p w:rsidR="00B116C8" w:rsidRDefault="00B116C8" w:rsidP="00B116C8">
      <w:pPr>
        <w:pStyle w:val="Register"/>
      </w:pPr>
      <w:r>
        <w:t>Mathematikschrift</w:t>
      </w:r>
      <w:r w:rsidR="00697C34">
        <w:t>:</w:t>
      </w:r>
    </w:p>
    <w:p w:rsidR="00B116C8" w:rsidRDefault="00D83063" w:rsidP="00D83063">
      <w:pPr>
        <w:pStyle w:val="Register"/>
      </w:pPr>
      <w:r>
        <w:t>-</w:t>
      </w:r>
      <w:r>
        <w:tab/>
      </w:r>
      <w:r w:rsidR="00B116C8">
        <w:t xml:space="preserve">Entwicklung: "Vorwort </w:t>
      </w:r>
      <w:r w:rsidR="002E0A2B">
        <w:t>—</w:t>
      </w:r>
      <w:r w:rsidR="00B116C8">
        <w:t xml:space="preserve"> Entwicklung"</w:t>
      </w:r>
    </w:p>
    <w:p w:rsidR="00B116C8" w:rsidRDefault="00D83063" w:rsidP="00D83063">
      <w:pPr>
        <w:pStyle w:val="Register"/>
      </w:pPr>
      <w:r>
        <w:t>-</w:t>
      </w:r>
      <w:r>
        <w:tab/>
      </w:r>
      <w:r w:rsidR="00B116C8">
        <w:t xml:space="preserve">Grundmerkmale: "Vorwort </w:t>
      </w:r>
      <w:r w:rsidR="002E0A2B">
        <w:t>—</w:t>
      </w:r>
      <w:r w:rsidR="00B116C8">
        <w:t xml:space="preserve"> Kompaktheit versus Kontextunabhängigkeit"</w:t>
      </w:r>
    </w:p>
    <w:p w:rsidR="00B116C8" w:rsidRDefault="00D83063" w:rsidP="00D83063">
      <w:pPr>
        <w:pStyle w:val="Register"/>
      </w:pPr>
      <w:r>
        <w:t>-</w:t>
      </w:r>
      <w:r>
        <w:tab/>
      </w:r>
      <w:r w:rsidR="00647964">
        <w:t>Wechsel zu Textschrift: siehe Schriftwechsel</w:t>
      </w:r>
    </w:p>
    <w:p w:rsidR="00B116C8" w:rsidRDefault="00B116C8" w:rsidP="00B116C8">
      <w:pPr>
        <w:pStyle w:val="Register"/>
      </w:pPr>
      <w:r>
        <w:t>Matrizen: 6.4</w:t>
      </w:r>
    </w:p>
    <w:p w:rsidR="00B116C8" w:rsidRDefault="00B116C8" w:rsidP="00B116C8">
      <w:pPr>
        <w:pStyle w:val="Register"/>
      </w:pPr>
      <w:r>
        <w:t>Mega-: 4.5</w:t>
      </w:r>
    </w:p>
    <w:p w:rsidR="00B116C8" w:rsidRDefault="00B116C8" w:rsidP="00B116C8">
      <w:pPr>
        <w:pStyle w:val="Register"/>
      </w:pPr>
      <w:r>
        <w:t>mehrere Zeilen zusammenfassende große linke geschweifte Klammer (Zeilenzusammenfassungsklammer): 6*,</w:t>
      </w:r>
      <w:r w:rsidR="007169D3">
        <w:t xml:space="preserve"> </w:t>
      </w:r>
      <w:r w:rsidRPr="001450B4">
        <w:rPr>
          <w:b/>
        </w:rPr>
        <w:t>6.4</w:t>
      </w:r>
    </w:p>
    <w:p w:rsidR="00790AEF" w:rsidRDefault="00790AEF" w:rsidP="00790AEF">
      <w:pPr>
        <w:pStyle w:val="Register"/>
      </w:pPr>
      <w:r>
        <w:lastRenderedPageBreak/>
        <w:t>mehrzeilige Klammeraudrücke: 6.4</w:t>
      </w:r>
    </w:p>
    <w:p w:rsidR="00B116C8" w:rsidRDefault="00B116C8" w:rsidP="00E67F02">
      <w:pPr>
        <w:pStyle w:val="Register"/>
        <w:keepNext/>
      </w:pPr>
      <w:r>
        <w:t>Menge:</w:t>
      </w:r>
    </w:p>
    <w:p w:rsidR="00B116C8" w:rsidRDefault="00D83063" w:rsidP="00D83063">
      <w:pPr>
        <w:pStyle w:val="Register"/>
      </w:pPr>
      <w:r>
        <w:t>-</w:t>
      </w:r>
      <w:r>
        <w:tab/>
      </w:r>
      <w:r w:rsidR="00B116C8">
        <w:t>der ganz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komplex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natürlich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Quaternionen:</w:t>
      </w:r>
      <w:r w:rsidR="007169D3">
        <w:t xml:space="preserve"> </w:t>
      </w:r>
      <w:r w:rsidR="00B116C8" w:rsidRPr="001450B4">
        <w:rPr>
          <w:b/>
        </w:rPr>
        <w:t>3.5</w:t>
      </w:r>
      <w:r w:rsidR="00B116C8">
        <w:t>*, 12*</w:t>
      </w:r>
    </w:p>
    <w:p w:rsidR="00B116C8" w:rsidRDefault="00D83063" w:rsidP="00D83063">
      <w:pPr>
        <w:pStyle w:val="Register"/>
      </w:pPr>
      <w:r>
        <w:t>-</w:t>
      </w:r>
      <w:r>
        <w:tab/>
      </w:r>
      <w:r w:rsidR="00B116C8">
        <w:t>der rational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reellen Zahlen:</w:t>
      </w:r>
      <w:r w:rsidR="007169D3">
        <w:t xml:space="preserve"> </w:t>
      </w:r>
      <w:r w:rsidR="00B116C8" w:rsidRPr="001450B4">
        <w:rPr>
          <w:b/>
        </w:rPr>
        <w:t>3.5</w:t>
      </w:r>
      <w:r w:rsidR="00B116C8">
        <w:t>*, 12*</w:t>
      </w:r>
    </w:p>
    <w:p w:rsidR="00B116C8" w:rsidRDefault="00D83063" w:rsidP="00D83063">
      <w:pPr>
        <w:pStyle w:val="Register"/>
      </w:pPr>
      <w:r>
        <w:t>-</w:t>
      </w:r>
      <w:r>
        <w:tab/>
      </w:r>
      <w:r w:rsidR="00B116C8">
        <w:t>leere: 12*</w:t>
      </w:r>
    </w:p>
    <w:p w:rsidR="00622D26" w:rsidRPr="00622D26" w:rsidRDefault="00622D26" w:rsidP="00622D26">
      <w:pPr>
        <w:pStyle w:val="Register"/>
      </w:pPr>
      <w:r>
        <w:t xml:space="preserve">Mengenlehre: </w:t>
      </w:r>
      <w:r w:rsidR="00B654AF">
        <w:t>5</w:t>
      </w:r>
      <w:r w:rsidR="00617AE8" w:rsidRPr="0084607F">
        <w:t>,</w:t>
      </w:r>
      <w:r>
        <w:t xml:space="preserve"> </w:t>
      </w:r>
      <w:r w:rsidR="001827EE">
        <w:t>5E*</w:t>
      </w:r>
      <w:r>
        <w:t xml:space="preserve">, </w:t>
      </w:r>
      <w:r>
        <w:rPr>
          <w:b/>
        </w:rPr>
        <w:t>12</w:t>
      </w:r>
      <w:r>
        <w:t>*</w:t>
      </w:r>
    </w:p>
    <w:p w:rsidR="00622D26" w:rsidRDefault="00622D26" w:rsidP="00622D26">
      <w:pPr>
        <w:pStyle w:val="Register"/>
      </w:pPr>
      <w:r>
        <w:t>Meter: 4.4*</w:t>
      </w:r>
    </w:p>
    <w:p w:rsidR="00B116C8" w:rsidRDefault="00B116C8" w:rsidP="00B116C8">
      <w:pPr>
        <w:pStyle w:val="Register"/>
      </w:pPr>
      <w:r>
        <w:t>Mikro-: 4.5</w:t>
      </w:r>
    </w:p>
    <w:p w:rsidR="00B116C8" w:rsidRDefault="00B116C8" w:rsidP="00B116C8">
      <w:pPr>
        <w:pStyle w:val="Register"/>
      </w:pPr>
      <w:r>
        <w:t>Milli-: 4.5</w:t>
      </w:r>
    </w:p>
    <w:p w:rsidR="00B116C8" w:rsidRPr="004F3CE1" w:rsidRDefault="00B116C8" w:rsidP="00B116C8">
      <w:pPr>
        <w:pStyle w:val="Register"/>
        <w:rPr>
          <w:lang w:val="en-US"/>
        </w:rPr>
      </w:pPr>
      <w:r w:rsidRPr="004F3CE1">
        <w:rPr>
          <w:lang w:val="en-US"/>
        </w:rPr>
        <w:t>minus: 2.1.</w:t>
      </w:r>
      <w:r w:rsidR="00B654AF" w:rsidRPr="004F3CE1">
        <w:rPr>
          <w:lang w:val="en-US"/>
        </w:rPr>
        <w:t>2</w:t>
      </w:r>
      <w:r w:rsidR="00617AE8" w:rsidRPr="004F3CE1">
        <w:rPr>
          <w:lang w:val="en-US"/>
        </w:rPr>
        <w:t>,</w:t>
      </w:r>
      <w:r w:rsidR="007169D3" w:rsidRPr="004F3CE1">
        <w:rPr>
          <w:lang w:val="en-US"/>
        </w:rPr>
        <w:t xml:space="preserve"> </w:t>
      </w:r>
      <w:r w:rsidR="00B654AF" w:rsidRPr="004F3CE1">
        <w:rPr>
          <w:b/>
          <w:lang w:val="en-US"/>
        </w:rPr>
        <w:t>5</w:t>
      </w:r>
      <w:r w:rsidR="00617AE8" w:rsidRPr="004F3CE1">
        <w:rPr>
          <w:lang w:val="en-US"/>
        </w:rPr>
        <w:t>,</w:t>
      </w:r>
      <w:r w:rsidRPr="004F3CE1">
        <w:rPr>
          <w:lang w:val="en-US"/>
        </w:rPr>
        <w:t xml:space="preserve"> </w:t>
      </w:r>
      <w:r w:rsidR="001827EE" w:rsidRPr="004F3CE1">
        <w:rPr>
          <w:lang w:val="en-US"/>
        </w:rPr>
        <w:t>5A*</w:t>
      </w:r>
      <w:r w:rsidRPr="004F3CE1">
        <w:rPr>
          <w:lang w:val="en-US"/>
        </w:rPr>
        <w:t xml:space="preserve">, </w:t>
      </w:r>
      <w:r w:rsidR="001827EE" w:rsidRPr="004F3CE1">
        <w:rPr>
          <w:lang w:val="en-US"/>
        </w:rPr>
        <w:t>5B*</w:t>
      </w:r>
      <w:r w:rsidRPr="004F3CE1">
        <w:rPr>
          <w:lang w:val="en-US"/>
        </w:rPr>
        <w:t>, A1.2</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3.</w:t>
      </w:r>
      <w:r w:rsidR="00B654AF">
        <w:t>3</w:t>
      </w:r>
      <w:r w:rsidR="00617AE8" w:rsidRPr="0084607F">
        <w:t>,</w:t>
      </w:r>
      <w:r w:rsidR="00B116C8">
        <w:t xml:space="preserve"> A2.4</w:t>
      </w:r>
    </w:p>
    <w:p w:rsidR="00B116C8" w:rsidRDefault="00B116C8" w:rsidP="00B116C8">
      <w:pPr>
        <w:pStyle w:val="Register"/>
      </w:pPr>
      <w:r>
        <w:t>Minute: 4.3*, 4.4*</w:t>
      </w:r>
    </w:p>
    <w:p w:rsidR="00096BBA" w:rsidRDefault="00096BBA" w:rsidP="00096BBA">
      <w:pPr>
        <w:pStyle w:val="FesteLeerzeile"/>
      </w:pPr>
      <w:r>
        <w:t> </w:t>
      </w:r>
    </w:p>
    <w:p w:rsidR="00096BBA" w:rsidRPr="00096BBA" w:rsidRDefault="00096BBA" w:rsidP="00096BBA">
      <w:pPr>
        <w:pStyle w:val="Zeichenlistenberschrift"/>
        <w:rPr>
          <w:b/>
        </w:rPr>
      </w:pPr>
      <w:r>
        <w:t>N</w:t>
      </w:r>
    </w:p>
    <w:p w:rsidR="00B116C8" w:rsidRDefault="008A4279" w:rsidP="00B116C8">
      <w:pPr>
        <w:pStyle w:val="Register"/>
      </w:pPr>
      <w:r>
        <w:t>Nabla: 14.3</w:t>
      </w:r>
      <w:r w:rsidR="00B116C8">
        <w:t>*</w:t>
      </w:r>
    </w:p>
    <w:p w:rsidR="001030A1" w:rsidRDefault="001030A1" w:rsidP="001030A1">
      <w:pPr>
        <w:pStyle w:val="Register"/>
      </w:pPr>
      <w:r>
        <w:t xml:space="preserve">nicht: </w:t>
      </w:r>
      <w:r w:rsidR="00B654AF" w:rsidRPr="001450B4">
        <w:rPr>
          <w:b/>
        </w:rPr>
        <w:t>5</w:t>
      </w:r>
      <w:r w:rsidR="00617AE8" w:rsidRPr="0084607F">
        <w:t>,</w:t>
      </w:r>
      <w:r>
        <w:t xml:space="preserve"> </w:t>
      </w:r>
      <w:r w:rsidR="001827EE">
        <w:t>5F*</w:t>
      </w:r>
      <w:r>
        <w:t>, 13*</w:t>
      </w:r>
    </w:p>
    <w:p w:rsidR="00B116C8" w:rsidRDefault="00B116C8" w:rsidP="00B116C8">
      <w:pPr>
        <w:pStyle w:val="Register"/>
      </w:pPr>
      <w:r>
        <w:t>nicht ähnlich, nicht äquivalent, nicht proportional:</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äquivalent, nicht proportional, nicht ähnlich:</w:t>
      </w:r>
      <w:r w:rsidR="007169D3">
        <w:t xml:space="preserve"> </w:t>
      </w:r>
      <w:r w:rsidR="00B654AF" w:rsidRPr="001450B4">
        <w:rPr>
          <w:b/>
        </w:rPr>
        <w:t>5</w:t>
      </w:r>
      <w:r w:rsidR="00617AE8" w:rsidRPr="0084607F">
        <w:t>,</w:t>
      </w:r>
      <w:r>
        <w:t xml:space="preserve"> </w:t>
      </w:r>
      <w:r w:rsidR="001827EE">
        <w:t>5C*</w:t>
      </w:r>
    </w:p>
    <w:p w:rsidR="003A73B4" w:rsidRDefault="003A73B4" w:rsidP="003A73B4">
      <w:pPr>
        <w:pStyle w:val="Register"/>
      </w:pPr>
      <w:r>
        <w:t xml:space="preserve">nicht Element von: </w:t>
      </w:r>
      <w:r w:rsidR="00B654AF" w:rsidRPr="001450B4">
        <w:rPr>
          <w:b/>
        </w:rPr>
        <w:t>5</w:t>
      </w:r>
      <w:r w:rsidR="00617AE8" w:rsidRPr="0084607F">
        <w:t>,</w:t>
      </w:r>
      <w:r>
        <w:t xml:space="preserve"> </w:t>
      </w:r>
      <w:r w:rsidR="001827EE">
        <w:t>5E*</w:t>
      </w:r>
      <w:r>
        <w:t>, 12*</w:t>
      </w:r>
    </w:p>
    <w:p w:rsidR="00B116C8" w:rsidRDefault="00B116C8" w:rsidP="00B116C8">
      <w:pPr>
        <w:pStyle w:val="Register"/>
      </w:pPr>
      <w:r>
        <w:t>nicht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identisch gleich, in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klein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proportional, nicht ähnlich, nicht äquivalen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umerus: 11*,</w:t>
      </w:r>
      <w:r w:rsidR="007169D3">
        <w:t xml:space="preserve"> </w:t>
      </w:r>
      <w:r w:rsidRPr="001450B4">
        <w:rPr>
          <w:b/>
        </w:rPr>
        <w:t>11.2</w:t>
      </w:r>
      <w:r>
        <w:t>*</w:t>
      </w:r>
    </w:p>
    <w:p w:rsidR="00096BBA" w:rsidRDefault="00096BBA" w:rsidP="00096BBA">
      <w:pPr>
        <w:pStyle w:val="FesteLeerzeile"/>
      </w:pPr>
      <w:r>
        <w:t> </w:t>
      </w:r>
    </w:p>
    <w:p w:rsidR="00096BBA" w:rsidRPr="00096BBA" w:rsidRDefault="00096BBA" w:rsidP="00096BBA">
      <w:pPr>
        <w:pStyle w:val="Zeichenlistenberschrift"/>
        <w:rPr>
          <w:b/>
        </w:rPr>
      </w:pPr>
      <w:r>
        <w:t>O</w:t>
      </w:r>
    </w:p>
    <w:p w:rsidR="003A73B4" w:rsidRDefault="003A73B4" w:rsidP="003A73B4">
      <w:pPr>
        <w:pStyle w:val="Register"/>
      </w:pPr>
      <w:r>
        <w:t xml:space="preserve">Obermenge von, enthält: </w:t>
      </w:r>
      <w:r w:rsidR="00B654AF" w:rsidRPr="001450B4">
        <w:rPr>
          <w:b/>
        </w:rPr>
        <w:t>5</w:t>
      </w:r>
      <w:r w:rsidR="00617AE8" w:rsidRPr="0084607F">
        <w:t>,</w:t>
      </w:r>
      <w:r>
        <w:t xml:space="preserve"> </w:t>
      </w:r>
      <w:r w:rsidR="001827EE">
        <w:t>5E*</w:t>
      </w:r>
      <w:r>
        <w:t>, 12*</w:t>
      </w:r>
    </w:p>
    <w:p w:rsidR="00B116C8" w:rsidRDefault="00B116C8" w:rsidP="00B116C8">
      <w:pPr>
        <w:pStyle w:val="Register"/>
      </w:pPr>
      <w:r>
        <w:t>oder:</w:t>
      </w:r>
      <w:r w:rsidR="007169D3">
        <w:t xml:space="preserve"> </w:t>
      </w:r>
      <w:r w:rsidR="00B654AF" w:rsidRPr="001450B4">
        <w:rPr>
          <w:b/>
        </w:rPr>
        <w:t>5</w:t>
      </w:r>
      <w:r w:rsidR="00617AE8" w:rsidRPr="0084607F">
        <w:t>,</w:t>
      </w:r>
      <w:r>
        <w:t xml:space="preserve"> </w:t>
      </w:r>
      <w:r w:rsidR="001827EE">
        <w:t>5F*</w:t>
      </w:r>
      <w:r>
        <w:t>, 13*</w:t>
      </w:r>
    </w:p>
    <w:p w:rsidR="00B116C8" w:rsidRDefault="00B116C8" w:rsidP="00B116C8">
      <w:pPr>
        <w:pStyle w:val="Register"/>
      </w:pPr>
      <w:r>
        <w:t>Ohm: 4.4*</w:t>
      </w:r>
    </w:p>
    <w:p w:rsidR="007100E3" w:rsidRDefault="007100E3" w:rsidP="007100E3">
      <w:pPr>
        <w:pStyle w:val="Register"/>
      </w:pPr>
      <w:r>
        <w:t xml:space="preserve">Operationszeichen: </w:t>
      </w:r>
      <w:r w:rsidR="00B654AF">
        <w:t>5</w:t>
      </w:r>
      <w:r w:rsidR="00617AE8" w:rsidRPr="0084607F">
        <w:t>,</w:t>
      </w:r>
      <w:r w:rsidR="00622D26">
        <w:t xml:space="preserve"> </w:t>
      </w:r>
      <w:r w:rsidR="001827EE">
        <w:t>5B*</w:t>
      </w:r>
    </w:p>
    <w:p w:rsidR="007100E3" w:rsidRDefault="007100E3" w:rsidP="007100E3">
      <w:pPr>
        <w:pStyle w:val="Register"/>
      </w:pPr>
      <w:r>
        <w:t>Ordnungszahlen: siehe Zahlen</w:t>
      </w:r>
    </w:p>
    <w:p w:rsidR="00096BBA" w:rsidRDefault="00096BBA" w:rsidP="00096BBA">
      <w:pPr>
        <w:pStyle w:val="FesteLeerzeile"/>
      </w:pPr>
      <w:r>
        <w:t> </w:t>
      </w:r>
    </w:p>
    <w:p w:rsidR="00096BBA" w:rsidRPr="00096BBA" w:rsidRDefault="00096BBA" w:rsidP="00BF54EB">
      <w:pPr>
        <w:pStyle w:val="Zeichenlistenberschrift"/>
        <w:rPr>
          <w:b/>
        </w:rPr>
      </w:pPr>
      <w:r>
        <w:lastRenderedPageBreak/>
        <w:t>P</w:t>
      </w:r>
    </w:p>
    <w:p w:rsidR="00B116C8" w:rsidRDefault="00B116C8" w:rsidP="00BF54EB">
      <w:pPr>
        <w:pStyle w:val="Register"/>
        <w:keepNext/>
      </w:pPr>
      <w:r>
        <w:t>parallel und gleich:</w:t>
      </w:r>
      <w:r w:rsidR="007169D3">
        <w:t xml:space="preserve"> </w:t>
      </w:r>
      <w:r w:rsidR="00B654AF" w:rsidRPr="001450B4">
        <w:rPr>
          <w:b/>
        </w:rPr>
        <w:t>5</w:t>
      </w:r>
      <w:r w:rsidR="00617AE8" w:rsidRPr="0084607F">
        <w:t>,</w:t>
      </w:r>
      <w:r>
        <w:t xml:space="preserve"> </w:t>
      </w:r>
      <w:r w:rsidR="001827EE">
        <w:t>5G*</w:t>
      </w:r>
    </w:p>
    <w:p w:rsidR="00B116C8" w:rsidRDefault="00B116C8" w:rsidP="00BF54EB">
      <w:pPr>
        <w:pStyle w:val="Register"/>
        <w:keepNext/>
      </w:pPr>
      <w:r>
        <w:t>parallel zu:</w:t>
      </w:r>
      <w:r w:rsidR="007169D3">
        <w:t xml:space="preserve"> </w:t>
      </w:r>
      <w:r w:rsidR="00B654AF" w:rsidRPr="001450B4">
        <w:rPr>
          <w:b/>
        </w:rPr>
        <w:t>5</w:t>
      </w:r>
      <w:r w:rsidR="00617AE8" w:rsidRPr="0084607F">
        <w:t>,</w:t>
      </w:r>
      <w:r>
        <w:t xml:space="preserve"> </w:t>
      </w:r>
      <w:r w:rsidR="001827EE">
        <w:t>5G*</w:t>
      </w:r>
      <w:r>
        <w:t>, 14.1*</w:t>
      </w:r>
    </w:p>
    <w:p w:rsidR="00B116C8" w:rsidRDefault="00B116C8" w:rsidP="00B116C8">
      <w:pPr>
        <w:pStyle w:val="Register"/>
      </w:pPr>
      <w:r>
        <w:t>Parallelogramm: 14.1*</w:t>
      </w:r>
    </w:p>
    <w:p w:rsidR="00B116C8" w:rsidRDefault="00B116C8" w:rsidP="00B116C8">
      <w:pPr>
        <w:pStyle w:val="Register"/>
      </w:pPr>
      <w:r>
        <w:t>partielle Ableitung, rundes d:</w:t>
      </w:r>
      <w:r w:rsidR="007169D3">
        <w:t xml:space="preserve"> </w:t>
      </w:r>
      <w:r w:rsidRPr="001450B4">
        <w:rPr>
          <w:b/>
        </w:rPr>
        <w:t>3.5</w:t>
      </w:r>
      <w:r>
        <w:t xml:space="preserve">*, 11*, 11.3* </w:t>
      </w:r>
    </w:p>
    <w:p w:rsidR="00B116C8" w:rsidRDefault="00B116C8" w:rsidP="00B116C8">
      <w:pPr>
        <w:pStyle w:val="Register"/>
      </w:pPr>
      <w:r>
        <w:t>Passage in Textschrift: 1.</w:t>
      </w:r>
      <w:r w:rsidR="00B654AF">
        <w:t>1</w:t>
      </w:r>
      <w:r w:rsidR="00617AE8" w:rsidRPr="0084607F">
        <w:t>,</w:t>
      </w:r>
      <w:r>
        <w:t xml:space="preserve"> 1.1.3</w:t>
      </w:r>
    </w:p>
    <w:p w:rsidR="00B116C8" w:rsidRDefault="00B116C8" w:rsidP="00B116C8">
      <w:pPr>
        <w:pStyle w:val="Register"/>
      </w:pPr>
      <w:r>
        <w:t>Periodische Dezimalbrüche: siehe Zahlen</w:t>
      </w:r>
    </w:p>
    <w:p w:rsidR="00B116C8" w:rsidRDefault="00B116C8" w:rsidP="00B116C8">
      <w:pPr>
        <w:pStyle w:val="Register"/>
      </w:pPr>
      <w:r>
        <w:t>perspektiv zu:</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Pfeile: 7*</w:t>
      </w:r>
    </w:p>
    <w:p w:rsidR="00300AC9" w:rsidRDefault="00D83063" w:rsidP="00D83063">
      <w:pPr>
        <w:pStyle w:val="Register"/>
      </w:pPr>
      <w:r>
        <w:t>-</w:t>
      </w:r>
      <w:r>
        <w:tab/>
      </w:r>
      <w:r w:rsidR="00300AC9">
        <w:t xml:space="preserve">Beschriftung von: </w:t>
      </w:r>
      <w:r w:rsidR="00300AC9" w:rsidRPr="00300AC9">
        <w:t>7.3</w:t>
      </w:r>
      <w:r w:rsidR="00300AC9" w:rsidRPr="006D538B">
        <w:t>*</w:t>
      </w:r>
    </w:p>
    <w:p w:rsidR="00300AC9" w:rsidRDefault="00D83063" w:rsidP="00D83063">
      <w:pPr>
        <w:pStyle w:val="Register"/>
      </w:pPr>
      <w:r>
        <w:t>-</w:t>
      </w:r>
      <w:r>
        <w:tab/>
      </w:r>
      <w:r w:rsidR="00300AC9">
        <w:t xml:space="preserve">definiert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w:t>
      </w:r>
      <w:r w:rsidR="00300AC9">
        <w:rPr>
          <w:b/>
        </w:rPr>
        <w:t>2</w:t>
      </w:r>
      <w:r w:rsidR="00300AC9" w:rsidRPr="006D538B">
        <w:t>*</w:t>
      </w:r>
    </w:p>
    <w:p w:rsidR="00300AC9" w:rsidRDefault="00D83063" w:rsidP="00D83063">
      <w:pPr>
        <w:pStyle w:val="Register"/>
      </w:pPr>
      <w:r>
        <w:t>-</w:t>
      </w:r>
      <w:r>
        <w:tab/>
      </w:r>
      <w:r w:rsidR="00300AC9">
        <w:t xml:space="preserve">horizontal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1</w:t>
      </w:r>
      <w:r w:rsidR="00300AC9" w:rsidRPr="006D538B">
        <w:t>*</w:t>
      </w:r>
    </w:p>
    <w:p w:rsidR="00B116C8" w:rsidRDefault="00D83063" w:rsidP="00D83063">
      <w:pPr>
        <w:pStyle w:val="Register"/>
      </w:pPr>
      <w:r>
        <w:t>-</w:t>
      </w:r>
      <w:r>
        <w:tab/>
      </w:r>
      <w:r w:rsidR="00B116C8">
        <w:t>Logik: 13*</w:t>
      </w:r>
    </w:p>
    <w:p w:rsidR="00B116C8" w:rsidRDefault="00D83063" w:rsidP="00D83063">
      <w:pPr>
        <w:pStyle w:val="Register"/>
      </w:pPr>
      <w:r>
        <w:t>-</w:t>
      </w:r>
      <w:r>
        <w:tab/>
      </w:r>
      <w:r w:rsidR="00B116C8">
        <w:t>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6D538B">
        <w:t>m</w:t>
      </w:r>
      <w:r w:rsidR="00B116C8">
        <w:t>odulare: 7.1*</w:t>
      </w:r>
    </w:p>
    <w:p w:rsidR="00B116C8" w:rsidRDefault="00D83063" w:rsidP="00D83063">
      <w:pPr>
        <w:pStyle w:val="Register"/>
      </w:pPr>
      <w:r>
        <w:t>-</w:t>
      </w:r>
      <w:r>
        <w:tab/>
      </w:r>
      <w:r w:rsidR="00B116C8">
        <w:t>Operations</w:t>
      </w:r>
      <w:r w:rsidR="00B116C8">
        <w:noBreakHyphen/>
        <w:t xml:space="preserve"> und Relationszeichen: </w:t>
      </w:r>
      <w:r w:rsidR="001827EE">
        <w:t>5H*</w:t>
      </w:r>
    </w:p>
    <w:p w:rsidR="00B116C8" w:rsidRDefault="00D83063" w:rsidP="00D83063">
      <w:pPr>
        <w:pStyle w:val="Register"/>
      </w:pPr>
      <w:r>
        <w:t>-</w:t>
      </w:r>
      <w:r>
        <w:tab/>
      </w:r>
      <w:r w:rsidR="00B116C8">
        <w:t>Schlüsselzeichen: 7.1*</w:t>
      </w:r>
    </w:p>
    <w:p w:rsidR="00B116C8" w:rsidRDefault="00B116C8" w:rsidP="00B116C8">
      <w:pPr>
        <w:pStyle w:val="Register"/>
      </w:pPr>
      <w:r>
        <w:t>Pfund: 4.6*</w:t>
      </w:r>
    </w:p>
    <w:p w:rsidR="00B116C8" w:rsidRDefault="00B116C8" w:rsidP="00B116C8">
      <w:pPr>
        <w:pStyle w:val="Register"/>
      </w:pPr>
      <w:r>
        <w:t>Pi: 3.3*</w:t>
      </w:r>
    </w:p>
    <w:p w:rsidR="00B116C8" w:rsidRDefault="00D83063" w:rsidP="00D83063">
      <w:pPr>
        <w:pStyle w:val="Register"/>
      </w:pPr>
      <w:r>
        <w:t>-</w:t>
      </w:r>
      <w:r>
        <w:tab/>
      </w:r>
      <w:r w:rsidR="00B116C8">
        <w:t>als Produktzeichen:</w:t>
      </w:r>
      <w:r w:rsidR="007169D3">
        <w:t xml:space="preserve"> </w:t>
      </w:r>
      <w:r w:rsidR="00B116C8" w:rsidRPr="001450B4">
        <w:rPr>
          <w:b/>
        </w:rPr>
        <w:t>3.5</w:t>
      </w:r>
      <w:r w:rsidR="00B116C8">
        <w:t>*, 11*, 11.1*</w:t>
      </w:r>
    </w:p>
    <w:p w:rsidR="00EF6ABA" w:rsidRDefault="00EF6ABA" w:rsidP="00EF6ABA">
      <w:pPr>
        <w:pStyle w:val="Register"/>
      </w:pPr>
      <w:r>
        <w:t>plancksche Konstante: 3.5*</w:t>
      </w:r>
    </w:p>
    <w:p w:rsidR="00EF6ABA" w:rsidRDefault="00EF6ABA" w:rsidP="00EF6ABA">
      <w:pPr>
        <w:pStyle w:val="Register"/>
      </w:pPr>
      <w:r>
        <w:t>Platzhalter: 15.1</w:t>
      </w:r>
    </w:p>
    <w:p w:rsidR="001030A1" w:rsidRDefault="001030A1" w:rsidP="001030A1">
      <w:pPr>
        <w:pStyle w:val="Register"/>
      </w:pPr>
      <w:r>
        <w:t xml:space="preserve">plus: </w:t>
      </w:r>
      <w:r w:rsidR="00B654AF" w:rsidRPr="001450B4">
        <w:rPr>
          <w:b/>
        </w:rPr>
        <w:t>5</w:t>
      </w:r>
      <w:r w:rsidR="00617AE8" w:rsidRPr="0084607F">
        <w:t>,</w:t>
      </w:r>
      <w:r>
        <w:t xml:space="preserve"> </w:t>
      </w:r>
      <w:r w:rsidR="001827EE">
        <w:t>5A*</w:t>
      </w:r>
      <w:r>
        <w:t xml:space="preserve">, </w:t>
      </w:r>
      <w:r w:rsidR="001827EE">
        <w:t>5B*</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w:t>
      </w:r>
      <w:r w:rsidR="00B654AF">
        <w:t>1</w:t>
      </w:r>
      <w:r w:rsidR="00617AE8" w:rsidRPr="0084607F">
        <w:t>,</w:t>
      </w:r>
      <w:r w:rsidR="00B116C8">
        <w:t xml:space="preserve"> 10.3.3</w:t>
      </w:r>
    </w:p>
    <w:p w:rsidR="008A4279" w:rsidRDefault="008A4279" w:rsidP="008A4279">
      <w:pPr>
        <w:pStyle w:val="Register"/>
      </w:pPr>
      <w:r>
        <w:t xml:space="preserve">plus/minus: </w:t>
      </w:r>
      <w:r w:rsidR="00B654AF" w:rsidRPr="001450B4">
        <w:rPr>
          <w:b/>
        </w:rPr>
        <w:t>5</w:t>
      </w:r>
      <w:r w:rsidR="00617AE8" w:rsidRPr="0084607F">
        <w:t>,</w:t>
      </w:r>
      <w:r>
        <w:t xml:space="preserve"> </w:t>
      </w:r>
      <w:r w:rsidR="001827EE">
        <w:t>5B*</w:t>
      </w:r>
    </w:p>
    <w:p w:rsidR="00B116C8" w:rsidRDefault="00B116C8" w:rsidP="00B116C8">
      <w:pPr>
        <w:pStyle w:val="Register"/>
      </w:pPr>
      <w:r>
        <w:t>Produktzeichen:</w:t>
      </w:r>
      <w:r w:rsidR="007169D3">
        <w:t xml:space="preserve"> </w:t>
      </w:r>
      <w:r w:rsidRPr="001450B4">
        <w:rPr>
          <w:b/>
        </w:rPr>
        <w:t>3.5</w:t>
      </w:r>
      <w:r>
        <w:t>*, 11*, 11.1*</w:t>
      </w:r>
    </w:p>
    <w:p w:rsidR="00B116C8" w:rsidRDefault="00B116C8" w:rsidP="00B116C8">
      <w:pPr>
        <w:pStyle w:val="Register"/>
      </w:pPr>
      <w:r>
        <w:t>projektiv zu:</w:t>
      </w:r>
      <w:r w:rsidR="007169D3">
        <w:t xml:space="preserve"> </w:t>
      </w:r>
      <w:r w:rsidR="00B654AF" w:rsidRPr="001450B4">
        <w:rPr>
          <w:b/>
        </w:rPr>
        <w:t>5</w:t>
      </w:r>
      <w:r w:rsidR="00617AE8" w:rsidRPr="0084607F">
        <w:t>,</w:t>
      </w:r>
      <w:r>
        <w:t xml:space="preserve"> </w:t>
      </w:r>
      <w:r w:rsidR="001827EE">
        <w:t>5G*</w:t>
      </w:r>
    </w:p>
    <w:p w:rsidR="00B116C8" w:rsidRDefault="003A73B4" w:rsidP="00B116C8">
      <w:pPr>
        <w:pStyle w:val="Register"/>
      </w:pPr>
      <w:r>
        <w:t>p</w:t>
      </w:r>
      <w:r w:rsidR="00B116C8">
        <w:t>rojektive Gerade:</w:t>
      </w:r>
      <w:r w:rsidR="007169D3">
        <w:t xml:space="preserve"> </w:t>
      </w:r>
      <w:r w:rsidR="00B116C8" w:rsidRPr="001450B4">
        <w:rPr>
          <w:b/>
        </w:rPr>
        <w:t>3.5</w:t>
      </w:r>
      <w:r w:rsidR="00B116C8">
        <w:t>*, 12*</w:t>
      </w:r>
    </w:p>
    <w:p w:rsidR="00B116C8" w:rsidRDefault="00B116C8" w:rsidP="00B116C8">
      <w:pPr>
        <w:pStyle w:val="Register"/>
      </w:pPr>
      <w:r>
        <w:t>Projektivtechnik: 10</w:t>
      </w:r>
    </w:p>
    <w:p w:rsidR="00B116C8" w:rsidRDefault="00D83063" w:rsidP="00D83063">
      <w:pPr>
        <w:pStyle w:val="Register"/>
      </w:pPr>
      <w:r>
        <w:t>-</w:t>
      </w:r>
      <w:r>
        <w:tab/>
      </w:r>
      <w:r w:rsidR="00B116C8">
        <w:t>Ende sämtlicher Projektive: 10*,</w:t>
      </w:r>
      <w:r w:rsidR="007169D3">
        <w:t xml:space="preserve"> </w:t>
      </w:r>
      <w:r w:rsidR="00B116C8" w:rsidRPr="001450B4">
        <w:rPr>
          <w:b/>
        </w:rPr>
        <w:t>10.</w:t>
      </w:r>
      <w:r w:rsidR="00B654AF" w:rsidRPr="001450B4">
        <w:rPr>
          <w:b/>
        </w:rPr>
        <w:t>2</w:t>
      </w:r>
      <w:r w:rsidR="00617AE8" w:rsidRPr="0084607F">
        <w:t>,</w:t>
      </w:r>
      <w:r w:rsidR="00B116C8">
        <w:t xml:space="preserve"> A2.10</w:t>
      </w:r>
    </w:p>
    <w:p w:rsidR="00B116C8" w:rsidRDefault="00D83063" w:rsidP="00D83063">
      <w:pPr>
        <w:pStyle w:val="Register"/>
      </w:pPr>
      <w:r>
        <w:t>-</w:t>
      </w:r>
      <w:r>
        <w:tab/>
      </w:r>
      <w:r w:rsidR="00B116C8">
        <w:t>einfache Projektive: 10.1</w:t>
      </w:r>
    </w:p>
    <w:p w:rsidR="00B116C8" w:rsidRDefault="00D83063" w:rsidP="00D83063">
      <w:pPr>
        <w:pStyle w:val="Register"/>
      </w:pPr>
      <w:r>
        <w:t>-</w:t>
      </w:r>
      <w:r>
        <w:tab/>
      </w:r>
      <w:r w:rsidR="00B116C8">
        <w:t>Indizes und Exponenten: 10.3</w:t>
      </w:r>
    </w:p>
    <w:p w:rsidR="00B116C8" w:rsidRDefault="00D83063" w:rsidP="00D83063">
      <w:pPr>
        <w:pStyle w:val="Register"/>
      </w:pPr>
      <w:r>
        <w:t>-</w:t>
      </w:r>
      <w:r>
        <w:tab/>
      </w:r>
      <w:r w:rsidR="00B116C8">
        <w:t>verstärkte Projektive: 10.2</w:t>
      </w:r>
    </w:p>
    <w:p w:rsidR="00B116C8" w:rsidRDefault="00B116C8" w:rsidP="00B116C8">
      <w:pPr>
        <w:pStyle w:val="Register"/>
      </w:pPr>
      <w:r>
        <w:t>Promille: 4.2*</w:t>
      </w:r>
    </w:p>
    <w:p w:rsidR="00B116C8" w:rsidRDefault="00B116C8" w:rsidP="00B116C8">
      <w:pPr>
        <w:pStyle w:val="Register"/>
      </w:pPr>
      <w:r>
        <w:t>proportional, äquivalent, ähnl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Prozent: 4.2*</w:t>
      </w:r>
    </w:p>
    <w:p w:rsidR="00B116C8" w:rsidRDefault="00B116C8" w:rsidP="00B116C8">
      <w:pPr>
        <w:pStyle w:val="Register"/>
      </w:pPr>
      <w:r>
        <w:t>Punkt:</w:t>
      </w:r>
    </w:p>
    <w:p w:rsidR="009C5074" w:rsidRDefault="00D83063" w:rsidP="00D83063">
      <w:pPr>
        <w:pStyle w:val="Register"/>
      </w:pPr>
      <w:r>
        <w:t>-</w:t>
      </w:r>
      <w:r>
        <w:tab/>
      </w:r>
      <w:r w:rsidR="009C5074">
        <w:t xml:space="preserve">Ableitungspunkt: 8*, </w:t>
      </w:r>
      <w:r w:rsidR="009C5074" w:rsidRPr="001450B4">
        <w:rPr>
          <w:b/>
        </w:rPr>
        <w:t>8.</w:t>
      </w:r>
      <w:r w:rsidR="00B654AF" w:rsidRPr="001450B4">
        <w:rPr>
          <w:b/>
        </w:rPr>
        <w:t>1</w:t>
      </w:r>
      <w:r w:rsidR="00617AE8" w:rsidRPr="0084607F">
        <w:t>,</w:t>
      </w:r>
      <w:r w:rsidR="009C5074">
        <w:t xml:space="preserve"> 11*, 11.3*</w:t>
      </w:r>
    </w:p>
    <w:p w:rsidR="009C5074" w:rsidRDefault="00D83063" w:rsidP="00D83063">
      <w:pPr>
        <w:pStyle w:val="Register"/>
      </w:pPr>
      <w:r>
        <w:t>-</w:t>
      </w:r>
      <w:r>
        <w:tab/>
      </w:r>
      <w:r w:rsidR="009C5074">
        <w:t xml:space="preserve">Malpunkt: </w:t>
      </w:r>
      <w:r w:rsidR="00B654AF">
        <w:t>5</w:t>
      </w:r>
      <w:r w:rsidR="00617AE8" w:rsidRPr="0084607F">
        <w:t>,</w:t>
      </w:r>
      <w:r w:rsidR="009C5074">
        <w:t xml:space="preserve"> </w:t>
      </w:r>
      <w:r w:rsidR="001827EE">
        <w:t>5A*</w:t>
      </w:r>
      <w:r w:rsidR="009C5074">
        <w:t xml:space="preserve">, </w:t>
      </w:r>
      <w:r w:rsidR="001827EE">
        <w:t>5B*</w:t>
      </w:r>
    </w:p>
    <w:p w:rsidR="00B116C8" w:rsidRDefault="00D83063" w:rsidP="00D83063">
      <w:pPr>
        <w:pStyle w:val="Register"/>
      </w:pPr>
      <w:r>
        <w:t>-</w:t>
      </w:r>
      <w:r>
        <w:tab/>
      </w:r>
      <w:r w:rsidR="00B116C8">
        <w:t>Markierung: 8*,</w:t>
      </w:r>
      <w:r w:rsidR="007169D3">
        <w:t xml:space="preserve"> </w:t>
      </w:r>
      <w:r w:rsidR="00B116C8" w:rsidRPr="001450B4">
        <w:rPr>
          <w:b/>
        </w:rPr>
        <w:t>8.1</w:t>
      </w:r>
    </w:p>
    <w:p w:rsidR="008A4279" w:rsidRDefault="00D83063" w:rsidP="00D83063">
      <w:pPr>
        <w:pStyle w:val="Register"/>
      </w:pPr>
      <w:r>
        <w:lastRenderedPageBreak/>
        <w:t>-</w:t>
      </w:r>
      <w:r>
        <w:tab/>
      </w:r>
      <w:r w:rsidR="008A4279">
        <w:t>Satzpunkt: 3.7</w:t>
      </w:r>
    </w:p>
    <w:p w:rsidR="008A4279" w:rsidRDefault="00D83063" w:rsidP="00D83063">
      <w:pPr>
        <w:pStyle w:val="Register"/>
      </w:pPr>
      <w:r>
        <w:t>-</w:t>
      </w:r>
      <w:r>
        <w:tab/>
      </w:r>
      <w:r w:rsidR="008A4279">
        <w:t>Tausender-Trennzeichen (Gliederungszeichen): 2.1.5*</w:t>
      </w:r>
    </w:p>
    <w:p w:rsidR="00B116C8" w:rsidRDefault="00B116C8" w:rsidP="004C2EB3">
      <w:pPr>
        <w:pStyle w:val="Register"/>
        <w:keepNext/>
      </w:pPr>
      <w:r>
        <w:t>Punkt 4:</w:t>
      </w:r>
    </w:p>
    <w:p w:rsidR="00B116C8" w:rsidRDefault="00D83063" w:rsidP="004C2EB3">
      <w:pPr>
        <w:pStyle w:val="Register"/>
        <w:keepNext/>
      </w:pPr>
      <w:r>
        <w:t>-</w:t>
      </w:r>
      <w:r>
        <w:tab/>
      </w:r>
      <w:r w:rsidR="00B116C8">
        <w:t>Akzentzeichen: 1.</w:t>
      </w:r>
      <w:r w:rsidR="00B654AF">
        <w:t>2</w:t>
      </w:r>
      <w:r w:rsidR="00617AE8" w:rsidRPr="0084607F">
        <w:t>,</w:t>
      </w:r>
      <w:r w:rsidR="007169D3">
        <w:t xml:space="preserve"> </w:t>
      </w:r>
      <w:r w:rsidR="00B116C8" w:rsidRPr="001450B4">
        <w:rPr>
          <w:b/>
        </w:rPr>
        <w:t>4.4</w:t>
      </w:r>
      <w:r w:rsidR="00B116C8">
        <w:t>*</w:t>
      </w:r>
    </w:p>
    <w:p w:rsidR="00B116C8" w:rsidRDefault="00D83063" w:rsidP="00D83063">
      <w:pPr>
        <w:pStyle w:val="Register"/>
      </w:pPr>
      <w:r>
        <w:t>-</w:t>
      </w:r>
      <w:r>
        <w:tab/>
      </w:r>
      <w:r w:rsidR="00B116C8">
        <w:t>Zeilen</w:t>
      </w:r>
      <w:r w:rsidR="008A4279">
        <w:t>trennzeichen</w:t>
      </w:r>
      <w:r w:rsidR="00B116C8">
        <w:t>: 1.2*</w:t>
      </w:r>
    </w:p>
    <w:p w:rsidR="00B116C8" w:rsidRDefault="00D83063" w:rsidP="00D83063">
      <w:pPr>
        <w:pStyle w:val="Register"/>
      </w:pPr>
      <w:r>
        <w:t>-</w:t>
      </w:r>
      <w:r>
        <w:tab/>
      </w:r>
      <w:r w:rsidR="00B116C8">
        <w:t>Leerzeichenersatz:</w:t>
      </w:r>
      <w:r w:rsidR="007169D3">
        <w:t xml:space="preserve"> </w:t>
      </w:r>
      <w:r w:rsidR="00B116C8" w:rsidRPr="001450B4">
        <w:rPr>
          <w:b/>
        </w:rPr>
        <w:t>1.2</w:t>
      </w:r>
      <w:r w:rsidR="00B116C8">
        <w:t>*, 10.1</w:t>
      </w:r>
    </w:p>
    <w:p w:rsidR="00B116C8" w:rsidRDefault="00D83063" w:rsidP="00D83063">
      <w:pPr>
        <w:pStyle w:val="Register"/>
      </w:pPr>
      <w:r>
        <w:t>-</w:t>
      </w:r>
      <w:r>
        <w:tab/>
      </w:r>
      <w:r w:rsidR="00B116C8">
        <w:t>Symbolbestandteil: 1.2</w:t>
      </w:r>
    </w:p>
    <w:p w:rsidR="008A4279" w:rsidRDefault="00D83063" w:rsidP="00D83063">
      <w:pPr>
        <w:pStyle w:val="Register"/>
      </w:pPr>
      <w:r>
        <w:t>-</w:t>
      </w:r>
      <w:r>
        <w:tab/>
      </w:r>
      <w:r w:rsidR="008A4279">
        <w:t>Zusammenhaltepunkt: 1.2*</w:t>
      </w:r>
    </w:p>
    <w:p w:rsidR="008A4279" w:rsidRDefault="008A4279" w:rsidP="008A4279">
      <w:pPr>
        <w:pStyle w:val="Register"/>
      </w:pPr>
      <w:r>
        <w:t>Punkt 6:</w:t>
      </w:r>
    </w:p>
    <w:p w:rsidR="008A4279" w:rsidRDefault="00D83063" w:rsidP="00D83063">
      <w:pPr>
        <w:pStyle w:val="Register"/>
      </w:pPr>
      <w:r>
        <w:t>-</w:t>
      </w:r>
      <w:r>
        <w:tab/>
      </w:r>
      <w:r w:rsidR="008A4279">
        <w:t>Satzzeichen, Ankündigung für: 3.7*</w:t>
      </w:r>
    </w:p>
    <w:p w:rsidR="008A4279" w:rsidRDefault="00D83063" w:rsidP="00D83063">
      <w:pPr>
        <w:pStyle w:val="Register"/>
      </w:pPr>
      <w:r>
        <w:t>-</w:t>
      </w:r>
      <w:r>
        <w:tab/>
      </w:r>
      <w:r w:rsidR="008A4279">
        <w:t>Zeilentrennzeichen: 1.2*</w:t>
      </w:r>
    </w:p>
    <w:p w:rsidR="00096BBA" w:rsidRDefault="00096BBA" w:rsidP="00096BBA">
      <w:pPr>
        <w:pStyle w:val="FesteLeerzeile"/>
      </w:pPr>
      <w:r>
        <w:t> </w:t>
      </w:r>
    </w:p>
    <w:p w:rsidR="00096BBA" w:rsidRPr="00096BBA" w:rsidRDefault="00096BBA" w:rsidP="00096BBA">
      <w:pPr>
        <w:pStyle w:val="Zeichenlistenberschrift"/>
        <w:rPr>
          <w:b/>
        </w:rPr>
      </w:pPr>
      <w:r>
        <w:t>Q</w:t>
      </w:r>
    </w:p>
    <w:p w:rsidR="00B116C8" w:rsidRDefault="00B116C8" w:rsidP="00B116C8">
      <w:pPr>
        <w:pStyle w:val="Register"/>
      </w:pPr>
      <w:r>
        <w:t>Quadrat: 14.1*</w:t>
      </w:r>
    </w:p>
    <w:p w:rsidR="00B116C8" w:rsidRDefault="00B116C8" w:rsidP="00B116C8">
      <w:pPr>
        <w:pStyle w:val="Register"/>
      </w:pPr>
      <w:r>
        <w:t>Quadratradiant: 4.3*</w:t>
      </w:r>
    </w:p>
    <w:p w:rsidR="00593BAA" w:rsidRDefault="00593BAA" w:rsidP="00593BAA">
      <w:pPr>
        <w:pStyle w:val="FesteLeerzeile"/>
      </w:pPr>
      <w:r>
        <w:t> </w:t>
      </w:r>
    </w:p>
    <w:p w:rsidR="00593BAA" w:rsidRPr="00096BBA" w:rsidRDefault="00593BAA" w:rsidP="00593BAA">
      <w:pPr>
        <w:pStyle w:val="Zeichenlistenberschrift"/>
        <w:rPr>
          <w:b/>
        </w:rPr>
      </w:pPr>
      <w:r>
        <w:t>R</w:t>
      </w:r>
    </w:p>
    <w:p w:rsidR="000C3946" w:rsidRDefault="000C3946" w:rsidP="000C3946">
      <w:pPr>
        <w:pStyle w:val="Register"/>
      </w:pPr>
      <w:r>
        <w:t>Radiant (rad): 4.3*</w:t>
      </w:r>
    </w:p>
    <w:p w:rsidR="000C3946" w:rsidRDefault="000C3946" w:rsidP="000C3946">
      <w:pPr>
        <w:pStyle w:val="Register"/>
      </w:pPr>
      <w:r>
        <w:t>Randmarkierung: 1.1.1</w:t>
      </w:r>
    </w:p>
    <w:p w:rsidR="00B116C8" w:rsidRDefault="00B116C8" w:rsidP="00B116C8">
      <w:pPr>
        <w:pStyle w:val="Register"/>
      </w:pPr>
      <w:r>
        <w:t>Rechteck: 14.1*</w:t>
      </w:r>
    </w:p>
    <w:p w:rsidR="007100E3" w:rsidRDefault="007100E3" w:rsidP="007100E3">
      <w:pPr>
        <w:pStyle w:val="Register"/>
      </w:pPr>
      <w:r>
        <w:t xml:space="preserve">Relationszeichen: </w:t>
      </w:r>
      <w:r w:rsidR="00B654AF">
        <w:t>5</w:t>
      </w:r>
      <w:r w:rsidR="00617AE8" w:rsidRPr="0084607F">
        <w:t>,</w:t>
      </w:r>
      <w:r w:rsidR="00622D26">
        <w:t xml:space="preserve"> </w:t>
      </w:r>
      <w:r w:rsidR="001827EE">
        <w:t>5C*</w:t>
      </w:r>
    </w:p>
    <w:p w:rsidR="00B116C8" w:rsidRDefault="00B116C8" w:rsidP="00B116C8">
      <w:pPr>
        <w:pStyle w:val="Register"/>
      </w:pPr>
      <w:r>
        <w:t>Rhombus: 14.1*</w:t>
      </w:r>
    </w:p>
    <w:p w:rsidR="00B116C8" w:rsidRDefault="00B116C8" w:rsidP="00B116C8">
      <w:pPr>
        <w:pStyle w:val="Register"/>
      </w:pPr>
      <w:r>
        <w:t>Römische Zahlen, Ziffern: 2.2*</w:t>
      </w:r>
    </w:p>
    <w:p w:rsidR="00B116C8" w:rsidRDefault="00B116C8" w:rsidP="00B116C8">
      <w:pPr>
        <w:pStyle w:val="Register"/>
      </w:pPr>
      <w:r>
        <w:t>rot, curl (Rotation): 14.3*</w:t>
      </w:r>
    </w:p>
    <w:p w:rsidR="0049387E" w:rsidRDefault="0049387E" w:rsidP="0049387E">
      <w:pPr>
        <w:pStyle w:val="Register"/>
      </w:pPr>
      <w:r>
        <w:t xml:space="preserve">rundes d (partielle Ableitung): </w:t>
      </w:r>
      <w:r w:rsidRPr="001450B4">
        <w:rPr>
          <w:b/>
        </w:rPr>
        <w:t>3.5</w:t>
      </w:r>
      <w:r>
        <w:t xml:space="preserve">*, 11*, 11.3* </w:t>
      </w:r>
    </w:p>
    <w:p w:rsidR="00593BAA" w:rsidRPr="004F3CE1" w:rsidRDefault="00593BAA" w:rsidP="00593BAA">
      <w:pPr>
        <w:pStyle w:val="FesteLeerzeile"/>
        <w:rPr>
          <w:lang w:val="en-US"/>
        </w:rPr>
      </w:pPr>
      <w:r w:rsidRPr="004F3CE1">
        <w:rPr>
          <w:lang w:val="en-US"/>
        </w:rPr>
        <w:t> </w:t>
      </w:r>
    </w:p>
    <w:p w:rsidR="00593BAA" w:rsidRPr="004F3CE1" w:rsidRDefault="00593BAA" w:rsidP="00593BAA">
      <w:pPr>
        <w:pStyle w:val="Zeichenlistenberschrift"/>
        <w:rPr>
          <w:b/>
          <w:lang w:val="en-US"/>
        </w:rPr>
      </w:pPr>
      <w:r w:rsidRPr="004F3CE1">
        <w:rPr>
          <w:lang w:val="en-US"/>
        </w:rPr>
        <w:t>S</w:t>
      </w:r>
    </w:p>
    <w:p w:rsidR="00B116C8" w:rsidRDefault="00B116C8" w:rsidP="00B116C8">
      <w:pPr>
        <w:pStyle w:val="Register"/>
      </w:pPr>
      <w:r>
        <w:t xml:space="preserve">Satzzeichen: </w:t>
      </w:r>
    </w:p>
    <w:p w:rsidR="00B116C8" w:rsidRDefault="00D83063" w:rsidP="00D83063">
      <w:pPr>
        <w:pStyle w:val="Register"/>
      </w:pPr>
      <w:r>
        <w:t>-</w:t>
      </w:r>
      <w:r>
        <w:tab/>
      </w:r>
      <w:r w:rsidR="00B116C8">
        <w:t>Kennzeichnung:</w:t>
      </w:r>
      <w:r w:rsidR="007169D3">
        <w:t xml:space="preserve"> </w:t>
      </w:r>
      <w:r w:rsidR="00B116C8" w:rsidRPr="001450B4">
        <w:rPr>
          <w:b/>
        </w:rPr>
        <w:t>3.7</w:t>
      </w:r>
    </w:p>
    <w:p w:rsidR="00B116C8" w:rsidRDefault="00D83063" w:rsidP="00D83063">
      <w:pPr>
        <w:pStyle w:val="Register"/>
      </w:pPr>
      <w:r>
        <w:t>-</w:t>
      </w:r>
      <w:r>
        <w:tab/>
      </w:r>
      <w:r w:rsidR="00B116C8">
        <w:t>Schriftwechsel: 1.1.</w:t>
      </w:r>
      <w:r w:rsidR="00B654AF">
        <w:t>2</w:t>
      </w:r>
      <w:r w:rsidR="00617AE8" w:rsidRPr="0084607F">
        <w:t>,</w:t>
      </w:r>
      <w:r w:rsidR="00B116C8">
        <w:t xml:space="preserve"> 1.1.</w:t>
      </w:r>
      <w:r w:rsidR="00B654AF">
        <w:t>4</w:t>
      </w:r>
      <w:r w:rsidR="00617AE8" w:rsidRPr="0084607F">
        <w:t>,</w:t>
      </w:r>
      <w:r w:rsidR="00B116C8">
        <w:t xml:space="preserve"> 1.1.5</w:t>
      </w:r>
    </w:p>
    <w:p w:rsidR="00B116C8" w:rsidRDefault="00B116C8" w:rsidP="00B116C8">
      <w:pPr>
        <w:pStyle w:val="Register"/>
      </w:pPr>
      <w:r>
        <w:t>Schlangenlinie, Tilde (Markierung): 8*, 8.</w:t>
      </w:r>
      <w:r w:rsidR="00B654AF">
        <w:t>1</w:t>
      </w:r>
      <w:r w:rsidR="00617AE8" w:rsidRPr="0084607F">
        <w:t>,</w:t>
      </w:r>
      <w:r>
        <w:t xml:space="preserve"> 8.2</w:t>
      </w:r>
    </w:p>
    <w:p w:rsidR="005112DE" w:rsidRDefault="005112DE" w:rsidP="005112DE">
      <w:pPr>
        <w:pStyle w:val="Register"/>
      </w:pPr>
      <w:r>
        <w:t>Schlüsselzeichen</w:t>
      </w:r>
      <w:r w:rsidR="00865BAE">
        <w:t>:</w:t>
      </w:r>
    </w:p>
    <w:p w:rsidR="005112DE" w:rsidRDefault="00D83063" w:rsidP="00D83063">
      <w:pPr>
        <w:pStyle w:val="Register"/>
      </w:pPr>
      <w:r>
        <w:t>-</w:t>
      </w:r>
      <w:r>
        <w:tab/>
      </w:r>
      <w:r w:rsidR="005112DE">
        <w:t>Einheiten: A2.8</w:t>
      </w:r>
    </w:p>
    <w:p w:rsidR="005112DE" w:rsidRDefault="00D83063" w:rsidP="00D83063">
      <w:pPr>
        <w:pStyle w:val="Register"/>
      </w:pPr>
      <w:r>
        <w:t>-</w:t>
      </w:r>
      <w:r>
        <w:tab/>
      </w:r>
      <w:r w:rsidR="005112DE">
        <w:t>Geometrische Symbole: 14.1</w:t>
      </w:r>
    </w:p>
    <w:p w:rsidR="005112DE" w:rsidRDefault="00D83063" w:rsidP="00D83063">
      <w:pPr>
        <w:pStyle w:val="Register"/>
      </w:pPr>
      <w:r>
        <w:t>-</w:t>
      </w:r>
      <w:r>
        <w:tab/>
      </w:r>
      <w:r w:rsidR="005112DE">
        <w:t>Kurzwörter: 3.6*, A2.12</w:t>
      </w:r>
    </w:p>
    <w:p w:rsidR="005112DE" w:rsidRDefault="00D83063" w:rsidP="00D83063">
      <w:pPr>
        <w:pStyle w:val="Register"/>
      </w:pPr>
      <w:r>
        <w:t>-</w:t>
      </w:r>
      <w:r>
        <w:tab/>
      </w:r>
      <w:r w:rsidR="005112DE">
        <w:t>Pfeile: 7.1*</w:t>
      </w:r>
    </w:p>
    <w:p w:rsidR="005112DE" w:rsidRDefault="00D83063" w:rsidP="00D83063">
      <w:pPr>
        <w:pStyle w:val="Register"/>
      </w:pPr>
      <w:r>
        <w:t>-</w:t>
      </w:r>
      <w:r>
        <w:tab/>
      </w:r>
      <w:r w:rsidR="005112DE">
        <w:t>Verwechslung mit: 5</w:t>
      </w:r>
    </w:p>
    <w:p w:rsidR="005112DE" w:rsidRDefault="005112DE" w:rsidP="005112DE">
      <w:pPr>
        <w:pStyle w:val="Register"/>
      </w:pPr>
      <w:r>
        <w:t>schräger Strich: siehe Striche</w:t>
      </w:r>
    </w:p>
    <w:p w:rsidR="00B116C8" w:rsidRDefault="00B116C8" w:rsidP="00B116C8">
      <w:pPr>
        <w:pStyle w:val="Register"/>
      </w:pPr>
      <w:r>
        <w:t>Schriftliche Rechenverfahren: 2.1.</w:t>
      </w:r>
      <w:r w:rsidR="00B654AF">
        <w:t>1</w:t>
      </w:r>
      <w:r w:rsidR="00617AE8" w:rsidRPr="0084607F">
        <w:t>,</w:t>
      </w:r>
      <w:r>
        <w:t xml:space="preserve"> A1</w:t>
      </w:r>
    </w:p>
    <w:p w:rsidR="00B116C8" w:rsidRDefault="00B116C8" w:rsidP="00B116C8">
      <w:pPr>
        <w:pStyle w:val="Register"/>
      </w:pPr>
      <w:r>
        <w:t>Schriftwechsel (Mathematik und Text):</w:t>
      </w:r>
      <w:r w:rsidR="007169D3">
        <w:t xml:space="preserve"> </w:t>
      </w:r>
      <w:r w:rsidRPr="001450B4">
        <w:rPr>
          <w:b/>
        </w:rPr>
        <w:t>1.</w:t>
      </w:r>
      <w:r w:rsidR="00B654AF" w:rsidRPr="001450B4">
        <w:rPr>
          <w:b/>
        </w:rPr>
        <w:t>1</w:t>
      </w:r>
      <w:r w:rsidR="00617AE8" w:rsidRPr="0084607F">
        <w:t>,</w:t>
      </w:r>
      <w:r>
        <w:t xml:space="preserve"> 3.</w:t>
      </w:r>
      <w:r w:rsidR="00B654AF">
        <w:t>8</w:t>
      </w:r>
      <w:r w:rsidR="00617AE8" w:rsidRPr="0084607F">
        <w:t>,</w:t>
      </w:r>
      <w:r>
        <w:t xml:space="preserve"> A2.11</w:t>
      </w:r>
    </w:p>
    <w:p w:rsidR="00B116C8" w:rsidRDefault="00B116C8" w:rsidP="00B116C8">
      <w:pPr>
        <w:pStyle w:val="Register"/>
      </w:pPr>
      <w:r>
        <w:lastRenderedPageBreak/>
        <w:t>schräges Kreuz:</w:t>
      </w:r>
      <w:r w:rsidR="001030A1">
        <w:t xml:space="preserve"> siehe Kreuz, schräges</w:t>
      </w:r>
    </w:p>
    <w:p w:rsidR="00B116C8" w:rsidRDefault="00B116C8" w:rsidP="004C2EB3">
      <w:pPr>
        <w:pStyle w:val="Register"/>
        <w:keepNext/>
      </w:pPr>
      <w:r>
        <w:t>Schweiz:</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Sekunde: 4.3*, 4.4*</w:t>
      </w:r>
    </w:p>
    <w:p w:rsidR="00B116C8" w:rsidRDefault="00B116C8" w:rsidP="00B116C8">
      <w:pPr>
        <w:pStyle w:val="Register"/>
      </w:pPr>
      <w:r>
        <w:t>senkrecht auf:</w:t>
      </w:r>
    </w:p>
    <w:p w:rsidR="00B116C8" w:rsidRDefault="00D83063" w:rsidP="00D83063">
      <w:pPr>
        <w:pStyle w:val="Register"/>
      </w:pPr>
      <w:r>
        <w:t>-</w:t>
      </w:r>
      <w:r>
        <w:tab/>
      </w:r>
      <w:r w:rsidR="00B116C8">
        <w:t>Operations</w:t>
      </w:r>
      <w:r w:rsidR="00B116C8">
        <w:noBreakHyphen/>
        <w:t xml:space="preserve"> und Relationszeichen: </w:t>
      </w:r>
      <w:r w:rsidR="001827EE">
        <w:t>5G*</w:t>
      </w:r>
    </w:p>
    <w:p w:rsidR="00B116C8" w:rsidRDefault="00D83063" w:rsidP="00D83063">
      <w:pPr>
        <w:pStyle w:val="Register"/>
      </w:pPr>
      <w:r>
        <w:t>-</w:t>
      </w:r>
      <w:r>
        <w:tab/>
      </w:r>
      <w:r w:rsidR="00B116C8">
        <w:t>Geometrische Symbole: 14.1</w:t>
      </w:r>
      <w:r w:rsidR="001450B4">
        <w:t>*</w:t>
      </w:r>
    </w:p>
    <w:p w:rsidR="00B116C8" w:rsidRDefault="009854E8" w:rsidP="00B116C8">
      <w:pPr>
        <w:pStyle w:val="Register"/>
      </w:pPr>
      <w:r>
        <w:t>senkrechte</w:t>
      </w:r>
      <w:r w:rsidR="00B116C8">
        <w:t xml:space="preserve"> Striche: siehe Striche</w:t>
      </w:r>
    </w:p>
    <w:p w:rsidR="00B116C8" w:rsidRDefault="00B116C8" w:rsidP="00B116C8">
      <w:pPr>
        <w:pStyle w:val="Register"/>
      </w:pPr>
      <w:r>
        <w:t>Sigma: 3.3*</w:t>
      </w:r>
    </w:p>
    <w:p w:rsidR="00B116C8" w:rsidRDefault="00D83063" w:rsidP="00D83063">
      <w:pPr>
        <w:pStyle w:val="Register"/>
      </w:pPr>
      <w:r>
        <w:t>-</w:t>
      </w:r>
      <w:r>
        <w:tab/>
      </w:r>
      <w:r w:rsidR="00B116C8">
        <w:t>als Summenzeichen:</w:t>
      </w:r>
      <w:r w:rsidR="007169D3">
        <w:t xml:space="preserve"> </w:t>
      </w:r>
      <w:r w:rsidR="00B116C8" w:rsidRPr="001450B4">
        <w:rPr>
          <w:b/>
        </w:rPr>
        <w:t>3.5</w:t>
      </w:r>
      <w:r w:rsidR="00B116C8">
        <w:t>*, 11*, 11.1*</w:t>
      </w:r>
    </w:p>
    <w:p w:rsidR="00B116C8" w:rsidRDefault="00B116C8" w:rsidP="004528AD">
      <w:pPr>
        <w:pStyle w:val="Register"/>
      </w:pPr>
      <w:r>
        <w:t xml:space="preserve">so dass, senkrechter Strich: </w:t>
      </w:r>
      <w:r w:rsidR="001450B4">
        <w:t>6.</w:t>
      </w:r>
      <w:r w:rsidR="00B654AF">
        <w:t>5</w:t>
      </w:r>
      <w:r w:rsidR="00617AE8" w:rsidRPr="0084607F">
        <w:t>,</w:t>
      </w:r>
      <w:r w:rsidR="001450B4">
        <w:t xml:space="preserve"> </w:t>
      </w:r>
      <w:r>
        <w:t>12*</w:t>
      </w:r>
    </w:p>
    <w:p w:rsidR="00B116C8" w:rsidRDefault="008A4279" w:rsidP="00B116C8">
      <w:pPr>
        <w:pStyle w:val="Register"/>
      </w:pPr>
      <w:r>
        <w:t>s</w:t>
      </w:r>
      <w:r w:rsidR="00B116C8">
        <w:t>pezielle Brailleschriftklammer: 6*,</w:t>
      </w:r>
      <w:r w:rsidR="007169D3">
        <w:t xml:space="preserve"> </w:t>
      </w:r>
      <w:r w:rsidR="00B116C8" w:rsidRPr="001450B4">
        <w:rPr>
          <w:b/>
        </w:rPr>
        <w:t>6.3</w:t>
      </w:r>
      <w:r w:rsidR="00B116C8">
        <w:t>*</w:t>
      </w:r>
    </w:p>
    <w:p w:rsidR="00B116C8" w:rsidRDefault="00B116C8" w:rsidP="00B116C8">
      <w:pPr>
        <w:pStyle w:val="Register"/>
      </w:pPr>
      <w:r>
        <w:t>Standardmengen:</w:t>
      </w:r>
      <w:r w:rsidR="007169D3">
        <w:t xml:space="preserve"> </w:t>
      </w:r>
      <w:r w:rsidRPr="001450B4">
        <w:rPr>
          <w:b/>
        </w:rPr>
        <w:t>3.5</w:t>
      </w:r>
      <w:r>
        <w:t>*, 12*</w:t>
      </w:r>
    </w:p>
    <w:p w:rsidR="00B116C8" w:rsidRDefault="00B116C8" w:rsidP="00B116C8">
      <w:pPr>
        <w:pStyle w:val="Register"/>
      </w:pPr>
      <w:r>
        <w:t>Stern:</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Malstern:</w:t>
      </w:r>
      <w:r w:rsidR="007169D3">
        <w:t xml:space="preserve"> </w:t>
      </w:r>
      <w:r w:rsidR="00B654AF" w:rsidRPr="001450B4">
        <w:rPr>
          <w:b/>
        </w:rPr>
        <w:t>5</w:t>
      </w:r>
      <w:r w:rsidR="00617AE8" w:rsidRPr="0084607F">
        <w:t>,</w:t>
      </w:r>
      <w:r w:rsidR="00B116C8">
        <w:t xml:space="preserve"> </w:t>
      </w:r>
      <w:r w:rsidR="001827EE">
        <w:t>5B*</w:t>
      </w:r>
      <w:r w:rsidR="0026309B">
        <w:t>, A2.1*</w:t>
      </w:r>
      <w:r w:rsidR="00B116C8">
        <w:t>, A2.12</w:t>
      </w:r>
    </w:p>
    <w:p w:rsidR="00B116C8" w:rsidRDefault="00B116C8" w:rsidP="00B116C8">
      <w:pPr>
        <w:pStyle w:val="Register"/>
      </w:pPr>
      <w:r>
        <w:t>Strecke (Markierung): 8*,</w:t>
      </w:r>
      <w:r w:rsidR="007169D3">
        <w:t xml:space="preserve"> </w:t>
      </w:r>
      <w:r w:rsidRPr="001450B4">
        <w:rPr>
          <w:b/>
        </w:rPr>
        <w:t>8.</w:t>
      </w:r>
      <w:r w:rsidR="00B654AF" w:rsidRPr="001450B4">
        <w:rPr>
          <w:b/>
        </w:rPr>
        <w:t>2</w:t>
      </w:r>
      <w:r w:rsidR="00617AE8" w:rsidRPr="0084607F">
        <w:t>,</w:t>
      </w:r>
      <w:r>
        <w:t xml:space="preserve"> 14.1*</w:t>
      </w:r>
    </w:p>
    <w:p w:rsidR="00B116C8" w:rsidRDefault="00B116C8" w:rsidP="00B116C8">
      <w:pPr>
        <w:pStyle w:val="Register"/>
      </w:pPr>
      <w:r>
        <w:t>Striche:</w:t>
      </w:r>
    </w:p>
    <w:p w:rsidR="00B116C8" w:rsidRDefault="00D83063" w:rsidP="00D83063">
      <w:pPr>
        <w:pStyle w:val="Register"/>
      </w:pPr>
      <w:r>
        <w:t>-</w:t>
      </w:r>
      <w:r>
        <w:tab/>
      </w:r>
      <w:r w:rsidR="00B116C8">
        <w:t>als Markierung für komplementäre Mengen: 8*,</w:t>
      </w:r>
      <w:r w:rsidR="007169D3">
        <w:t xml:space="preserve"> </w:t>
      </w:r>
      <w:r w:rsidR="00B116C8" w:rsidRPr="001450B4">
        <w:rPr>
          <w:b/>
        </w:rPr>
        <w:t>8.</w:t>
      </w:r>
      <w:r w:rsidR="00B654AF" w:rsidRPr="001450B4">
        <w:rPr>
          <w:b/>
        </w:rPr>
        <w:t>1</w:t>
      </w:r>
      <w:r w:rsidR="00617AE8" w:rsidRPr="0084607F">
        <w:t>,</w:t>
      </w:r>
      <w:r w:rsidR="00B116C8">
        <w:t xml:space="preserve"> 12</w:t>
      </w:r>
    </w:p>
    <w:p w:rsidR="00B116C8" w:rsidRDefault="00D83063" w:rsidP="00D83063">
      <w:pPr>
        <w:pStyle w:val="Register"/>
      </w:pPr>
      <w:r>
        <w:t>-</w:t>
      </w:r>
      <w:r>
        <w:tab/>
      </w:r>
      <w:r w:rsidR="00B116C8">
        <w:t>Ableitungsstriche (Markierung): 8*,</w:t>
      </w:r>
      <w:r w:rsidR="007169D3">
        <w:t xml:space="preserve"> </w:t>
      </w:r>
      <w:r w:rsidR="00B116C8" w:rsidRPr="001450B4">
        <w:rPr>
          <w:b/>
        </w:rPr>
        <w:t>8.</w:t>
      </w:r>
      <w:r w:rsidR="00B654AF" w:rsidRPr="001450B4">
        <w:rPr>
          <w:b/>
        </w:rPr>
        <w:t>1</w:t>
      </w:r>
      <w:r w:rsidR="00617AE8" w:rsidRPr="0084607F">
        <w:t>,</w:t>
      </w:r>
      <w:r w:rsidR="00B116C8">
        <w:t xml:space="preserve"> 11*, 11.3*</w:t>
      </w:r>
    </w:p>
    <w:p w:rsidR="00B116C8" w:rsidRDefault="00D83063" w:rsidP="00D83063">
      <w:pPr>
        <w:pStyle w:val="Register"/>
      </w:pPr>
      <w:r>
        <w:t>-</w:t>
      </w:r>
      <w:r>
        <w:tab/>
      </w:r>
      <w:r w:rsidR="00B116C8">
        <w:t>durch den Pfeilschaft: 7.1*</w:t>
      </w:r>
    </w:p>
    <w:p w:rsidR="00B116C8" w:rsidRDefault="00D83063" w:rsidP="00D83063">
      <w:pPr>
        <w:pStyle w:val="Register"/>
      </w:pPr>
      <w:r>
        <w:t>-</w:t>
      </w:r>
      <w:r>
        <w:tab/>
      </w:r>
      <w:r w:rsidR="00B116C8">
        <w:t>horizontale (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B116C8">
        <w:t>Minutenstrich: 4.3*</w:t>
      </w:r>
    </w:p>
    <w:p w:rsidR="00B116C8" w:rsidRDefault="00D83063" w:rsidP="00D83063">
      <w:pPr>
        <w:pStyle w:val="Register"/>
      </w:pPr>
      <w:r>
        <w:t>-</w:t>
      </w:r>
      <w:r>
        <w:tab/>
      </w:r>
      <w:r w:rsidR="00B116C8">
        <w:t>schräge (Markierung): 8*,</w:t>
      </w:r>
      <w:r w:rsidR="007169D3">
        <w:t xml:space="preserve"> </w:t>
      </w:r>
      <w:r w:rsidR="00B116C8" w:rsidRPr="001450B4">
        <w:rPr>
          <w:b/>
        </w:rPr>
        <w:t>8.1</w:t>
      </w:r>
    </w:p>
    <w:p w:rsidR="00B116C8" w:rsidRDefault="00D83063" w:rsidP="00D83063">
      <w:pPr>
        <w:pStyle w:val="Register"/>
      </w:pPr>
      <w:r>
        <w:t>-</w:t>
      </w:r>
      <w:r>
        <w:tab/>
      </w:r>
      <w:r w:rsidR="00B116C8">
        <w:t>Sekundenstriche: 4.3*</w:t>
      </w:r>
    </w:p>
    <w:p w:rsidR="00B116C8" w:rsidRDefault="00D83063" w:rsidP="00D83063">
      <w:pPr>
        <w:pStyle w:val="Register"/>
      </w:pPr>
      <w:r>
        <w:t>-</w:t>
      </w:r>
      <w:r>
        <w:tab/>
      </w:r>
      <w:r w:rsidR="00B116C8">
        <w:t>senkrechte: 6*,</w:t>
      </w:r>
      <w:r w:rsidR="007169D3">
        <w:t xml:space="preserve"> </w:t>
      </w:r>
      <w:r w:rsidR="00B116C8" w:rsidRPr="001450B4">
        <w:rPr>
          <w:b/>
        </w:rPr>
        <w:t>6.5</w:t>
      </w:r>
      <w:r w:rsidR="00B116C8">
        <w:t>*</w:t>
      </w:r>
      <w:r w:rsidR="001030A1">
        <w:t>, 12*</w:t>
      </w:r>
    </w:p>
    <w:p w:rsidR="001030A1" w:rsidRDefault="00D83063" w:rsidP="004528AD">
      <w:pPr>
        <w:pStyle w:val="Register"/>
      </w:pPr>
      <w:r>
        <w:t>-</w:t>
      </w:r>
      <w:r>
        <w:tab/>
      </w:r>
      <w:r w:rsidR="001030A1">
        <w:t>so dass (senkrechter Strich): 6.</w:t>
      </w:r>
      <w:r w:rsidR="00B654AF">
        <w:t>5</w:t>
      </w:r>
      <w:r w:rsidR="00617AE8" w:rsidRPr="0084607F">
        <w:t>,</w:t>
      </w:r>
      <w:r w:rsidR="001030A1">
        <w:t xml:space="preserve"> 12*</w:t>
      </w:r>
    </w:p>
    <w:p w:rsidR="00B116C8" w:rsidRDefault="00B116C8" w:rsidP="00B116C8">
      <w:pPr>
        <w:pStyle w:val="Register"/>
      </w:pPr>
      <w:r>
        <w:t>Summenzeichen:</w:t>
      </w:r>
      <w:r w:rsidR="007169D3">
        <w:t xml:space="preserve"> </w:t>
      </w:r>
      <w:r w:rsidRPr="001450B4">
        <w:rPr>
          <w:b/>
        </w:rPr>
        <w:t>3.5</w:t>
      </w:r>
      <w:r>
        <w:t>*, 11*, 11.1*</w:t>
      </w:r>
    </w:p>
    <w:p w:rsidR="00BA58B9" w:rsidRDefault="00BA58B9" w:rsidP="00BA58B9">
      <w:pPr>
        <w:pStyle w:val="Register"/>
      </w:pPr>
      <w:r>
        <w:t>Symbole</w:t>
      </w:r>
      <w:r w:rsidR="00865BAE">
        <w:t>:</w:t>
      </w:r>
    </w:p>
    <w:p w:rsidR="00BA58B9" w:rsidRDefault="00D83063" w:rsidP="00D83063">
      <w:pPr>
        <w:pStyle w:val="Register"/>
      </w:pPr>
      <w:r>
        <w:t>-</w:t>
      </w:r>
      <w:r>
        <w:tab/>
      </w:r>
      <w:r w:rsidR="00BA58B9">
        <w:t>buchstabenähnliche: 3.5</w:t>
      </w:r>
    </w:p>
    <w:p w:rsidR="00BA58B9" w:rsidRDefault="00D83063" w:rsidP="00D83063">
      <w:pPr>
        <w:pStyle w:val="Register"/>
      </w:pPr>
      <w:r>
        <w:t>-</w:t>
      </w:r>
      <w:r>
        <w:tab/>
      </w:r>
      <w:r w:rsidR="00BA58B9">
        <w:t xml:space="preserve">Einheiten: </w:t>
      </w:r>
      <w:r w:rsidR="00CE05E0">
        <w:t>siehe</w:t>
      </w:r>
      <w:r w:rsidR="00BA58B9">
        <w:t xml:space="preserve"> Einheiten</w:t>
      </w:r>
    </w:p>
    <w:p w:rsidR="00BA58B9" w:rsidRDefault="00D83063" w:rsidP="00D83063">
      <w:pPr>
        <w:pStyle w:val="Register"/>
      </w:pPr>
      <w:r>
        <w:t>-</w:t>
      </w:r>
      <w:r>
        <w:tab/>
      </w:r>
      <w:r w:rsidR="00BA58B9">
        <w:t>geometrische: 3.</w:t>
      </w:r>
      <w:r w:rsidR="00B654AF">
        <w:t>6</w:t>
      </w:r>
      <w:r w:rsidR="00617AE8" w:rsidRPr="0084607F">
        <w:t>,</w:t>
      </w:r>
      <w:r w:rsidR="00BA58B9">
        <w:t xml:space="preserve"> </w:t>
      </w:r>
      <w:r w:rsidR="001827EE">
        <w:t>5G*</w:t>
      </w:r>
      <w:r w:rsidR="00BA58B9">
        <w:t xml:space="preserve">, </w:t>
      </w:r>
      <w:r w:rsidR="00BA58B9" w:rsidRPr="00BA58B9">
        <w:rPr>
          <w:b/>
        </w:rPr>
        <w:t>14.1</w:t>
      </w:r>
      <w:r w:rsidR="00BA58B9">
        <w:t>*</w:t>
      </w:r>
    </w:p>
    <w:p w:rsidR="00BA58B9" w:rsidRDefault="00BA58B9" w:rsidP="00BA58B9">
      <w:pPr>
        <w:pStyle w:val="Register"/>
      </w:pPr>
      <w:r>
        <w:t xml:space="preserve">symmetrische Differenz: </w:t>
      </w:r>
      <w:r w:rsidR="00B654AF" w:rsidRPr="001450B4">
        <w:rPr>
          <w:b/>
        </w:rPr>
        <w:t>5</w:t>
      </w:r>
      <w:r w:rsidR="00617AE8" w:rsidRPr="0084607F">
        <w:t>,</w:t>
      </w:r>
      <w:r>
        <w:t xml:space="preserve"> </w:t>
      </w:r>
      <w:r w:rsidR="001827EE">
        <w:t>5E*</w:t>
      </w:r>
      <w:r>
        <w:t>, 12*</w:t>
      </w:r>
    </w:p>
    <w:p w:rsidR="00593BAA" w:rsidRDefault="00593BAA" w:rsidP="00593BAA">
      <w:pPr>
        <w:pStyle w:val="FesteLeerzeile"/>
      </w:pPr>
      <w:r>
        <w:t> </w:t>
      </w:r>
    </w:p>
    <w:p w:rsidR="00593BAA" w:rsidRPr="00096BBA" w:rsidRDefault="00593BAA" w:rsidP="00593BAA">
      <w:pPr>
        <w:pStyle w:val="Zeichenlistenberschrift"/>
        <w:rPr>
          <w:b/>
        </w:rPr>
      </w:pPr>
      <w:r>
        <w:t>T</w:t>
      </w:r>
    </w:p>
    <w:p w:rsidR="00AB5249" w:rsidRDefault="00AB5249" w:rsidP="00AB5249">
      <w:pPr>
        <w:pStyle w:val="Register"/>
      </w:pPr>
      <w:r>
        <w:t>Tabellenspalten: 1.1.1</w:t>
      </w:r>
    </w:p>
    <w:p w:rsidR="00B116C8" w:rsidRDefault="00B116C8" w:rsidP="00B116C8">
      <w:pPr>
        <w:pStyle w:val="Register"/>
      </w:pPr>
      <w:r>
        <w:t>Tausender-Trennzeichen: 2.1.5*</w:t>
      </w:r>
    </w:p>
    <w:p w:rsidR="00B116C8" w:rsidRDefault="00B116C8" w:rsidP="00B116C8">
      <w:pPr>
        <w:pStyle w:val="Register"/>
      </w:pPr>
      <w:r>
        <w:t>teilt:</w:t>
      </w:r>
      <w:r w:rsidR="007169D3">
        <w:t xml:space="preserve"> </w:t>
      </w:r>
      <w:r w:rsidR="00B654AF" w:rsidRPr="001450B4">
        <w:rPr>
          <w:b/>
        </w:rPr>
        <w:t>5</w:t>
      </w:r>
      <w:r w:rsidR="00617AE8" w:rsidRPr="0084607F">
        <w:t>,</w:t>
      </w:r>
      <w:r>
        <w:t xml:space="preserve"> </w:t>
      </w:r>
      <w:r w:rsidR="001827EE">
        <w:t>5D*</w:t>
      </w:r>
    </w:p>
    <w:p w:rsidR="004D50C6" w:rsidRDefault="004D50C6" w:rsidP="004D50C6">
      <w:pPr>
        <w:pStyle w:val="Register"/>
      </w:pPr>
      <w:r>
        <w:t xml:space="preserve">teilt nicht: </w:t>
      </w:r>
      <w:r w:rsidR="00B654AF" w:rsidRPr="001450B4">
        <w:rPr>
          <w:b/>
        </w:rPr>
        <w:t>5</w:t>
      </w:r>
      <w:r w:rsidR="00617AE8" w:rsidRPr="0084607F">
        <w:t>,</w:t>
      </w:r>
      <w:r>
        <w:t xml:space="preserve"> </w:t>
      </w:r>
      <w:r w:rsidR="001827EE">
        <w:t>5D*</w:t>
      </w:r>
    </w:p>
    <w:p w:rsidR="00D95D79" w:rsidRDefault="00D95D79" w:rsidP="00D34465">
      <w:pPr>
        <w:pStyle w:val="Register"/>
      </w:pPr>
      <w:r w:rsidRPr="00D34465">
        <w:t>Teilmenge</w:t>
      </w:r>
      <w:r>
        <w:t xml:space="preserve"> von, enthalten in: </w:t>
      </w:r>
      <w:r w:rsidR="00B654AF" w:rsidRPr="001450B4">
        <w:rPr>
          <w:b/>
        </w:rPr>
        <w:t>5</w:t>
      </w:r>
      <w:r w:rsidR="00617AE8" w:rsidRPr="0084607F">
        <w:t>,</w:t>
      </w:r>
      <w:r>
        <w:t xml:space="preserve"> </w:t>
      </w:r>
      <w:r w:rsidR="001827EE">
        <w:t>5E*</w:t>
      </w:r>
      <w:r>
        <w:t>, 12*</w:t>
      </w:r>
    </w:p>
    <w:p w:rsidR="001A2F33" w:rsidRDefault="001A2F33" w:rsidP="001A2F33">
      <w:pPr>
        <w:pStyle w:val="Register"/>
      </w:pPr>
      <w:r>
        <w:lastRenderedPageBreak/>
        <w:t>Temperaturmaße: 4.3*</w:t>
      </w:r>
    </w:p>
    <w:p w:rsidR="00B116C8" w:rsidRDefault="00647964" w:rsidP="00B116C8">
      <w:pPr>
        <w:pStyle w:val="Register"/>
      </w:pPr>
      <w:r>
        <w:t>Textschrift: siehe Schriftwechsel</w:t>
      </w:r>
    </w:p>
    <w:p w:rsidR="00B116C8" w:rsidRDefault="00B116C8" w:rsidP="00B116C8">
      <w:pPr>
        <w:pStyle w:val="Register"/>
      </w:pPr>
      <w:r>
        <w:t>Tilde, Schlangenlinie (Markierung): 8*, 8.</w:t>
      </w:r>
      <w:r w:rsidR="00B654AF">
        <w:t>1</w:t>
      </w:r>
      <w:r w:rsidR="00617AE8" w:rsidRPr="0084607F">
        <w:t>,</w:t>
      </w:r>
      <w:r>
        <w:t xml:space="preserve"> 8.2</w:t>
      </w:r>
    </w:p>
    <w:p w:rsidR="001030A1" w:rsidRDefault="001030A1" w:rsidP="00E67F02">
      <w:pPr>
        <w:pStyle w:val="Register"/>
        <w:keepNext/>
      </w:pPr>
      <w:r>
        <w:t>Trennzeichen:</w:t>
      </w:r>
    </w:p>
    <w:p w:rsidR="001030A1" w:rsidRDefault="00D83063" w:rsidP="00D83063">
      <w:pPr>
        <w:pStyle w:val="Register"/>
      </w:pPr>
      <w:r>
        <w:t>-</w:t>
      </w:r>
      <w:r>
        <w:tab/>
      </w:r>
      <w:r w:rsidR="001030A1">
        <w:t>Tausender-Trennzeichen: 2.1.5*</w:t>
      </w:r>
    </w:p>
    <w:p w:rsidR="001030A1" w:rsidRDefault="00D83063" w:rsidP="00D83063">
      <w:pPr>
        <w:pStyle w:val="Register"/>
      </w:pPr>
      <w:r>
        <w:t>-</w:t>
      </w:r>
      <w:r>
        <w:tab/>
      </w:r>
      <w:r w:rsidR="00F45530">
        <w:t>Zeilentrennzeichen (Brailleschrift): 1.2*</w:t>
      </w:r>
    </w:p>
    <w:p w:rsidR="001030A1" w:rsidRDefault="001030A1" w:rsidP="001030A1">
      <w:pPr>
        <w:pStyle w:val="Register"/>
      </w:pPr>
      <w:r>
        <w:t>Trigonometrie: 14.2*</w:t>
      </w:r>
    </w:p>
    <w:p w:rsidR="00B116C8" w:rsidRDefault="00B116C8" w:rsidP="00B116C8">
      <w:pPr>
        <w:pStyle w:val="Register"/>
      </w:pPr>
      <w:r>
        <w:t>typografische Auszeichnungen, besondere: 3.1*,</w:t>
      </w:r>
      <w:r w:rsidR="007169D3">
        <w:t xml:space="preserve"> </w:t>
      </w:r>
      <w:r w:rsidRPr="001450B4">
        <w:rPr>
          <w:b/>
        </w:rPr>
        <w:t>3.4</w:t>
      </w:r>
      <w:r>
        <w:t>*, 14.3</w:t>
      </w:r>
    </w:p>
    <w:p w:rsidR="00593BAA" w:rsidRDefault="00593BAA" w:rsidP="00593BAA">
      <w:pPr>
        <w:pStyle w:val="FesteLeerzeile"/>
      </w:pPr>
      <w:r>
        <w:t> </w:t>
      </w:r>
    </w:p>
    <w:p w:rsidR="00593BAA" w:rsidRPr="00096BBA" w:rsidRDefault="00593BAA" w:rsidP="00593BAA">
      <w:pPr>
        <w:pStyle w:val="Zeichenlistenberschrift"/>
        <w:rPr>
          <w:b/>
        </w:rPr>
      </w:pPr>
      <w:r>
        <w:t>U</w:t>
      </w:r>
    </w:p>
    <w:p w:rsidR="00B116C8" w:rsidRDefault="00B116C8" w:rsidP="00B116C8">
      <w:pPr>
        <w:pStyle w:val="Register"/>
      </w:pPr>
      <w:r>
        <w:t>Übertragung in Brailleschrift: siehe Anmerkungen zur Brailleschriftübertragung</w:t>
      </w:r>
    </w:p>
    <w:p w:rsidR="00147FDD" w:rsidRDefault="00937E45" w:rsidP="00147FDD">
      <w:pPr>
        <w:pStyle w:val="Register"/>
      </w:pPr>
      <w:r>
        <w:t xml:space="preserve">Uhrzeiten: </w:t>
      </w:r>
      <w:r w:rsidR="00CE05E0">
        <w:t>siehe</w:t>
      </w:r>
      <w:r>
        <w:t xml:space="preserve"> Zahlen</w:t>
      </w:r>
    </w:p>
    <w:p w:rsidR="00937E45" w:rsidRDefault="00937E45" w:rsidP="00937E45">
      <w:pPr>
        <w:pStyle w:val="Register"/>
      </w:pPr>
      <w:r>
        <w:t xml:space="preserve">und: </w:t>
      </w:r>
      <w:r w:rsidR="00B654AF" w:rsidRPr="001450B4">
        <w:rPr>
          <w:b/>
        </w:rPr>
        <w:t>5</w:t>
      </w:r>
      <w:r w:rsidR="00617AE8" w:rsidRPr="0084607F">
        <w:t>,</w:t>
      </w:r>
      <w:r>
        <w:t xml:space="preserve"> </w:t>
      </w:r>
      <w:r w:rsidR="001827EE">
        <w:t>5F*</w:t>
      </w:r>
      <w:r>
        <w:t>, 13*</w:t>
      </w:r>
    </w:p>
    <w:p w:rsidR="00B116C8" w:rsidRDefault="00B116C8" w:rsidP="00B116C8">
      <w:pPr>
        <w:pStyle w:val="Register"/>
      </w:pPr>
      <w:r>
        <w:t>unendlich: 11*, 11.1*</w:t>
      </w:r>
    </w:p>
    <w:p w:rsidR="00B116C8" w:rsidRDefault="00B116C8" w:rsidP="004455F5">
      <w:pPr>
        <w:pStyle w:val="Register"/>
      </w:pPr>
      <w:r>
        <w:t>ungefäh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ungleich:</w:t>
      </w:r>
      <w:r w:rsidR="007169D3">
        <w:t xml:space="preserve"> </w:t>
      </w:r>
      <w:r w:rsidR="00B654AF" w:rsidRPr="001450B4">
        <w:rPr>
          <w:b/>
        </w:rPr>
        <w:t>5</w:t>
      </w:r>
      <w:r w:rsidR="00617AE8" w:rsidRPr="0084607F">
        <w:t>,</w:t>
      </w:r>
      <w:r>
        <w:t xml:space="preserve"> </w:t>
      </w:r>
      <w:r w:rsidR="001827EE">
        <w:t>5C*</w:t>
      </w:r>
    </w:p>
    <w:p w:rsidR="00593BAA" w:rsidRDefault="00593BAA" w:rsidP="00593BAA">
      <w:pPr>
        <w:pStyle w:val="FesteLeerzeile"/>
      </w:pPr>
      <w:r>
        <w:t> </w:t>
      </w:r>
    </w:p>
    <w:p w:rsidR="00593BAA" w:rsidRPr="00096BBA" w:rsidRDefault="00593BAA" w:rsidP="00593BAA">
      <w:pPr>
        <w:pStyle w:val="Zeichenlistenberschrift"/>
        <w:rPr>
          <w:b/>
        </w:rPr>
      </w:pPr>
      <w:r>
        <w:t>V</w:t>
      </w:r>
    </w:p>
    <w:p w:rsidR="00FE03C2" w:rsidRPr="00FE03C2" w:rsidRDefault="00FE03C2" w:rsidP="00FE03C2">
      <w:pPr>
        <w:pStyle w:val="Register"/>
      </w:pPr>
      <w:r>
        <w:t xml:space="preserve">Variablen, typografische Kennzeichnung: </w:t>
      </w:r>
      <w:r>
        <w:rPr>
          <w:b/>
        </w:rPr>
        <w:t>3.</w:t>
      </w:r>
      <w:r w:rsidR="00B654AF">
        <w:rPr>
          <w:b/>
        </w:rPr>
        <w:t>4</w:t>
      </w:r>
      <w:r w:rsidR="00617AE8" w:rsidRPr="0084607F">
        <w:t>,</w:t>
      </w:r>
      <w:r>
        <w:t xml:space="preserve"> 3.</w:t>
      </w:r>
      <w:r w:rsidR="00B654AF">
        <w:t>6</w:t>
      </w:r>
      <w:r w:rsidR="00617AE8" w:rsidRPr="0084607F">
        <w:t>,</w:t>
      </w:r>
      <w:r>
        <w:t xml:space="preserve"> 3.</w:t>
      </w:r>
      <w:r w:rsidR="00B654AF">
        <w:t>8</w:t>
      </w:r>
      <w:r w:rsidR="00617AE8" w:rsidRPr="0084607F">
        <w:t>,</w:t>
      </w:r>
      <w:r>
        <w:t xml:space="preserve"> 4.1</w:t>
      </w:r>
    </w:p>
    <w:p w:rsidR="00FE03C2" w:rsidRDefault="00FE03C2" w:rsidP="00FE03C2">
      <w:pPr>
        <w:pStyle w:val="Register"/>
      </w:pPr>
      <w:r>
        <w:t>Vektor: 14.3</w:t>
      </w:r>
    </w:p>
    <w:p w:rsidR="00B116C8" w:rsidRDefault="00D83063" w:rsidP="00D83063">
      <w:pPr>
        <w:pStyle w:val="Register"/>
      </w:pPr>
      <w:r>
        <w:t>-</w:t>
      </w:r>
      <w:r>
        <w:tab/>
      </w:r>
      <w:r w:rsidR="00B116C8">
        <w:t>Markierung (Pfeil über einem Symbol):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B116C8" w:rsidP="00B116C8">
      <w:pPr>
        <w:pStyle w:val="Register"/>
      </w:pPr>
      <w:r>
        <w:t>vel (Verbandstheorie):</w:t>
      </w:r>
      <w:r w:rsidR="007169D3">
        <w:t xml:space="preserve"> </w:t>
      </w:r>
      <w:r w:rsidR="00B654AF" w:rsidRPr="001450B4">
        <w:rPr>
          <w:b/>
        </w:rPr>
        <w:t>5</w:t>
      </w:r>
      <w:r w:rsidR="00617AE8" w:rsidRPr="0084607F">
        <w:t>,</w:t>
      </w:r>
      <w:r>
        <w:t xml:space="preserve"> </w:t>
      </w:r>
      <w:r w:rsidR="001827EE">
        <w:t>5E*</w:t>
      </w:r>
    </w:p>
    <w:p w:rsidR="001A2F33" w:rsidRDefault="001A2F33" w:rsidP="001A2F33">
      <w:pPr>
        <w:pStyle w:val="Register"/>
      </w:pPr>
      <w:r>
        <w:t xml:space="preserve">vereinigt mit: </w:t>
      </w:r>
      <w:r w:rsidR="00B654AF" w:rsidRPr="001450B4">
        <w:rPr>
          <w:b/>
        </w:rPr>
        <w:t>5</w:t>
      </w:r>
      <w:r w:rsidR="00617AE8" w:rsidRPr="0084607F">
        <w:t>,</w:t>
      </w:r>
      <w:r>
        <w:t xml:space="preserve"> </w:t>
      </w:r>
      <w:r w:rsidR="001827EE">
        <w:t>5E*</w:t>
      </w:r>
      <w:r>
        <w:t>, 12*</w:t>
      </w:r>
    </w:p>
    <w:p w:rsidR="001A2F33" w:rsidRDefault="001A2F33" w:rsidP="001A2F33">
      <w:pPr>
        <w:pStyle w:val="Register"/>
      </w:pPr>
      <w:r>
        <w:t>Vergrößerungspräfixe: 4.5</w:t>
      </w:r>
    </w:p>
    <w:p w:rsidR="00B116C8" w:rsidRDefault="00B116C8" w:rsidP="002E05FA">
      <w:pPr>
        <w:pStyle w:val="Register"/>
      </w:pPr>
      <w:r>
        <w:t>verhält sich zu (Doppelpunkt), geteilt durch:</w:t>
      </w:r>
      <w:r w:rsidR="002E05FA">
        <w:t xml:space="preserve"> </w:t>
      </w:r>
      <w:r w:rsidR="00CE05E0">
        <w:t>siehe</w:t>
      </w:r>
      <w:r w:rsidR="002E05FA">
        <w:t xml:space="preserve"> durch</w:t>
      </w:r>
    </w:p>
    <w:p w:rsidR="001A2F33" w:rsidRDefault="001A2F33" w:rsidP="001A2F33">
      <w:pPr>
        <w:pStyle w:val="Register"/>
      </w:pPr>
      <w:r>
        <w:t>Verkleinerungspräfixe: 4.5</w:t>
      </w:r>
    </w:p>
    <w:p w:rsidR="00B116C8" w:rsidRDefault="00B116C8" w:rsidP="00B116C8">
      <w:pPr>
        <w:pStyle w:val="Register"/>
      </w:pPr>
      <w:r>
        <w:t>verknüpft mit (Kuller):</w:t>
      </w:r>
      <w:r w:rsidR="007169D3">
        <w:t xml:space="preserve"> </w:t>
      </w:r>
      <w:r w:rsidR="00B654AF" w:rsidRPr="001450B4">
        <w:rPr>
          <w:b/>
        </w:rPr>
        <w:t>5</w:t>
      </w:r>
      <w:r w:rsidR="00617AE8" w:rsidRPr="0084607F">
        <w:t>,</w:t>
      </w:r>
      <w:r>
        <w:t xml:space="preserve"> </w:t>
      </w:r>
      <w:r w:rsidR="001827EE">
        <w:t>5B*</w:t>
      </w:r>
      <w:r>
        <w:t>, 11*, 11.1*</w:t>
      </w:r>
    </w:p>
    <w:p w:rsidR="00B116C8" w:rsidRDefault="00B116C8" w:rsidP="00B116C8">
      <w:pPr>
        <w:pStyle w:val="Register"/>
      </w:pPr>
      <w:r>
        <w:t>vermindert um, ohne:</w:t>
      </w:r>
      <w:r w:rsidR="007169D3">
        <w:t xml:space="preserve"> </w:t>
      </w:r>
      <w:r w:rsidR="00B654AF" w:rsidRPr="001450B4">
        <w:rPr>
          <w:b/>
        </w:rPr>
        <w:t>5</w:t>
      </w:r>
      <w:r w:rsidR="00617AE8" w:rsidRPr="0084607F">
        <w:t>,</w:t>
      </w:r>
      <w:r>
        <w:t xml:space="preserve"> </w:t>
      </w:r>
      <w:r w:rsidR="001827EE">
        <w:t>5E*</w:t>
      </w:r>
      <w:r>
        <w:t>, 12*</w:t>
      </w:r>
    </w:p>
    <w:p w:rsidR="00B116C8" w:rsidRDefault="00B116C8" w:rsidP="00B116C8">
      <w:pPr>
        <w:pStyle w:val="Register"/>
      </w:pPr>
      <w:r>
        <w:t>Verschachtelung</w:t>
      </w:r>
      <w:r w:rsidR="00865BAE">
        <w:t>:</w:t>
      </w:r>
    </w:p>
    <w:p w:rsidR="00B116C8" w:rsidRDefault="00D83063" w:rsidP="00D83063">
      <w:pPr>
        <w:pStyle w:val="Register"/>
      </w:pPr>
      <w:r>
        <w:t>-</w:t>
      </w:r>
      <w:r>
        <w:tab/>
      </w:r>
      <w:r w:rsidR="00B116C8">
        <w:t>Markierungen: 8.2</w:t>
      </w:r>
    </w:p>
    <w:p w:rsidR="00B116C8" w:rsidRDefault="00D83063" w:rsidP="00D83063">
      <w:pPr>
        <w:pStyle w:val="Register"/>
      </w:pPr>
      <w:r>
        <w:t>-</w:t>
      </w:r>
      <w:r>
        <w:tab/>
      </w:r>
      <w:r w:rsidR="00B116C8">
        <w:t>Projektive: 10.2</w:t>
      </w:r>
    </w:p>
    <w:p w:rsidR="00B116C8" w:rsidRDefault="00B116C8" w:rsidP="00B116C8">
      <w:pPr>
        <w:pStyle w:val="Register"/>
      </w:pPr>
      <w:r>
        <w:t>vertauschbar (Doppelpunkt-Gleichheitszeichen-Doppelpunk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Volt: 4.4*</w:t>
      </w:r>
    </w:p>
    <w:p w:rsidR="00B116C8" w:rsidRDefault="002E1B1E" w:rsidP="00B116C8">
      <w:pPr>
        <w:pStyle w:val="Register"/>
      </w:pPr>
      <w:r>
        <w:t>vordere</w:t>
      </w:r>
      <w:r w:rsidR="00B116C8">
        <w:t xml:space="preserve"> Indizes: 10*, 10.</w:t>
      </w:r>
      <w:r w:rsidR="00B654AF">
        <w:t>1</w:t>
      </w:r>
      <w:r w:rsidR="00617AE8" w:rsidRPr="0084607F">
        <w:t>,</w:t>
      </w:r>
      <w:r w:rsidR="00B116C8">
        <w:t xml:space="preserve"> 10.</w:t>
      </w:r>
      <w:r w:rsidR="00B654AF">
        <w:t>2</w:t>
      </w:r>
      <w:r w:rsidR="00617AE8" w:rsidRPr="0084607F">
        <w:t>,</w:t>
      </w:r>
      <w:r w:rsidR="007169D3">
        <w:t xml:space="preserve"> </w:t>
      </w:r>
      <w:r w:rsidR="00B116C8" w:rsidRPr="001450B4">
        <w:rPr>
          <w:b/>
        </w:rPr>
        <w:t>10.3.</w:t>
      </w:r>
      <w:r w:rsidR="00B654AF" w:rsidRPr="001450B4">
        <w:rPr>
          <w:b/>
        </w:rPr>
        <w:t>2</w:t>
      </w:r>
      <w:r w:rsidR="00617AE8" w:rsidRPr="0084607F">
        <w:t>,</w:t>
      </w:r>
      <w:r w:rsidR="00B116C8">
        <w:t xml:space="preserve"> 10.3.3</w:t>
      </w:r>
    </w:p>
    <w:p w:rsidR="00593BAA" w:rsidRDefault="00593BAA" w:rsidP="00593BAA">
      <w:pPr>
        <w:pStyle w:val="FesteLeerzeile"/>
      </w:pPr>
      <w:r>
        <w:t> </w:t>
      </w:r>
    </w:p>
    <w:p w:rsidR="00593BAA" w:rsidRPr="00096BBA" w:rsidRDefault="00593BAA" w:rsidP="00BF54EB">
      <w:pPr>
        <w:pStyle w:val="Zeichenlistenberschrift"/>
        <w:rPr>
          <w:b/>
        </w:rPr>
      </w:pPr>
      <w:r>
        <w:lastRenderedPageBreak/>
        <w:t>W</w:t>
      </w:r>
    </w:p>
    <w:p w:rsidR="00B116C8" w:rsidRDefault="00B116C8" w:rsidP="00BF54EB">
      <w:pPr>
        <w:pStyle w:val="Register"/>
        <w:keepNext/>
      </w:pPr>
      <w:r>
        <w:t>Währungssymbole: 4.6*</w:t>
      </w:r>
    </w:p>
    <w:p w:rsidR="00B116C8" w:rsidRDefault="00B116C8" w:rsidP="00BF54EB">
      <w:pPr>
        <w:pStyle w:val="Register"/>
        <w:keepNext/>
      </w:pPr>
      <w:r>
        <w:t>waagrechter Strich (Markierung):</w:t>
      </w:r>
      <w:r w:rsidR="007169D3">
        <w:t xml:space="preserve"> </w:t>
      </w:r>
      <w:r w:rsidRPr="001450B4">
        <w:rPr>
          <w:b/>
        </w:rPr>
        <w:t>8</w:t>
      </w:r>
      <w:r>
        <w:t>*, 14.3</w:t>
      </w:r>
    </w:p>
    <w:p w:rsidR="00B116C8" w:rsidRDefault="00B116C8" w:rsidP="00B116C8">
      <w:pPr>
        <w:pStyle w:val="Register"/>
      </w:pPr>
      <w:r w:rsidRPr="00CD7390">
        <w:t>Wechsel zwischen Text- und Mathematikschrift</w:t>
      </w:r>
      <w:r w:rsidR="00647964">
        <w:t>: siehe Schriftwechsel</w:t>
      </w:r>
    </w:p>
    <w:p w:rsidR="00B116C8" w:rsidRDefault="00B116C8" w:rsidP="00B116C8">
      <w:pPr>
        <w:pStyle w:val="Register"/>
      </w:pPr>
      <w:r>
        <w:t>weierstraßsches p: 3.5*</w:t>
      </w:r>
    </w:p>
    <w:p w:rsidR="00EF6ABA" w:rsidRDefault="00EF6ABA" w:rsidP="00EF6ABA">
      <w:pPr>
        <w:pStyle w:val="Register"/>
      </w:pPr>
      <w:r>
        <w:t>Winkel</w:t>
      </w:r>
      <w:r w:rsidR="00865BAE">
        <w:t>:</w:t>
      </w:r>
    </w:p>
    <w:p w:rsidR="00EF6ABA" w:rsidRDefault="00D83063" w:rsidP="00D83063">
      <w:pPr>
        <w:pStyle w:val="Register"/>
      </w:pPr>
      <w:r>
        <w:t>-</w:t>
      </w:r>
      <w:r>
        <w:tab/>
      </w:r>
      <w:r w:rsidR="00EF6ABA">
        <w:t>Zeichen: 14.1*</w:t>
      </w:r>
    </w:p>
    <w:p w:rsidR="00EF6ABA" w:rsidRDefault="00D83063" w:rsidP="00D83063">
      <w:pPr>
        <w:pStyle w:val="Register"/>
      </w:pPr>
      <w:r>
        <w:t>-</w:t>
      </w:r>
      <w:r>
        <w:tab/>
      </w:r>
      <w:r w:rsidR="00EF6ABA">
        <w:t>rechter: 14.1*</w:t>
      </w:r>
    </w:p>
    <w:p w:rsidR="001A2F33" w:rsidRDefault="00D83063" w:rsidP="00D83063">
      <w:pPr>
        <w:pStyle w:val="Register"/>
      </w:pPr>
      <w:r>
        <w:t>-</w:t>
      </w:r>
      <w:r>
        <w:tab/>
      </w:r>
      <w:r w:rsidR="00EF6ABA">
        <w:t>F</w:t>
      </w:r>
      <w:r w:rsidR="001A2F33">
        <w:t>unktionen: 14.2*</w:t>
      </w:r>
    </w:p>
    <w:p w:rsidR="001A2F33" w:rsidRDefault="00D83063" w:rsidP="00D83063">
      <w:pPr>
        <w:pStyle w:val="Register"/>
      </w:pPr>
      <w:r>
        <w:t>-</w:t>
      </w:r>
      <w:r>
        <w:tab/>
      </w:r>
      <w:r w:rsidR="00EF6ABA">
        <w:t>M</w:t>
      </w:r>
      <w:r w:rsidR="001A2F33">
        <w:t>aße: 4.3*</w:t>
      </w:r>
    </w:p>
    <w:p w:rsidR="00B116C8" w:rsidRDefault="00B116C8" w:rsidP="0026309B">
      <w:pPr>
        <w:pStyle w:val="Register"/>
      </w:pPr>
      <w:r>
        <w:t>Wurzel: 10*</w:t>
      </w:r>
      <w:r w:rsidR="0026309B">
        <w:t xml:space="preserve">, </w:t>
      </w:r>
      <w:r w:rsidR="0026309B" w:rsidRPr="002C2F4A">
        <w:rPr>
          <w:b/>
        </w:rPr>
        <w:t>1</w:t>
      </w:r>
      <w:r w:rsidR="0026309B">
        <w:rPr>
          <w:b/>
        </w:rPr>
        <w:t>0</w:t>
      </w:r>
      <w:r w:rsidR="0026309B" w:rsidRPr="002C2F4A">
        <w:rPr>
          <w:b/>
        </w:rPr>
        <w:t>.</w:t>
      </w:r>
      <w:r w:rsidR="0026309B">
        <w:rPr>
          <w:b/>
        </w:rPr>
        <w:t>4</w:t>
      </w:r>
    </w:p>
    <w:p w:rsidR="00593BAA" w:rsidRDefault="00593BAA" w:rsidP="00593BAA">
      <w:pPr>
        <w:pStyle w:val="FesteLeerzeile"/>
      </w:pPr>
      <w:r>
        <w:t> </w:t>
      </w:r>
    </w:p>
    <w:p w:rsidR="00593BAA" w:rsidRPr="00096BBA" w:rsidRDefault="00593BAA" w:rsidP="00593BAA">
      <w:pPr>
        <w:pStyle w:val="Zeichenlistenberschrift"/>
        <w:rPr>
          <w:b/>
        </w:rPr>
      </w:pPr>
      <w:r>
        <w:t>Z</w:t>
      </w:r>
    </w:p>
    <w:p w:rsidR="00B116C8" w:rsidRDefault="00B116C8" w:rsidP="00B116C8">
      <w:pPr>
        <w:pStyle w:val="Register"/>
      </w:pPr>
      <w:r>
        <w:t>Zahlen: 2*</w:t>
      </w:r>
    </w:p>
    <w:p w:rsidR="00B116C8" w:rsidRDefault="00D83063" w:rsidP="00D83063">
      <w:pPr>
        <w:pStyle w:val="Register"/>
      </w:pPr>
      <w:r>
        <w:t>-</w:t>
      </w:r>
      <w:r>
        <w:tab/>
      </w:r>
      <w:r w:rsidR="00B116C8">
        <w:t>arabische: 2.1</w:t>
      </w:r>
    </w:p>
    <w:p w:rsidR="00B116C8" w:rsidRDefault="00D83063" w:rsidP="00D83063">
      <w:pPr>
        <w:pStyle w:val="Register"/>
      </w:pPr>
      <w:r>
        <w:t>-</w:t>
      </w:r>
      <w:r>
        <w:tab/>
      </w:r>
      <w:r w:rsidR="00B116C8">
        <w:t>Dat</w:t>
      </w:r>
      <w:r w:rsidR="004D50C6">
        <w:t>um</w:t>
      </w:r>
      <w:r w:rsidR="00B116C8">
        <w:t>: 2.1.6</w:t>
      </w:r>
    </w:p>
    <w:p w:rsidR="002C2F4A" w:rsidRDefault="00D83063" w:rsidP="00D83063">
      <w:pPr>
        <w:pStyle w:val="Register"/>
      </w:pPr>
      <w:r>
        <w:t>-</w:t>
      </w:r>
      <w:r>
        <w:tab/>
      </w:r>
      <w:r w:rsidR="002C2F4A">
        <w:t>Dezimalbrüche: 2.1.3</w:t>
      </w:r>
    </w:p>
    <w:p w:rsidR="002C2F4A" w:rsidRDefault="00D83063" w:rsidP="00D83063">
      <w:pPr>
        <w:pStyle w:val="Register"/>
      </w:pPr>
      <w:r>
        <w:t>-</w:t>
      </w:r>
      <w:r>
        <w:tab/>
      </w:r>
      <w:r w:rsidR="002C2F4A">
        <w:t>Dezimalklassifikatoren: 2.1.6</w:t>
      </w:r>
    </w:p>
    <w:p w:rsidR="002C2F4A" w:rsidRDefault="00D83063" w:rsidP="00D83063">
      <w:pPr>
        <w:pStyle w:val="Register"/>
      </w:pPr>
      <w:r>
        <w:t>-</w:t>
      </w:r>
      <w:r>
        <w:tab/>
      </w:r>
      <w:r w:rsidR="002C2F4A">
        <w:t>Dezimaltrennzeichen: 2.1.</w:t>
      </w:r>
      <w:r w:rsidR="00B654AF">
        <w:t>1</w:t>
      </w:r>
      <w:r w:rsidR="00617AE8" w:rsidRPr="0084607F">
        <w:t>,</w:t>
      </w:r>
      <w:r w:rsidR="002C2F4A">
        <w:t xml:space="preserve"> </w:t>
      </w:r>
      <w:r w:rsidR="002C2F4A" w:rsidRPr="002C2F4A">
        <w:rPr>
          <w:b/>
        </w:rPr>
        <w:t>2.1.3</w:t>
      </w:r>
      <w:r w:rsidR="002C2F4A">
        <w:t>*, 2.1.</w:t>
      </w:r>
      <w:r w:rsidR="00B654AF">
        <w:t>6</w:t>
      </w:r>
      <w:r w:rsidR="00617AE8" w:rsidRPr="0084607F">
        <w:t>,</w:t>
      </w:r>
      <w:r w:rsidR="002C2F4A">
        <w:t xml:space="preserve"> A1.5</w:t>
      </w:r>
    </w:p>
    <w:p w:rsidR="00B116C8" w:rsidRDefault="00D83063" w:rsidP="00D83063">
      <w:pPr>
        <w:pStyle w:val="Register"/>
      </w:pPr>
      <w:r>
        <w:t>-</w:t>
      </w:r>
      <w:r>
        <w:tab/>
      </w:r>
      <w:r w:rsidR="00B116C8">
        <w:t>ganze Zahlen: 2.1.2</w:t>
      </w:r>
    </w:p>
    <w:p w:rsidR="00AE3599" w:rsidRDefault="00D83063" w:rsidP="00D83063">
      <w:pPr>
        <w:pStyle w:val="Register"/>
      </w:pPr>
      <w:r>
        <w:t>-</w:t>
      </w:r>
      <w:r>
        <w:tab/>
      </w:r>
      <w:r w:rsidR="00AE3599">
        <w:t xml:space="preserve">gemischte Zahlen: </w:t>
      </w:r>
      <w:r w:rsidR="00665E53">
        <w:t>9.1</w:t>
      </w:r>
    </w:p>
    <w:p w:rsidR="00AE3599" w:rsidRDefault="00D83063" w:rsidP="00D83063">
      <w:pPr>
        <w:pStyle w:val="Register"/>
      </w:pPr>
      <w:r>
        <w:t>-</w:t>
      </w:r>
      <w:r>
        <w:tab/>
      </w:r>
      <w:r w:rsidR="00AE3599">
        <w:t xml:space="preserve">gesenkte Schreibweise: </w:t>
      </w:r>
      <w:r w:rsidR="00AE3599" w:rsidRPr="00665E53">
        <w:rPr>
          <w:b/>
        </w:rPr>
        <w:t>2.1.2</w:t>
      </w:r>
      <w:r w:rsidR="00AE3599">
        <w:t>*</w:t>
      </w:r>
      <w:r w:rsidR="00665E53">
        <w:t>, 9.1</w:t>
      </w:r>
    </w:p>
    <w:p w:rsidR="002C2F4A" w:rsidRDefault="00D83063" w:rsidP="00D83063">
      <w:pPr>
        <w:pStyle w:val="Register"/>
      </w:pPr>
      <w:r>
        <w:t>-</w:t>
      </w:r>
      <w:r>
        <w:tab/>
      </w:r>
      <w:r w:rsidR="002C2F4A">
        <w:t>Gliederung langer Zahlen: 2.1.</w:t>
      </w:r>
      <w:r w:rsidR="00B654AF">
        <w:t>1</w:t>
      </w:r>
      <w:r w:rsidR="00617AE8" w:rsidRPr="0084607F">
        <w:t>,</w:t>
      </w:r>
      <w:r w:rsidR="002C2F4A">
        <w:t xml:space="preserve"> </w:t>
      </w:r>
      <w:r w:rsidR="002C2F4A" w:rsidRPr="001450B4">
        <w:rPr>
          <w:b/>
        </w:rPr>
        <w:t>2.1.5</w:t>
      </w:r>
      <w:r w:rsidR="002C2F4A">
        <w:t>*, A1</w:t>
      </w:r>
    </w:p>
    <w:p w:rsidR="002C2F4A" w:rsidRDefault="00D83063" w:rsidP="00D83063">
      <w:pPr>
        <w:pStyle w:val="Register"/>
      </w:pPr>
      <w:r>
        <w:t>-</w:t>
      </w:r>
      <w:r>
        <w:tab/>
      </w:r>
      <w:r w:rsidR="002C2F4A">
        <w:t>Gliederungszeichen: 2.1.</w:t>
      </w:r>
      <w:r w:rsidR="00B654AF">
        <w:t>1</w:t>
      </w:r>
      <w:r w:rsidR="00617AE8" w:rsidRPr="0084607F">
        <w:t>,</w:t>
      </w:r>
      <w:r w:rsidR="002C2F4A">
        <w:t xml:space="preserve"> </w:t>
      </w:r>
      <w:r w:rsidR="002C2F4A" w:rsidRPr="001450B4">
        <w:rPr>
          <w:b/>
        </w:rPr>
        <w:t>2.1.5</w:t>
      </w:r>
      <w:r w:rsidR="002C2F4A">
        <w:t>*, A1</w:t>
      </w:r>
    </w:p>
    <w:p w:rsidR="00B116C8" w:rsidRDefault="00D83063" w:rsidP="00D83063">
      <w:pPr>
        <w:pStyle w:val="Register"/>
      </w:pPr>
      <w:r>
        <w:t>-</w:t>
      </w:r>
      <w:r>
        <w:tab/>
      </w:r>
      <w:r w:rsidR="00B116C8">
        <w:t>Mengen (ganze, reelle Zahlen usw.):</w:t>
      </w:r>
      <w:r w:rsidR="007169D3">
        <w:t xml:space="preserve"> </w:t>
      </w:r>
      <w:r w:rsidR="00B116C8" w:rsidRPr="001450B4">
        <w:rPr>
          <w:b/>
        </w:rPr>
        <w:t>3.5</w:t>
      </w:r>
      <w:r w:rsidR="00B116C8">
        <w:t>*, 12*</w:t>
      </w:r>
    </w:p>
    <w:p w:rsidR="00B116C8" w:rsidRDefault="00D83063" w:rsidP="00D83063">
      <w:pPr>
        <w:pStyle w:val="Register"/>
      </w:pPr>
      <w:r>
        <w:t>-</w:t>
      </w:r>
      <w:r>
        <w:tab/>
      </w:r>
      <w:r w:rsidR="00B116C8">
        <w:t>Ordnungszahlen: 2.1.6</w:t>
      </w:r>
    </w:p>
    <w:p w:rsidR="00B116C8" w:rsidRDefault="00D83063" w:rsidP="00D83063">
      <w:pPr>
        <w:pStyle w:val="Register"/>
      </w:pPr>
      <w:r>
        <w:t>-</w:t>
      </w:r>
      <w:r>
        <w:tab/>
      </w:r>
      <w:r w:rsidR="00B116C8">
        <w:t>Periodische Dezimalbrüche: 2.1.4*</w:t>
      </w:r>
    </w:p>
    <w:p w:rsidR="00B116C8" w:rsidRDefault="00D83063" w:rsidP="00D83063">
      <w:pPr>
        <w:pStyle w:val="Register"/>
      </w:pPr>
      <w:r>
        <w:t>-</w:t>
      </w:r>
      <w:r>
        <w:tab/>
      </w:r>
      <w:r w:rsidR="00B116C8">
        <w:t>römische: 2.2*</w:t>
      </w:r>
    </w:p>
    <w:p w:rsidR="00B116C8" w:rsidRDefault="00D83063" w:rsidP="00D83063">
      <w:pPr>
        <w:pStyle w:val="Register"/>
      </w:pPr>
      <w:r>
        <w:t>-</w:t>
      </w:r>
      <w:r>
        <w:tab/>
      </w:r>
      <w:r w:rsidR="00B116C8">
        <w:t>Standardschreibweise: 2.1.1*</w:t>
      </w:r>
    </w:p>
    <w:p w:rsidR="004D50C6" w:rsidRDefault="00D83063" w:rsidP="00D83063">
      <w:pPr>
        <w:pStyle w:val="Register"/>
      </w:pPr>
      <w:r>
        <w:t>-</w:t>
      </w:r>
      <w:r>
        <w:tab/>
      </w:r>
      <w:r w:rsidR="004D50C6">
        <w:t>Uhrzeit: 2.1.6</w:t>
      </w:r>
    </w:p>
    <w:p w:rsidR="00B116C8" w:rsidRDefault="00D83063" w:rsidP="00D83063">
      <w:pPr>
        <w:pStyle w:val="Register"/>
      </w:pPr>
      <w:r>
        <w:t>-</w:t>
      </w:r>
      <w:r>
        <w:tab/>
      </w:r>
      <w:r w:rsidR="00B116C8">
        <w:t xml:space="preserve">verkürzte Schreibweise aus der Textschrift: </w:t>
      </w:r>
      <w:r w:rsidR="00665E53">
        <w:t>2.1.6</w:t>
      </w:r>
    </w:p>
    <w:p w:rsidR="00665E53" w:rsidRDefault="00D83063" w:rsidP="00D83063">
      <w:pPr>
        <w:pStyle w:val="Register"/>
      </w:pPr>
      <w:r>
        <w:t>-</w:t>
      </w:r>
      <w:r>
        <w:tab/>
      </w:r>
      <w:r w:rsidR="00665E53">
        <w:t xml:space="preserve">Zahlenbrüche: </w:t>
      </w:r>
      <w:r w:rsidR="00CE05E0">
        <w:t>siehe</w:t>
      </w:r>
      <w:r w:rsidR="00665E53">
        <w:t xml:space="preserve"> Brüche</w:t>
      </w:r>
    </w:p>
    <w:p w:rsidR="00665E53" w:rsidRDefault="00D83063" w:rsidP="00D83063">
      <w:pPr>
        <w:pStyle w:val="Register"/>
      </w:pPr>
      <w:r>
        <w:t>-</w:t>
      </w:r>
      <w:r>
        <w:tab/>
      </w:r>
      <w:r w:rsidR="00665E53">
        <w:t>Zahlzeichen: 2.1.1*</w:t>
      </w:r>
    </w:p>
    <w:p w:rsidR="0026309B" w:rsidRDefault="0026309B" w:rsidP="0026309B">
      <w:pPr>
        <w:pStyle w:val="Register"/>
      </w:pPr>
      <w:r>
        <w:t>Zahlenbrüche: siehe Brüche</w:t>
      </w:r>
    </w:p>
    <w:p w:rsidR="00B116C8" w:rsidRDefault="00B116C8" w:rsidP="00B116C8">
      <w:pPr>
        <w:pStyle w:val="Register"/>
      </w:pPr>
      <w:r>
        <w:t>Zahlzeichen: siehe Zahl</w:t>
      </w:r>
      <w:r w:rsidR="00647964">
        <w:t>en</w:t>
      </w:r>
    </w:p>
    <w:p w:rsidR="00BA58B9" w:rsidRDefault="00BA58B9" w:rsidP="00BA58B9">
      <w:pPr>
        <w:pStyle w:val="Register"/>
      </w:pPr>
      <w:r>
        <w:t>Zeichen</w:t>
      </w:r>
      <w:r w:rsidR="00865BAE">
        <w:t>:</w:t>
      </w:r>
    </w:p>
    <w:p w:rsidR="00BA58B9" w:rsidRPr="00BA58B9" w:rsidRDefault="00D83063" w:rsidP="00D83063">
      <w:pPr>
        <w:pStyle w:val="Register"/>
      </w:pPr>
      <w:r>
        <w:t>-</w:t>
      </w:r>
      <w:r>
        <w:tab/>
      </w:r>
      <w:r w:rsidR="00BA58B9">
        <w:t xml:space="preserve">Summenzeichen: 3.5*, 11*, </w:t>
      </w:r>
      <w:r w:rsidR="00BA58B9" w:rsidRPr="00BA58B9">
        <w:rPr>
          <w:b/>
        </w:rPr>
        <w:t>11.1*</w:t>
      </w:r>
    </w:p>
    <w:p w:rsidR="00BA58B9" w:rsidRPr="00BA58B9" w:rsidRDefault="00D83063" w:rsidP="00D83063">
      <w:pPr>
        <w:pStyle w:val="Register"/>
      </w:pPr>
      <w:r>
        <w:t>-</w:t>
      </w:r>
      <w:r>
        <w:tab/>
      </w:r>
      <w:r w:rsidR="00BA58B9">
        <w:t xml:space="preserve">Produktzeichen: 3.5*, 11*, </w:t>
      </w:r>
      <w:r w:rsidR="00BA58B9" w:rsidRPr="00BA58B9">
        <w:rPr>
          <w:b/>
        </w:rPr>
        <w:t>11.1*</w:t>
      </w:r>
    </w:p>
    <w:p w:rsidR="00BA58B9" w:rsidRPr="00BA58B9" w:rsidRDefault="00D83063" w:rsidP="00D83063">
      <w:pPr>
        <w:pStyle w:val="Register"/>
      </w:pPr>
      <w:r>
        <w:t>-</w:t>
      </w:r>
      <w:r>
        <w:tab/>
      </w:r>
      <w:r w:rsidR="00BA58B9">
        <w:t>Differenzzeichen: 3.5*,</w:t>
      </w:r>
      <w:r w:rsidR="003A73B4">
        <w:t xml:space="preserve"> </w:t>
      </w:r>
      <w:r w:rsidR="001827EE">
        <w:t>5E*</w:t>
      </w:r>
      <w:r w:rsidR="003A73B4">
        <w:t>,</w:t>
      </w:r>
      <w:r w:rsidR="00BA58B9">
        <w:t xml:space="preserve"> 11*, </w:t>
      </w:r>
      <w:r w:rsidR="003A73B4">
        <w:rPr>
          <w:b/>
        </w:rPr>
        <w:t>11.3</w:t>
      </w:r>
      <w:r w:rsidR="00BA58B9" w:rsidRPr="00BA58B9">
        <w:rPr>
          <w:b/>
        </w:rPr>
        <w:t>*</w:t>
      </w:r>
    </w:p>
    <w:p w:rsidR="00B116C8" w:rsidRDefault="00B116C8" w:rsidP="00B116C8">
      <w:pPr>
        <w:pStyle w:val="Register"/>
      </w:pPr>
      <w:r>
        <w:t>Zeilentrennzeichen (Brailleschrift): 1.2*</w:t>
      </w:r>
    </w:p>
    <w:p w:rsidR="00B116C8" w:rsidRDefault="00B116C8" w:rsidP="00B116C8">
      <w:pPr>
        <w:pStyle w:val="Register"/>
      </w:pPr>
      <w:r>
        <w:lastRenderedPageBreak/>
        <w:t>Zeilenumbruch:</w:t>
      </w:r>
    </w:p>
    <w:p w:rsidR="000E0F28" w:rsidRDefault="000E0F28" w:rsidP="000E0F28">
      <w:pPr>
        <w:pStyle w:val="Register"/>
      </w:pPr>
      <w:r>
        <w:t>-</w:t>
      </w:r>
      <w:r>
        <w:tab/>
        <w:t xml:space="preserve">Brailleschriftzeilenumbrüche: </w:t>
      </w:r>
      <w:r w:rsidRPr="001450B4">
        <w:rPr>
          <w:b/>
        </w:rPr>
        <w:t>1.2</w:t>
      </w:r>
      <w:r>
        <w:t>*</w:t>
      </w:r>
    </w:p>
    <w:p w:rsidR="00B116C8" w:rsidRDefault="00D83063" w:rsidP="00D83063">
      <w:pPr>
        <w:pStyle w:val="Register"/>
      </w:pPr>
      <w:r>
        <w:t>-</w:t>
      </w:r>
      <w:r>
        <w:tab/>
      </w:r>
      <w:r w:rsidR="00B116C8">
        <w:t>Kennzeichnung von Schwarzschriftzeilenumbrüchen: 6*,</w:t>
      </w:r>
      <w:r w:rsidR="007169D3">
        <w:t xml:space="preserve"> </w:t>
      </w:r>
      <w:r w:rsidR="00B116C8" w:rsidRPr="001450B4">
        <w:rPr>
          <w:b/>
        </w:rPr>
        <w:t>6.</w:t>
      </w:r>
      <w:r w:rsidR="00B654AF" w:rsidRPr="001450B4">
        <w:rPr>
          <w:b/>
        </w:rPr>
        <w:t>4</w:t>
      </w:r>
      <w:r w:rsidR="00617AE8" w:rsidRPr="0084607F">
        <w:t>,</w:t>
      </w:r>
      <w:r w:rsidR="00B116C8">
        <w:t xml:space="preserve"> 6.5*, 14.3*</w:t>
      </w:r>
    </w:p>
    <w:p w:rsidR="00B116C8" w:rsidRDefault="00B116C8" w:rsidP="00B116C8">
      <w:pPr>
        <w:pStyle w:val="Register"/>
      </w:pPr>
      <w:r>
        <w:t>Zeilenzusammenfassungsklammer: 6*,</w:t>
      </w:r>
      <w:r w:rsidR="007169D3">
        <w:t xml:space="preserve"> </w:t>
      </w:r>
      <w:r w:rsidRPr="001450B4">
        <w:rPr>
          <w:b/>
        </w:rPr>
        <w:t>6.4</w:t>
      </w:r>
    </w:p>
    <w:p w:rsidR="00B116C8" w:rsidRDefault="00B116C8" w:rsidP="00E67F02">
      <w:pPr>
        <w:pStyle w:val="Register"/>
        <w:keepNext/>
      </w:pPr>
      <w:r>
        <w:t>Ziffern:  2*</w:t>
      </w:r>
    </w:p>
    <w:p w:rsidR="00B116C8" w:rsidRDefault="00D83063" w:rsidP="00D83063">
      <w:pPr>
        <w:pStyle w:val="Register"/>
      </w:pPr>
      <w:r>
        <w:t>-</w:t>
      </w:r>
      <w:r>
        <w:tab/>
      </w:r>
      <w:r w:rsidR="00B116C8">
        <w:t>Standardschreibweise: 2.1.1*</w:t>
      </w:r>
    </w:p>
    <w:p w:rsidR="00B116C8" w:rsidRDefault="00D83063" w:rsidP="00D83063">
      <w:pPr>
        <w:pStyle w:val="Register"/>
      </w:pPr>
      <w:r>
        <w:t>-</w:t>
      </w:r>
      <w:r>
        <w:tab/>
      </w:r>
      <w:r w:rsidR="00B116C8">
        <w:t>gesenkte Schreibweise: 2.1.2*</w:t>
      </w:r>
    </w:p>
    <w:p w:rsidR="00B116C8" w:rsidRDefault="00B116C8" w:rsidP="00B116C8">
      <w:pPr>
        <w:pStyle w:val="Register"/>
      </w:pPr>
      <w:r>
        <w:t xml:space="preserve">Zuordnungspfeil: </w:t>
      </w:r>
      <w:r w:rsidR="001827EE">
        <w:t>5H*</w:t>
      </w:r>
      <w:r>
        <w:t>,</w:t>
      </w:r>
      <w:r w:rsidR="007169D3">
        <w:t xml:space="preserve"> </w:t>
      </w:r>
      <w:r w:rsidRPr="001450B4">
        <w:rPr>
          <w:b/>
        </w:rPr>
        <w:t>7.1</w:t>
      </w:r>
      <w:r>
        <w:t>*</w:t>
      </w:r>
    </w:p>
    <w:p w:rsidR="00EF6ABA" w:rsidRDefault="00EF6ABA" w:rsidP="00EF6ABA">
      <w:pPr>
        <w:pStyle w:val="Register"/>
      </w:pPr>
      <w:r>
        <w:t>Zusammenfassungen, horizontale: 15.2*</w:t>
      </w:r>
    </w:p>
    <w:p w:rsidR="00EF6ABA" w:rsidRDefault="00EF6ABA" w:rsidP="00EF6ABA">
      <w:pPr>
        <w:pStyle w:val="Register"/>
      </w:pPr>
      <w:r>
        <w:t>Zusammenhaltepunkt: 1.2*</w:t>
      </w:r>
    </w:p>
    <w:p w:rsidR="0051396E" w:rsidRPr="00584E82" w:rsidRDefault="0051396E" w:rsidP="00C31355">
      <w:pPr>
        <w:pStyle w:val="HBS-Steuerzeile"/>
      </w:pPr>
    </w:p>
    <w:sectPr w:rsidR="0051396E" w:rsidRPr="00584E82" w:rsidSect="00D44093">
      <w:headerReference w:type="even" r:id="rId1840"/>
      <w:headerReference w:type="default" r:id="rId1841"/>
      <w:pgSz w:w="11906" w:h="16838" w:code="9"/>
      <w:pgMar w:top="1304" w:right="1418" w:bottom="130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6BBA" w:rsidRDefault="00D06BBA">
      <w:r>
        <w:separator/>
      </w:r>
    </w:p>
  </w:endnote>
  <w:endnote w:type="continuationSeparator" w:id="0">
    <w:p w:rsidR="00D06BBA" w:rsidRDefault="00D06B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A10006FF" w:usb1="4000205B" w:usb2="00000010" w:usb3="00000000" w:csb0="0000019F" w:csb1="00000000"/>
    <w:embedRegular r:id="rId1" w:fontKey="{B6C9976B-AECC-4B3E-B550-B79E9AE46C51}"/>
    <w:embedBold r:id="rId2" w:fontKey="{F35939F1-40B8-47F5-A25D-86931F3041E1}"/>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3" w:fontKey="{AF7E582E-12FC-4A3B-9903-4C8C48E8A5F2}"/>
  </w:font>
  <w:font w:name="Blista Braille Plus (ANSI)">
    <w:panose1 w:val="020B0500000000000000"/>
    <w:charset w:val="00"/>
    <w:family w:val="swiss"/>
    <w:pitch w:val="variable"/>
    <w:sig w:usb0="00000003" w:usb1="00000000" w:usb2="00000000" w:usb3="00000000" w:csb0="00000001" w:csb1="00000000"/>
    <w:embedRegular r:id="rId4" w:fontKey="{4006D27E-51C0-4FBF-ACA6-D602D9AB952D}"/>
  </w:font>
  <w:font w:name="blistabraille6+">
    <w:altName w:val="HBS-6-Braille Taktil"/>
    <w:charset w:val="00"/>
    <w:family w:val="swiss"/>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embedRegular r:id="rId5" w:fontKey="{8458D92B-89D0-4A4F-9B60-CB9C309CFA74}"/>
  </w:font>
  <w:font w:name="Calibri">
    <w:panose1 w:val="020F0502020204030204"/>
    <w:charset w:val="00"/>
    <w:family w:val="swiss"/>
    <w:pitch w:val="variable"/>
    <w:sig w:usb0="E00002FF" w:usb1="4000ACFF" w:usb2="00000001" w:usb3="00000000" w:csb0="0000019F" w:csb1="00000000"/>
    <w:embedRegular r:id="rId6" w:fontKey="{A6F1D478-DF6C-496E-9028-96B4618B1DDC}"/>
    <w:embedBold r:id="rId7" w:fontKey="{D57914FB-885F-488B-AC79-721503CC7931}"/>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8" w:fontKey="{180C2D06-C3CF-4CB8-BF78-829D6C98777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6</w:t>
    </w:r>
    <w:r>
      <w:rPr>
        <w:rStyle w:val="Seitenzahl"/>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60</w:t>
    </w:r>
    <w:r>
      <w:rPr>
        <w:rStyle w:val="Seitenzahl"/>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66</w:t>
    </w:r>
    <w:r>
      <w:rPr>
        <w:rStyle w:val="Seitenzahl"/>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198</w:t>
    </w:r>
    <w:r>
      <w:rPr>
        <w:rStyle w:val="Seitenzah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7</w:t>
    </w:r>
    <w:r>
      <w:rPr>
        <w:rStyle w:val="Seitenzah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61</w:t>
    </w:r>
    <w:r>
      <w:rPr>
        <w:rStyle w:val="Seitenzahl"/>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198</w:t>
    </w:r>
    <w:r>
      <w:rPr>
        <w:rStyle w:val="Seitenzahl"/>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9</w:t>
    </w:r>
    <w:r>
      <w:rPr>
        <w:rStyle w:val="Seitenzahl"/>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22</w:t>
    </w:r>
    <w:r>
      <w:rPr>
        <w:rStyle w:val="Seitenzahl"/>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67</w:t>
    </w:r>
    <w:r>
      <w:rPr>
        <w:rStyle w:val="Seitenzahl"/>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34</w:t>
    </w:r>
    <w:r>
      <w:rPr>
        <w:rStyle w:val="Seitenzahl"/>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5043AE">
      <w:rPr>
        <w:rStyle w:val="Seitenzahl"/>
        <w:noProof/>
      </w:rPr>
      <w:t>50</w:t>
    </w:r>
    <w:r>
      <w:rPr>
        <w:rStyle w:val="Seitenzah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6BBA" w:rsidRDefault="00D06BBA">
      <w:r>
        <w:separator/>
      </w:r>
    </w:p>
  </w:footnote>
  <w:footnote w:type="continuationSeparator" w:id="0">
    <w:p w:rsidR="00D06BBA" w:rsidRDefault="00D06B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Inhaltsverzeichnis</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 Grundlegende Techniken</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2 Ziffern und Zahlen</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2 Ziffern und Zahlen</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3 Buchstaben und Satzzeichen</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3 Buchstaben und Satzzeichen</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4 Einheiten</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4 Einheiten</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5 Operations- und Relationszeichen</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5 Operations- und Relationszeichen</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6 Klammern und senkrechte Strich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Inhaltsverzeichnis</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6 Klammern und senkrechte Striche</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7 Pfeile</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7 Pfeile</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8 Einfache und zusammenfassende Markierungen</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8 Einfache und zusammenfassende Markierungen</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9 Brüche</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9 Brüche</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0 Projektivtechnik</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0 Projektivtechnik</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1 Analysi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3641ED" w:rsidRDefault="009B2F0E" w:rsidP="003641ED">
    <w:pPr>
      <w:pStyle w:val="Kopfzeile"/>
      <w:pBdr>
        <w:bottom w:val="single" w:sz="4" w:space="1" w:color="auto"/>
      </w:pBdr>
      <w:jc w:val="center"/>
      <w:rPr>
        <w:lang w:val="de-CH"/>
      </w:rPr>
    </w:pPr>
    <w:r>
      <w:rPr>
        <w:lang w:val="de-CH"/>
      </w:rPr>
      <w:t>11 Analysis</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2 Mengenlehre</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2 Mengenlehre</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3 Logik</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Die Mathematikschrift in der deutschen Brailleschrift</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4 Geometrie, Trigonometrie und Vektoren</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4 Geometrie, Trigonometrie und Vektoren</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5 Platzhalter und horizontale Zusammenfassungen</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5 Platzhalter und horizontale Zusammenfassungen</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Vorwort</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2 Änderungen in der Mathematikschrift</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2 Änderungen in der Mathematikschrift</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3 Glossar</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3 Glossar</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5 Sachregister</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5 Sachregister</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Vorwor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Zum Gebrauch dieses Werke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Zum Gebrauch dieses Werke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74013">
    <w:pPr>
      <w:pStyle w:val="Kopfzeile"/>
      <w:pBdr>
        <w:bottom w:val="single" w:sz="4" w:space="1" w:color="auto"/>
      </w:pBdr>
      <w:jc w:val="center"/>
      <w:rPr>
        <w:lang w:val="de-CH"/>
      </w:rPr>
    </w:pPr>
    <w:r>
      <w:rPr>
        <w:lang w:val="de-CH"/>
      </w:rPr>
      <w:t>1 Grundlegende Technike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6BA588A"/>
    <w:lvl w:ilvl="0">
      <w:start w:val="1"/>
      <w:numFmt w:val="decimal"/>
      <w:lvlText w:val="%1."/>
      <w:lvlJc w:val="left"/>
      <w:pPr>
        <w:tabs>
          <w:tab w:val="num" w:pos="1492"/>
        </w:tabs>
        <w:ind w:left="1492" w:hanging="360"/>
      </w:pPr>
    </w:lvl>
  </w:abstractNum>
  <w:abstractNum w:abstractNumId="1">
    <w:nsid w:val="FFFFFF7D"/>
    <w:multiLevelType w:val="singleLevel"/>
    <w:tmpl w:val="4A003B14"/>
    <w:lvl w:ilvl="0">
      <w:start w:val="1"/>
      <w:numFmt w:val="decimal"/>
      <w:lvlText w:val="%1."/>
      <w:lvlJc w:val="left"/>
      <w:pPr>
        <w:tabs>
          <w:tab w:val="num" w:pos="1209"/>
        </w:tabs>
        <w:ind w:left="1209" w:hanging="360"/>
      </w:pPr>
    </w:lvl>
  </w:abstractNum>
  <w:abstractNum w:abstractNumId="2">
    <w:nsid w:val="FFFFFF7E"/>
    <w:multiLevelType w:val="singleLevel"/>
    <w:tmpl w:val="63C84D90"/>
    <w:lvl w:ilvl="0">
      <w:start w:val="1"/>
      <w:numFmt w:val="decimal"/>
      <w:lvlText w:val="%1."/>
      <w:lvlJc w:val="left"/>
      <w:pPr>
        <w:tabs>
          <w:tab w:val="num" w:pos="926"/>
        </w:tabs>
        <w:ind w:left="926" w:hanging="360"/>
      </w:pPr>
    </w:lvl>
  </w:abstractNum>
  <w:abstractNum w:abstractNumId="3">
    <w:nsid w:val="FFFFFF7F"/>
    <w:multiLevelType w:val="singleLevel"/>
    <w:tmpl w:val="C0E21488"/>
    <w:lvl w:ilvl="0">
      <w:start w:val="1"/>
      <w:numFmt w:val="decimal"/>
      <w:lvlText w:val="%1."/>
      <w:lvlJc w:val="left"/>
      <w:pPr>
        <w:tabs>
          <w:tab w:val="num" w:pos="643"/>
        </w:tabs>
        <w:ind w:left="643" w:hanging="360"/>
      </w:pPr>
    </w:lvl>
  </w:abstractNum>
  <w:abstractNum w:abstractNumId="4">
    <w:nsid w:val="FFFFFF88"/>
    <w:multiLevelType w:val="singleLevel"/>
    <w:tmpl w:val="4BCA10E2"/>
    <w:lvl w:ilvl="0">
      <w:start w:val="1"/>
      <w:numFmt w:val="decimal"/>
      <w:lvlText w:val="%1."/>
      <w:lvlJc w:val="left"/>
      <w:pPr>
        <w:tabs>
          <w:tab w:val="num" w:pos="360"/>
        </w:tabs>
        <w:ind w:left="360" w:hanging="360"/>
      </w:pPr>
    </w:lvl>
  </w:abstractNum>
  <w:abstractNum w:abstractNumId="5">
    <w:nsid w:val="FFFFFF89"/>
    <w:multiLevelType w:val="singleLevel"/>
    <w:tmpl w:val="4AECD8B6"/>
    <w:lvl w:ilvl="0">
      <w:start w:val="1"/>
      <w:numFmt w:val="bullet"/>
      <w:pStyle w:val="Aufzhlungszeichen"/>
      <w:lvlText w:val="-"/>
      <w:lvlJc w:val="left"/>
      <w:pPr>
        <w:tabs>
          <w:tab w:val="num" w:pos="360"/>
        </w:tabs>
        <w:ind w:left="360" w:hanging="360"/>
      </w:pPr>
      <w:rPr>
        <w:rFonts w:ascii="Verdana" w:hAnsi="Verdana" w:hint="default"/>
      </w:rPr>
    </w:lvl>
  </w:abstractNum>
  <w:abstractNum w:abstractNumId="6">
    <w:nsid w:val="1D3376CB"/>
    <w:multiLevelType w:val="hybridMultilevel"/>
    <w:tmpl w:val="2D162BD2"/>
    <w:lvl w:ilvl="0" w:tplc="2B72F96C">
      <w:start w:val="2"/>
      <w:numFmt w:val="bullet"/>
      <w:lvlText w:val="-"/>
      <w:lvlJc w:val="left"/>
      <w:pPr>
        <w:tabs>
          <w:tab w:val="num" w:pos="720"/>
        </w:tabs>
        <w:ind w:left="720" w:hanging="360"/>
      </w:pPr>
      <w:rPr>
        <w:rFonts w:ascii="Verdana" w:eastAsia="Times New Roman" w:hAnsi="Verdana" w:cs="Verdana"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7">
    <w:nsid w:val="450D3BBF"/>
    <w:multiLevelType w:val="multilevel"/>
    <w:tmpl w:val="80E8D1D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8">
    <w:nsid w:val="50023477"/>
    <w:multiLevelType w:val="hybridMultilevel"/>
    <w:tmpl w:val="4260CE46"/>
    <w:lvl w:ilvl="0" w:tplc="026AE562">
      <w:start w:val="1"/>
      <w:numFmt w:val="bullet"/>
      <w:pStyle w:val="Punkt"/>
      <w:lvlText w:val=""/>
      <w:lvlJc w:val="left"/>
      <w:pPr>
        <w:tabs>
          <w:tab w:val="num" w:pos="284"/>
        </w:tabs>
        <w:ind w:left="284" w:hanging="284"/>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nsid w:val="553A5C0D"/>
    <w:multiLevelType w:val="multilevel"/>
    <w:tmpl w:val="30549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3EF59DB"/>
    <w:multiLevelType w:val="multilevel"/>
    <w:tmpl w:val="0807001D"/>
    <w:styleLink w:val="Formatvorlage1"/>
    <w:lvl w:ilvl="0">
      <w:start w:val="2"/>
      <w:numFmt w:val="decimal"/>
      <w:lvlText w:val="%1)"/>
      <w:lvlJc w:val="left"/>
      <w:pPr>
        <w:tabs>
          <w:tab w:val="num" w:pos="360"/>
        </w:tabs>
        <w:ind w:left="360" w:hanging="360"/>
      </w:pPr>
      <w:rPr>
        <w:rFonts w:ascii="Verdana" w:hAnsi="Verdana"/>
        <w:b/>
        <w:sz w:val="3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76625370"/>
    <w:multiLevelType w:val="hybridMultilevel"/>
    <w:tmpl w:val="A29A9DB0"/>
    <w:lvl w:ilvl="0" w:tplc="2BACEFBC">
      <w:start w:val="10"/>
      <w:numFmt w:val="bullet"/>
      <w:lvlText w:val="-"/>
      <w:lvlJc w:val="left"/>
      <w:pPr>
        <w:ind w:left="720" w:hanging="360"/>
      </w:pPr>
      <w:rPr>
        <w:rFonts w:ascii="Verdana" w:eastAsia="Times New Roman"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0"/>
  </w:num>
  <w:num w:numId="3">
    <w:abstractNumId w:val="8"/>
  </w:num>
  <w:num w:numId="4">
    <w:abstractNumId w:val="6"/>
  </w:num>
  <w:num w:numId="5">
    <w:abstractNumId w:val="7"/>
  </w:num>
  <w:num w:numId="6">
    <w:abstractNumId w:val="9"/>
  </w:num>
  <w:num w:numId="7">
    <w:abstractNumId w:val="11"/>
  </w:num>
  <w:num w:numId="8">
    <w:abstractNumId w:val="8"/>
  </w:num>
  <w:num w:numId="9">
    <w:abstractNumId w:val="4"/>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embedTrueType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noPunctuationKerning/>
  <w:characterSpacingControl w:val="doNotCompress"/>
  <w:hdrShapeDefaults>
    <o:shapedefaults v:ext="edit" spidmax="816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7B8E"/>
    <w:rsid w:val="00000B48"/>
    <w:rsid w:val="00000EB8"/>
    <w:rsid w:val="000015CE"/>
    <w:rsid w:val="0000172E"/>
    <w:rsid w:val="00001BBB"/>
    <w:rsid w:val="00001E3D"/>
    <w:rsid w:val="00002238"/>
    <w:rsid w:val="000036E2"/>
    <w:rsid w:val="00003AC1"/>
    <w:rsid w:val="00003EB8"/>
    <w:rsid w:val="00004ADF"/>
    <w:rsid w:val="0000507C"/>
    <w:rsid w:val="00005228"/>
    <w:rsid w:val="000058B0"/>
    <w:rsid w:val="000060B2"/>
    <w:rsid w:val="0000695C"/>
    <w:rsid w:val="00006B28"/>
    <w:rsid w:val="00007346"/>
    <w:rsid w:val="00007757"/>
    <w:rsid w:val="0000777D"/>
    <w:rsid w:val="00010A22"/>
    <w:rsid w:val="000110AA"/>
    <w:rsid w:val="000111EC"/>
    <w:rsid w:val="0001128F"/>
    <w:rsid w:val="0001134D"/>
    <w:rsid w:val="00012E2C"/>
    <w:rsid w:val="0001343A"/>
    <w:rsid w:val="000147F3"/>
    <w:rsid w:val="000149AC"/>
    <w:rsid w:val="00014E1A"/>
    <w:rsid w:val="00015563"/>
    <w:rsid w:val="00015653"/>
    <w:rsid w:val="0001595B"/>
    <w:rsid w:val="00015ABB"/>
    <w:rsid w:val="00015FC5"/>
    <w:rsid w:val="000161E8"/>
    <w:rsid w:val="00016C3A"/>
    <w:rsid w:val="00017BC1"/>
    <w:rsid w:val="00017D50"/>
    <w:rsid w:val="00017E25"/>
    <w:rsid w:val="00017EED"/>
    <w:rsid w:val="000200F3"/>
    <w:rsid w:val="00020670"/>
    <w:rsid w:val="00020902"/>
    <w:rsid w:val="00020B9E"/>
    <w:rsid w:val="00020E39"/>
    <w:rsid w:val="00021C3C"/>
    <w:rsid w:val="00022538"/>
    <w:rsid w:val="0002352D"/>
    <w:rsid w:val="00023C0A"/>
    <w:rsid w:val="00024073"/>
    <w:rsid w:val="00024677"/>
    <w:rsid w:val="000248F8"/>
    <w:rsid w:val="000262C6"/>
    <w:rsid w:val="0002638F"/>
    <w:rsid w:val="00026AA2"/>
    <w:rsid w:val="0002752B"/>
    <w:rsid w:val="00027829"/>
    <w:rsid w:val="00027E7A"/>
    <w:rsid w:val="00031181"/>
    <w:rsid w:val="000313E2"/>
    <w:rsid w:val="0003196A"/>
    <w:rsid w:val="00031A03"/>
    <w:rsid w:val="00032636"/>
    <w:rsid w:val="00032F29"/>
    <w:rsid w:val="00033BD9"/>
    <w:rsid w:val="00034237"/>
    <w:rsid w:val="00034C4C"/>
    <w:rsid w:val="00034F29"/>
    <w:rsid w:val="00034F73"/>
    <w:rsid w:val="000355C5"/>
    <w:rsid w:val="00035AF1"/>
    <w:rsid w:val="00035C07"/>
    <w:rsid w:val="00035CBA"/>
    <w:rsid w:val="00036AF3"/>
    <w:rsid w:val="000377DC"/>
    <w:rsid w:val="00041B37"/>
    <w:rsid w:val="00041D9B"/>
    <w:rsid w:val="000430BE"/>
    <w:rsid w:val="000430F7"/>
    <w:rsid w:val="000433EC"/>
    <w:rsid w:val="00043792"/>
    <w:rsid w:val="000440D9"/>
    <w:rsid w:val="00044200"/>
    <w:rsid w:val="00044739"/>
    <w:rsid w:val="000459EB"/>
    <w:rsid w:val="00045A39"/>
    <w:rsid w:val="00045F23"/>
    <w:rsid w:val="00046B2F"/>
    <w:rsid w:val="00046D57"/>
    <w:rsid w:val="000475D6"/>
    <w:rsid w:val="00050A3A"/>
    <w:rsid w:val="00050BCC"/>
    <w:rsid w:val="00051084"/>
    <w:rsid w:val="00051280"/>
    <w:rsid w:val="00051DE2"/>
    <w:rsid w:val="00051F8F"/>
    <w:rsid w:val="00052AFE"/>
    <w:rsid w:val="00052CAD"/>
    <w:rsid w:val="00053207"/>
    <w:rsid w:val="0005345B"/>
    <w:rsid w:val="00053791"/>
    <w:rsid w:val="00053B13"/>
    <w:rsid w:val="0005440A"/>
    <w:rsid w:val="00054550"/>
    <w:rsid w:val="000546B8"/>
    <w:rsid w:val="00054C13"/>
    <w:rsid w:val="00056481"/>
    <w:rsid w:val="00056A8E"/>
    <w:rsid w:val="00057397"/>
    <w:rsid w:val="000576B0"/>
    <w:rsid w:val="00060913"/>
    <w:rsid w:val="00060BEF"/>
    <w:rsid w:val="00060CC0"/>
    <w:rsid w:val="000611C3"/>
    <w:rsid w:val="000621FD"/>
    <w:rsid w:val="00062618"/>
    <w:rsid w:val="000631AB"/>
    <w:rsid w:val="000645A5"/>
    <w:rsid w:val="000648A6"/>
    <w:rsid w:val="0006500A"/>
    <w:rsid w:val="0006541B"/>
    <w:rsid w:val="00065BFA"/>
    <w:rsid w:val="00067360"/>
    <w:rsid w:val="00067BE7"/>
    <w:rsid w:val="00067F69"/>
    <w:rsid w:val="0007042F"/>
    <w:rsid w:val="00070D3C"/>
    <w:rsid w:val="00070D47"/>
    <w:rsid w:val="00071AD8"/>
    <w:rsid w:val="00072930"/>
    <w:rsid w:val="00072985"/>
    <w:rsid w:val="00073904"/>
    <w:rsid w:val="00073C8E"/>
    <w:rsid w:val="000740D6"/>
    <w:rsid w:val="0007456B"/>
    <w:rsid w:val="00074E35"/>
    <w:rsid w:val="00074FC9"/>
    <w:rsid w:val="000751EA"/>
    <w:rsid w:val="000755AF"/>
    <w:rsid w:val="000756C3"/>
    <w:rsid w:val="0007571D"/>
    <w:rsid w:val="000760FB"/>
    <w:rsid w:val="000774F9"/>
    <w:rsid w:val="0008061D"/>
    <w:rsid w:val="00080B68"/>
    <w:rsid w:val="000818E7"/>
    <w:rsid w:val="000820E8"/>
    <w:rsid w:val="00082A94"/>
    <w:rsid w:val="000831A2"/>
    <w:rsid w:val="00084642"/>
    <w:rsid w:val="000848FB"/>
    <w:rsid w:val="00085457"/>
    <w:rsid w:val="00085903"/>
    <w:rsid w:val="00085F19"/>
    <w:rsid w:val="00086241"/>
    <w:rsid w:val="00086669"/>
    <w:rsid w:val="000867F4"/>
    <w:rsid w:val="00090565"/>
    <w:rsid w:val="00090693"/>
    <w:rsid w:val="00090A8A"/>
    <w:rsid w:val="00091694"/>
    <w:rsid w:val="00091A9C"/>
    <w:rsid w:val="00093332"/>
    <w:rsid w:val="00093603"/>
    <w:rsid w:val="00093C84"/>
    <w:rsid w:val="00093D51"/>
    <w:rsid w:val="00093F6C"/>
    <w:rsid w:val="00093F93"/>
    <w:rsid w:val="00094A5A"/>
    <w:rsid w:val="00094FAF"/>
    <w:rsid w:val="00094FCB"/>
    <w:rsid w:val="0009518A"/>
    <w:rsid w:val="000951D7"/>
    <w:rsid w:val="00095527"/>
    <w:rsid w:val="000955E0"/>
    <w:rsid w:val="0009591C"/>
    <w:rsid w:val="0009598E"/>
    <w:rsid w:val="00095B68"/>
    <w:rsid w:val="00095FF4"/>
    <w:rsid w:val="00096696"/>
    <w:rsid w:val="00096BBA"/>
    <w:rsid w:val="0009725B"/>
    <w:rsid w:val="000A01F3"/>
    <w:rsid w:val="000A05CB"/>
    <w:rsid w:val="000A06F1"/>
    <w:rsid w:val="000A0EB2"/>
    <w:rsid w:val="000A130F"/>
    <w:rsid w:val="000A1A4F"/>
    <w:rsid w:val="000A1C9F"/>
    <w:rsid w:val="000A28FB"/>
    <w:rsid w:val="000A29BB"/>
    <w:rsid w:val="000A29DA"/>
    <w:rsid w:val="000A30A4"/>
    <w:rsid w:val="000A37EE"/>
    <w:rsid w:val="000A39D2"/>
    <w:rsid w:val="000A3F6E"/>
    <w:rsid w:val="000A4809"/>
    <w:rsid w:val="000A4BBF"/>
    <w:rsid w:val="000A5109"/>
    <w:rsid w:val="000A52DF"/>
    <w:rsid w:val="000A53D4"/>
    <w:rsid w:val="000A5670"/>
    <w:rsid w:val="000A5E5C"/>
    <w:rsid w:val="000A62C5"/>
    <w:rsid w:val="000A644A"/>
    <w:rsid w:val="000A6749"/>
    <w:rsid w:val="000A68E3"/>
    <w:rsid w:val="000A6B1D"/>
    <w:rsid w:val="000A7395"/>
    <w:rsid w:val="000A742F"/>
    <w:rsid w:val="000A759B"/>
    <w:rsid w:val="000A79ED"/>
    <w:rsid w:val="000A7C6A"/>
    <w:rsid w:val="000A7F45"/>
    <w:rsid w:val="000B0535"/>
    <w:rsid w:val="000B06F4"/>
    <w:rsid w:val="000B0A5B"/>
    <w:rsid w:val="000B0AD7"/>
    <w:rsid w:val="000B0B40"/>
    <w:rsid w:val="000B0B89"/>
    <w:rsid w:val="000B0E25"/>
    <w:rsid w:val="000B1521"/>
    <w:rsid w:val="000B1574"/>
    <w:rsid w:val="000B20B4"/>
    <w:rsid w:val="000B21B9"/>
    <w:rsid w:val="000B2F03"/>
    <w:rsid w:val="000B3CB7"/>
    <w:rsid w:val="000B48CB"/>
    <w:rsid w:val="000B4EC4"/>
    <w:rsid w:val="000B527A"/>
    <w:rsid w:val="000B54BD"/>
    <w:rsid w:val="000B680B"/>
    <w:rsid w:val="000B7250"/>
    <w:rsid w:val="000B7455"/>
    <w:rsid w:val="000B7622"/>
    <w:rsid w:val="000B7AD5"/>
    <w:rsid w:val="000B7DED"/>
    <w:rsid w:val="000B7FAB"/>
    <w:rsid w:val="000C02F6"/>
    <w:rsid w:val="000C041A"/>
    <w:rsid w:val="000C10CE"/>
    <w:rsid w:val="000C1447"/>
    <w:rsid w:val="000C17B5"/>
    <w:rsid w:val="000C1CA6"/>
    <w:rsid w:val="000C1E42"/>
    <w:rsid w:val="000C1F96"/>
    <w:rsid w:val="000C2101"/>
    <w:rsid w:val="000C3463"/>
    <w:rsid w:val="000C3641"/>
    <w:rsid w:val="000C3946"/>
    <w:rsid w:val="000C39BD"/>
    <w:rsid w:val="000C42FB"/>
    <w:rsid w:val="000C4406"/>
    <w:rsid w:val="000C446F"/>
    <w:rsid w:val="000C4A4C"/>
    <w:rsid w:val="000C4E9B"/>
    <w:rsid w:val="000C51D2"/>
    <w:rsid w:val="000C5512"/>
    <w:rsid w:val="000C57E4"/>
    <w:rsid w:val="000C5CE3"/>
    <w:rsid w:val="000C5E19"/>
    <w:rsid w:val="000C6472"/>
    <w:rsid w:val="000C6B83"/>
    <w:rsid w:val="000C6CD3"/>
    <w:rsid w:val="000C783E"/>
    <w:rsid w:val="000C7A3C"/>
    <w:rsid w:val="000D040A"/>
    <w:rsid w:val="000D0EF0"/>
    <w:rsid w:val="000D1244"/>
    <w:rsid w:val="000D2B01"/>
    <w:rsid w:val="000D2BCA"/>
    <w:rsid w:val="000D4894"/>
    <w:rsid w:val="000D5695"/>
    <w:rsid w:val="000D712E"/>
    <w:rsid w:val="000D771C"/>
    <w:rsid w:val="000D7877"/>
    <w:rsid w:val="000D7D07"/>
    <w:rsid w:val="000E0A78"/>
    <w:rsid w:val="000E0B30"/>
    <w:rsid w:val="000E0F28"/>
    <w:rsid w:val="000E2D6F"/>
    <w:rsid w:val="000E2FCF"/>
    <w:rsid w:val="000E3DAB"/>
    <w:rsid w:val="000E3DFA"/>
    <w:rsid w:val="000E3F21"/>
    <w:rsid w:val="000E4462"/>
    <w:rsid w:val="000E478E"/>
    <w:rsid w:val="000E59F0"/>
    <w:rsid w:val="000E5DBB"/>
    <w:rsid w:val="000E5DFB"/>
    <w:rsid w:val="000E6198"/>
    <w:rsid w:val="000E6A43"/>
    <w:rsid w:val="000E6C99"/>
    <w:rsid w:val="000E7009"/>
    <w:rsid w:val="000E71E4"/>
    <w:rsid w:val="000E7902"/>
    <w:rsid w:val="000E7C46"/>
    <w:rsid w:val="000E7E0F"/>
    <w:rsid w:val="000E7EA5"/>
    <w:rsid w:val="000F0161"/>
    <w:rsid w:val="000F020B"/>
    <w:rsid w:val="000F0303"/>
    <w:rsid w:val="000F03D8"/>
    <w:rsid w:val="000F0666"/>
    <w:rsid w:val="000F130A"/>
    <w:rsid w:val="000F20FB"/>
    <w:rsid w:val="000F2407"/>
    <w:rsid w:val="000F2878"/>
    <w:rsid w:val="000F2EC1"/>
    <w:rsid w:val="000F3185"/>
    <w:rsid w:val="000F36E2"/>
    <w:rsid w:val="000F3C86"/>
    <w:rsid w:val="000F3F20"/>
    <w:rsid w:val="000F404F"/>
    <w:rsid w:val="000F46F3"/>
    <w:rsid w:val="000F4AC9"/>
    <w:rsid w:val="000F4DE0"/>
    <w:rsid w:val="000F4FDC"/>
    <w:rsid w:val="000F58A8"/>
    <w:rsid w:val="000F6850"/>
    <w:rsid w:val="000F6917"/>
    <w:rsid w:val="000F6DCD"/>
    <w:rsid w:val="000F7685"/>
    <w:rsid w:val="000F7CB3"/>
    <w:rsid w:val="00100087"/>
    <w:rsid w:val="001004D5"/>
    <w:rsid w:val="00101A49"/>
    <w:rsid w:val="00101CD7"/>
    <w:rsid w:val="0010237C"/>
    <w:rsid w:val="001030A1"/>
    <w:rsid w:val="0010352E"/>
    <w:rsid w:val="0010435A"/>
    <w:rsid w:val="00104EF1"/>
    <w:rsid w:val="00105549"/>
    <w:rsid w:val="001055AF"/>
    <w:rsid w:val="00105620"/>
    <w:rsid w:val="00105822"/>
    <w:rsid w:val="0010624E"/>
    <w:rsid w:val="0010662A"/>
    <w:rsid w:val="00107425"/>
    <w:rsid w:val="0010748F"/>
    <w:rsid w:val="00107A4F"/>
    <w:rsid w:val="00107EC4"/>
    <w:rsid w:val="00107F82"/>
    <w:rsid w:val="001103FB"/>
    <w:rsid w:val="00111628"/>
    <w:rsid w:val="00111656"/>
    <w:rsid w:val="00111A47"/>
    <w:rsid w:val="0011256A"/>
    <w:rsid w:val="00112C66"/>
    <w:rsid w:val="00112FE5"/>
    <w:rsid w:val="001143B9"/>
    <w:rsid w:val="00114515"/>
    <w:rsid w:val="00114F87"/>
    <w:rsid w:val="0011762E"/>
    <w:rsid w:val="00117A9E"/>
    <w:rsid w:val="00120178"/>
    <w:rsid w:val="00120845"/>
    <w:rsid w:val="00120A12"/>
    <w:rsid w:val="00120C00"/>
    <w:rsid w:val="00120D73"/>
    <w:rsid w:val="00121167"/>
    <w:rsid w:val="001213C7"/>
    <w:rsid w:val="00121422"/>
    <w:rsid w:val="00122A28"/>
    <w:rsid w:val="0012380B"/>
    <w:rsid w:val="001249EB"/>
    <w:rsid w:val="00124E36"/>
    <w:rsid w:val="0012503E"/>
    <w:rsid w:val="00125301"/>
    <w:rsid w:val="00125C25"/>
    <w:rsid w:val="00126285"/>
    <w:rsid w:val="001273AA"/>
    <w:rsid w:val="0012765A"/>
    <w:rsid w:val="00127C39"/>
    <w:rsid w:val="00127F16"/>
    <w:rsid w:val="0013031D"/>
    <w:rsid w:val="001309CF"/>
    <w:rsid w:val="00130BC8"/>
    <w:rsid w:val="001314A3"/>
    <w:rsid w:val="001314FD"/>
    <w:rsid w:val="00131816"/>
    <w:rsid w:val="001319A6"/>
    <w:rsid w:val="001331C0"/>
    <w:rsid w:val="00133DD8"/>
    <w:rsid w:val="00134873"/>
    <w:rsid w:val="001354E1"/>
    <w:rsid w:val="00135502"/>
    <w:rsid w:val="00135C7F"/>
    <w:rsid w:val="00135FC9"/>
    <w:rsid w:val="00136A1A"/>
    <w:rsid w:val="00136FFF"/>
    <w:rsid w:val="00137070"/>
    <w:rsid w:val="001370C0"/>
    <w:rsid w:val="00137C72"/>
    <w:rsid w:val="0014122A"/>
    <w:rsid w:val="0014143F"/>
    <w:rsid w:val="00141AE8"/>
    <w:rsid w:val="00141E52"/>
    <w:rsid w:val="00142550"/>
    <w:rsid w:val="00142671"/>
    <w:rsid w:val="00143348"/>
    <w:rsid w:val="00143527"/>
    <w:rsid w:val="001443C5"/>
    <w:rsid w:val="001450B4"/>
    <w:rsid w:val="001453C8"/>
    <w:rsid w:val="001456A5"/>
    <w:rsid w:val="001463CC"/>
    <w:rsid w:val="0014646D"/>
    <w:rsid w:val="00147036"/>
    <w:rsid w:val="00147FDD"/>
    <w:rsid w:val="00150074"/>
    <w:rsid w:val="001511A6"/>
    <w:rsid w:val="001524C9"/>
    <w:rsid w:val="0015298B"/>
    <w:rsid w:val="00152D98"/>
    <w:rsid w:val="001530BD"/>
    <w:rsid w:val="00154B30"/>
    <w:rsid w:val="00154C2F"/>
    <w:rsid w:val="00154C34"/>
    <w:rsid w:val="00155819"/>
    <w:rsid w:val="00155EF5"/>
    <w:rsid w:val="00155F54"/>
    <w:rsid w:val="001560F5"/>
    <w:rsid w:val="00156167"/>
    <w:rsid w:val="001564B8"/>
    <w:rsid w:val="00156556"/>
    <w:rsid w:val="00156956"/>
    <w:rsid w:val="00156F63"/>
    <w:rsid w:val="001600ED"/>
    <w:rsid w:val="0016046F"/>
    <w:rsid w:val="00160898"/>
    <w:rsid w:val="00160EBB"/>
    <w:rsid w:val="00160F4F"/>
    <w:rsid w:val="00162389"/>
    <w:rsid w:val="0016245D"/>
    <w:rsid w:val="00162B83"/>
    <w:rsid w:val="001644E9"/>
    <w:rsid w:val="00165499"/>
    <w:rsid w:val="00165A82"/>
    <w:rsid w:val="001663CC"/>
    <w:rsid w:val="00167017"/>
    <w:rsid w:val="0016703E"/>
    <w:rsid w:val="00167A27"/>
    <w:rsid w:val="001700EB"/>
    <w:rsid w:val="00170353"/>
    <w:rsid w:val="001709D5"/>
    <w:rsid w:val="00170A0F"/>
    <w:rsid w:val="0017125D"/>
    <w:rsid w:val="00172AF5"/>
    <w:rsid w:val="00172B3F"/>
    <w:rsid w:val="001730B9"/>
    <w:rsid w:val="00173250"/>
    <w:rsid w:val="00173515"/>
    <w:rsid w:val="00174A77"/>
    <w:rsid w:val="00175767"/>
    <w:rsid w:val="001758BE"/>
    <w:rsid w:val="00175F1E"/>
    <w:rsid w:val="0017679F"/>
    <w:rsid w:val="00176BBE"/>
    <w:rsid w:val="001772B6"/>
    <w:rsid w:val="0017781C"/>
    <w:rsid w:val="00180C01"/>
    <w:rsid w:val="00180D60"/>
    <w:rsid w:val="001827EE"/>
    <w:rsid w:val="00183797"/>
    <w:rsid w:val="00183D3D"/>
    <w:rsid w:val="001843C5"/>
    <w:rsid w:val="00184715"/>
    <w:rsid w:val="00184906"/>
    <w:rsid w:val="00184C95"/>
    <w:rsid w:val="0018680D"/>
    <w:rsid w:val="0018706C"/>
    <w:rsid w:val="001879F8"/>
    <w:rsid w:val="00187ECC"/>
    <w:rsid w:val="00187EDD"/>
    <w:rsid w:val="00190496"/>
    <w:rsid w:val="001907B4"/>
    <w:rsid w:val="00191812"/>
    <w:rsid w:val="001918F6"/>
    <w:rsid w:val="001919F6"/>
    <w:rsid w:val="00191D02"/>
    <w:rsid w:val="00192200"/>
    <w:rsid w:val="001922CE"/>
    <w:rsid w:val="00192469"/>
    <w:rsid w:val="00192A9A"/>
    <w:rsid w:val="00192B0A"/>
    <w:rsid w:val="00192E21"/>
    <w:rsid w:val="001930A0"/>
    <w:rsid w:val="00193CE6"/>
    <w:rsid w:val="001940F9"/>
    <w:rsid w:val="00194292"/>
    <w:rsid w:val="00194549"/>
    <w:rsid w:val="00194776"/>
    <w:rsid w:val="001947A6"/>
    <w:rsid w:val="001947BF"/>
    <w:rsid w:val="00195851"/>
    <w:rsid w:val="00195BC5"/>
    <w:rsid w:val="00195F71"/>
    <w:rsid w:val="00196666"/>
    <w:rsid w:val="001967FA"/>
    <w:rsid w:val="001972DA"/>
    <w:rsid w:val="00197A0B"/>
    <w:rsid w:val="00197CD2"/>
    <w:rsid w:val="00197D57"/>
    <w:rsid w:val="00197FB6"/>
    <w:rsid w:val="001A0ACB"/>
    <w:rsid w:val="001A1538"/>
    <w:rsid w:val="001A16D6"/>
    <w:rsid w:val="001A195A"/>
    <w:rsid w:val="001A246A"/>
    <w:rsid w:val="001A2527"/>
    <w:rsid w:val="001A2F33"/>
    <w:rsid w:val="001A30ED"/>
    <w:rsid w:val="001A33C2"/>
    <w:rsid w:val="001A40FE"/>
    <w:rsid w:val="001A4142"/>
    <w:rsid w:val="001A4306"/>
    <w:rsid w:val="001A4513"/>
    <w:rsid w:val="001A4D6A"/>
    <w:rsid w:val="001A4EF3"/>
    <w:rsid w:val="001A523D"/>
    <w:rsid w:val="001A5303"/>
    <w:rsid w:val="001A56C9"/>
    <w:rsid w:val="001A5F77"/>
    <w:rsid w:val="001A6290"/>
    <w:rsid w:val="001A75D5"/>
    <w:rsid w:val="001A7DEB"/>
    <w:rsid w:val="001B00C7"/>
    <w:rsid w:val="001B064D"/>
    <w:rsid w:val="001B13FE"/>
    <w:rsid w:val="001B1DF4"/>
    <w:rsid w:val="001B2323"/>
    <w:rsid w:val="001B258F"/>
    <w:rsid w:val="001B29B1"/>
    <w:rsid w:val="001B2A3F"/>
    <w:rsid w:val="001B2A4C"/>
    <w:rsid w:val="001B2B2C"/>
    <w:rsid w:val="001B2CA5"/>
    <w:rsid w:val="001B2F08"/>
    <w:rsid w:val="001B3ADD"/>
    <w:rsid w:val="001B3B2D"/>
    <w:rsid w:val="001B3C2D"/>
    <w:rsid w:val="001B45A9"/>
    <w:rsid w:val="001B587E"/>
    <w:rsid w:val="001B5A25"/>
    <w:rsid w:val="001B5C1D"/>
    <w:rsid w:val="001B6BFE"/>
    <w:rsid w:val="001B7340"/>
    <w:rsid w:val="001B73F7"/>
    <w:rsid w:val="001B77D0"/>
    <w:rsid w:val="001C092C"/>
    <w:rsid w:val="001C1487"/>
    <w:rsid w:val="001C1562"/>
    <w:rsid w:val="001C17AD"/>
    <w:rsid w:val="001C25E7"/>
    <w:rsid w:val="001C26AF"/>
    <w:rsid w:val="001C282A"/>
    <w:rsid w:val="001C3B8E"/>
    <w:rsid w:val="001C3DF4"/>
    <w:rsid w:val="001C3FFF"/>
    <w:rsid w:val="001C4099"/>
    <w:rsid w:val="001C45B7"/>
    <w:rsid w:val="001C4859"/>
    <w:rsid w:val="001C4951"/>
    <w:rsid w:val="001C4CCB"/>
    <w:rsid w:val="001C56E6"/>
    <w:rsid w:val="001C626B"/>
    <w:rsid w:val="001C6869"/>
    <w:rsid w:val="001C70F2"/>
    <w:rsid w:val="001C73B5"/>
    <w:rsid w:val="001D00B0"/>
    <w:rsid w:val="001D0210"/>
    <w:rsid w:val="001D0BCD"/>
    <w:rsid w:val="001D1539"/>
    <w:rsid w:val="001D1568"/>
    <w:rsid w:val="001D2F3B"/>
    <w:rsid w:val="001D3BB4"/>
    <w:rsid w:val="001D4A34"/>
    <w:rsid w:val="001D4AE7"/>
    <w:rsid w:val="001D4AF8"/>
    <w:rsid w:val="001D4D46"/>
    <w:rsid w:val="001D4E48"/>
    <w:rsid w:val="001D5268"/>
    <w:rsid w:val="001D558B"/>
    <w:rsid w:val="001D5BD2"/>
    <w:rsid w:val="001D6E5C"/>
    <w:rsid w:val="001D7CDE"/>
    <w:rsid w:val="001E0C3A"/>
    <w:rsid w:val="001E0F13"/>
    <w:rsid w:val="001E1A75"/>
    <w:rsid w:val="001E1D5D"/>
    <w:rsid w:val="001E234F"/>
    <w:rsid w:val="001E24C8"/>
    <w:rsid w:val="001E2811"/>
    <w:rsid w:val="001E2C99"/>
    <w:rsid w:val="001E2F9B"/>
    <w:rsid w:val="001E3F1B"/>
    <w:rsid w:val="001E3F92"/>
    <w:rsid w:val="001E45E5"/>
    <w:rsid w:val="001E4929"/>
    <w:rsid w:val="001E5071"/>
    <w:rsid w:val="001E518E"/>
    <w:rsid w:val="001E5B77"/>
    <w:rsid w:val="001E5C41"/>
    <w:rsid w:val="001E6BF4"/>
    <w:rsid w:val="001E7141"/>
    <w:rsid w:val="001E789C"/>
    <w:rsid w:val="001E7DED"/>
    <w:rsid w:val="001F0887"/>
    <w:rsid w:val="001F0B86"/>
    <w:rsid w:val="001F0F48"/>
    <w:rsid w:val="001F0F7E"/>
    <w:rsid w:val="001F1631"/>
    <w:rsid w:val="001F1DC6"/>
    <w:rsid w:val="001F23B5"/>
    <w:rsid w:val="001F2AE7"/>
    <w:rsid w:val="001F3092"/>
    <w:rsid w:val="001F4FC8"/>
    <w:rsid w:val="001F5E27"/>
    <w:rsid w:val="001F6A92"/>
    <w:rsid w:val="001F72BC"/>
    <w:rsid w:val="001F7599"/>
    <w:rsid w:val="001F7BC1"/>
    <w:rsid w:val="002001BF"/>
    <w:rsid w:val="0020079D"/>
    <w:rsid w:val="00200BE9"/>
    <w:rsid w:val="00201503"/>
    <w:rsid w:val="0020183C"/>
    <w:rsid w:val="002019BC"/>
    <w:rsid w:val="00201A4A"/>
    <w:rsid w:val="00202688"/>
    <w:rsid w:val="00202A30"/>
    <w:rsid w:val="00202FC4"/>
    <w:rsid w:val="0020325F"/>
    <w:rsid w:val="00203750"/>
    <w:rsid w:val="00203E4C"/>
    <w:rsid w:val="0020404E"/>
    <w:rsid w:val="00204843"/>
    <w:rsid w:val="00205200"/>
    <w:rsid w:val="00205CA5"/>
    <w:rsid w:val="0020659F"/>
    <w:rsid w:val="00206948"/>
    <w:rsid w:val="00206B5C"/>
    <w:rsid w:val="00207238"/>
    <w:rsid w:val="00207318"/>
    <w:rsid w:val="0020753C"/>
    <w:rsid w:val="00207665"/>
    <w:rsid w:val="00207852"/>
    <w:rsid w:val="00207D82"/>
    <w:rsid w:val="002100F5"/>
    <w:rsid w:val="00210812"/>
    <w:rsid w:val="00211014"/>
    <w:rsid w:val="0021134C"/>
    <w:rsid w:val="00211780"/>
    <w:rsid w:val="00212D0A"/>
    <w:rsid w:val="00213555"/>
    <w:rsid w:val="0021391B"/>
    <w:rsid w:val="00214C36"/>
    <w:rsid w:val="002154D9"/>
    <w:rsid w:val="0021662A"/>
    <w:rsid w:val="0021665E"/>
    <w:rsid w:val="002166B6"/>
    <w:rsid w:val="0021699B"/>
    <w:rsid w:val="00216F58"/>
    <w:rsid w:val="00217477"/>
    <w:rsid w:val="002175C9"/>
    <w:rsid w:val="002177F6"/>
    <w:rsid w:val="0021784B"/>
    <w:rsid w:val="00217855"/>
    <w:rsid w:val="002178C4"/>
    <w:rsid w:val="0021791C"/>
    <w:rsid w:val="00217E24"/>
    <w:rsid w:val="002200DE"/>
    <w:rsid w:val="00220AC3"/>
    <w:rsid w:val="00220E68"/>
    <w:rsid w:val="0022139C"/>
    <w:rsid w:val="00222047"/>
    <w:rsid w:val="00222615"/>
    <w:rsid w:val="00222A8A"/>
    <w:rsid w:val="0022306A"/>
    <w:rsid w:val="002231B2"/>
    <w:rsid w:val="00223596"/>
    <w:rsid w:val="002237B3"/>
    <w:rsid w:val="0022389D"/>
    <w:rsid w:val="002241AE"/>
    <w:rsid w:val="00224437"/>
    <w:rsid w:val="002245C8"/>
    <w:rsid w:val="002245D8"/>
    <w:rsid w:val="00224A32"/>
    <w:rsid w:val="00224D22"/>
    <w:rsid w:val="00224EE6"/>
    <w:rsid w:val="00225256"/>
    <w:rsid w:val="00226057"/>
    <w:rsid w:val="002260A3"/>
    <w:rsid w:val="0022645E"/>
    <w:rsid w:val="00226789"/>
    <w:rsid w:val="002275CA"/>
    <w:rsid w:val="002300B6"/>
    <w:rsid w:val="00230612"/>
    <w:rsid w:val="00230651"/>
    <w:rsid w:val="00230D88"/>
    <w:rsid w:val="00230FD8"/>
    <w:rsid w:val="002321EE"/>
    <w:rsid w:val="002324CF"/>
    <w:rsid w:val="00232A43"/>
    <w:rsid w:val="002330A7"/>
    <w:rsid w:val="0023311A"/>
    <w:rsid w:val="00234431"/>
    <w:rsid w:val="00234572"/>
    <w:rsid w:val="0023468D"/>
    <w:rsid w:val="00235973"/>
    <w:rsid w:val="002366FA"/>
    <w:rsid w:val="0023709C"/>
    <w:rsid w:val="00237AA8"/>
    <w:rsid w:val="002403C9"/>
    <w:rsid w:val="002404F4"/>
    <w:rsid w:val="0024170A"/>
    <w:rsid w:val="00241787"/>
    <w:rsid w:val="002418F6"/>
    <w:rsid w:val="00242E6C"/>
    <w:rsid w:val="002433A8"/>
    <w:rsid w:val="00243802"/>
    <w:rsid w:val="00243B69"/>
    <w:rsid w:val="00243C17"/>
    <w:rsid w:val="0024436B"/>
    <w:rsid w:val="002444D4"/>
    <w:rsid w:val="00244CFB"/>
    <w:rsid w:val="002453F1"/>
    <w:rsid w:val="00245414"/>
    <w:rsid w:val="00246082"/>
    <w:rsid w:val="00246A38"/>
    <w:rsid w:val="00247718"/>
    <w:rsid w:val="00247B71"/>
    <w:rsid w:val="00247EA4"/>
    <w:rsid w:val="00250D57"/>
    <w:rsid w:val="00250DF9"/>
    <w:rsid w:val="00250F64"/>
    <w:rsid w:val="0025142A"/>
    <w:rsid w:val="00251810"/>
    <w:rsid w:val="0025192F"/>
    <w:rsid w:val="00251F00"/>
    <w:rsid w:val="00252D4B"/>
    <w:rsid w:val="002532A0"/>
    <w:rsid w:val="00253460"/>
    <w:rsid w:val="00253AED"/>
    <w:rsid w:val="0025458C"/>
    <w:rsid w:val="002545E6"/>
    <w:rsid w:val="00254717"/>
    <w:rsid w:val="00255256"/>
    <w:rsid w:val="00255DB9"/>
    <w:rsid w:val="00256442"/>
    <w:rsid w:val="00256BFD"/>
    <w:rsid w:val="00256D1E"/>
    <w:rsid w:val="00256E05"/>
    <w:rsid w:val="00257EA8"/>
    <w:rsid w:val="0026061B"/>
    <w:rsid w:val="00260960"/>
    <w:rsid w:val="0026174B"/>
    <w:rsid w:val="00262297"/>
    <w:rsid w:val="0026246E"/>
    <w:rsid w:val="0026261B"/>
    <w:rsid w:val="00262683"/>
    <w:rsid w:val="00262A50"/>
    <w:rsid w:val="00262BA6"/>
    <w:rsid w:val="00262F28"/>
    <w:rsid w:val="0026309B"/>
    <w:rsid w:val="002632D1"/>
    <w:rsid w:val="00263A03"/>
    <w:rsid w:val="00263E87"/>
    <w:rsid w:val="0026465B"/>
    <w:rsid w:val="00264846"/>
    <w:rsid w:val="00264C31"/>
    <w:rsid w:val="0026594B"/>
    <w:rsid w:val="00265962"/>
    <w:rsid w:val="00266D81"/>
    <w:rsid w:val="00267158"/>
    <w:rsid w:val="002674E2"/>
    <w:rsid w:val="002677DE"/>
    <w:rsid w:val="00267D77"/>
    <w:rsid w:val="00270208"/>
    <w:rsid w:val="002709AF"/>
    <w:rsid w:val="00270EC5"/>
    <w:rsid w:val="002713A9"/>
    <w:rsid w:val="002716CD"/>
    <w:rsid w:val="0027196C"/>
    <w:rsid w:val="002719EC"/>
    <w:rsid w:val="0027215B"/>
    <w:rsid w:val="0027276E"/>
    <w:rsid w:val="00272CF2"/>
    <w:rsid w:val="00273BED"/>
    <w:rsid w:val="00273C85"/>
    <w:rsid w:val="00273D9A"/>
    <w:rsid w:val="002746C3"/>
    <w:rsid w:val="002749C3"/>
    <w:rsid w:val="00274B00"/>
    <w:rsid w:val="002752CE"/>
    <w:rsid w:val="00275448"/>
    <w:rsid w:val="00275CAA"/>
    <w:rsid w:val="00275CF6"/>
    <w:rsid w:val="00275FDE"/>
    <w:rsid w:val="00276FEF"/>
    <w:rsid w:val="002771E1"/>
    <w:rsid w:val="00277905"/>
    <w:rsid w:val="00281179"/>
    <w:rsid w:val="00281289"/>
    <w:rsid w:val="0028177B"/>
    <w:rsid w:val="00281920"/>
    <w:rsid w:val="00281F3B"/>
    <w:rsid w:val="00282983"/>
    <w:rsid w:val="00282EB1"/>
    <w:rsid w:val="0028334B"/>
    <w:rsid w:val="00283CE8"/>
    <w:rsid w:val="00283E69"/>
    <w:rsid w:val="00284987"/>
    <w:rsid w:val="0028572D"/>
    <w:rsid w:val="00286799"/>
    <w:rsid w:val="0028702F"/>
    <w:rsid w:val="00287B5F"/>
    <w:rsid w:val="00287D6C"/>
    <w:rsid w:val="00287D75"/>
    <w:rsid w:val="00290139"/>
    <w:rsid w:val="002903BB"/>
    <w:rsid w:val="002904E4"/>
    <w:rsid w:val="00290598"/>
    <w:rsid w:val="00291303"/>
    <w:rsid w:val="002913AC"/>
    <w:rsid w:val="00291907"/>
    <w:rsid w:val="00292411"/>
    <w:rsid w:val="00292FE4"/>
    <w:rsid w:val="002933E4"/>
    <w:rsid w:val="00294D69"/>
    <w:rsid w:val="00295372"/>
    <w:rsid w:val="002955B8"/>
    <w:rsid w:val="00295988"/>
    <w:rsid w:val="00295AA9"/>
    <w:rsid w:val="002961D9"/>
    <w:rsid w:val="0029662E"/>
    <w:rsid w:val="0029680F"/>
    <w:rsid w:val="00296E09"/>
    <w:rsid w:val="00297238"/>
    <w:rsid w:val="002973A6"/>
    <w:rsid w:val="00297D96"/>
    <w:rsid w:val="00297DBB"/>
    <w:rsid w:val="002A00F3"/>
    <w:rsid w:val="002A0442"/>
    <w:rsid w:val="002A0473"/>
    <w:rsid w:val="002A0E81"/>
    <w:rsid w:val="002A13CF"/>
    <w:rsid w:val="002A15F2"/>
    <w:rsid w:val="002A16B3"/>
    <w:rsid w:val="002A1F27"/>
    <w:rsid w:val="002A2342"/>
    <w:rsid w:val="002A246A"/>
    <w:rsid w:val="002A275F"/>
    <w:rsid w:val="002A276B"/>
    <w:rsid w:val="002A2917"/>
    <w:rsid w:val="002A2DCF"/>
    <w:rsid w:val="002A3952"/>
    <w:rsid w:val="002A4486"/>
    <w:rsid w:val="002A4585"/>
    <w:rsid w:val="002A4588"/>
    <w:rsid w:val="002A501F"/>
    <w:rsid w:val="002A50F1"/>
    <w:rsid w:val="002A515B"/>
    <w:rsid w:val="002A586F"/>
    <w:rsid w:val="002A5B68"/>
    <w:rsid w:val="002A64DE"/>
    <w:rsid w:val="002A706E"/>
    <w:rsid w:val="002A73BE"/>
    <w:rsid w:val="002A79A1"/>
    <w:rsid w:val="002B0521"/>
    <w:rsid w:val="002B082F"/>
    <w:rsid w:val="002B0AA8"/>
    <w:rsid w:val="002B0F02"/>
    <w:rsid w:val="002B13E5"/>
    <w:rsid w:val="002B1428"/>
    <w:rsid w:val="002B1A43"/>
    <w:rsid w:val="002B1B0C"/>
    <w:rsid w:val="002B2261"/>
    <w:rsid w:val="002B244F"/>
    <w:rsid w:val="002B29BF"/>
    <w:rsid w:val="002B2C70"/>
    <w:rsid w:val="002B3112"/>
    <w:rsid w:val="002B3440"/>
    <w:rsid w:val="002B3948"/>
    <w:rsid w:val="002B400E"/>
    <w:rsid w:val="002B4AC3"/>
    <w:rsid w:val="002B4AC5"/>
    <w:rsid w:val="002B4CBA"/>
    <w:rsid w:val="002B5C32"/>
    <w:rsid w:val="002B6389"/>
    <w:rsid w:val="002B646A"/>
    <w:rsid w:val="002B6552"/>
    <w:rsid w:val="002B67EB"/>
    <w:rsid w:val="002B69F4"/>
    <w:rsid w:val="002B6B73"/>
    <w:rsid w:val="002C26F4"/>
    <w:rsid w:val="002C2F4A"/>
    <w:rsid w:val="002C3085"/>
    <w:rsid w:val="002C30E0"/>
    <w:rsid w:val="002C3A9E"/>
    <w:rsid w:val="002C3AB0"/>
    <w:rsid w:val="002C4102"/>
    <w:rsid w:val="002C42C7"/>
    <w:rsid w:val="002C4393"/>
    <w:rsid w:val="002C4444"/>
    <w:rsid w:val="002C4583"/>
    <w:rsid w:val="002C4E7F"/>
    <w:rsid w:val="002C5A81"/>
    <w:rsid w:val="002C5ABC"/>
    <w:rsid w:val="002C62F7"/>
    <w:rsid w:val="002C6305"/>
    <w:rsid w:val="002C7BE1"/>
    <w:rsid w:val="002C7D37"/>
    <w:rsid w:val="002D0198"/>
    <w:rsid w:val="002D0584"/>
    <w:rsid w:val="002D0C9D"/>
    <w:rsid w:val="002D1594"/>
    <w:rsid w:val="002D1A2C"/>
    <w:rsid w:val="002D2607"/>
    <w:rsid w:val="002D276B"/>
    <w:rsid w:val="002D3900"/>
    <w:rsid w:val="002D45FF"/>
    <w:rsid w:val="002D51EE"/>
    <w:rsid w:val="002D56FB"/>
    <w:rsid w:val="002D5756"/>
    <w:rsid w:val="002D5BDA"/>
    <w:rsid w:val="002D5C81"/>
    <w:rsid w:val="002D5FDA"/>
    <w:rsid w:val="002D69FD"/>
    <w:rsid w:val="002D7748"/>
    <w:rsid w:val="002D79A8"/>
    <w:rsid w:val="002D7E84"/>
    <w:rsid w:val="002D7F0C"/>
    <w:rsid w:val="002E0345"/>
    <w:rsid w:val="002E05D2"/>
    <w:rsid w:val="002E05FA"/>
    <w:rsid w:val="002E0A2B"/>
    <w:rsid w:val="002E1B1E"/>
    <w:rsid w:val="002E1B26"/>
    <w:rsid w:val="002E23CA"/>
    <w:rsid w:val="002E3898"/>
    <w:rsid w:val="002E3A23"/>
    <w:rsid w:val="002E41E4"/>
    <w:rsid w:val="002E4790"/>
    <w:rsid w:val="002E5060"/>
    <w:rsid w:val="002E511E"/>
    <w:rsid w:val="002E5576"/>
    <w:rsid w:val="002E6AA4"/>
    <w:rsid w:val="002E73B2"/>
    <w:rsid w:val="002E73B6"/>
    <w:rsid w:val="002E750C"/>
    <w:rsid w:val="002E7537"/>
    <w:rsid w:val="002E7BFB"/>
    <w:rsid w:val="002E7D61"/>
    <w:rsid w:val="002F0BE4"/>
    <w:rsid w:val="002F0C4A"/>
    <w:rsid w:val="002F0EC7"/>
    <w:rsid w:val="002F13B9"/>
    <w:rsid w:val="002F171A"/>
    <w:rsid w:val="002F1809"/>
    <w:rsid w:val="002F1CA8"/>
    <w:rsid w:val="002F1D16"/>
    <w:rsid w:val="002F214E"/>
    <w:rsid w:val="002F23C7"/>
    <w:rsid w:val="002F24E8"/>
    <w:rsid w:val="002F26EF"/>
    <w:rsid w:val="002F2A0C"/>
    <w:rsid w:val="002F303C"/>
    <w:rsid w:val="002F34F1"/>
    <w:rsid w:val="002F4C76"/>
    <w:rsid w:val="002F5850"/>
    <w:rsid w:val="002F58C4"/>
    <w:rsid w:val="002F60A6"/>
    <w:rsid w:val="002F6649"/>
    <w:rsid w:val="002F6F9A"/>
    <w:rsid w:val="002F6FCB"/>
    <w:rsid w:val="002F71AC"/>
    <w:rsid w:val="002F7A34"/>
    <w:rsid w:val="002F7E7D"/>
    <w:rsid w:val="00300AC9"/>
    <w:rsid w:val="00301B45"/>
    <w:rsid w:val="00301B53"/>
    <w:rsid w:val="00302935"/>
    <w:rsid w:val="00302FA9"/>
    <w:rsid w:val="003030E1"/>
    <w:rsid w:val="0030345F"/>
    <w:rsid w:val="00303DBC"/>
    <w:rsid w:val="00304408"/>
    <w:rsid w:val="003051C9"/>
    <w:rsid w:val="00305245"/>
    <w:rsid w:val="0030529A"/>
    <w:rsid w:val="003055AB"/>
    <w:rsid w:val="00305962"/>
    <w:rsid w:val="00305B8D"/>
    <w:rsid w:val="00305F1A"/>
    <w:rsid w:val="00306AC6"/>
    <w:rsid w:val="0030703B"/>
    <w:rsid w:val="0030792D"/>
    <w:rsid w:val="00307997"/>
    <w:rsid w:val="00307E4F"/>
    <w:rsid w:val="00307E88"/>
    <w:rsid w:val="0031030B"/>
    <w:rsid w:val="003103BC"/>
    <w:rsid w:val="003109EC"/>
    <w:rsid w:val="00311554"/>
    <w:rsid w:val="00311E94"/>
    <w:rsid w:val="00311F15"/>
    <w:rsid w:val="00312255"/>
    <w:rsid w:val="00313A14"/>
    <w:rsid w:val="00313BBA"/>
    <w:rsid w:val="003146BD"/>
    <w:rsid w:val="00316EA6"/>
    <w:rsid w:val="0031760B"/>
    <w:rsid w:val="00317882"/>
    <w:rsid w:val="00320036"/>
    <w:rsid w:val="00320159"/>
    <w:rsid w:val="0032061B"/>
    <w:rsid w:val="003217B5"/>
    <w:rsid w:val="00321827"/>
    <w:rsid w:val="003221C9"/>
    <w:rsid w:val="00322A07"/>
    <w:rsid w:val="00322FDB"/>
    <w:rsid w:val="00324144"/>
    <w:rsid w:val="00324189"/>
    <w:rsid w:val="00324583"/>
    <w:rsid w:val="00324F43"/>
    <w:rsid w:val="0032533C"/>
    <w:rsid w:val="003256FC"/>
    <w:rsid w:val="00325EA0"/>
    <w:rsid w:val="003261CC"/>
    <w:rsid w:val="00326455"/>
    <w:rsid w:val="00326523"/>
    <w:rsid w:val="003272C8"/>
    <w:rsid w:val="00327B58"/>
    <w:rsid w:val="00327D62"/>
    <w:rsid w:val="003300C5"/>
    <w:rsid w:val="0033015C"/>
    <w:rsid w:val="003301B6"/>
    <w:rsid w:val="00330BCE"/>
    <w:rsid w:val="00331614"/>
    <w:rsid w:val="003317A5"/>
    <w:rsid w:val="00331F00"/>
    <w:rsid w:val="00332762"/>
    <w:rsid w:val="003327B6"/>
    <w:rsid w:val="00333D8E"/>
    <w:rsid w:val="00333FD5"/>
    <w:rsid w:val="0033483A"/>
    <w:rsid w:val="00334CEE"/>
    <w:rsid w:val="003350ED"/>
    <w:rsid w:val="003359C0"/>
    <w:rsid w:val="003361E6"/>
    <w:rsid w:val="0033692E"/>
    <w:rsid w:val="00336BF6"/>
    <w:rsid w:val="00336E64"/>
    <w:rsid w:val="003372FD"/>
    <w:rsid w:val="00337B73"/>
    <w:rsid w:val="0034022D"/>
    <w:rsid w:val="00340390"/>
    <w:rsid w:val="00340598"/>
    <w:rsid w:val="00340B6F"/>
    <w:rsid w:val="00341821"/>
    <w:rsid w:val="00341E12"/>
    <w:rsid w:val="003425D8"/>
    <w:rsid w:val="00344A94"/>
    <w:rsid w:val="003452D2"/>
    <w:rsid w:val="0034563F"/>
    <w:rsid w:val="00345928"/>
    <w:rsid w:val="00345D76"/>
    <w:rsid w:val="003465CE"/>
    <w:rsid w:val="003466D4"/>
    <w:rsid w:val="00346888"/>
    <w:rsid w:val="00346A52"/>
    <w:rsid w:val="00350B21"/>
    <w:rsid w:val="003511FD"/>
    <w:rsid w:val="00351623"/>
    <w:rsid w:val="00351BB9"/>
    <w:rsid w:val="0035250A"/>
    <w:rsid w:val="00352657"/>
    <w:rsid w:val="003537BB"/>
    <w:rsid w:val="00353972"/>
    <w:rsid w:val="003547B9"/>
    <w:rsid w:val="003547F4"/>
    <w:rsid w:val="00354A9C"/>
    <w:rsid w:val="00356139"/>
    <w:rsid w:val="00356550"/>
    <w:rsid w:val="003568D4"/>
    <w:rsid w:val="0035777D"/>
    <w:rsid w:val="00357BFD"/>
    <w:rsid w:val="00360132"/>
    <w:rsid w:val="003608D4"/>
    <w:rsid w:val="00360A41"/>
    <w:rsid w:val="00360A8E"/>
    <w:rsid w:val="00360D26"/>
    <w:rsid w:val="00361463"/>
    <w:rsid w:val="00361ABB"/>
    <w:rsid w:val="003622C3"/>
    <w:rsid w:val="003625D3"/>
    <w:rsid w:val="00362930"/>
    <w:rsid w:val="00362B30"/>
    <w:rsid w:val="0036325B"/>
    <w:rsid w:val="003634FB"/>
    <w:rsid w:val="003636E2"/>
    <w:rsid w:val="003639A5"/>
    <w:rsid w:val="003641ED"/>
    <w:rsid w:val="0036466A"/>
    <w:rsid w:val="003647CD"/>
    <w:rsid w:val="003648B3"/>
    <w:rsid w:val="00364B28"/>
    <w:rsid w:val="00365088"/>
    <w:rsid w:val="00365E36"/>
    <w:rsid w:val="00366BB1"/>
    <w:rsid w:val="00366FA8"/>
    <w:rsid w:val="0036785B"/>
    <w:rsid w:val="00367CB2"/>
    <w:rsid w:val="003704AB"/>
    <w:rsid w:val="00371B94"/>
    <w:rsid w:val="00371D3A"/>
    <w:rsid w:val="00371E06"/>
    <w:rsid w:val="00371FF1"/>
    <w:rsid w:val="003728D9"/>
    <w:rsid w:val="00372924"/>
    <w:rsid w:val="003740C7"/>
    <w:rsid w:val="00374458"/>
    <w:rsid w:val="003746AE"/>
    <w:rsid w:val="00374ACF"/>
    <w:rsid w:val="00374D1B"/>
    <w:rsid w:val="00375040"/>
    <w:rsid w:val="00375330"/>
    <w:rsid w:val="003754F6"/>
    <w:rsid w:val="00376770"/>
    <w:rsid w:val="00376A44"/>
    <w:rsid w:val="00376BB5"/>
    <w:rsid w:val="0037705E"/>
    <w:rsid w:val="00377138"/>
    <w:rsid w:val="00380207"/>
    <w:rsid w:val="00380CBF"/>
    <w:rsid w:val="00380F1E"/>
    <w:rsid w:val="0038126C"/>
    <w:rsid w:val="003814DD"/>
    <w:rsid w:val="00381624"/>
    <w:rsid w:val="00382BE6"/>
    <w:rsid w:val="00382F89"/>
    <w:rsid w:val="00383756"/>
    <w:rsid w:val="00383CA7"/>
    <w:rsid w:val="003841F7"/>
    <w:rsid w:val="00385C66"/>
    <w:rsid w:val="003860CA"/>
    <w:rsid w:val="00386A93"/>
    <w:rsid w:val="00386EB5"/>
    <w:rsid w:val="00387487"/>
    <w:rsid w:val="00387A56"/>
    <w:rsid w:val="00387BC9"/>
    <w:rsid w:val="00387C76"/>
    <w:rsid w:val="00387D57"/>
    <w:rsid w:val="00387E1F"/>
    <w:rsid w:val="00387E37"/>
    <w:rsid w:val="00390787"/>
    <w:rsid w:val="003911B7"/>
    <w:rsid w:val="003911F2"/>
    <w:rsid w:val="0039149F"/>
    <w:rsid w:val="003919CD"/>
    <w:rsid w:val="00391F9E"/>
    <w:rsid w:val="003925F7"/>
    <w:rsid w:val="003931BA"/>
    <w:rsid w:val="003933C4"/>
    <w:rsid w:val="00393535"/>
    <w:rsid w:val="00393B65"/>
    <w:rsid w:val="00393C6E"/>
    <w:rsid w:val="003942AE"/>
    <w:rsid w:val="00394B45"/>
    <w:rsid w:val="00394C8C"/>
    <w:rsid w:val="0039502C"/>
    <w:rsid w:val="003958C1"/>
    <w:rsid w:val="00395A4E"/>
    <w:rsid w:val="00395E8C"/>
    <w:rsid w:val="0039697E"/>
    <w:rsid w:val="003970A5"/>
    <w:rsid w:val="00397191"/>
    <w:rsid w:val="003971D1"/>
    <w:rsid w:val="00397614"/>
    <w:rsid w:val="00397BBB"/>
    <w:rsid w:val="00397F70"/>
    <w:rsid w:val="003A0390"/>
    <w:rsid w:val="003A03F6"/>
    <w:rsid w:val="003A0E5C"/>
    <w:rsid w:val="003A0EF7"/>
    <w:rsid w:val="003A12B7"/>
    <w:rsid w:val="003A137E"/>
    <w:rsid w:val="003A16C7"/>
    <w:rsid w:val="003A1DBC"/>
    <w:rsid w:val="003A26A3"/>
    <w:rsid w:val="003A2D21"/>
    <w:rsid w:val="003A3137"/>
    <w:rsid w:val="003A38A9"/>
    <w:rsid w:val="003A3D82"/>
    <w:rsid w:val="003A4E35"/>
    <w:rsid w:val="003A4EDD"/>
    <w:rsid w:val="003A531D"/>
    <w:rsid w:val="003A6591"/>
    <w:rsid w:val="003A6762"/>
    <w:rsid w:val="003A6C42"/>
    <w:rsid w:val="003A73B4"/>
    <w:rsid w:val="003B0609"/>
    <w:rsid w:val="003B073E"/>
    <w:rsid w:val="003B0DA6"/>
    <w:rsid w:val="003B12BB"/>
    <w:rsid w:val="003B24AC"/>
    <w:rsid w:val="003B2733"/>
    <w:rsid w:val="003B2757"/>
    <w:rsid w:val="003B383D"/>
    <w:rsid w:val="003B38E9"/>
    <w:rsid w:val="003B3BE5"/>
    <w:rsid w:val="003B3CD0"/>
    <w:rsid w:val="003B47BF"/>
    <w:rsid w:val="003B50BE"/>
    <w:rsid w:val="003B54AA"/>
    <w:rsid w:val="003B5D59"/>
    <w:rsid w:val="003B5DDC"/>
    <w:rsid w:val="003B6F53"/>
    <w:rsid w:val="003B7586"/>
    <w:rsid w:val="003B75DC"/>
    <w:rsid w:val="003B7EBB"/>
    <w:rsid w:val="003C02A2"/>
    <w:rsid w:val="003C05DA"/>
    <w:rsid w:val="003C0AFB"/>
    <w:rsid w:val="003C0DEB"/>
    <w:rsid w:val="003C128C"/>
    <w:rsid w:val="003C14A9"/>
    <w:rsid w:val="003C1D66"/>
    <w:rsid w:val="003C2487"/>
    <w:rsid w:val="003C25EA"/>
    <w:rsid w:val="003C25F9"/>
    <w:rsid w:val="003C2BF8"/>
    <w:rsid w:val="003C3226"/>
    <w:rsid w:val="003C345B"/>
    <w:rsid w:val="003C3E5C"/>
    <w:rsid w:val="003C55F4"/>
    <w:rsid w:val="003C6457"/>
    <w:rsid w:val="003C7304"/>
    <w:rsid w:val="003C7B50"/>
    <w:rsid w:val="003D0010"/>
    <w:rsid w:val="003D0E01"/>
    <w:rsid w:val="003D0F99"/>
    <w:rsid w:val="003D11EE"/>
    <w:rsid w:val="003D15DF"/>
    <w:rsid w:val="003D1822"/>
    <w:rsid w:val="003D183E"/>
    <w:rsid w:val="003D187A"/>
    <w:rsid w:val="003D1A6F"/>
    <w:rsid w:val="003D2249"/>
    <w:rsid w:val="003D2778"/>
    <w:rsid w:val="003D2A40"/>
    <w:rsid w:val="003D2C9A"/>
    <w:rsid w:val="003D318A"/>
    <w:rsid w:val="003D5636"/>
    <w:rsid w:val="003D5A4F"/>
    <w:rsid w:val="003D63A9"/>
    <w:rsid w:val="003D68E7"/>
    <w:rsid w:val="003D6D74"/>
    <w:rsid w:val="003D7EDB"/>
    <w:rsid w:val="003E0054"/>
    <w:rsid w:val="003E0159"/>
    <w:rsid w:val="003E068B"/>
    <w:rsid w:val="003E0BC7"/>
    <w:rsid w:val="003E1EA3"/>
    <w:rsid w:val="003E2146"/>
    <w:rsid w:val="003E32C9"/>
    <w:rsid w:val="003E34C2"/>
    <w:rsid w:val="003E3B64"/>
    <w:rsid w:val="003E491C"/>
    <w:rsid w:val="003E57FB"/>
    <w:rsid w:val="003E596D"/>
    <w:rsid w:val="003E5BFB"/>
    <w:rsid w:val="003E5C86"/>
    <w:rsid w:val="003E60DF"/>
    <w:rsid w:val="003E6DAE"/>
    <w:rsid w:val="003E716B"/>
    <w:rsid w:val="003E7DBF"/>
    <w:rsid w:val="003E7DF4"/>
    <w:rsid w:val="003F0EF4"/>
    <w:rsid w:val="003F0F40"/>
    <w:rsid w:val="003F1B99"/>
    <w:rsid w:val="003F204F"/>
    <w:rsid w:val="003F29A7"/>
    <w:rsid w:val="003F2DF1"/>
    <w:rsid w:val="003F2E24"/>
    <w:rsid w:val="003F3323"/>
    <w:rsid w:val="003F385A"/>
    <w:rsid w:val="003F3A78"/>
    <w:rsid w:val="003F3DD9"/>
    <w:rsid w:val="003F3DF9"/>
    <w:rsid w:val="003F57FE"/>
    <w:rsid w:val="003F6102"/>
    <w:rsid w:val="003F69FC"/>
    <w:rsid w:val="003F6AB1"/>
    <w:rsid w:val="003F72D1"/>
    <w:rsid w:val="003F74CD"/>
    <w:rsid w:val="003F7F22"/>
    <w:rsid w:val="00400626"/>
    <w:rsid w:val="00401047"/>
    <w:rsid w:val="00401339"/>
    <w:rsid w:val="00401ACC"/>
    <w:rsid w:val="00401AED"/>
    <w:rsid w:val="00401BE5"/>
    <w:rsid w:val="00403E16"/>
    <w:rsid w:val="00404308"/>
    <w:rsid w:val="004049A7"/>
    <w:rsid w:val="00404AF3"/>
    <w:rsid w:val="00405B63"/>
    <w:rsid w:val="00405D05"/>
    <w:rsid w:val="004068AE"/>
    <w:rsid w:val="00406A7A"/>
    <w:rsid w:val="00406DA2"/>
    <w:rsid w:val="00406E1E"/>
    <w:rsid w:val="00406F57"/>
    <w:rsid w:val="00407D07"/>
    <w:rsid w:val="004101C7"/>
    <w:rsid w:val="0041039B"/>
    <w:rsid w:val="004104AC"/>
    <w:rsid w:val="00410E38"/>
    <w:rsid w:val="00411021"/>
    <w:rsid w:val="00411527"/>
    <w:rsid w:val="0041159E"/>
    <w:rsid w:val="00411714"/>
    <w:rsid w:val="004120D7"/>
    <w:rsid w:val="004128AF"/>
    <w:rsid w:val="00413255"/>
    <w:rsid w:val="00413A77"/>
    <w:rsid w:val="00413AD4"/>
    <w:rsid w:val="00414A18"/>
    <w:rsid w:val="00414E65"/>
    <w:rsid w:val="00415096"/>
    <w:rsid w:val="004153B4"/>
    <w:rsid w:val="004153E2"/>
    <w:rsid w:val="0041552D"/>
    <w:rsid w:val="004155D4"/>
    <w:rsid w:val="00415C4F"/>
    <w:rsid w:val="00415CC8"/>
    <w:rsid w:val="00416751"/>
    <w:rsid w:val="004168C8"/>
    <w:rsid w:val="00416CB2"/>
    <w:rsid w:val="004175AE"/>
    <w:rsid w:val="0041792F"/>
    <w:rsid w:val="00417A17"/>
    <w:rsid w:val="004201FC"/>
    <w:rsid w:val="0042039F"/>
    <w:rsid w:val="00420B37"/>
    <w:rsid w:val="004217E9"/>
    <w:rsid w:val="00421D26"/>
    <w:rsid w:val="004226DC"/>
    <w:rsid w:val="004233FA"/>
    <w:rsid w:val="00423950"/>
    <w:rsid w:val="00423B6E"/>
    <w:rsid w:val="00423E82"/>
    <w:rsid w:val="00423EB9"/>
    <w:rsid w:val="00423F0E"/>
    <w:rsid w:val="004241DD"/>
    <w:rsid w:val="0042427A"/>
    <w:rsid w:val="004245A7"/>
    <w:rsid w:val="00424DE3"/>
    <w:rsid w:val="00424F37"/>
    <w:rsid w:val="00425116"/>
    <w:rsid w:val="00425F95"/>
    <w:rsid w:val="004260D8"/>
    <w:rsid w:val="004271BF"/>
    <w:rsid w:val="00427863"/>
    <w:rsid w:val="004313AB"/>
    <w:rsid w:val="00431478"/>
    <w:rsid w:val="004318A2"/>
    <w:rsid w:val="0043242D"/>
    <w:rsid w:val="00432E4D"/>
    <w:rsid w:val="00434302"/>
    <w:rsid w:val="0043454C"/>
    <w:rsid w:val="00436A9B"/>
    <w:rsid w:val="004379FF"/>
    <w:rsid w:val="00437C70"/>
    <w:rsid w:val="00437DB1"/>
    <w:rsid w:val="00437F86"/>
    <w:rsid w:val="0044003B"/>
    <w:rsid w:val="0044036B"/>
    <w:rsid w:val="004403C1"/>
    <w:rsid w:val="00440A05"/>
    <w:rsid w:val="00440F33"/>
    <w:rsid w:val="0044114A"/>
    <w:rsid w:val="004416D2"/>
    <w:rsid w:val="004419C3"/>
    <w:rsid w:val="00441A39"/>
    <w:rsid w:val="00441BBE"/>
    <w:rsid w:val="004427B6"/>
    <w:rsid w:val="00442ADF"/>
    <w:rsid w:val="00442CCA"/>
    <w:rsid w:val="004432FE"/>
    <w:rsid w:val="004437ED"/>
    <w:rsid w:val="00443998"/>
    <w:rsid w:val="00443AB3"/>
    <w:rsid w:val="00443EB5"/>
    <w:rsid w:val="00443F30"/>
    <w:rsid w:val="00444118"/>
    <w:rsid w:val="00445039"/>
    <w:rsid w:val="004450EA"/>
    <w:rsid w:val="004455F5"/>
    <w:rsid w:val="00445CBB"/>
    <w:rsid w:val="00445DD7"/>
    <w:rsid w:val="00445F38"/>
    <w:rsid w:val="00445F65"/>
    <w:rsid w:val="004460AD"/>
    <w:rsid w:val="004466AE"/>
    <w:rsid w:val="00446728"/>
    <w:rsid w:val="00446B1E"/>
    <w:rsid w:val="004475CA"/>
    <w:rsid w:val="00447669"/>
    <w:rsid w:val="004476B7"/>
    <w:rsid w:val="004477B7"/>
    <w:rsid w:val="00447B92"/>
    <w:rsid w:val="00447F5E"/>
    <w:rsid w:val="004503D9"/>
    <w:rsid w:val="00450474"/>
    <w:rsid w:val="00451391"/>
    <w:rsid w:val="0045160C"/>
    <w:rsid w:val="004521B6"/>
    <w:rsid w:val="004528AD"/>
    <w:rsid w:val="004532EE"/>
    <w:rsid w:val="00454201"/>
    <w:rsid w:val="0045467B"/>
    <w:rsid w:val="0045603D"/>
    <w:rsid w:val="00456681"/>
    <w:rsid w:val="0046016B"/>
    <w:rsid w:val="004602FD"/>
    <w:rsid w:val="004604AD"/>
    <w:rsid w:val="00460801"/>
    <w:rsid w:val="00461086"/>
    <w:rsid w:val="004611E4"/>
    <w:rsid w:val="00461726"/>
    <w:rsid w:val="0046184B"/>
    <w:rsid w:val="00462188"/>
    <w:rsid w:val="0046260A"/>
    <w:rsid w:val="0046284F"/>
    <w:rsid w:val="00462E5F"/>
    <w:rsid w:val="0046310E"/>
    <w:rsid w:val="00463678"/>
    <w:rsid w:val="00464993"/>
    <w:rsid w:val="00464C16"/>
    <w:rsid w:val="00465AD1"/>
    <w:rsid w:val="00465E3D"/>
    <w:rsid w:val="00465F73"/>
    <w:rsid w:val="004666F7"/>
    <w:rsid w:val="004677A7"/>
    <w:rsid w:val="00467ED3"/>
    <w:rsid w:val="0047015C"/>
    <w:rsid w:val="004706FB"/>
    <w:rsid w:val="0047111D"/>
    <w:rsid w:val="00471265"/>
    <w:rsid w:val="00471503"/>
    <w:rsid w:val="00471B40"/>
    <w:rsid w:val="00471C00"/>
    <w:rsid w:val="00472192"/>
    <w:rsid w:val="004724DD"/>
    <w:rsid w:val="00472683"/>
    <w:rsid w:val="004729AA"/>
    <w:rsid w:val="00473184"/>
    <w:rsid w:val="004731F9"/>
    <w:rsid w:val="00473508"/>
    <w:rsid w:val="00473562"/>
    <w:rsid w:val="00473B10"/>
    <w:rsid w:val="0047486F"/>
    <w:rsid w:val="00474969"/>
    <w:rsid w:val="004755EE"/>
    <w:rsid w:val="00475A0D"/>
    <w:rsid w:val="00475A70"/>
    <w:rsid w:val="00475E15"/>
    <w:rsid w:val="00476392"/>
    <w:rsid w:val="004763A7"/>
    <w:rsid w:val="00476599"/>
    <w:rsid w:val="0047688D"/>
    <w:rsid w:val="00477667"/>
    <w:rsid w:val="0047770F"/>
    <w:rsid w:val="00477722"/>
    <w:rsid w:val="00477D76"/>
    <w:rsid w:val="0048032F"/>
    <w:rsid w:val="004806ED"/>
    <w:rsid w:val="00480B4A"/>
    <w:rsid w:val="00480BE0"/>
    <w:rsid w:val="004817C2"/>
    <w:rsid w:val="00481D73"/>
    <w:rsid w:val="00482902"/>
    <w:rsid w:val="00482909"/>
    <w:rsid w:val="00483334"/>
    <w:rsid w:val="00483375"/>
    <w:rsid w:val="0048351B"/>
    <w:rsid w:val="004835FD"/>
    <w:rsid w:val="004840F1"/>
    <w:rsid w:val="00484294"/>
    <w:rsid w:val="004844B7"/>
    <w:rsid w:val="00484BBF"/>
    <w:rsid w:val="004850C7"/>
    <w:rsid w:val="0048528D"/>
    <w:rsid w:val="00485AC0"/>
    <w:rsid w:val="00485B76"/>
    <w:rsid w:val="00486842"/>
    <w:rsid w:val="00486912"/>
    <w:rsid w:val="00487021"/>
    <w:rsid w:val="00487850"/>
    <w:rsid w:val="00487A9E"/>
    <w:rsid w:val="00487D31"/>
    <w:rsid w:val="00487EB7"/>
    <w:rsid w:val="0049010F"/>
    <w:rsid w:val="0049086C"/>
    <w:rsid w:val="00490ADA"/>
    <w:rsid w:val="00491242"/>
    <w:rsid w:val="004912C9"/>
    <w:rsid w:val="004914CF"/>
    <w:rsid w:val="0049156A"/>
    <w:rsid w:val="00491897"/>
    <w:rsid w:val="00492D85"/>
    <w:rsid w:val="00493307"/>
    <w:rsid w:val="00493758"/>
    <w:rsid w:val="0049387E"/>
    <w:rsid w:val="00493E1F"/>
    <w:rsid w:val="004941F9"/>
    <w:rsid w:val="004949A1"/>
    <w:rsid w:val="00494BEC"/>
    <w:rsid w:val="00496247"/>
    <w:rsid w:val="0049629D"/>
    <w:rsid w:val="004967CA"/>
    <w:rsid w:val="00496D20"/>
    <w:rsid w:val="00497C86"/>
    <w:rsid w:val="00497E29"/>
    <w:rsid w:val="004A086F"/>
    <w:rsid w:val="004A11FA"/>
    <w:rsid w:val="004A1438"/>
    <w:rsid w:val="004A17D0"/>
    <w:rsid w:val="004A2223"/>
    <w:rsid w:val="004A2C7F"/>
    <w:rsid w:val="004A324F"/>
    <w:rsid w:val="004A372C"/>
    <w:rsid w:val="004A386B"/>
    <w:rsid w:val="004A4F4C"/>
    <w:rsid w:val="004A5374"/>
    <w:rsid w:val="004A59ED"/>
    <w:rsid w:val="004A5C0A"/>
    <w:rsid w:val="004A6066"/>
    <w:rsid w:val="004A6515"/>
    <w:rsid w:val="004A698C"/>
    <w:rsid w:val="004A6A20"/>
    <w:rsid w:val="004A6C6C"/>
    <w:rsid w:val="004A7485"/>
    <w:rsid w:val="004A767E"/>
    <w:rsid w:val="004A7795"/>
    <w:rsid w:val="004B04D2"/>
    <w:rsid w:val="004B0925"/>
    <w:rsid w:val="004B15B3"/>
    <w:rsid w:val="004B17D1"/>
    <w:rsid w:val="004B1A09"/>
    <w:rsid w:val="004B212F"/>
    <w:rsid w:val="004B2132"/>
    <w:rsid w:val="004B253E"/>
    <w:rsid w:val="004B29D9"/>
    <w:rsid w:val="004B3004"/>
    <w:rsid w:val="004B3044"/>
    <w:rsid w:val="004B3437"/>
    <w:rsid w:val="004B3459"/>
    <w:rsid w:val="004B345D"/>
    <w:rsid w:val="004B387C"/>
    <w:rsid w:val="004B3F91"/>
    <w:rsid w:val="004B5978"/>
    <w:rsid w:val="004B628A"/>
    <w:rsid w:val="004B6390"/>
    <w:rsid w:val="004B694A"/>
    <w:rsid w:val="004B6958"/>
    <w:rsid w:val="004B6BB3"/>
    <w:rsid w:val="004B7150"/>
    <w:rsid w:val="004B7D82"/>
    <w:rsid w:val="004C0228"/>
    <w:rsid w:val="004C047F"/>
    <w:rsid w:val="004C0E4F"/>
    <w:rsid w:val="004C11C5"/>
    <w:rsid w:val="004C1389"/>
    <w:rsid w:val="004C2120"/>
    <w:rsid w:val="004C2717"/>
    <w:rsid w:val="004C2962"/>
    <w:rsid w:val="004C2A5C"/>
    <w:rsid w:val="004C2EB3"/>
    <w:rsid w:val="004C3435"/>
    <w:rsid w:val="004C3E95"/>
    <w:rsid w:val="004C4041"/>
    <w:rsid w:val="004C4728"/>
    <w:rsid w:val="004C527A"/>
    <w:rsid w:val="004C58C3"/>
    <w:rsid w:val="004C6080"/>
    <w:rsid w:val="004C6992"/>
    <w:rsid w:val="004C6EA8"/>
    <w:rsid w:val="004C72C2"/>
    <w:rsid w:val="004C74C4"/>
    <w:rsid w:val="004C7584"/>
    <w:rsid w:val="004C7657"/>
    <w:rsid w:val="004C76B4"/>
    <w:rsid w:val="004C7A55"/>
    <w:rsid w:val="004C7DE1"/>
    <w:rsid w:val="004D013C"/>
    <w:rsid w:val="004D0166"/>
    <w:rsid w:val="004D050D"/>
    <w:rsid w:val="004D0B3E"/>
    <w:rsid w:val="004D1F57"/>
    <w:rsid w:val="004D2F14"/>
    <w:rsid w:val="004D3045"/>
    <w:rsid w:val="004D3A3F"/>
    <w:rsid w:val="004D41DC"/>
    <w:rsid w:val="004D42A5"/>
    <w:rsid w:val="004D4975"/>
    <w:rsid w:val="004D50C6"/>
    <w:rsid w:val="004D56E7"/>
    <w:rsid w:val="004D6161"/>
    <w:rsid w:val="004D61C1"/>
    <w:rsid w:val="004D69A5"/>
    <w:rsid w:val="004D6ACC"/>
    <w:rsid w:val="004D6C3A"/>
    <w:rsid w:val="004D7358"/>
    <w:rsid w:val="004D753A"/>
    <w:rsid w:val="004D7623"/>
    <w:rsid w:val="004D7DA8"/>
    <w:rsid w:val="004E026D"/>
    <w:rsid w:val="004E02FA"/>
    <w:rsid w:val="004E040C"/>
    <w:rsid w:val="004E09B1"/>
    <w:rsid w:val="004E0D1D"/>
    <w:rsid w:val="004E1B5F"/>
    <w:rsid w:val="004E1B74"/>
    <w:rsid w:val="004E2015"/>
    <w:rsid w:val="004E3025"/>
    <w:rsid w:val="004E4330"/>
    <w:rsid w:val="004E493F"/>
    <w:rsid w:val="004E5EC7"/>
    <w:rsid w:val="004E6A93"/>
    <w:rsid w:val="004E6AF9"/>
    <w:rsid w:val="004E77A0"/>
    <w:rsid w:val="004E77C7"/>
    <w:rsid w:val="004E7CC7"/>
    <w:rsid w:val="004F0AE6"/>
    <w:rsid w:val="004F0EE0"/>
    <w:rsid w:val="004F1015"/>
    <w:rsid w:val="004F1A82"/>
    <w:rsid w:val="004F1B19"/>
    <w:rsid w:val="004F1C8F"/>
    <w:rsid w:val="004F1EAC"/>
    <w:rsid w:val="004F1EEE"/>
    <w:rsid w:val="004F24BF"/>
    <w:rsid w:val="004F2744"/>
    <w:rsid w:val="004F27B7"/>
    <w:rsid w:val="004F30E5"/>
    <w:rsid w:val="004F34A2"/>
    <w:rsid w:val="004F3CE1"/>
    <w:rsid w:val="004F418B"/>
    <w:rsid w:val="004F4A05"/>
    <w:rsid w:val="004F4DD5"/>
    <w:rsid w:val="004F5E13"/>
    <w:rsid w:val="004F6149"/>
    <w:rsid w:val="004F6679"/>
    <w:rsid w:val="004F6C54"/>
    <w:rsid w:val="004F7811"/>
    <w:rsid w:val="004F7986"/>
    <w:rsid w:val="004F7BC1"/>
    <w:rsid w:val="005009BA"/>
    <w:rsid w:val="00500BC8"/>
    <w:rsid w:val="00500ECA"/>
    <w:rsid w:val="00500EEA"/>
    <w:rsid w:val="00500EF2"/>
    <w:rsid w:val="00501BCE"/>
    <w:rsid w:val="00501BDF"/>
    <w:rsid w:val="0050223F"/>
    <w:rsid w:val="0050289A"/>
    <w:rsid w:val="00502BCA"/>
    <w:rsid w:val="00503272"/>
    <w:rsid w:val="00503CDB"/>
    <w:rsid w:val="00503FC8"/>
    <w:rsid w:val="00504105"/>
    <w:rsid w:val="005043AE"/>
    <w:rsid w:val="005043B9"/>
    <w:rsid w:val="005051C9"/>
    <w:rsid w:val="00505F47"/>
    <w:rsid w:val="0050609B"/>
    <w:rsid w:val="005105F8"/>
    <w:rsid w:val="00510757"/>
    <w:rsid w:val="005112CF"/>
    <w:rsid w:val="005112DE"/>
    <w:rsid w:val="00511520"/>
    <w:rsid w:val="00511D1D"/>
    <w:rsid w:val="005129B0"/>
    <w:rsid w:val="00512CD2"/>
    <w:rsid w:val="00512FFF"/>
    <w:rsid w:val="005133C8"/>
    <w:rsid w:val="0051396E"/>
    <w:rsid w:val="0051433A"/>
    <w:rsid w:val="005152BA"/>
    <w:rsid w:val="00515F8B"/>
    <w:rsid w:val="0051655A"/>
    <w:rsid w:val="00516DD3"/>
    <w:rsid w:val="00516E98"/>
    <w:rsid w:val="00517785"/>
    <w:rsid w:val="00520544"/>
    <w:rsid w:val="00520E94"/>
    <w:rsid w:val="0052133E"/>
    <w:rsid w:val="00522559"/>
    <w:rsid w:val="005228D2"/>
    <w:rsid w:val="005233D2"/>
    <w:rsid w:val="00523647"/>
    <w:rsid w:val="005237BD"/>
    <w:rsid w:val="00523CEC"/>
    <w:rsid w:val="0052419B"/>
    <w:rsid w:val="005244AE"/>
    <w:rsid w:val="005246A0"/>
    <w:rsid w:val="00525216"/>
    <w:rsid w:val="00525377"/>
    <w:rsid w:val="00525626"/>
    <w:rsid w:val="0052598D"/>
    <w:rsid w:val="00525AA7"/>
    <w:rsid w:val="00525E57"/>
    <w:rsid w:val="00526002"/>
    <w:rsid w:val="00526D89"/>
    <w:rsid w:val="00530831"/>
    <w:rsid w:val="00530C57"/>
    <w:rsid w:val="00530DAE"/>
    <w:rsid w:val="005314EA"/>
    <w:rsid w:val="00531E04"/>
    <w:rsid w:val="00531FE0"/>
    <w:rsid w:val="005328DC"/>
    <w:rsid w:val="00532CD4"/>
    <w:rsid w:val="00533239"/>
    <w:rsid w:val="00533A7A"/>
    <w:rsid w:val="00534547"/>
    <w:rsid w:val="005345CF"/>
    <w:rsid w:val="005349FC"/>
    <w:rsid w:val="00534CA0"/>
    <w:rsid w:val="005351F7"/>
    <w:rsid w:val="005356C1"/>
    <w:rsid w:val="005358BD"/>
    <w:rsid w:val="00536575"/>
    <w:rsid w:val="00536C29"/>
    <w:rsid w:val="0053771E"/>
    <w:rsid w:val="00537721"/>
    <w:rsid w:val="005378F9"/>
    <w:rsid w:val="00540833"/>
    <w:rsid w:val="005411F7"/>
    <w:rsid w:val="00541FD7"/>
    <w:rsid w:val="005425C4"/>
    <w:rsid w:val="00542B41"/>
    <w:rsid w:val="00543A06"/>
    <w:rsid w:val="0054447C"/>
    <w:rsid w:val="0054495F"/>
    <w:rsid w:val="00544EBD"/>
    <w:rsid w:val="00545559"/>
    <w:rsid w:val="00545582"/>
    <w:rsid w:val="005455EA"/>
    <w:rsid w:val="00545A05"/>
    <w:rsid w:val="00545CA0"/>
    <w:rsid w:val="00546A04"/>
    <w:rsid w:val="005477D8"/>
    <w:rsid w:val="005478F8"/>
    <w:rsid w:val="0055086D"/>
    <w:rsid w:val="00550AFE"/>
    <w:rsid w:val="0055142E"/>
    <w:rsid w:val="00551462"/>
    <w:rsid w:val="005515EB"/>
    <w:rsid w:val="005518F7"/>
    <w:rsid w:val="00551E05"/>
    <w:rsid w:val="00553517"/>
    <w:rsid w:val="00553B6E"/>
    <w:rsid w:val="00553DFC"/>
    <w:rsid w:val="005542AC"/>
    <w:rsid w:val="0055468C"/>
    <w:rsid w:val="005547EE"/>
    <w:rsid w:val="00554E81"/>
    <w:rsid w:val="00554FDB"/>
    <w:rsid w:val="005558D9"/>
    <w:rsid w:val="00555B86"/>
    <w:rsid w:val="00555B9B"/>
    <w:rsid w:val="00555E0C"/>
    <w:rsid w:val="00556382"/>
    <w:rsid w:val="0055654D"/>
    <w:rsid w:val="005569FA"/>
    <w:rsid w:val="00556BCF"/>
    <w:rsid w:val="00556D61"/>
    <w:rsid w:val="00556F89"/>
    <w:rsid w:val="00557116"/>
    <w:rsid w:val="0055788D"/>
    <w:rsid w:val="00557CE8"/>
    <w:rsid w:val="00557E39"/>
    <w:rsid w:val="005610C7"/>
    <w:rsid w:val="00561405"/>
    <w:rsid w:val="005615C5"/>
    <w:rsid w:val="0056164E"/>
    <w:rsid w:val="005617C3"/>
    <w:rsid w:val="00562040"/>
    <w:rsid w:val="005622E0"/>
    <w:rsid w:val="0056265C"/>
    <w:rsid w:val="005633B8"/>
    <w:rsid w:val="00563A54"/>
    <w:rsid w:val="00563A95"/>
    <w:rsid w:val="00563E46"/>
    <w:rsid w:val="00563F35"/>
    <w:rsid w:val="00563F83"/>
    <w:rsid w:val="00563F99"/>
    <w:rsid w:val="00564063"/>
    <w:rsid w:val="00564249"/>
    <w:rsid w:val="00564558"/>
    <w:rsid w:val="00564A96"/>
    <w:rsid w:val="00564B10"/>
    <w:rsid w:val="00567135"/>
    <w:rsid w:val="00567345"/>
    <w:rsid w:val="005673AE"/>
    <w:rsid w:val="00567B8E"/>
    <w:rsid w:val="00567D1D"/>
    <w:rsid w:val="0057059E"/>
    <w:rsid w:val="0057074E"/>
    <w:rsid w:val="00571D79"/>
    <w:rsid w:val="00572274"/>
    <w:rsid w:val="00572C33"/>
    <w:rsid w:val="00572DDE"/>
    <w:rsid w:val="005733C7"/>
    <w:rsid w:val="0057409A"/>
    <w:rsid w:val="00574B32"/>
    <w:rsid w:val="00574CFA"/>
    <w:rsid w:val="00574E79"/>
    <w:rsid w:val="00575CB6"/>
    <w:rsid w:val="005761C3"/>
    <w:rsid w:val="0057638B"/>
    <w:rsid w:val="00577666"/>
    <w:rsid w:val="00577ABC"/>
    <w:rsid w:val="00577B3D"/>
    <w:rsid w:val="005808B5"/>
    <w:rsid w:val="00580AB6"/>
    <w:rsid w:val="0058128E"/>
    <w:rsid w:val="00581C9E"/>
    <w:rsid w:val="005822CE"/>
    <w:rsid w:val="005827A5"/>
    <w:rsid w:val="005828A4"/>
    <w:rsid w:val="005828CE"/>
    <w:rsid w:val="00582CC4"/>
    <w:rsid w:val="0058345A"/>
    <w:rsid w:val="005835CB"/>
    <w:rsid w:val="00583BFC"/>
    <w:rsid w:val="005846FF"/>
    <w:rsid w:val="00584E82"/>
    <w:rsid w:val="00585EFA"/>
    <w:rsid w:val="005868D3"/>
    <w:rsid w:val="0058712B"/>
    <w:rsid w:val="005879B3"/>
    <w:rsid w:val="00587ECD"/>
    <w:rsid w:val="00590151"/>
    <w:rsid w:val="00590490"/>
    <w:rsid w:val="00590696"/>
    <w:rsid w:val="00590E6A"/>
    <w:rsid w:val="0059102E"/>
    <w:rsid w:val="00592BDE"/>
    <w:rsid w:val="00593180"/>
    <w:rsid w:val="00593421"/>
    <w:rsid w:val="00593618"/>
    <w:rsid w:val="00593A92"/>
    <w:rsid w:val="00593BAA"/>
    <w:rsid w:val="00594150"/>
    <w:rsid w:val="005948F4"/>
    <w:rsid w:val="005949BC"/>
    <w:rsid w:val="005949E6"/>
    <w:rsid w:val="00595163"/>
    <w:rsid w:val="00595FAC"/>
    <w:rsid w:val="00596487"/>
    <w:rsid w:val="00597549"/>
    <w:rsid w:val="00597C30"/>
    <w:rsid w:val="005A0463"/>
    <w:rsid w:val="005A1B9F"/>
    <w:rsid w:val="005A2A3F"/>
    <w:rsid w:val="005A3B0B"/>
    <w:rsid w:val="005A3D67"/>
    <w:rsid w:val="005A43E4"/>
    <w:rsid w:val="005A464B"/>
    <w:rsid w:val="005A4898"/>
    <w:rsid w:val="005A4CFF"/>
    <w:rsid w:val="005A51FD"/>
    <w:rsid w:val="005A5BAF"/>
    <w:rsid w:val="005A5CD7"/>
    <w:rsid w:val="005A66C0"/>
    <w:rsid w:val="005A705D"/>
    <w:rsid w:val="005A721A"/>
    <w:rsid w:val="005A743B"/>
    <w:rsid w:val="005A7E93"/>
    <w:rsid w:val="005A7F6B"/>
    <w:rsid w:val="005B00AA"/>
    <w:rsid w:val="005B02AA"/>
    <w:rsid w:val="005B0470"/>
    <w:rsid w:val="005B07B9"/>
    <w:rsid w:val="005B0892"/>
    <w:rsid w:val="005B114D"/>
    <w:rsid w:val="005B11D7"/>
    <w:rsid w:val="005B1E98"/>
    <w:rsid w:val="005B2C32"/>
    <w:rsid w:val="005B2CFF"/>
    <w:rsid w:val="005B2E95"/>
    <w:rsid w:val="005B3354"/>
    <w:rsid w:val="005B35F3"/>
    <w:rsid w:val="005B3FD0"/>
    <w:rsid w:val="005B4427"/>
    <w:rsid w:val="005B4A11"/>
    <w:rsid w:val="005B6D6F"/>
    <w:rsid w:val="005B7E30"/>
    <w:rsid w:val="005C0127"/>
    <w:rsid w:val="005C047C"/>
    <w:rsid w:val="005C1063"/>
    <w:rsid w:val="005C1F65"/>
    <w:rsid w:val="005C21BC"/>
    <w:rsid w:val="005C35BF"/>
    <w:rsid w:val="005C4108"/>
    <w:rsid w:val="005C4138"/>
    <w:rsid w:val="005C4257"/>
    <w:rsid w:val="005C4349"/>
    <w:rsid w:val="005C48C5"/>
    <w:rsid w:val="005C49FA"/>
    <w:rsid w:val="005C52E6"/>
    <w:rsid w:val="005C5411"/>
    <w:rsid w:val="005C5F5A"/>
    <w:rsid w:val="005C6927"/>
    <w:rsid w:val="005C6BBA"/>
    <w:rsid w:val="005C6F7D"/>
    <w:rsid w:val="005C76B5"/>
    <w:rsid w:val="005D02C0"/>
    <w:rsid w:val="005D0663"/>
    <w:rsid w:val="005D0CDF"/>
    <w:rsid w:val="005D1555"/>
    <w:rsid w:val="005D18C1"/>
    <w:rsid w:val="005D2BEE"/>
    <w:rsid w:val="005D2F3F"/>
    <w:rsid w:val="005D30CE"/>
    <w:rsid w:val="005D3F5E"/>
    <w:rsid w:val="005D4201"/>
    <w:rsid w:val="005D4279"/>
    <w:rsid w:val="005D435E"/>
    <w:rsid w:val="005D451D"/>
    <w:rsid w:val="005D4EBF"/>
    <w:rsid w:val="005D4F94"/>
    <w:rsid w:val="005D5171"/>
    <w:rsid w:val="005D53CC"/>
    <w:rsid w:val="005D5636"/>
    <w:rsid w:val="005D570C"/>
    <w:rsid w:val="005D5D4E"/>
    <w:rsid w:val="005D7738"/>
    <w:rsid w:val="005D7E45"/>
    <w:rsid w:val="005D7E89"/>
    <w:rsid w:val="005E1146"/>
    <w:rsid w:val="005E133D"/>
    <w:rsid w:val="005E16FF"/>
    <w:rsid w:val="005E1A6C"/>
    <w:rsid w:val="005E273C"/>
    <w:rsid w:val="005E29BB"/>
    <w:rsid w:val="005E2DA9"/>
    <w:rsid w:val="005E2EAC"/>
    <w:rsid w:val="005E36F3"/>
    <w:rsid w:val="005E3B7B"/>
    <w:rsid w:val="005E3BB8"/>
    <w:rsid w:val="005E3D62"/>
    <w:rsid w:val="005E3DF8"/>
    <w:rsid w:val="005E41C9"/>
    <w:rsid w:val="005E4DA5"/>
    <w:rsid w:val="005E59AD"/>
    <w:rsid w:val="005E5EE8"/>
    <w:rsid w:val="005E675C"/>
    <w:rsid w:val="005E67F2"/>
    <w:rsid w:val="005E6E35"/>
    <w:rsid w:val="005E6FA8"/>
    <w:rsid w:val="005E728B"/>
    <w:rsid w:val="005F03B2"/>
    <w:rsid w:val="005F06FD"/>
    <w:rsid w:val="005F0E59"/>
    <w:rsid w:val="005F0E65"/>
    <w:rsid w:val="005F1630"/>
    <w:rsid w:val="005F1B02"/>
    <w:rsid w:val="005F2155"/>
    <w:rsid w:val="005F282F"/>
    <w:rsid w:val="005F43C6"/>
    <w:rsid w:val="005F5014"/>
    <w:rsid w:val="005F5947"/>
    <w:rsid w:val="005F5A05"/>
    <w:rsid w:val="005F5CA8"/>
    <w:rsid w:val="005F631D"/>
    <w:rsid w:val="005F648B"/>
    <w:rsid w:val="005F69B3"/>
    <w:rsid w:val="005F6E51"/>
    <w:rsid w:val="005F7732"/>
    <w:rsid w:val="005F7C0D"/>
    <w:rsid w:val="006000F1"/>
    <w:rsid w:val="00600AB2"/>
    <w:rsid w:val="00600ED8"/>
    <w:rsid w:val="006010EA"/>
    <w:rsid w:val="00601224"/>
    <w:rsid w:val="006015D2"/>
    <w:rsid w:val="006017FB"/>
    <w:rsid w:val="00601BE5"/>
    <w:rsid w:val="00602078"/>
    <w:rsid w:val="006021F8"/>
    <w:rsid w:val="0060225B"/>
    <w:rsid w:val="006022F5"/>
    <w:rsid w:val="00604DE4"/>
    <w:rsid w:val="00605307"/>
    <w:rsid w:val="0060535A"/>
    <w:rsid w:val="006054D0"/>
    <w:rsid w:val="006056BB"/>
    <w:rsid w:val="00605F56"/>
    <w:rsid w:val="00606475"/>
    <w:rsid w:val="0060657A"/>
    <w:rsid w:val="00607655"/>
    <w:rsid w:val="00607829"/>
    <w:rsid w:val="006078D0"/>
    <w:rsid w:val="00610094"/>
    <w:rsid w:val="006104EC"/>
    <w:rsid w:val="00610544"/>
    <w:rsid w:val="00610BAF"/>
    <w:rsid w:val="006122BB"/>
    <w:rsid w:val="0061247B"/>
    <w:rsid w:val="00612EF9"/>
    <w:rsid w:val="006132BB"/>
    <w:rsid w:val="00613937"/>
    <w:rsid w:val="00613B63"/>
    <w:rsid w:val="00613F2E"/>
    <w:rsid w:val="00615974"/>
    <w:rsid w:val="0061620A"/>
    <w:rsid w:val="00616732"/>
    <w:rsid w:val="00616A1D"/>
    <w:rsid w:val="00616E5C"/>
    <w:rsid w:val="00617447"/>
    <w:rsid w:val="006175DA"/>
    <w:rsid w:val="00617AD0"/>
    <w:rsid w:val="00617AE8"/>
    <w:rsid w:val="00617B6F"/>
    <w:rsid w:val="00620A14"/>
    <w:rsid w:val="00621640"/>
    <w:rsid w:val="00622AD0"/>
    <w:rsid w:val="00622D26"/>
    <w:rsid w:val="00622D75"/>
    <w:rsid w:val="00622DEA"/>
    <w:rsid w:val="00623188"/>
    <w:rsid w:val="006231ED"/>
    <w:rsid w:val="00623AAB"/>
    <w:rsid w:val="0062400E"/>
    <w:rsid w:val="006244CD"/>
    <w:rsid w:val="0062455C"/>
    <w:rsid w:val="006248D3"/>
    <w:rsid w:val="0062499A"/>
    <w:rsid w:val="00625392"/>
    <w:rsid w:val="006262B1"/>
    <w:rsid w:val="006264D5"/>
    <w:rsid w:val="00626785"/>
    <w:rsid w:val="006268E5"/>
    <w:rsid w:val="00626A31"/>
    <w:rsid w:val="00626D0B"/>
    <w:rsid w:val="0062746D"/>
    <w:rsid w:val="00627610"/>
    <w:rsid w:val="0062777F"/>
    <w:rsid w:val="00627A6C"/>
    <w:rsid w:val="00627B68"/>
    <w:rsid w:val="00627F3C"/>
    <w:rsid w:val="00630D8A"/>
    <w:rsid w:val="0063100E"/>
    <w:rsid w:val="006312EF"/>
    <w:rsid w:val="006319AE"/>
    <w:rsid w:val="00631CC8"/>
    <w:rsid w:val="006323A6"/>
    <w:rsid w:val="006325C6"/>
    <w:rsid w:val="00632C49"/>
    <w:rsid w:val="00632DFA"/>
    <w:rsid w:val="00633318"/>
    <w:rsid w:val="00633B48"/>
    <w:rsid w:val="00634095"/>
    <w:rsid w:val="006348BF"/>
    <w:rsid w:val="0063575A"/>
    <w:rsid w:val="00635F23"/>
    <w:rsid w:val="006361C0"/>
    <w:rsid w:val="006372D6"/>
    <w:rsid w:val="00640165"/>
    <w:rsid w:val="006404BB"/>
    <w:rsid w:val="0064073B"/>
    <w:rsid w:val="00640C50"/>
    <w:rsid w:val="0064133F"/>
    <w:rsid w:val="006414E2"/>
    <w:rsid w:val="006416AD"/>
    <w:rsid w:val="00641969"/>
    <w:rsid w:val="00641C26"/>
    <w:rsid w:val="00642744"/>
    <w:rsid w:val="00643348"/>
    <w:rsid w:val="006435E4"/>
    <w:rsid w:val="006435FC"/>
    <w:rsid w:val="00644E0C"/>
    <w:rsid w:val="00644FCB"/>
    <w:rsid w:val="00645E35"/>
    <w:rsid w:val="00646242"/>
    <w:rsid w:val="0064776F"/>
    <w:rsid w:val="00647964"/>
    <w:rsid w:val="0065015B"/>
    <w:rsid w:val="00650C74"/>
    <w:rsid w:val="00651A42"/>
    <w:rsid w:val="00651E9A"/>
    <w:rsid w:val="00652935"/>
    <w:rsid w:val="00652EF9"/>
    <w:rsid w:val="00653256"/>
    <w:rsid w:val="006536BB"/>
    <w:rsid w:val="00653B20"/>
    <w:rsid w:val="00653C82"/>
    <w:rsid w:val="00653DEB"/>
    <w:rsid w:val="00653E4D"/>
    <w:rsid w:val="00654628"/>
    <w:rsid w:val="00655804"/>
    <w:rsid w:val="00656383"/>
    <w:rsid w:val="00656C2C"/>
    <w:rsid w:val="00657D09"/>
    <w:rsid w:val="00660F15"/>
    <w:rsid w:val="00661A9E"/>
    <w:rsid w:val="0066232F"/>
    <w:rsid w:val="006626FE"/>
    <w:rsid w:val="00662734"/>
    <w:rsid w:val="006629A1"/>
    <w:rsid w:val="00663210"/>
    <w:rsid w:val="0066387E"/>
    <w:rsid w:val="00663A97"/>
    <w:rsid w:val="00664441"/>
    <w:rsid w:val="006645F4"/>
    <w:rsid w:val="00664BCF"/>
    <w:rsid w:val="00664BFF"/>
    <w:rsid w:val="00665079"/>
    <w:rsid w:val="0066535C"/>
    <w:rsid w:val="006655BA"/>
    <w:rsid w:val="00665D8F"/>
    <w:rsid w:val="00665DD1"/>
    <w:rsid w:val="00665E53"/>
    <w:rsid w:val="00665FB8"/>
    <w:rsid w:val="00666234"/>
    <w:rsid w:val="0066644D"/>
    <w:rsid w:val="006664D6"/>
    <w:rsid w:val="00666AC1"/>
    <w:rsid w:val="006674BE"/>
    <w:rsid w:val="00667822"/>
    <w:rsid w:val="0066791E"/>
    <w:rsid w:val="00667961"/>
    <w:rsid w:val="00667DE4"/>
    <w:rsid w:val="00667E7B"/>
    <w:rsid w:val="00670B65"/>
    <w:rsid w:val="00670C02"/>
    <w:rsid w:val="006713CD"/>
    <w:rsid w:val="00672853"/>
    <w:rsid w:val="00672940"/>
    <w:rsid w:val="00672E33"/>
    <w:rsid w:val="00673046"/>
    <w:rsid w:val="006739AE"/>
    <w:rsid w:val="00674501"/>
    <w:rsid w:val="0067528D"/>
    <w:rsid w:val="00675F0A"/>
    <w:rsid w:val="00675FEE"/>
    <w:rsid w:val="0067666C"/>
    <w:rsid w:val="006766D0"/>
    <w:rsid w:val="0067673D"/>
    <w:rsid w:val="00676764"/>
    <w:rsid w:val="006769F4"/>
    <w:rsid w:val="006770AF"/>
    <w:rsid w:val="006779B3"/>
    <w:rsid w:val="00677B20"/>
    <w:rsid w:val="006800A4"/>
    <w:rsid w:val="006803F5"/>
    <w:rsid w:val="00680886"/>
    <w:rsid w:val="00680C88"/>
    <w:rsid w:val="00681201"/>
    <w:rsid w:val="00681711"/>
    <w:rsid w:val="006817CC"/>
    <w:rsid w:val="00681A8E"/>
    <w:rsid w:val="00681D4A"/>
    <w:rsid w:val="00682943"/>
    <w:rsid w:val="00683C19"/>
    <w:rsid w:val="0068443D"/>
    <w:rsid w:val="006844C4"/>
    <w:rsid w:val="00685035"/>
    <w:rsid w:val="00685223"/>
    <w:rsid w:val="00685721"/>
    <w:rsid w:val="00685779"/>
    <w:rsid w:val="00685C6F"/>
    <w:rsid w:val="00685F2C"/>
    <w:rsid w:val="006863EA"/>
    <w:rsid w:val="006864CA"/>
    <w:rsid w:val="00686BC5"/>
    <w:rsid w:val="00686D5A"/>
    <w:rsid w:val="006872E0"/>
    <w:rsid w:val="0068756C"/>
    <w:rsid w:val="00687B27"/>
    <w:rsid w:val="006912AE"/>
    <w:rsid w:val="006915A6"/>
    <w:rsid w:val="00691835"/>
    <w:rsid w:val="0069194D"/>
    <w:rsid w:val="00691A4E"/>
    <w:rsid w:val="00691D59"/>
    <w:rsid w:val="00691E08"/>
    <w:rsid w:val="00692002"/>
    <w:rsid w:val="006923F3"/>
    <w:rsid w:val="00692435"/>
    <w:rsid w:val="00692A2C"/>
    <w:rsid w:val="00692F6C"/>
    <w:rsid w:val="0069303F"/>
    <w:rsid w:val="00693507"/>
    <w:rsid w:val="00693889"/>
    <w:rsid w:val="00694D20"/>
    <w:rsid w:val="00694E32"/>
    <w:rsid w:val="00695137"/>
    <w:rsid w:val="00695C4F"/>
    <w:rsid w:val="006968F3"/>
    <w:rsid w:val="0069706C"/>
    <w:rsid w:val="00697C34"/>
    <w:rsid w:val="00697F59"/>
    <w:rsid w:val="006A0055"/>
    <w:rsid w:val="006A074E"/>
    <w:rsid w:val="006A0A00"/>
    <w:rsid w:val="006A0DCD"/>
    <w:rsid w:val="006A0F44"/>
    <w:rsid w:val="006A21A3"/>
    <w:rsid w:val="006A2381"/>
    <w:rsid w:val="006A2886"/>
    <w:rsid w:val="006A2920"/>
    <w:rsid w:val="006A315A"/>
    <w:rsid w:val="006A4814"/>
    <w:rsid w:val="006A5887"/>
    <w:rsid w:val="006A6A05"/>
    <w:rsid w:val="006A6A06"/>
    <w:rsid w:val="006A6BE9"/>
    <w:rsid w:val="006A6E25"/>
    <w:rsid w:val="006A700F"/>
    <w:rsid w:val="006A7906"/>
    <w:rsid w:val="006A79E0"/>
    <w:rsid w:val="006B0459"/>
    <w:rsid w:val="006B0720"/>
    <w:rsid w:val="006B0E2E"/>
    <w:rsid w:val="006B0E3B"/>
    <w:rsid w:val="006B1504"/>
    <w:rsid w:val="006B1953"/>
    <w:rsid w:val="006B1A0C"/>
    <w:rsid w:val="006B2584"/>
    <w:rsid w:val="006B2F8A"/>
    <w:rsid w:val="006B36BB"/>
    <w:rsid w:val="006B3CA9"/>
    <w:rsid w:val="006B412C"/>
    <w:rsid w:val="006B427C"/>
    <w:rsid w:val="006B49C1"/>
    <w:rsid w:val="006B4F0B"/>
    <w:rsid w:val="006B57BC"/>
    <w:rsid w:val="006B5820"/>
    <w:rsid w:val="006B5AD3"/>
    <w:rsid w:val="006B5D46"/>
    <w:rsid w:val="006B5E11"/>
    <w:rsid w:val="006B5F3F"/>
    <w:rsid w:val="006B617D"/>
    <w:rsid w:val="006B6311"/>
    <w:rsid w:val="006B6738"/>
    <w:rsid w:val="006B6D67"/>
    <w:rsid w:val="006B6FBC"/>
    <w:rsid w:val="006B769A"/>
    <w:rsid w:val="006B7C59"/>
    <w:rsid w:val="006B7C8A"/>
    <w:rsid w:val="006B7E49"/>
    <w:rsid w:val="006B7F24"/>
    <w:rsid w:val="006C0413"/>
    <w:rsid w:val="006C0935"/>
    <w:rsid w:val="006C24DB"/>
    <w:rsid w:val="006C24DE"/>
    <w:rsid w:val="006C3133"/>
    <w:rsid w:val="006C3630"/>
    <w:rsid w:val="006C3DB9"/>
    <w:rsid w:val="006C4ADD"/>
    <w:rsid w:val="006C4DEC"/>
    <w:rsid w:val="006C4EC6"/>
    <w:rsid w:val="006C553F"/>
    <w:rsid w:val="006C5737"/>
    <w:rsid w:val="006C752E"/>
    <w:rsid w:val="006C7DF0"/>
    <w:rsid w:val="006D0F63"/>
    <w:rsid w:val="006D21DD"/>
    <w:rsid w:val="006D24A6"/>
    <w:rsid w:val="006D2A3A"/>
    <w:rsid w:val="006D2F2E"/>
    <w:rsid w:val="006D35F2"/>
    <w:rsid w:val="006D3A81"/>
    <w:rsid w:val="006D4278"/>
    <w:rsid w:val="006D4416"/>
    <w:rsid w:val="006D538B"/>
    <w:rsid w:val="006D53E0"/>
    <w:rsid w:val="006D54F0"/>
    <w:rsid w:val="006D609C"/>
    <w:rsid w:val="006D6392"/>
    <w:rsid w:val="006D63C9"/>
    <w:rsid w:val="006D75A1"/>
    <w:rsid w:val="006D7C07"/>
    <w:rsid w:val="006E02EB"/>
    <w:rsid w:val="006E0A5B"/>
    <w:rsid w:val="006E1233"/>
    <w:rsid w:val="006E17A0"/>
    <w:rsid w:val="006E1ECD"/>
    <w:rsid w:val="006E2424"/>
    <w:rsid w:val="006E27BC"/>
    <w:rsid w:val="006E28DA"/>
    <w:rsid w:val="006E2E81"/>
    <w:rsid w:val="006E35D5"/>
    <w:rsid w:val="006E360C"/>
    <w:rsid w:val="006E393F"/>
    <w:rsid w:val="006E394C"/>
    <w:rsid w:val="006E4BCA"/>
    <w:rsid w:val="006E4C71"/>
    <w:rsid w:val="006E57F5"/>
    <w:rsid w:val="006E5DE9"/>
    <w:rsid w:val="006E60C4"/>
    <w:rsid w:val="006E674F"/>
    <w:rsid w:val="006E68C1"/>
    <w:rsid w:val="006E6CA3"/>
    <w:rsid w:val="006E7498"/>
    <w:rsid w:val="006F12F7"/>
    <w:rsid w:val="006F2148"/>
    <w:rsid w:val="006F2824"/>
    <w:rsid w:val="006F2E9E"/>
    <w:rsid w:val="006F3E9F"/>
    <w:rsid w:val="006F4149"/>
    <w:rsid w:val="006F460B"/>
    <w:rsid w:val="006F484A"/>
    <w:rsid w:val="006F4AB4"/>
    <w:rsid w:val="006F4AFB"/>
    <w:rsid w:val="006F5218"/>
    <w:rsid w:val="006F6C6C"/>
    <w:rsid w:val="006F6E95"/>
    <w:rsid w:val="006F72B0"/>
    <w:rsid w:val="006F791E"/>
    <w:rsid w:val="0070006E"/>
    <w:rsid w:val="0070018A"/>
    <w:rsid w:val="00700FD1"/>
    <w:rsid w:val="00701686"/>
    <w:rsid w:val="0070270B"/>
    <w:rsid w:val="00702822"/>
    <w:rsid w:val="0070283A"/>
    <w:rsid w:val="007032FA"/>
    <w:rsid w:val="007033FB"/>
    <w:rsid w:val="0070395D"/>
    <w:rsid w:val="00703A90"/>
    <w:rsid w:val="0070434F"/>
    <w:rsid w:val="00704627"/>
    <w:rsid w:val="00704997"/>
    <w:rsid w:val="00704C14"/>
    <w:rsid w:val="00704F54"/>
    <w:rsid w:val="00704FF5"/>
    <w:rsid w:val="007055B6"/>
    <w:rsid w:val="007060C8"/>
    <w:rsid w:val="007068BD"/>
    <w:rsid w:val="007100E3"/>
    <w:rsid w:val="00710D0C"/>
    <w:rsid w:val="00710FDE"/>
    <w:rsid w:val="007111C6"/>
    <w:rsid w:val="00711F19"/>
    <w:rsid w:val="007121B1"/>
    <w:rsid w:val="007125EE"/>
    <w:rsid w:val="00712691"/>
    <w:rsid w:val="007132DA"/>
    <w:rsid w:val="007138EA"/>
    <w:rsid w:val="007139B1"/>
    <w:rsid w:val="00713E01"/>
    <w:rsid w:val="00714120"/>
    <w:rsid w:val="00714946"/>
    <w:rsid w:val="00714964"/>
    <w:rsid w:val="00714B64"/>
    <w:rsid w:val="00714D2A"/>
    <w:rsid w:val="00715581"/>
    <w:rsid w:val="00715ADF"/>
    <w:rsid w:val="00715EEC"/>
    <w:rsid w:val="00716112"/>
    <w:rsid w:val="00716667"/>
    <w:rsid w:val="007169D3"/>
    <w:rsid w:val="0071781F"/>
    <w:rsid w:val="00717874"/>
    <w:rsid w:val="00717C19"/>
    <w:rsid w:val="007200ED"/>
    <w:rsid w:val="00720777"/>
    <w:rsid w:val="007212D3"/>
    <w:rsid w:val="00721342"/>
    <w:rsid w:val="00722066"/>
    <w:rsid w:val="00722986"/>
    <w:rsid w:val="00722AAA"/>
    <w:rsid w:val="00722D8E"/>
    <w:rsid w:val="00722DBE"/>
    <w:rsid w:val="00722E1B"/>
    <w:rsid w:val="007235EE"/>
    <w:rsid w:val="0072409F"/>
    <w:rsid w:val="00724809"/>
    <w:rsid w:val="007251DD"/>
    <w:rsid w:val="007253C7"/>
    <w:rsid w:val="00725EEE"/>
    <w:rsid w:val="0072604B"/>
    <w:rsid w:val="00726234"/>
    <w:rsid w:val="00726B54"/>
    <w:rsid w:val="00726C59"/>
    <w:rsid w:val="0073037F"/>
    <w:rsid w:val="0073054E"/>
    <w:rsid w:val="007309B4"/>
    <w:rsid w:val="00730C57"/>
    <w:rsid w:val="00730C65"/>
    <w:rsid w:val="00731B94"/>
    <w:rsid w:val="00732174"/>
    <w:rsid w:val="007323F0"/>
    <w:rsid w:val="00732D05"/>
    <w:rsid w:val="00733212"/>
    <w:rsid w:val="00733453"/>
    <w:rsid w:val="007334F8"/>
    <w:rsid w:val="00733882"/>
    <w:rsid w:val="00733C38"/>
    <w:rsid w:val="007344D4"/>
    <w:rsid w:val="00735561"/>
    <w:rsid w:val="00735CC5"/>
    <w:rsid w:val="00735E9E"/>
    <w:rsid w:val="00735FAC"/>
    <w:rsid w:val="00736668"/>
    <w:rsid w:val="00736780"/>
    <w:rsid w:val="0073684F"/>
    <w:rsid w:val="00736C2F"/>
    <w:rsid w:val="00736CD9"/>
    <w:rsid w:val="00736E88"/>
    <w:rsid w:val="00737028"/>
    <w:rsid w:val="00737CEE"/>
    <w:rsid w:val="0074011B"/>
    <w:rsid w:val="00740202"/>
    <w:rsid w:val="007403CD"/>
    <w:rsid w:val="00740462"/>
    <w:rsid w:val="00740A44"/>
    <w:rsid w:val="00740C46"/>
    <w:rsid w:val="00740D7F"/>
    <w:rsid w:val="007410C4"/>
    <w:rsid w:val="007423E9"/>
    <w:rsid w:val="00742662"/>
    <w:rsid w:val="0074297D"/>
    <w:rsid w:val="00742EB3"/>
    <w:rsid w:val="00742F88"/>
    <w:rsid w:val="00743B95"/>
    <w:rsid w:val="00744CE1"/>
    <w:rsid w:val="00744FD1"/>
    <w:rsid w:val="00745439"/>
    <w:rsid w:val="0074555A"/>
    <w:rsid w:val="00745CA3"/>
    <w:rsid w:val="00745CAD"/>
    <w:rsid w:val="00745FE8"/>
    <w:rsid w:val="007468A6"/>
    <w:rsid w:val="00746CCE"/>
    <w:rsid w:val="00746E96"/>
    <w:rsid w:val="007478B6"/>
    <w:rsid w:val="00747E2D"/>
    <w:rsid w:val="00750254"/>
    <w:rsid w:val="0075167A"/>
    <w:rsid w:val="007519EB"/>
    <w:rsid w:val="0075380D"/>
    <w:rsid w:val="00753B00"/>
    <w:rsid w:val="00753EC3"/>
    <w:rsid w:val="00753F7A"/>
    <w:rsid w:val="00754248"/>
    <w:rsid w:val="00754BA6"/>
    <w:rsid w:val="00754C03"/>
    <w:rsid w:val="00754C75"/>
    <w:rsid w:val="007550E1"/>
    <w:rsid w:val="00755457"/>
    <w:rsid w:val="00755D66"/>
    <w:rsid w:val="00756A7C"/>
    <w:rsid w:val="00756F28"/>
    <w:rsid w:val="00757D8D"/>
    <w:rsid w:val="007605A4"/>
    <w:rsid w:val="00761459"/>
    <w:rsid w:val="00761714"/>
    <w:rsid w:val="007618FF"/>
    <w:rsid w:val="0076239D"/>
    <w:rsid w:val="007633CE"/>
    <w:rsid w:val="0076410A"/>
    <w:rsid w:val="00764151"/>
    <w:rsid w:val="00764200"/>
    <w:rsid w:val="007644F1"/>
    <w:rsid w:val="00764E01"/>
    <w:rsid w:val="0076502E"/>
    <w:rsid w:val="00765380"/>
    <w:rsid w:val="007653E1"/>
    <w:rsid w:val="00765E76"/>
    <w:rsid w:val="0076606C"/>
    <w:rsid w:val="0076627C"/>
    <w:rsid w:val="00766CF4"/>
    <w:rsid w:val="00766E36"/>
    <w:rsid w:val="00767575"/>
    <w:rsid w:val="00767BA3"/>
    <w:rsid w:val="00767BF5"/>
    <w:rsid w:val="00767D8D"/>
    <w:rsid w:val="00767F11"/>
    <w:rsid w:val="00770AB7"/>
    <w:rsid w:val="007714A6"/>
    <w:rsid w:val="007729E2"/>
    <w:rsid w:val="00772ACE"/>
    <w:rsid w:val="00772C24"/>
    <w:rsid w:val="007735D3"/>
    <w:rsid w:val="00774360"/>
    <w:rsid w:val="007743D1"/>
    <w:rsid w:val="0077470D"/>
    <w:rsid w:val="00774840"/>
    <w:rsid w:val="007756E9"/>
    <w:rsid w:val="00775CFE"/>
    <w:rsid w:val="007760BC"/>
    <w:rsid w:val="007764CC"/>
    <w:rsid w:val="007765FB"/>
    <w:rsid w:val="0077755C"/>
    <w:rsid w:val="00777860"/>
    <w:rsid w:val="00780044"/>
    <w:rsid w:val="0078055C"/>
    <w:rsid w:val="00780985"/>
    <w:rsid w:val="0078152B"/>
    <w:rsid w:val="00781BB5"/>
    <w:rsid w:val="00783591"/>
    <w:rsid w:val="00783920"/>
    <w:rsid w:val="0078423D"/>
    <w:rsid w:val="00784250"/>
    <w:rsid w:val="0078442F"/>
    <w:rsid w:val="00784C6A"/>
    <w:rsid w:val="00784F15"/>
    <w:rsid w:val="00785097"/>
    <w:rsid w:val="0078542B"/>
    <w:rsid w:val="007862E7"/>
    <w:rsid w:val="0078697B"/>
    <w:rsid w:val="00786A42"/>
    <w:rsid w:val="00786AB6"/>
    <w:rsid w:val="00786ADC"/>
    <w:rsid w:val="00786B1D"/>
    <w:rsid w:val="00787B6B"/>
    <w:rsid w:val="00787E2B"/>
    <w:rsid w:val="007908A1"/>
    <w:rsid w:val="00790AEF"/>
    <w:rsid w:val="00792086"/>
    <w:rsid w:val="00792182"/>
    <w:rsid w:val="00792E47"/>
    <w:rsid w:val="00793FFC"/>
    <w:rsid w:val="007943C3"/>
    <w:rsid w:val="007948DD"/>
    <w:rsid w:val="00794D58"/>
    <w:rsid w:val="00794E70"/>
    <w:rsid w:val="007950C8"/>
    <w:rsid w:val="00795985"/>
    <w:rsid w:val="00795B41"/>
    <w:rsid w:val="00796DB4"/>
    <w:rsid w:val="00797019"/>
    <w:rsid w:val="007976AA"/>
    <w:rsid w:val="007A0137"/>
    <w:rsid w:val="007A0B8B"/>
    <w:rsid w:val="007A116E"/>
    <w:rsid w:val="007A1330"/>
    <w:rsid w:val="007A1E04"/>
    <w:rsid w:val="007A1EF3"/>
    <w:rsid w:val="007A277A"/>
    <w:rsid w:val="007A28D3"/>
    <w:rsid w:val="007A2BDA"/>
    <w:rsid w:val="007A34D0"/>
    <w:rsid w:val="007A3DFD"/>
    <w:rsid w:val="007A40C5"/>
    <w:rsid w:val="007A4234"/>
    <w:rsid w:val="007A4484"/>
    <w:rsid w:val="007A44AC"/>
    <w:rsid w:val="007A4888"/>
    <w:rsid w:val="007A4EFB"/>
    <w:rsid w:val="007A5526"/>
    <w:rsid w:val="007A5935"/>
    <w:rsid w:val="007A5EDC"/>
    <w:rsid w:val="007A6BF7"/>
    <w:rsid w:val="007A7C1F"/>
    <w:rsid w:val="007A7C40"/>
    <w:rsid w:val="007B0052"/>
    <w:rsid w:val="007B045D"/>
    <w:rsid w:val="007B1300"/>
    <w:rsid w:val="007B1DB0"/>
    <w:rsid w:val="007B2230"/>
    <w:rsid w:val="007B2CDB"/>
    <w:rsid w:val="007B2DB1"/>
    <w:rsid w:val="007B2F85"/>
    <w:rsid w:val="007B3C10"/>
    <w:rsid w:val="007B3E3F"/>
    <w:rsid w:val="007B3EBC"/>
    <w:rsid w:val="007B3F84"/>
    <w:rsid w:val="007B52AB"/>
    <w:rsid w:val="007B64CF"/>
    <w:rsid w:val="007B65AF"/>
    <w:rsid w:val="007B685A"/>
    <w:rsid w:val="007B6C54"/>
    <w:rsid w:val="007B6D23"/>
    <w:rsid w:val="007B6E4B"/>
    <w:rsid w:val="007B6FA7"/>
    <w:rsid w:val="007B75AF"/>
    <w:rsid w:val="007B7E3B"/>
    <w:rsid w:val="007B7F5C"/>
    <w:rsid w:val="007C0516"/>
    <w:rsid w:val="007C0707"/>
    <w:rsid w:val="007C0C34"/>
    <w:rsid w:val="007C10DA"/>
    <w:rsid w:val="007C1A7E"/>
    <w:rsid w:val="007C229A"/>
    <w:rsid w:val="007C3C30"/>
    <w:rsid w:val="007C40B2"/>
    <w:rsid w:val="007C435A"/>
    <w:rsid w:val="007C4370"/>
    <w:rsid w:val="007C4870"/>
    <w:rsid w:val="007C4E1F"/>
    <w:rsid w:val="007C5713"/>
    <w:rsid w:val="007C59E3"/>
    <w:rsid w:val="007C650D"/>
    <w:rsid w:val="007C665D"/>
    <w:rsid w:val="007C6AAE"/>
    <w:rsid w:val="007C6BE9"/>
    <w:rsid w:val="007C6F35"/>
    <w:rsid w:val="007C7834"/>
    <w:rsid w:val="007C79F4"/>
    <w:rsid w:val="007C7A4D"/>
    <w:rsid w:val="007D0368"/>
    <w:rsid w:val="007D06E7"/>
    <w:rsid w:val="007D0A5E"/>
    <w:rsid w:val="007D0B05"/>
    <w:rsid w:val="007D0FDF"/>
    <w:rsid w:val="007D16A5"/>
    <w:rsid w:val="007D20B0"/>
    <w:rsid w:val="007D2A43"/>
    <w:rsid w:val="007D2B04"/>
    <w:rsid w:val="007D3D91"/>
    <w:rsid w:val="007D412D"/>
    <w:rsid w:val="007D4239"/>
    <w:rsid w:val="007D43C9"/>
    <w:rsid w:val="007D45E0"/>
    <w:rsid w:val="007D4C83"/>
    <w:rsid w:val="007D589A"/>
    <w:rsid w:val="007D5AF9"/>
    <w:rsid w:val="007D5EC6"/>
    <w:rsid w:val="007D62A0"/>
    <w:rsid w:val="007D72D8"/>
    <w:rsid w:val="007D7B52"/>
    <w:rsid w:val="007D7C6A"/>
    <w:rsid w:val="007D7D0E"/>
    <w:rsid w:val="007E1C12"/>
    <w:rsid w:val="007E2131"/>
    <w:rsid w:val="007E2290"/>
    <w:rsid w:val="007E238F"/>
    <w:rsid w:val="007E25E5"/>
    <w:rsid w:val="007E25FE"/>
    <w:rsid w:val="007E27ED"/>
    <w:rsid w:val="007E2D1E"/>
    <w:rsid w:val="007E2F3A"/>
    <w:rsid w:val="007E3CA0"/>
    <w:rsid w:val="007E427D"/>
    <w:rsid w:val="007E4311"/>
    <w:rsid w:val="007E4519"/>
    <w:rsid w:val="007E4961"/>
    <w:rsid w:val="007E4D82"/>
    <w:rsid w:val="007E5354"/>
    <w:rsid w:val="007E539F"/>
    <w:rsid w:val="007E5FE5"/>
    <w:rsid w:val="007E6627"/>
    <w:rsid w:val="007E73F5"/>
    <w:rsid w:val="007E7BEC"/>
    <w:rsid w:val="007F0015"/>
    <w:rsid w:val="007F004D"/>
    <w:rsid w:val="007F0C5D"/>
    <w:rsid w:val="007F0E40"/>
    <w:rsid w:val="007F0F11"/>
    <w:rsid w:val="007F1456"/>
    <w:rsid w:val="007F18CD"/>
    <w:rsid w:val="007F1AF6"/>
    <w:rsid w:val="007F1D18"/>
    <w:rsid w:val="007F1FC5"/>
    <w:rsid w:val="007F1FD2"/>
    <w:rsid w:val="007F3055"/>
    <w:rsid w:val="007F30E5"/>
    <w:rsid w:val="007F391B"/>
    <w:rsid w:val="007F41D8"/>
    <w:rsid w:val="007F4701"/>
    <w:rsid w:val="007F58DF"/>
    <w:rsid w:val="007F5F34"/>
    <w:rsid w:val="007F64F5"/>
    <w:rsid w:val="007F69BE"/>
    <w:rsid w:val="007F748E"/>
    <w:rsid w:val="007F7588"/>
    <w:rsid w:val="007F77C5"/>
    <w:rsid w:val="007F7FA2"/>
    <w:rsid w:val="00800101"/>
    <w:rsid w:val="00800C2C"/>
    <w:rsid w:val="00800F67"/>
    <w:rsid w:val="00801805"/>
    <w:rsid w:val="008023A7"/>
    <w:rsid w:val="00802648"/>
    <w:rsid w:val="00802C4E"/>
    <w:rsid w:val="00802F4B"/>
    <w:rsid w:val="008041CA"/>
    <w:rsid w:val="00804563"/>
    <w:rsid w:val="0080470F"/>
    <w:rsid w:val="008061E4"/>
    <w:rsid w:val="00807512"/>
    <w:rsid w:val="00807B9A"/>
    <w:rsid w:val="00810690"/>
    <w:rsid w:val="00810CFB"/>
    <w:rsid w:val="00811690"/>
    <w:rsid w:val="00811B2F"/>
    <w:rsid w:val="008123D2"/>
    <w:rsid w:val="0081259A"/>
    <w:rsid w:val="00813796"/>
    <w:rsid w:val="008139A3"/>
    <w:rsid w:val="00813C24"/>
    <w:rsid w:val="00814009"/>
    <w:rsid w:val="00815646"/>
    <w:rsid w:val="008156E7"/>
    <w:rsid w:val="00815A18"/>
    <w:rsid w:val="00815EF5"/>
    <w:rsid w:val="008178DC"/>
    <w:rsid w:val="00817F1B"/>
    <w:rsid w:val="00817F38"/>
    <w:rsid w:val="0082016A"/>
    <w:rsid w:val="008202D4"/>
    <w:rsid w:val="00820737"/>
    <w:rsid w:val="0082096C"/>
    <w:rsid w:val="00820B99"/>
    <w:rsid w:val="00820EBE"/>
    <w:rsid w:val="008226D0"/>
    <w:rsid w:val="008229F8"/>
    <w:rsid w:val="008234DC"/>
    <w:rsid w:val="008237C1"/>
    <w:rsid w:val="008239E5"/>
    <w:rsid w:val="00823DD1"/>
    <w:rsid w:val="00824AB0"/>
    <w:rsid w:val="00825D76"/>
    <w:rsid w:val="00826E53"/>
    <w:rsid w:val="008272B5"/>
    <w:rsid w:val="008275FC"/>
    <w:rsid w:val="00827C2B"/>
    <w:rsid w:val="00827F6F"/>
    <w:rsid w:val="00830172"/>
    <w:rsid w:val="00830A40"/>
    <w:rsid w:val="00830D48"/>
    <w:rsid w:val="00831630"/>
    <w:rsid w:val="00831822"/>
    <w:rsid w:val="00831C9E"/>
    <w:rsid w:val="00832710"/>
    <w:rsid w:val="00832775"/>
    <w:rsid w:val="00832EB8"/>
    <w:rsid w:val="00832ED3"/>
    <w:rsid w:val="008332B6"/>
    <w:rsid w:val="00833611"/>
    <w:rsid w:val="00833FDC"/>
    <w:rsid w:val="00834B13"/>
    <w:rsid w:val="00834E31"/>
    <w:rsid w:val="00834F66"/>
    <w:rsid w:val="008353A4"/>
    <w:rsid w:val="008353F9"/>
    <w:rsid w:val="00835BF3"/>
    <w:rsid w:val="0083643D"/>
    <w:rsid w:val="00837487"/>
    <w:rsid w:val="0083754E"/>
    <w:rsid w:val="0083794A"/>
    <w:rsid w:val="00837CAD"/>
    <w:rsid w:val="00837D3F"/>
    <w:rsid w:val="00840203"/>
    <w:rsid w:val="008402C3"/>
    <w:rsid w:val="00840B53"/>
    <w:rsid w:val="0084105A"/>
    <w:rsid w:val="00841324"/>
    <w:rsid w:val="00841BF0"/>
    <w:rsid w:val="00842246"/>
    <w:rsid w:val="008422A8"/>
    <w:rsid w:val="00842894"/>
    <w:rsid w:val="0084292C"/>
    <w:rsid w:val="00842F48"/>
    <w:rsid w:val="0084311D"/>
    <w:rsid w:val="00844135"/>
    <w:rsid w:val="00845386"/>
    <w:rsid w:val="00845506"/>
    <w:rsid w:val="00845820"/>
    <w:rsid w:val="0084686F"/>
    <w:rsid w:val="00846A6E"/>
    <w:rsid w:val="00846C10"/>
    <w:rsid w:val="00846CEB"/>
    <w:rsid w:val="0084704A"/>
    <w:rsid w:val="008507E8"/>
    <w:rsid w:val="00851BAD"/>
    <w:rsid w:val="00851FAE"/>
    <w:rsid w:val="00853D0C"/>
    <w:rsid w:val="00853E5D"/>
    <w:rsid w:val="0085437D"/>
    <w:rsid w:val="00854500"/>
    <w:rsid w:val="0085464F"/>
    <w:rsid w:val="00854EDD"/>
    <w:rsid w:val="00855004"/>
    <w:rsid w:val="00855764"/>
    <w:rsid w:val="0085577F"/>
    <w:rsid w:val="0085585E"/>
    <w:rsid w:val="00855886"/>
    <w:rsid w:val="008558F3"/>
    <w:rsid w:val="00856125"/>
    <w:rsid w:val="00856583"/>
    <w:rsid w:val="00856802"/>
    <w:rsid w:val="008605DC"/>
    <w:rsid w:val="008610CD"/>
    <w:rsid w:val="008612FF"/>
    <w:rsid w:val="00861481"/>
    <w:rsid w:val="0086171B"/>
    <w:rsid w:val="00861BBB"/>
    <w:rsid w:val="00862FDE"/>
    <w:rsid w:val="008630E2"/>
    <w:rsid w:val="0086321C"/>
    <w:rsid w:val="00863490"/>
    <w:rsid w:val="00863C52"/>
    <w:rsid w:val="00863FAE"/>
    <w:rsid w:val="0086460C"/>
    <w:rsid w:val="0086461E"/>
    <w:rsid w:val="00865BAE"/>
    <w:rsid w:val="00866172"/>
    <w:rsid w:val="008661E1"/>
    <w:rsid w:val="008663CC"/>
    <w:rsid w:val="0086721D"/>
    <w:rsid w:val="00867228"/>
    <w:rsid w:val="00870386"/>
    <w:rsid w:val="00870423"/>
    <w:rsid w:val="008705D5"/>
    <w:rsid w:val="0087077F"/>
    <w:rsid w:val="00870A60"/>
    <w:rsid w:val="00871FA9"/>
    <w:rsid w:val="00872482"/>
    <w:rsid w:val="00872A5D"/>
    <w:rsid w:val="008733EF"/>
    <w:rsid w:val="0087351B"/>
    <w:rsid w:val="00873DD7"/>
    <w:rsid w:val="008745CA"/>
    <w:rsid w:val="008748C1"/>
    <w:rsid w:val="00874938"/>
    <w:rsid w:val="00874CF5"/>
    <w:rsid w:val="008755C5"/>
    <w:rsid w:val="00875626"/>
    <w:rsid w:val="00875AFA"/>
    <w:rsid w:val="00875B14"/>
    <w:rsid w:val="00875BC9"/>
    <w:rsid w:val="00875C91"/>
    <w:rsid w:val="00875E19"/>
    <w:rsid w:val="008767B1"/>
    <w:rsid w:val="0087691A"/>
    <w:rsid w:val="00876F05"/>
    <w:rsid w:val="00877504"/>
    <w:rsid w:val="008775EA"/>
    <w:rsid w:val="008776A0"/>
    <w:rsid w:val="00877A2F"/>
    <w:rsid w:val="00877E2E"/>
    <w:rsid w:val="00877ED4"/>
    <w:rsid w:val="00877FAC"/>
    <w:rsid w:val="00880050"/>
    <w:rsid w:val="00880167"/>
    <w:rsid w:val="008803D8"/>
    <w:rsid w:val="0088102F"/>
    <w:rsid w:val="008815EC"/>
    <w:rsid w:val="00881650"/>
    <w:rsid w:val="0088248E"/>
    <w:rsid w:val="00882C1A"/>
    <w:rsid w:val="00883AB5"/>
    <w:rsid w:val="00883E8D"/>
    <w:rsid w:val="00884F78"/>
    <w:rsid w:val="0088559F"/>
    <w:rsid w:val="00885CCB"/>
    <w:rsid w:val="00885F70"/>
    <w:rsid w:val="008861B5"/>
    <w:rsid w:val="008863F5"/>
    <w:rsid w:val="00886684"/>
    <w:rsid w:val="00886B9B"/>
    <w:rsid w:val="00886C08"/>
    <w:rsid w:val="00886DBA"/>
    <w:rsid w:val="008874D2"/>
    <w:rsid w:val="00887FCA"/>
    <w:rsid w:val="008908EB"/>
    <w:rsid w:val="008917C6"/>
    <w:rsid w:val="00892080"/>
    <w:rsid w:val="00892405"/>
    <w:rsid w:val="0089285A"/>
    <w:rsid w:val="00892D4A"/>
    <w:rsid w:val="00893468"/>
    <w:rsid w:val="008935A2"/>
    <w:rsid w:val="0089365C"/>
    <w:rsid w:val="00893B6F"/>
    <w:rsid w:val="00893CBE"/>
    <w:rsid w:val="00893E5F"/>
    <w:rsid w:val="008943D5"/>
    <w:rsid w:val="0089484D"/>
    <w:rsid w:val="00894E69"/>
    <w:rsid w:val="008951D1"/>
    <w:rsid w:val="00895340"/>
    <w:rsid w:val="008958C4"/>
    <w:rsid w:val="00895FDB"/>
    <w:rsid w:val="008967B3"/>
    <w:rsid w:val="00896C6B"/>
    <w:rsid w:val="008A0169"/>
    <w:rsid w:val="008A0397"/>
    <w:rsid w:val="008A155D"/>
    <w:rsid w:val="008A1A0B"/>
    <w:rsid w:val="008A1F99"/>
    <w:rsid w:val="008A2728"/>
    <w:rsid w:val="008A28AA"/>
    <w:rsid w:val="008A2A4C"/>
    <w:rsid w:val="008A2C87"/>
    <w:rsid w:val="008A3B9B"/>
    <w:rsid w:val="008A3F15"/>
    <w:rsid w:val="008A4279"/>
    <w:rsid w:val="008A445F"/>
    <w:rsid w:val="008A587F"/>
    <w:rsid w:val="008A5C49"/>
    <w:rsid w:val="008A5CC5"/>
    <w:rsid w:val="008A66A7"/>
    <w:rsid w:val="008A67D8"/>
    <w:rsid w:val="008A6900"/>
    <w:rsid w:val="008A7103"/>
    <w:rsid w:val="008A71E3"/>
    <w:rsid w:val="008A7391"/>
    <w:rsid w:val="008A7561"/>
    <w:rsid w:val="008A7966"/>
    <w:rsid w:val="008A7AB7"/>
    <w:rsid w:val="008A7C6C"/>
    <w:rsid w:val="008A7F33"/>
    <w:rsid w:val="008B0A75"/>
    <w:rsid w:val="008B0C74"/>
    <w:rsid w:val="008B1E84"/>
    <w:rsid w:val="008B245E"/>
    <w:rsid w:val="008B2CA3"/>
    <w:rsid w:val="008B38DA"/>
    <w:rsid w:val="008B3D29"/>
    <w:rsid w:val="008B4E72"/>
    <w:rsid w:val="008B5CF8"/>
    <w:rsid w:val="008B5DE4"/>
    <w:rsid w:val="008B6715"/>
    <w:rsid w:val="008B6DB1"/>
    <w:rsid w:val="008B712B"/>
    <w:rsid w:val="008B7176"/>
    <w:rsid w:val="008B734F"/>
    <w:rsid w:val="008B75FF"/>
    <w:rsid w:val="008B7882"/>
    <w:rsid w:val="008C1A00"/>
    <w:rsid w:val="008C1B16"/>
    <w:rsid w:val="008C270D"/>
    <w:rsid w:val="008C280A"/>
    <w:rsid w:val="008C2EBD"/>
    <w:rsid w:val="008C3215"/>
    <w:rsid w:val="008C3EDC"/>
    <w:rsid w:val="008C434B"/>
    <w:rsid w:val="008C43F9"/>
    <w:rsid w:val="008C48DC"/>
    <w:rsid w:val="008C501D"/>
    <w:rsid w:val="008C566A"/>
    <w:rsid w:val="008C6714"/>
    <w:rsid w:val="008C71BD"/>
    <w:rsid w:val="008C71CA"/>
    <w:rsid w:val="008C7FE2"/>
    <w:rsid w:val="008D018B"/>
    <w:rsid w:val="008D0310"/>
    <w:rsid w:val="008D0537"/>
    <w:rsid w:val="008D087A"/>
    <w:rsid w:val="008D10CB"/>
    <w:rsid w:val="008D10EB"/>
    <w:rsid w:val="008D17C4"/>
    <w:rsid w:val="008D1D6B"/>
    <w:rsid w:val="008D1EA0"/>
    <w:rsid w:val="008D269D"/>
    <w:rsid w:val="008D3483"/>
    <w:rsid w:val="008D34B9"/>
    <w:rsid w:val="008D4159"/>
    <w:rsid w:val="008D5401"/>
    <w:rsid w:val="008E0A81"/>
    <w:rsid w:val="008E0AE4"/>
    <w:rsid w:val="008E0D68"/>
    <w:rsid w:val="008E1156"/>
    <w:rsid w:val="008E26B1"/>
    <w:rsid w:val="008E271F"/>
    <w:rsid w:val="008E34B3"/>
    <w:rsid w:val="008E420B"/>
    <w:rsid w:val="008E4BF6"/>
    <w:rsid w:val="008E4FC5"/>
    <w:rsid w:val="008E5066"/>
    <w:rsid w:val="008E514D"/>
    <w:rsid w:val="008E5E55"/>
    <w:rsid w:val="008E5EA6"/>
    <w:rsid w:val="008E62AB"/>
    <w:rsid w:val="008E676F"/>
    <w:rsid w:val="008E7173"/>
    <w:rsid w:val="008E78B4"/>
    <w:rsid w:val="008F027A"/>
    <w:rsid w:val="008F02AA"/>
    <w:rsid w:val="008F0807"/>
    <w:rsid w:val="008F0E75"/>
    <w:rsid w:val="008F0E8A"/>
    <w:rsid w:val="008F13C4"/>
    <w:rsid w:val="008F1DB4"/>
    <w:rsid w:val="008F27F1"/>
    <w:rsid w:val="008F2B65"/>
    <w:rsid w:val="008F2C1E"/>
    <w:rsid w:val="008F478E"/>
    <w:rsid w:val="008F4F2A"/>
    <w:rsid w:val="008F4FA8"/>
    <w:rsid w:val="008F5794"/>
    <w:rsid w:val="008F5D7E"/>
    <w:rsid w:val="008F627D"/>
    <w:rsid w:val="008F7463"/>
    <w:rsid w:val="008F79F6"/>
    <w:rsid w:val="008F7C19"/>
    <w:rsid w:val="009002C1"/>
    <w:rsid w:val="009006B8"/>
    <w:rsid w:val="00900755"/>
    <w:rsid w:val="009011B8"/>
    <w:rsid w:val="0090174A"/>
    <w:rsid w:val="0090271F"/>
    <w:rsid w:val="00902815"/>
    <w:rsid w:val="00902931"/>
    <w:rsid w:val="00902F0A"/>
    <w:rsid w:val="00903BC7"/>
    <w:rsid w:val="00903DCB"/>
    <w:rsid w:val="009040EE"/>
    <w:rsid w:val="00904144"/>
    <w:rsid w:val="009045C2"/>
    <w:rsid w:val="0090557E"/>
    <w:rsid w:val="009057FC"/>
    <w:rsid w:val="0090622A"/>
    <w:rsid w:val="009108CB"/>
    <w:rsid w:val="00910B97"/>
    <w:rsid w:val="00911318"/>
    <w:rsid w:val="0091177D"/>
    <w:rsid w:val="00911A11"/>
    <w:rsid w:val="009121FD"/>
    <w:rsid w:val="0091264C"/>
    <w:rsid w:val="00912BC6"/>
    <w:rsid w:val="009132CD"/>
    <w:rsid w:val="00913315"/>
    <w:rsid w:val="00913507"/>
    <w:rsid w:val="0091393B"/>
    <w:rsid w:val="009159B7"/>
    <w:rsid w:val="009159FB"/>
    <w:rsid w:val="00915EE5"/>
    <w:rsid w:val="009161C9"/>
    <w:rsid w:val="00916663"/>
    <w:rsid w:val="00916A90"/>
    <w:rsid w:val="00916F27"/>
    <w:rsid w:val="00916F48"/>
    <w:rsid w:val="00917873"/>
    <w:rsid w:val="00917D0E"/>
    <w:rsid w:val="00920A77"/>
    <w:rsid w:val="0092122C"/>
    <w:rsid w:val="0092130D"/>
    <w:rsid w:val="00921A65"/>
    <w:rsid w:val="00921AB1"/>
    <w:rsid w:val="00921BC8"/>
    <w:rsid w:val="00922867"/>
    <w:rsid w:val="00922DC5"/>
    <w:rsid w:val="00922E2F"/>
    <w:rsid w:val="00923409"/>
    <w:rsid w:val="009236A7"/>
    <w:rsid w:val="00924175"/>
    <w:rsid w:val="009243AE"/>
    <w:rsid w:val="0092494F"/>
    <w:rsid w:val="00924B0D"/>
    <w:rsid w:val="00924D2B"/>
    <w:rsid w:val="00924E31"/>
    <w:rsid w:val="0092503C"/>
    <w:rsid w:val="0092587A"/>
    <w:rsid w:val="00925920"/>
    <w:rsid w:val="00925EA5"/>
    <w:rsid w:val="00926062"/>
    <w:rsid w:val="00926890"/>
    <w:rsid w:val="009268D6"/>
    <w:rsid w:val="00926C60"/>
    <w:rsid w:val="00927305"/>
    <w:rsid w:val="0092732E"/>
    <w:rsid w:val="00927E69"/>
    <w:rsid w:val="00930852"/>
    <w:rsid w:val="0093147A"/>
    <w:rsid w:val="00931518"/>
    <w:rsid w:val="00931AA1"/>
    <w:rsid w:val="00931D3D"/>
    <w:rsid w:val="00931FD2"/>
    <w:rsid w:val="009320F8"/>
    <w:rsid w:val="009325EF"/>
    <w:rsid w:val="0093281A"/>
    <w:rsid w:val="00932FD0"/>
    <w:rsid w:val="009333BD"/>
    <w:rsid w:val="009339D3"/>
    <w:rsid w:val="00933C06"/>
    <w:rsid w:val="00934056"/>
    <w:rsid w:val="00935082"/>
    <w:rsid w:val="00936446"/>
    <w:rsid w:val="009368EA"/>
    <w:rsid w:val="00936CFF"/>
    <w:rsid w:val="0093734F"/>
    <w:rsid w:val="00937641"/>
    <w:rsid w:val="009378C7"/>
    <w:rsid w:val="00937AB1"/>
    <w:rsid w:val="00937CB9"/>
    <w:rsid w:val="00937E43"/>
    <w:rsid w:val="00937E45"/>
    <w:rsid w:val="0094120A"/>
    <w:rsid w:val="009412D1"/>
    <w:rsid w:val="009418AB"/>
    <w:rsid w:val="00941A06"/>
    <w:rsid w:val="009423AE"/>
    <w:rsid w:val="00942E28"/>
    <w:rsid w:val="009433D6"/>
    <w:rsid w:val="00944648"/>
    <w:rsid w:val="00944B1E"/>
    <w:rsid w:val="00945C82"/>
    <w:rsid w:val="009462FB"/>
    <w:rsid w:val="00947A46"/>
    <w:rsid w:val="00947EAE"/>
    <w:rsid w:val="00947F22"/>
    <w:rsid w:val="0095006D"/>
    <w:rsid w:val="00950547"/>
    <w:rsid w:val="00950BA0"/>
    <w:rsid w:val="00950D08"/>
    <w:rsid w:val="00950FCB"/>
    <w:rsid w:val="00951317"/>
    <w:rsid w:val="00951409"/>
    <w:rsid w:val="00952471"/>
    <w:rsid w:val="009526EA"/>
    <w:rsid w:val="009528B0"/>
    <w:rsid w:val="00952AC1"/>
    <w:rsid w:val="00952ECA"/>
    <w:rsid w:val="00952EDE"/>
    <w:rsid w:val="00953048"/>
    <w:rsid w:val="009530C0"/>
    <w:rsid w:val="00953B70"/>
    <w:rsid w:val="00953BD0"/>
    <w:rsid w:val="00953DEC"/>
    <w:rsid w:val="00954105"/>
    <w:rsid w:val="00954626"/>
    <w:rsid w:val="00956E1F"/>
    <w:rsid w:val="00957073"/>
    <w:rsid w:val="00957394"/>
    <w:rsid w:val="009574C0"/>
    <w:rsid w:val="00957900"/>
    <w:rsid w:val="0096049E"/>
    <w:rsid w:val="00960E08"/>
    <w:rsid w:val="00961424"/>
    <w:rsid w:val="00961959"/>
    <w:rsid w:val="00961B22"/>
    <w:rsid w:val="0096201F"/>
    <w:rsid w:val="00962918"/>
    <w:rsid w:val="009629F0"/>
    <w:rsid w:val="00962D0A"/>
    <w:rsid w:val="009633BD"/>
    <w:rsid w:val="0096351B"/>
    <w:rsid w:val="00963794"/>
    <w:rsid w:val="00964250"/>
    <w:rsid w:val="0096498A"/>
    <w:rsid w:val="00965021"/>
    <w:rsid w:val="009650AA"/>
    <w:rsid w:val="009655B0"/>
    <w:rsid w:val="0096567B"/>
    <w:rsid w:val="009657FD"/>
    <w:rsid w:val="00965B24"/>
    <w:rsid w:val="00965CED"/>
    <w:rsid w:val="00966443"/>
    <w:rsid w:val="009666C3"/>
    <w:rsid w:val="009674DF"/>
    <w:rsid w:val="00967A76"/>
    <w:rsid w:val="009710EF"/>
    <w:rsid w:val="0097150E"/>
    <w:rsid w:val="009717DC"/>
    <w:rsid w:val="00971D63"/>
    <w:rsid w:val="009720A8"/>
    <w:rsid w:val="009720E3"/>
    <w:rsid w:val="00972821"/>
    <w:rsid w:val="00972969"/>
    <w:rsid w:val="00972A0F"/>
    <w:rsid w:val="00972D7E"/>
    <w:rsid w:val="009735CD"/>
    <w:rsid w:val="009738F0"/>
    <w:rsid w:val="009743DF"/>
    <w:rsid w:val="00974E90"/>
    <w:rsid w:val="009767CE"/>
    <w:rsid w:val="009767F7"/>
    <w:rsid w:val="00976ECC"/>
    <w:rsid w:val="009775FC"/>
    <w:rsid w:val="00977FC5"/>
    <w:rsid w:val="009807EE"/>
    <w:rsid w:val="009816A2"/>
    <w:rsid w:val="00981B98"/>
    <w:rsid w:val="00982184"/>
    <w:rsid w:val="00982BDC"/>
    <w:rsid w:val="00982E29"/>
    <w:rsid w:val="0098309F"/>
    <w:rsid w:val="00983F12"/>
    <w:rsid w:val="009842C6"/>
    <w:rsid w:val="0098454B"/>
    <w:rsid w:val="00984A70"/>
    <w:rsid w:val="009854E8"/>
    <w:rsid w:val="00985514"/>
    <w:rsid w:val="00985894"/>
    <w:rsid w:val="009860C1"/>
    <w:rsid w:val="009863C1"/>
    <w:rsid w:val="00986762"/>
    <w:rsid w:val="00987A48"/>
    <w:rsid w:val="0099009F"/>
    <w:rsid w:val="00990A4B"/>
    <w:rsid w:val="0099100A"/>
    <w:rsid w:val="009919C6"/>
    <w:rsid w:val="0099237F"/>
    <w:rsid w:val="009923EA"/>
    <w:rsid w:val="009923F7"/>
    <w:rsid w:val="00992A2B"/>
    <w:rsid w:val="00992D8C"/>
    <w:rsid w:val="00992EDD"/>
    <w:rsid w:val="00993336"/>
    <w:rsid w:val="009949D7"/>
    <w:rsid w:val="00994CA1"/>
    <w:rsid w:val="00995623"/>
    <w:rsid w:val="009963E2"/>
    <w:rsid w:val="00997AD5"/>
    <w:rsid w:val="00997ED6"/>
    <w:rsid w:val="009A035B"/>
    <w:rsid w:val="009A09C6"/>
    <w:rsid w:val="009A0AF8"/>
    <w:rsid w:val="009A0DE0"/>
    <w:rsid w:val="009A13C2"/>
    <w:rsid w:val="009A1555"/>
    <w:rsid w:val="009A193E"/>
    <w:rsid w:val="009A36CD"/>
    <w:rsid w:val="009A4093"/>
    <w:rsid w:val="009A486F"/>
    <w:rsid w:val="009A4CC2"/>
    <w:rsid w:val="009A529F"/>
    <w:rsid w:val="009A53F9"/>
    <w:rsid w:val="009A5A93"/>
    <w:rsid w:val="009A705F"/>
    <w:rsid w:val="009A791D"/>
    <w:rsid w:val="009A7A97"/>
    <w:rsid w:val="009A7D9B"/>
    <w:rsid w:val="009A7E18"/>
    <w:rsid w:val="009B0059"/>
    <w:rsid w:val="009B0E10"/>
    <w:rsid w:val="009B1413"/>
    <w:rsid w:val="009B1FE5"/>
    <w:rsid w:val="009B23C8"/>
    <w:rsid w:val="009B23CC"/>
    <w:rsid w:val="009B2464"/>
    <w:rsid w:val="009B2778"/>
    <w:rsid w:val="009B286F"/>
    <w:rsid w:val="009B2F0E"/>
    <w:rsid w:val="009B4162"/>
    <w:rsid w:val="009B456F"/>
    <w:rsid w:val="009B4A10"/>
    <w:rsid w:val="009B4E3F"/>
    <w:rsid w:val="009B5363"/>
    <w:rsid w:val="009B55F7"/>
    <w:rsid w:val="009B5940"/>
    <w:rsid w:val="009B5A5A"/>
    <w:rsid w:val="009B5AD0"/>
    <w:rsid w:val="009B601F"/>
    <w:rsid w:val="009B62AC"/>
    <w:rsid w:val="009B6413"/>
    <w:rsid w:val="009B6949"/>
    <w:rsid w:val="009B69CE"/>
    <w:rsid w:val="009B6A21"/>
    <w:rsid w:val="009B6BB6"/>
    <w:rsid w:val="009B7F98"/>
    <w:rsid w:val="009C0071"/>
    <w:rsid w:val="009C1BCA"/>
    <w:rsid w:val="009C1C9A"/>
    <w:rsid w:val="009C22F2"/>
    <w:rsid w:val="009C270E"/>
    <w:rsid w:val="009C299A"/>
    <w:rsid w:val="009C2EAB"/>
    <w:rsid w:val="009C39B8"/>
    <w:rsid w:val="009C3A3B"/>
    <w:rsid w:val="009C3B18"/>
    <w:rsid w:val="009C3CF3"/>
    <w:rsid w:val="009C406C"/>
    <w:rsid w:val="009C443F"/>
    <w:rsid w:val="009C4D64"/>
    <w:rsid w:val="009C5074"/>
    <w:rsid w:val="009C5C77"/>
    <w:rsid w:val="009C6380"/>
    <w:rsid w:val="009C6882"/>
    <w:rsid w:val="009C7499"/>
    <w:rsid w:val="009C7925"/>
    <w:rsid w:val="009C7EF4"/>
    <w:rsid w:val="009C7FD7"/>
    <w:rsid w:val="009D0947"/>
    <w:rsid w:val="009D0D8B"/>
    <w:rsid w:val="009D0DDB"/>
    <w:rsid w:val="009D27FA"/>
    <w:rsid w:val="009D2902"/>
    <w:rsid w:val="009D3446"/>
    <w:rsid w:val="009D4110"/>
    <w:rsid w:val="009D426D"/>
    <w:rsid w:val="009D4D30"/>
    <w:rsid w:val="009D500E"/>
    <w:rsid w:val="009D55FC"/>
    <w:rsid w:val="009D58C4"/>
    <w:rsid w:val="009D5CEF"/>
    <w:rsid w:val="009D6FC0"/>
    <w:rsid w:val="009E053C"/>
    <w:rsid w:val="009E0650"/>
    <w:rsid w:val="009E0D38"/>
    <w:rsid w:val="009E1681"/>
    <w:rsid w:val="009E16F6"/>
    <w:rsid w:val="009E18FB"/>
    <w:rsid w:val="009E2131"/>
    <w:rsid w:val="009E2EAE"/>
    <w:rsid w:val="009E2F9E"/>
    <w:rsid w:val="009E3DA7"/>
    <w:rsid w:val="009E45DF"/>
    <w:rsid w:val="009E46FA"/>
    <w:rsid w:val="009E4D37"/>
    <w:rsid w:val="009E4EC6"/>
    <w:rsid w:val="009E4FB2"/>
    <w:rsid w:val="009E5BE6"/>
    <w:rsid w:val="009E6224"/>
    <w:rsid w:val="009E6703"/>
    <w:rsid w:val="009E6EC8"/>
    <w:rsid w:val="009E7AAE"/>
    <w:rsid w:val="009E7C48"/>
    <w:rsid w:val="009E7D47"/>
    <w:rsid w:val="009F0224"/>
    <w:rsid w:val="009F0335"/>
    <w:rsid w:val="009F15AE"/>
    <w:rsid w:val="009F16C5"/>
    <w:rsid w:val="009F1E31"/>
    <w:rsid w:val="009F20D1"/>
    <w:rsid w:val="009F2729"/>
    <w:rsid w:val="009F2A22"/>
    <w:rsid w:val="009F367E"/>
    <w:rsid w:val="009F40BD"/>
    <w:rsid w:val="009F40D2"/>
    <w:rsid w:val="009F4BE6"/>
    <w:rsid w:val="009F4E81"/>
    <w:rsid w:val="009F640C"/>
    <w:rsid w:val="009F6587"/>
    <w:rsid w:val="009F7160"/>
    <w:rsid w:val="009F76C9"/>
    <w:rsid w:val="009F7901"/>
    <w:rsid w:val="00A01373"/>
    <w:rsid w:val="00A0171A"/>
    <w:rsid w:val="00A03F8F"/>
    <w:rsid w:val="00A04635"/>
    <w:rsid w:val="00A04B52"/>
    <w:rsid w:val="00A056DD"/>
    <w:rsid w:val="00A05E25"/>
    <w:rsid w:val="00A065D8"/>
    <w:rsid w:val="00A10270"/>
    <w:rsid w:val="00A11085"/>
    <w:rsid w:val="00A11587"/>
    <w:rsid w:val="00A11663"/>
    <w:rsid w:val="00A11C13"/>
    <w:rsid w:val="00A122F1"/>
    <w:rsid w:val="00A123E7"/>
    <w:rsid w:val="00A14121"/>
    <w:rsid w:val="00A154F5"/>
    <w:rsid w:val="00A15552"/>
    <w:rsid w:val="00A15FA1"/>
    <w:rsid w:val="00A16943"/>
    <w:rsid w:val="00A16AF7"/>
    <w:rsid w:val="00A16EE6"/>
    <w:rsid w:val="00A17518"/>
    <w:rsid w:val="00A178E7"/>
    <w:rsid w:val="00A20303"/>
    <w:rsid w:val="00A2055C"/>
    <w:rsid w:val="00A20562"/>
    <w:rsid w:val="00A205CA"/>
    <w:rsid w:val="00A206A7"/>
    <w:rsid w:val="00A206FA"/>
    <w:rsid w:val="00A207C4"/>
    <w:rsid w:val="00A20AF0"/>
    <w:rsid w:val="00A20B6A"/>
    <w:rsid w:val="00A20C98"/>
    <w:rsid w:val="00A20D38"/>
    <w:rsid w:val="00A2134B"/>
    <w:rsid w:val="00A21571"/>
    <w:rsid w:val="00A21655"/>
    <w:rsid w:val="00A21A19"/>
    <w:rsid w:val="00A21C6F"/>
    <w:rsid w:val="00A22264"/>
    <w:rsid w:val="00A223CB"/>
    <w:rsid w:val="00A223D8"/>
    <w:rsid w:val="00A22842"/>
    <w:rsid w:val="00A22C1B"/>
    <w:rsid w:val="00A23492"/>
    <w:rsid w:val="00A23912"/>
    <w:rsid w:val="00A23FCE"/>
    <w:rsid w:val="00A245B1"/>
    <w:rsid w:val="00A24923"/>
    <w:rsid w:val="00A24BD0"/>
    <w:rsid w:val="00A24F9C"/>
    <w:rsid w:val="00A24FC6"/>
    <w:rsid w:val="00A2517A"/>
    <w:rsid w:val="00A258DF"/>
    <w:rsid w:val="00A25B3B"/>
    <w:rsid w:val="00A275F5"/>
    <w:rsid w:val="00A27E6B"/>
    <w:rsid w:val="00A3064B"/>
    <w:rsid w:val="00A30C94"/>
    <w:rsid w:val="00A31575"/>
    <w:rsid w:val="00A315A8"/>
    <w:rsid w:val="00A315F2"/>
    <w:rsid w:val="00A31B7C"/>
    <w:rsid w:val="00A31DAC"/>
    <w:rsid w:val="00A31F30"/>
    <w:rsid w:val="00A3277F"/>
    <w:rsid w:val="00A32948"/>
    <w:rsid w:val="00A32E5F"/>
    <w:rsid w:val="00A33A1A"/>
    <w:rsid w:val="00A33C95"/>
    <w:rsid w:val="00A33D7F"/>
    <w:rsid w:val="00A34971"/>
    <w:rsid w:val="00A34B2C"/>
    <w:rsid w:val="00A35C2C"/>
    <w:rsid w:val="00A35FD0"/>
    <w:rsid w:val="00A361A9"/>
    <w:rsid w:val="00A36316"/>
    <w:rsid w:val="00A36890"/>
    <w:rsid w:val="00A3714D"/>
    <w:rsid w:val="00A37523"/>
    <w:rsid w:val="00A37553"/>
    <w:rsid w:val="00A37E08"/>
    <w:rsid w:val="00A40181"/>
    <w:rsid w:val="00A40425"/>
    <w:rsid w:val="00A40734"/>
    <w:rsid w:val="00A41240"/>
    <w:rsid w:val="00A41C55"/>
    <w:rsid w:val="00A41CAD"/>
    <w:rsid w:val="00A4207E"/>
    <w:rsid w:val="00A42727"/>
    <w:rsid w:val="00A42786"/>
    <w:rsid w:val="00A42E51"/>
    <w:rsid w:val="00A4313D"/>
    <w:rsid w:val="00A44A62"/>
    <w:rsid w:val="00A45220"/>
    <w:rsid w:val="00A453F9"/>
    <w:rsid w:val="00A45537"/>
    <w:rsid w:val="00A4622B"/>
    <w:rsid w:val="00A463CE"/>
    <w:rsid w:val="00A46F4A"/>
    <w:rsid w:val="00A47762"/>
    <w:rsid w:val="00A47966"/>
    <w:rsid w:val="00A50524"/>
    <w:rsid w:val="00A50CCA"/>
    <w:rsid w:val="00A50EB4"/>
    <w:rsid w:val="00A5177F"/>
    <w:rsid w:val="00A5203C"/>
    <w:rsid w:val="00A52EE7"/>
    <w:rsid w:val="00A535D5"/>
    <w:rsid w:val="00A5423C"/>
    <w:rsid w:val="00A55564"/>
    <w:rsid w:val="00A56C21"/>
    <w:rsid w:val="00A573A3"/>
    <w:rsid w:val="00A575B4"/>
    <w:rsid w:val="00A602C1"/>
    <w:rsid w:val="00A604A1"/>
    <w:rsid w:val="00A6185B"/>
    <w:rsid w:val="00A61B40"/>
    <w:rsid w:val="00A61CA5"/>
    <w:rsid w:val="00A623F2"/>
    <w:rsid w:val="00A62E62"/>
    <w:rsid w:val="00A62F62"/>
    <w:rsid w:val="00A6328B"/>
    <w:rsid w:val="00A63535"/>
    <w:rsid w:val="00A63A92"/>
    <w:rsid w:val="00A63E41"/>
    <w:rsid w:val="00A63F8B"/>
    <w:rsid w:val="00A6409D"/>
    <w:rsid w:val="00A64A57"/>
    <w:rsid w:val="00A64B98"/>
    <w:rsid w:val="00A64C47"/>
    <w:rsid w:val="00A64F87"/>
    <w:rsid w:val="00A65BC3"/>
    <w:rsid w:val="00A66487"/>
    <w:rsid w:val="00A666B1"/>
    <w:rsid w:val="00A67E3E"/>
    <w:rsid w:val="00A70D97"/>
    <w:rsid w:val="00A70E14"/>
    <w:rsid w:val="00A711DD"/>
    <w:rsid w:val="00A71647"/>
    <w:rsid w:val="00A71CEF"/>
    <w:rsid w:val="00A72050"/>
    <w:rsid w:val="00A728F1"/>
    <w:rsid w:val="00A7345A"/>
    <w:rsid w:val="00A73727"/>
    <w:rsid w:val="00A73E30"/>
    <w:rsid w:val="00A7435A"/>
    <w:rsid w:val="00A745E5"/>
    <w:rsid w:val="00A74757"/>
    <w:rsid w:val="00A75137"/>
    <w:rsid w:val="00A752E7"/>
    <w:rsid w:val="00A7542A"/>
    <w:rsid w:val="00A757FB"/>
    <w:rsid w:val="00A75D2D"/>
    <w:rsid w:val="00A75F69"/>
    <w:rsid w:val="00A762B8"/>
    <w:rsid w:val="00A76F84"/>
    <w:rsid w:val="00A76FF1"/>
    <w:rsid w:val="00A770CF"/>
    <w:rsid w:val="00A7724F"/>
    <w:rsid w:val="00A7726C"/>
    <w:rsid w:val="00A803AC"/>
    <w:rsid w:val="00A80CF5"/>
    <w:rsid w:val="00A82451"/>
    <w:rsid w:val="00A828B0"/>
    <w:rsid w:val="00A82DD8"/>
    <w:rsid w:val="00A83399"/>
    <w:rsid w:val="00A83836"/>
    <w:rsid w:val="00A83B33"/>
    <w:rsid w:val="00A83DFE"/>
    <w:rsid w:val="00A84CCB"/>
    <w:rsid w:val="00A84D6B"/>
    <w:rsid w:val="00A8520E"/>
    <w:rsid w:val="00A8614D"/>
    <w:rsid w:val="00A90751"/>
    <w:rsid w:val="00A90BB1"/>
    <w:rsid w:val="00A90F7F"/>
    <w:rsid w:val="00A9132F"/>
    <w:rsid w:val="00A91456"/>
    <w:rsid w:val="00A91A97"/>
    <w:rsid w:val="00A9213C"/>
    <w:rsid w:val="00A926C2"/>
    <w:rsid w:val="00A92851"/>
    <w:rsid w:val="00A934B0"/>
    <w:rsid w:val="00A938BA"/>
    <w:rsid w:val="00A939A1"/>
    <w:rsid w:val="00A93ECF"/>
    <w:rsid w:val="00A9462F"/>
    <w:rsid w:val="00A957CA"/>
    <w:rsid w:val="00A9581F"/>
    <w:rsid w:val="00A96205"/>
    <w:rsid w:val="00A9662E"/>
    <w:rsid w:val="00A9705C"/>
    <w:rsid w:val="00A97154"/>
    <w:rsid w:val="00A97383"/>
    <w:rsid w:val="00A97B52"/>
    <w:rsid w:val="00AA14AE"/>
    <w:rsid w:val="00AA1DA5"/>
    <w:rsid w:val="00AA1E3F"/>
    <w:rsid w:val="00AA23CE"/>
    <w:rsid w:val="00AA2BE9"/>
    <w:rsid w:val="00AA2D64"/>
    <w:rsid w:val="00AA3453"/>
    <w:rsid w:val="00AA48AB"/>
    <w:rsid w:val="00AA52AB"/>
    <w:rsid w:val="00AA5A25"/>
    <w:rsid w:val="00AA5FD5"/>
    <w:rsid w:val="00AA62D1"/>
    <w:rsid w:val="00AA6394"/>
    <w:rsid w:val="00AA6B3C"/>
    <w:rsid w:val="00AA6E7C"/>
    <w:rsid w:val="00AA7EE2"/>
    <w:rsid w:val="00AA7FF7"/>
    <w:rsid w:val="00AB0437"/>
    <w:rsid w:val="00AB0ADA"/>
    <w:rsid w:val="00AB1876"/>
    <w:rsid w:val="00AB1F7E"/>
    <w:rsid w:val="00AB2A41"/>
    <w:rsid w:val="00AB2C55"/>
    <w:rsid w:val="00AB2C5B"/>
    <w:rsid w:val="00AB3B67"/>
    <w:rsid w:val="00AB3C47"/>
    <w:rsid w:val="00AB4AFF"/>
    <w:rsid w:val="00AB5042"/>
    <w:rsid w:val="00AB5249"/>
    <w:rsid w:val="00AB5732"/>
    <w:rsid w:val="00AB71D7"/>
    <w:rsid w:val="00AB7AE5"/>
    <w:rsid w:val="00AC0007"/>
    <w:rsid w:val="00AC008F"/>
    <w:rsid w:val="00AC0479"/>
    <w:rsid w:val="00AC0766"/>
    <w:rsid w:val="00AC09DF"/>
    <w:rsid w:val="00AC0DEA"/>
    <w:rsid w:val="00AC2D39"/>
    <w:rsid w:val="00AC37FD"/>
    <w:rsid w:val="00AC3BB9"/>
    <w:rsid w:val="00AC3F73"/>
    <w:rsid w:val="00AC4194"/>
    <w:rsid w:val="00AC42EF"/>
    <w:rsid w:val="00AC4B5B"/>
    <w:rsid w:val="00AC4F93"/>
    <w:rsid w:val="00AC56B7"/>
    <w:rsid w:val="00AC5767"/>
    <w:rsid w:val="00AC5E41"/>
    <w:rsid w:val="00AC5FC7"/>
    <w:rsid w:val="00AC624E"/>
    <w:rsid w:val="00AC6F92"/>
    <w:rsid w:val="00AC7672"/>
    <w:rsid w:val="00AC7EDD"/>
    <w:rsid w:val="00AD0426"/>
    <w:rsid w:val="00AD0486"/>
    <w:rsid w:val="00AD1180"/>
    <w:rsid w:val="00AD11A6"/>
    <w:rsid w:val="00AD1281"/>
    <w:rsid w:val="00AD2595"/>
    <w:rsid w:val="00AD2A11"/>
    <w:rsid w:val="00AD2F1F"/>
    <w:rsid w:val="00AD331B"/>
    <w:rsid w:val="00AD3476"/>
    <w:rsid w:val="00AD3845"/>
    <w:rsid w:val="00AD3A4E"/>
    <w:rsid w:val="00AD3E43"/>
    <w:rsid w:val="00AD3F10"/>
    <w:rsid w:val="00AD3F5C"/>
    <w:rsid w:val="00AD49D4"/>
    <w:rsid w:val="00AD509A"/>
    <w:rsid w:val="00AD6648"/>
    <w:rsid w:val="00AD6853"/>
    <w:rsid w:val="00AD71AF"/>
    <w:rsid w:val="00AD7F3F"/>
    <w:rsid w:val="00AE0485"/>
    <w:rsid w:val="00AE093E"/>
    <w:rsid w:val="00AE0E51"/>
    <w:rsid w:val="00AE144D"/>
    <w:rsid w:val="00AE1A69"/>
    <w:rsid w:val="00AE24D4"/>
    <w:rsid w:val="00AE331E"/>
    <w:rsid w:val="00AE3599"/>
    <w:rsid w:val="00AE3A6F"/>
    <w:rsid w:val="00AE3D33"/>
    <w:rsid w:val="00AE4103"/>
    <w:rsid w:val="00AE416E"/>
    <w:rsid w:val="00AE4279"/>
    <w:rsid w:val="00AE431E"/>
    <w:rsid w:val="00AE4B99"/>
    <w:rsid w:val="00AE5645"/>
    <w:rsid w:val="00AE5BBB"/>
    <w:rsid w:val="00AE5DFB"/>
    <w:rsid w:val="00AE5E57"/>
    <w:rsid w:val="00AF07D0"/>
    <w:rsid w:val="00AF0A0B"/>
    <w:rsid w:val="00AF0E40"/>
    <w:rsid w:val="00AF14D3"/>
    <w:rsid w:val="00AF1AE2"/>
    <w:rsid w:val="00AF242D"/>
    <w:rsid w:val="00AF29DC"/>
    <w:rsid w:val="00AF2F52"/>
    <w:rsid w:val="00AF3270"/>
    <w:rsid w:val="00AF3E5E"/>
    <w:rsid w:val="00AF3F0C"/>
    <w:rsid w:val="00AF49DB"/>
    <w:rsid w:val="00AF4A57"/>
    <w:rsid w:val="00AF5DF1"/>
    <w:rsid w:val="00AF629A"/>
    <w:rsid w:val="00AF74EF"/>
    <w:rsid w:val="00AF75FA"/>
    <w:rsid w:val="00AF778B"/>
    <w:rsid w:val="00AF7AA4"/>
    <w:rsid w:val="00AF7F76"/>
    <w:rsid w:val="00B001DA"/>
    <w:rsid w:val="00B0062E"/>
    <w:rsid w:val="00B00671"/>
    <w:rsid w:val="00B0098D"/>
    <w:rsid w:val="00B00B5D"/>
    <w:rsid w:val="00B00F1C"/>
    <w:rsid w:val="00B00FCB"/>
    <w:rsid w:val="00B0122C"/>
    <w:rsid w:val="00B01632"/>
    <w:rsid w:val="00B022F4"/>
    <w:rsid w:val="00B0247A"/>
    <w:rsid w:val="00B026DA"/>
    <w:rsid w:val="00B02EA3"/>
    <w:rsid w:val="00B03403"/>
    <w:rsid w:val="00B03AE8"/>
    <w:rsid w:val="00B04A08"/>
    <w:rsid w:val="00B050EA"/>
    <w:rsid w:val="00B05116"/>
    <w:rsid w:val="00B05AB1"/>
    <w:rsid w:val="00B06237"/>
    <w:rsid w:val="00B06B31"/>
    <w:rsid w:val="00B07B84"/>
    <w:rsid w:val="00B10685"/>
    <w:rsid w:val="00B10955"/>
    <w:rsid w:val="00B10956"/>
    <w:rsid w:val="00B1100C"/>
    <w:rsid w:val="00B113B2"/>
    <w:rsid w:val="00B116C8"/>
    <w:rsid w:val="00B12A59"/>
    <w:rsid w:val="00B12B42"/>
    <w:rsid w:val="00B139BB"/>
    <w:rsid w:val="00B13B74"/>
    <w:rsid w:val="00B13BB9"/>
    <w:rsid w:val="00B13F9E"/>
    <w:rsid w:val="00B1454C"/>
    <w:rsid w:val="00B14A6C"/>
    <w:rsid w:val="00B14BBE"/>
    <w:rsid w:val="00B14F24"/>
    <w:rsid w:val="00B15423"/>
    <w:rsid w:val="00B16016"/>
    <w:rsid w:val="00B1609A"/>
    <w:rsid w:val="00B16858"/>
    <w:rsid w:val="00B17184"/>
    <w:rsid w:val="00B1785C"/>
    <w:rsid w:val="00B17999"/>
    <w:rsid w:val="00B20A83"/>
    <w:rsid w:val="00B20E20"/>
    <w:rsid w:val="00B213FA"/>
    <w:rsid w:val="00B215CB"/>
    <w:rsid w:val="00B223A6"/>
    <w:rsid w:val="00B227B9"/>
    <w:rsid w:val="00B227EC"/>
    <w:rsid w:val="00B2293C"/>
    <w:rsid w:val="00B2304B"/>
    <w:rsid w:val="00B233EE"/>
    <w:rsid w:val="00B23A6C"/>
    <w:rsid w:val="00B23BA9"/>
    <w:rsid w:val="00B23C49"/>
    <w:rsid w:val="00B23E44"/>
    <w:rsid w:val="00B24271"/>
    <w:rsid w:val="00B246AA"/>
    <w:rsid w:val="00B24CDF"/>
    <w:rsid w:val="00B25690"/>
    <w:rsid w:val="00B25BAF"/>
    <w:rsid w:val="00B26FC2"/>
    <w:rsid w:val="00B2775F"/>
    <w:rsid w:val="00B27B9F"/>
    <w:rsid w:val="00B27C12"/>
    <w:rsid w:val="00B27E0A"/>
    <w:rsid w:val="00B3003F"/>
    <w:rsid w:val="00B30AE3"/>
    <w:rsid w:val="00B30B04"/>
    <w:rsid w:val="00B310AE"/>
    <w:rsid w:val="00B311FF"/>
    <w:rsid w:val="00B313B0"/>
    <w:rsid w:val="00B31EE6"/>
    <w:rsid w:val="00B3224B"/>
    <w:rsid w:val="00B32603"/>
    <w:rsid w:val="00B32888"/>
    <w:rsid w:val="00B32EF0"/>
    <w:rsid w:val="00B32FE7"/>
    <w:rsid w:val="00B3311D"/>
    <w:rsid w:val="00B3323B"/>
    <w:rsid w:val="00B33266"/>
    <w:rsid w:val="00B33616"/>
    <w:rsid w:val="00B33CA1"/>
    <w:rsid w:val="00B34B7A"/>
    <w:rsid w:val="00B34E04"/>
    <w:rsid w:val="00B34F5D"/>
    <w:rsid w:val="00B3511E"/>
    <w:rsid w:val="00B35156"/>
    <w:rsid w:val="00B35725"/>
    <w:rsid w:val="00B35A75"/>
    <w:rsid w:val="00B35D8A"/>
    <w:rsid w:val="00B3625D"/>
    <w:rsid w:val="00B36543"/>
    <w:rsid w:val="00B36598"/>
    <w:rsid w:val="00B365CE"/>
    <w:rsid w:val="00B375C5"/>
    <w:rsid w:val="00B37B3F"/>
    <w:rsid w:val="00B37FA6"/>
    <w:rsid w:val="00B40004"/>
    <w:rsid w:val="00B4037B"/>
    <w:rsid w:val="00B40432"/>
    <w:rsid w:val="00B411E0"/>
    <w:rsid w:val="00B4157C"/>
    <w:rsid w:val="00B4179C"/>
    <w:rsid w:val="00B41F5D"/>
    <w:rsid w:val="00B421C3"/>
    <w:rsid w:val="00B4241C"/>
    <w:rsid w:val="00B424AE"/>
    <w:rsid w:val="00B42697"/>
    <w:rsid w:val="00B433F9"/>
    <w:rsid w:val="00B441BD"/>
    <w:rsid w:val="00B44E2F"/>
    <w:rsid w:val="00B45BB1"/>
    <w:rsid w:val="00B45E7F"/>
    <w:rsid w:val="00B460D2"/>
    <w:rsid w:val="00B463D0"/>
    <w:rsid w:val="00B46D27"/>
    <w:rsid w:val="00B46E20"/>
    <w:rsid w:val="00B47121"/>
    <w:rsid w:val="00B472FC"/>
    <w:rsid w:val="00B47534"/>
    <w:rsid w:val="00B47A3F"/>
    <w:rsid w:val="00B5069E"/>
    <w:rsid w:val="00B510B5"/>
    <w:rsid w:val="00B51345"/>
    <w:rsid w:val="00B52630"/>
    <w:rsid w:val="00B527AC"/>
    <w:rsid w:val="00B5283B"/>
    <w:rsid w:val="00B52B24"/>
    <w:rsid w:val="00B52C37"/>
    <w:rsid w:val="00B5308C"/>
    <w:rsid w:val="00B53646"/>
    <w:rsid w:val="00B539A7"/>
    <w:rsid w:val="00B53AB4"/>
    <w:rsid w:val="00B53D6A"/>
    <w:rsid w:val="00B53EAB"/>
    <w:rsid w:val="00B53FA0"/>
    <w:rsid w:val="00B55595"/>
    <w:rsid w:val="00B55B2F"/>
    <w:rsid w:val="00B57D17"/>
    <w:rsid w:val="00B608B1"/>
    <w:rsid w:val="00B608D3"/>
    <w:rsid w:val="00B6093B"/>
    <w:rsid w:val="00B60D46"/>
    <w:rsid w:val="00B61242"/>
    <w:rsid w:val="00B616C4"/>
    <w:rsid w:val="00B61942"/>
    <w:rsid w:val="00B61E0C"/>
    <w:rsid w:val="00B622A6"/>
    <w:rsid w:val="00B62505"/>
    <w:rsid w:val="00B62995"/>
    <w:rsid w:val="00B63038"/>
    <w:rsid w:val="00B63152"/>
    <w:rsid w:val="00B631D3"/>
    <w:rsid w:val="00B63CD3"/>
    <w:rsid w:val="00B63DD5"/>
    <w:rsid w:val="00B641D1"/>
    <w:rsid w:val="00B648B2"/>
    <w:rsid w:val="00B64B11"/>
    <w:rsid w:val="00B653A7"/>
    <w:rsid w:val="00B654AF"/>
    <w:rsid w:val="00B656B9"/>
    <w:rsid w:val="00B65E1F"/>
    <w:rsid w:val="00B65FBD"/>
    <w:rsid w:val="00B665FD"/>
    <w:rsid w:val="00B66AA4"/>
    <w:rsid w:val="00B66CDD"/>
    <w:rsid w:val="00B66F53"/>
    <w:rsid w:val="00B67680"/>
    <w:rsid w:val="00B67AC7"/>
    <w:rsid w:val="00B67BFC"/>
    <w:rsid w:val="00B67F34"/>
    <w:rsid w:val="00B70367"/>
    <w:rsid w:val="00B705C4"/>
    <w:rsid w:val="00B714DD"/>
    <w:rsid w:val="00B715D3"/>
    <w:rsid w:val="00B721C8"/>
    <w:rsid w:val="00B72769"/>
    <w:rsid w:val="00B7283C"/>
    <w:rsid w:val="00B72A24"/>
    <w:rsid w:val="00B73ADA"/>
    <w:rsid w:val="00B73C8C"/>
    <w:rsid w:val="00B742B3"/>
    <w:rsid w:val="00B744E9"/>
    <w:rsid w:val="00B7472C"/>
    <w:rsid w:val="00B753D0"/>
    <w:rsid w:val="00B75766"/>
    <w:rsid w:val="00B75E40"/>
    <w:rsid w:val="00B76630"/>
    <w:rsid w:val="00B77A8E"/>
    <w:rsid w:val="00B77ABB"/>
    <w:rsid w:val="00B80178"/>
    <w:rsid w:val="00B803D9"/>
    <w:rsid w:val="00B80486"/>
    <w:rsid w:val="00B80928"/>
    <w:rsid w:val="00B8095A"/>
    <w:rsid w:val="00B80BAD"/>
    <w:rsid w:val="00B80ED8"/>
    <w:rsid w:val="00B81865"/>
    <w:rsid w:val="00B823F5"/>
    <w:rsid w:val="00B824CA"/>
    <w:rsid w:val="00B825FC"/>
    <w:rsid w:val="00B82B2D"/>
    <w:rsid w:val="00B8380F"/>
    <w:rsid w:val="00B83B57"/>
    <w:rsid w:val="00B83C0F"/>
    <w:rsid w:val="00B83C18"/>
    <w:rsid w:val="00B83CDC"/>
    <w:rsid w:val="00B83DF9"/>
    <w:rsid w:val="00B8413A"/>
    <w:rsid w:val="00B84601"/>
    <w:rsid w:val="00B8583A"/>
    <w:rsid w:val="00B85CBD"/>
    <w:rsid w:val="00B86167"/>
    <w:rsid w:val="00B8633A"/>
    <w:rsid w:val="00B86511"/>
    <w:rsid w:val="00B86A34"/>
    <w:rsid w:val="00B86DE8"/>
    <w:rsid w:val="00B8730A"/>
    <w:rsid w:val="00B875EA"/>
    <w:rsid w:val="00B8770E"/>
    <w:rsid w:val="00B87781"/>
    <w:rsid w:val="00B90646"/>
    <w:rsid w:val="00B90A33"/>
    <w:rsid w:val="00B90B46"/>
    <w:rsid w:val="00B9145B"/>
    <w:rsid w:val="00B9152F"/>
    <w:rsid w:val="00B934EB"/>
    <w:rsid w:val="00B9383D"/>
    <w:rsid w:val="00B94A56"/>
    <w:rsid w:val="00B96360"/>
    <w:rsid w:val="00B968BA"/>
    <w:rsid w:val="00B96A43"/>
    <w:rsid w:val="00B96A9E"/>
    <w:rsid w:val="00B96D1A"/>
    <w:rsid w:val="00B9723E"/>
    <w:rsid w:val="00B9744F"/>
    <w:rsid w:val="00B9766D"/>
    <w:rsid w:val="00B97E93"/>
    <w:rsid w:val="00BA06AC"/>
    <w:rsid w:val="00BA0748"/>
    <w:rsid w:val="00BA0E2D"/>
    <w:rsid w:val="00BA104C"/>
    <w:rsid w:val="00BA1C15"/>
    <w:rsid w:val="00BA1FE2"/>
    <w:rsid w:val="00BA209D"/>
    <w:rsid w:val="00BA21C0"/>
    <w:rsid w:val="00BA2661"/>
    <w:rsid w:val="00BA27DF"/>
    <w:rsid w:val="00BA287E"/>
    <w:rsid w:val="00BA30FD"/>
    <w:rsid w:val="00BA38E9"/>
    <w:rsid w:val="00BA3C38"/>
    <w:rsid w:val="00BA3DE8"/>
    <w:rsid w:val="00BA40BD"/>
    <w:rsid w:val="00BA4783"/>
    <w:rsid w:val="00BA4998"/>
    <w:rsid w:val="00BA51FA"/>
    <w:rsid w:val="00BA58B9"/>
    <w:rsid w:val="00BA5EC4"/>
    <w:rsid w:val="00BA5F9C"/>
    <w:rsid w:val="00BA630B"/>
    <w:rsid w:val="00BA6903"/>
    <w:rsid w:val="00BA6A76"/>
    <w:rsid w:val="00BA6BC4"/>
    <w:rsid w:val="00BA6C86"/>
    <w:rsid w:val="00BA7634"/>
    <w:rsid w:val="00BA79CF"/>
    <w:rsid w:val="00BA7EAE"/>
    <w:rsid w:val="00BB0CAC"/>
    <w:rsid w:val="00BB0ECB"/>
    <w:rsid w:val="00BB1623"/>
    <w:rsid w:val="00BB20C5"/>
    <w:rsid w:val="00BB24A7"/>
    <w:rsid w:val="00BB2D30"/>
    <w:rsid w:val="00BB3625"/>
    <w:rsid w:val="00BB385D"/>
    <w:rsid w:val="00BB418E"/>
    <w:rsid w:val="00BB461A"/>
    <w:rsid w:val="00BB49A0"/>
    <w:rsid w:val="00BB4C08"/>
    <w:rsid w:val="00BB519D"/>
    <w:rsid w:val="00BB5210"/>
    <w:rsid w:val="00BB670C"/>
    <w:rsid w:val="00BB7C9F"/>
    <w:rsid w:val="00BC1210"/>
    <w:rsid w:val="00BC13F3"/>
    <w:rsid w:val="00BC173D"/>
    <w:rsid w:val="00BC269A"/>
    <w:rsid w:val="00BC28DA"/>
    <w:rsid w:val="00BC2B74"/>
    <w:rsid w:val="00BC2C03"/>
    <w:rsid w:val="00BC3B45"/>
    <w:rsid w:val="00BC4304"/>
    <w:rsid w:val="00BC434D"/>
    <w:rsid w:val="00BC4EAB"/>
    <w:rsid w:val="00BC500A"/>
    <w:rsid w:val="00BC526C"/>
    <w:rsid w:val="00BC59EC"/>
    <w:rsid w:val="00BC5FEF"/>
    <w:rsid w:val="00BC61DC"/>
    <w:rsid w:val="00BC6333"/>
    <w:rsid w:val="00BC6405"/>
    <w:rsid w:val="00BC71C7"/>
    <w:rsid w:val="00BC73E5"/>
    <w:rsid w:val="00BC7819"/>
    <w:rsid w:val="00BC7826"/>
    <w:rsid w:val="00BC796D"/>
    <w:rsid w:val="00BC7D42"/>
    <w:rsid w:val="00BC7D72"/>
    <w:rsid w:val="00BD07D3"/>
    <w:rsid w:val="00BD0B2F"/>
    <w:rsid w:val="00BD15D5"/>
    <w:rsid w:val="00BD185E"/>
    <w:rsid w:val="00BD1EF9"/>
    <w:rsid w:val="00BD2DCF"/>
    <w:rsid w:val="00BD3158"/>
    <w:rsid w:val="00BD31F8"/>
    <w:rsid w:val="00BD3290"/>
    <w:rsid w:val="00BD329D"/>
    <w:rsid w:val="00BD32B6"/>
    <w:rsid w:val="00BD34EA"/>
    <w:rsid w:val="00BD3692"/>
    <w:rsid w:val="00BD411E"/>
    <w:rsid w:val="00BD4C0F"/>
    <w:rsid w:val="00BD59FE"/>
    <w:rsid w:val="00BD5A82"/>
    <w:rsid w:val="00BD62B4"/>
    <w:rsid w:val="00BD6C09"/>
    <w:rsid w:val="00BD6C2C"/>
    <w:rsid w:val="00BD7194"/>
    <w:rsid w:val="00BD733D"/>
    <w:rsid w:val="00BD7CBA"/>
    <w:rsid w:val="00BE0F13"/>
    <w:rsid w:val="00BE0F99"/>
    <w:rsid w:val="00BE1681"/>
    <w:rsid w:val="00BE2779"/>
    <w:rsid w:val="00BE2E71"/>
    <w:rsid w:val="00BE3552"/>
    <w:rsid w:val="00BE3D99"/>
    <w:rsid w:val="00BE4193"/>
    <w:rsid w:val="00BE42E5"/>
    <w:rsid w:val="00BE4CF4"/>
    <w:rsid w:val="00BE515A"/>
    <w:rsid w:val="00BE532E"/>
    <w:rsid w:val="00BE5EAA"/>
    <w:rsid w:val="00BE6AC5"/>
    <w:rsid w:val="00BE7435"/>
    <w:rsid w:val="00BF0547"/>
    <w:rsid w:val="00BF0766"/>
    <w:rsid w:val="00BF0D4C"/>
    <w:rsid w:val="00BF0D58"/>
    <w:rsid w:val="00BF0FAC"/>
    <w:rsid w:val="00BF18C5"/>
    <w:rsid w:val="00BF29E9"/>
    <w:rsid w:val="00BF4323"/>
    <w:rsid w:val="00BF44C0"/>
    <w:rsid w:val="00BF4F0E"/>
    <w:rsid w:val="00BF4F50"/>
    <w:rsid w:val="00BF54EB"/>
    <w:rsid w:val="00BF552C"/>
    <w:rsid w:val="00BF625A"/>
    <w:rsid w:val="00BF7481"/>
    <w:rsid w:val="00C006DD"/>
    <w:rsid w:val="00C00869"/>
    <w:rsid w:val="00C00EB2"/>
    <w:rsid w:val="00C0117F"/>
    <w:rsid w:val="00C01DAA"/>
    <w:rsid w:val="00C0209D"/>
    <w:rsid w:val="00C029C4"/>
    <w:rsid w:val="00C0330B"/>
    <w:rsid w:val="00C03778"/>
    <w:rsid w:val="00C041CD"/>
    <w:rsid w:val="00C04833"/>
    <w:rsid w:val="00C0538E"/>
    <w:rsid w:val="00C05EFE"/>
    <w:rsid w:val="00C06138"/>
    <w:rsid w:val="00C062E2"/>
    <w:rsid w:val="00C066CD"/>
    <w:rsid w:val="00C0690C"/>
    <w:rsid w:val="00C06944"/>
    <w:rsid w:val="00C06B5D"/>
    <w:rsid w:val="00C06E97"/>
    <w:rsid w:val="00C104D4"/>
    <w:rsid w:val="00C1141E"/>
    <w:rsid w:val="00C11CDE"/>
    <w:rsid w:val="00C12C3B"/>
    <w:rsid w:val="00C1346D"/>
    <w:rsid w:val="00C13594"/>
    <w:rsid w:val="00C13FE1"/>
    <w:rsid w:val="00C1503E"/>
    <w:rsid w:val="00C1525B"/>
    <w:rsid w:val="00C15706"/>
    <w:rsid w:val="00C1595F"/>
    <w:rsid w:val="00C15B89"/>
    <w:rsid w:val="00C15DB0"/>
    <w:rsid w:val="00C15F79"/>
    <w:rsid w:val="00C15FD2"/>
    <w:rsid w:val="00C173B5"/>
    <w:rsid w:val="00C173CD"/>
    <w:rsid w:val="00C173D5"/>
    <w:rsid w:val="00C174C7"/>
    <w:rsid w:val="00C1799D"/>
    <w:rsid w:val="00C2001E"/>
    <w:rsid w:val="00C200B1"/>
    <w:rsid w:val="00C20886"/>
    <w:rsid w:val="00C20E2A"/>
    <w:rsid w:val="00C2104A"/>
    <w:rsid w:val="00C216B7"/>
    <w:rsid w:val="00C21788"/>
    <w:rsid w:val="00C2182B"/>
    <w:rsid w:val="00C21B41"/>
    <w:rsid w:val="00C21E5D"/>
    <w:rsid w:val="00C2208F"/>
    <w:rsid w:val="00C22848"/>
    <w:rsid w:val="00C23158"/>
    <w:rsid w:val="00C238E6"/>
    <w:rsid w:val="00C23EE9"/>
    <w:rsid w:val="00C23FCE"/>
    <w:rsid w:val="00C2422A"/>
    <w:rsid w:val="00C24A54"/>
    <w:rsid w:val="00C24B1D"/>
    <w:rsid w:val="00C2519B"/>
    <w:rsid w:val="00C255AB"/>
    <w:rsid w:val="00C25D7B"/>
    <w:rsid w:val="00C2692B"/>
    <w:rsid w:val="00C26C24"/>
    <w:rsid w:val="00C2739C"/>
    <w:rsid w:val="00C274A5"/>
    <w:rsid w:val="00C274C0"/>
    <w:rsid w:val="00C275AF"/>
    <w:rsid w:val="00C27A9B"/>
    <w:rsid w:val="00C30C72"/>
    <w:rsid w:val="00C30E80"/>
    <w:rsid w:val="00C311FE"/>
    <w:rsid w:val="00C31355"/>
    <w:rsid w:val="00C331D3"/>
    <w:rsid w:val="00C332DA"/>
    <w:rsid w:val="00C33492"/>
    <w:rsid w:val="00C3381B"/>
    <w:rsid w:val="00C33FD6"/>
    <w:rsid w:val="00C35BF2"/>
    <w:rsid w:val="00C36CA4"/>
    <w:rsid w:val="00C37C02"/>
    <w:rsid w:val="00C401A3"/>
    <w:rsid w:val="00C402BC"/>
    <w:rsid w:val="00C40AF1"/>
    <w:rsid w:val="00C40F23"/>
    <w:rsid w:val="00C4191C"/>
    <w:rsid w:val="00C41C90"/>
    <w:rsid w:val="00C42D5F"/>
    <w:rsid w:val="00C43C93"/>
    <w:rsid w:val="00C44075"/>
    <w:rsid w:val="00C45195"/>
    <w:rsid w:val="00C45768"/>
    <w:rsid w:val="00C460CA"/>
    <w:rsid w:val="00C46810"/>
    <w:rsid w:val="00C47110"/>
    <w:rsid w:val="00C4711E"/>
    <w:rsid w:val="00C5058A"/>
    <w:rsid w:val="00C5069D"/>
    <w:rsid w:val="00C50912"/>
    <w:rsid w:val="00C50B77"/>
    <w:rsid w:val="00C51502"/>
    <w:rsid w:val="00C52BBB"/>
    <w:rsid w:val="00C52F4F"/>
    <w:rsid w:val="00C53A17"/>
    <w:rsid w:val="00C554CD"/>
    <w:rsid w:val="00C55880"/>
    <w:rsid w:val="00C55ED1"/>
    <w:rsid w:val="00C568F4"/>
    <w:rsid w:val="00C56A3D"/>
    <w:rsid w:val="00C57193"/>
    <w:rsid w:val="00C572F3"/>
    <w:rsid w:val="00C5756F"/>
    <w:rsid w:val="00C577F0"/>
    <w:rsid w:val="00C6088A"/>
    <w:rsid w:val="00C60EA6"/>
    <w:rsid w:val="00C614B4"/>
    <w:rsid w:val="00C614E8"/>
    <w:rsid w:val="00C6256E"/>
    <w:rsid w:val="00C6313A"/>
    <w:rsid w:val="00C632C8"/>
    <w:rsid w:val="00C63787"/>
    <w:rsid w:val="00C639EA"/>
    <w:rsid w:val="00C63C6D"/>
    <w:rsid w:val="00C63F12"/>
    <w:rsid w:val="00C63F74"/>
    <w:rsid w:val="00C64BC3"/>
    <w:rsid w:val="00C65C95"/>
    <w:rsid w:val="00C65FFD"/>
    <w:rsid w:val="00C660BE"/>
    <w:rsid w:val="00C661CD"/>
    <w:rsid w:val="00C67B13"/>
    <w:rsid w:val="00C713B1"/>
    <w:rsid w:val="00C7166C"/>
    <w:rsid w:val="00C71B15"/>
    <w:rsid w:val="00C71B19"/>
    <w:rsid w:val="00C71E91"/>
    <w:rsid w:val="00C721FD"/>
    <w:rsid w:val="00C725E5"/>
    <w:rsid w:val="00C72E00"/>
    <w:rsid w:val="00C73651"/>
    <w:rsid w:val="00C73980"/>
    <w:rsid w:val="00C74013"/>
    <w:rsid w:val="00C749F4"/>
    <w:rsid w:val="00C750E6"/>
    <w:rsid w:val="00C7512E"/>
    <w:rsid w:val="00C757C0"/>
    <w:rsid w:val="00C75BC6"/>
    <w:rsid w:val="00C75EB2"/>
    <w:rsid w:val="00C7606B"/>
    <w:rsid w:val="00C76552"/>
    <w:rsid w:val="00C7676B"/>
    <w:rsid w:val="00C76F16"/>
    <w:rsid w:val="00C76FE6"/>
    <w:rsid w:val="00C77871"/>
    <w:rsid w:val="00C77BC0"/>
    <w:rsid w:val="00C8010B"/>
    <w:rsid w:val="00C808CF"/>
    <w:rsid w:val="00C80E43"/>
    <w:rsid w:val="00C81164"/>
    <w:rsid w:val="00C81404"/>
    <w:rsid w:val="00C8189B"/>
    <w:rsid w:val="00C82C51"/>
    <w:rsid w:val="00C82F8C"/>
    <w:rsid w:val="00C830EA"/>
    <w:rsid w:val="00C842F2"/>
    <w:rsid w:val="00C84511"/>
    <w:rsid w:val="00C84A77"/>
    <w:rsid w:val="00C84F82"/>
    <w:rsid w:val="00C85361"/>
    <w:rsid w:val="00C8550F"/>
    <w:rsid w:val="00C85684"/>
    <w:rsid w:val="00C858BA"/>
    <w:rsid w:val="00C85FB5"/>
    <w:rsid w:val="00C860A0"/>
    <w:rsid w:val="00C86278"/>
    <w:rsid w:val="00C862C6"/>
    <w:rsid w:val="00C8633A"/>
    <w:rsid w:val="00C865DB"/>
    <w:rsid w:val="00C86869"/>
    <w:rsid w:val="00C86896"/>
    <w:rsid w:val="00C86FAC"/>
    <w:rsid w:val="00C872A6"/>
    <w:rsid w:val="00C9046B"/>
    <w:rsid w:val="00C91772"/>
    <w:rsid w:val="00C920B6"/>
    <w:rsid w:val="00C92445"/>
    <w:rsid w:val="00C928C5"/>
    <w:rsid w:val="00C931AE"/>
    <w:rsid w:val="00C93778"/>
    <w:rsid w:val="00C93A58"/>
    <w:rsid w:val="00C93F8E"/>
    <w:rsid w:val="00C94A10"/>
    <w:rsid w:val="00C95630"/>
    <w:rsid w:val="00C959E6"/>
    <w:rsid w:val="00C95F39"/>
    <w:rsid w:val="00C96F1C"/>
    <w:rsid w:val="00C974C7"/>
    <w:rsid w:val="00CA0239"/>
    <w:rsid w:val="00CA06EE"/>
    <w:rsid w:val="00CA0808"/>
    <w:rsid w:val="00CA0C45"/>
    <w:rsid w:val="00CA0EFE"/>
    <w:rsid w:val="00CA14CF"/>
    <w:rsid w:val="00CA1BF0"/>
    <w:rsid w:val="00CA2A06"/>
    <w:rsid w:val="00CA2A6D"/>
    <w:rsid w:val="00CA2B5E"/>
    <w:rsid w:val="00CA2C2B"/>
    <w:rsid w:val="00CA39E7"/>
    <w:rsid w:val="00CA3F09"/>
    <w:rsid w:val="00CA4058"/>
    <w:rsid w:val="00CA4183"/>
    <w:rsid w:val="00CA488F"/>
    <w:rsid w:val="00CA489B"/>
    <w:rsid w:val="00CA48B8"/>
    <w:rsid w:val="00CA4E34"/>
    <w:rsid w:val="00CA54C0"/>
    <w:rsid w:val="00CA568A"/>
    <w:rsid w:val="00CA5C2F"/>
    <w:rsid w:val="00CA6F43"/>
    <w:rsid w:val="00CA7000"/>
    <w:rsid w:val="00CA7C81"/>
    <w:rsid w:val="00CB07EF"/>
    <w:rsid w:val="00CB09AA"/>
    <w:rsid w:val="00CB0F1D"/>
    <w:rsid w:val="00CB3838"/>
    <w:rsid w:val="00CB42E9"/>
    <w:rsid w:val="00CB44E6"/>
    <w:rsid w:val="00CB5574"/>
    <w:rsid w:val="00CB5FD0"/>
    <w:rsid w:val="00CB7AA9"/>
    <w:rsid w:val="00CC013B"/>
    <w:rsid w:val="00CC14BB"/>
    <w:rsid w:val="00CC19DA"/>
    <w:rsid w:val="00CC242D"/>
    <w:rsid w:val="00CC3224"/>
    <w:rsid w:val="00CC3294"/>
    <w:rsid w:val="00CC34EF"/>
    <w:rsid w:val="00CC36DD"/>
    <w:rsid w:val="00CC4140"/>
    <w:rsid w:val="00CC4303"/>
    <w:rsid w:val="00CC4894"/>
    <w:rsid w:val="00CC48D8"/>
    <w:rsid w:val="00CC543B"/>
    <w:rsid w:val="00CC54BC"/>
    <w:rsid w:val="00CC6266"/>
    <w:rsid w:val="00CC74CC"/>
    <w:rsid w:val="00CC7FBF"/>
    <w:rsid w:val="00CD015C"/>
    <w:rsid w:val="00CD0463"/>
    <w:rsid w:val="00CD10FB"/>
    <w:rsid w:val="00CD123A"/>
    <w:rsid w:val="00CD129A"/>
    <w:rsid w:val="00CD1A32"/>
    <w:rsid w:val="00CD1EA9"/>
    <w:rsid w:val="00CD2FB2"/>
    <w:rsid w:val="00CD37BA"/>
    <w:rsid w:val="00CD3F73"/>
    <w:rsid w:val="00CD471E"/>
    <w:rsid w:val="00CD4EAB"/>
    <w:rsid w:val="00CD50B5"/>
    <w:rsid w:val="00CD5776"/>
    <w:rsid w:val="00CD63E6"/>
    <w:rsid w:val="00CD7481"/>
    <w:rsid w:val="00CD770D"/>
    <w:rsid w:val="00CE05E0"/>
    <w:rsid w:val="00CE06C5"/>
    <w:rsid w:val="00CE0980"/>
    <w:rsid w:val="00CE0CA4"/>
    <w:rsid w:val="00CE0E07"/>
    <w:rsid w:val="00CE0E89"/>
    <w:rsid w:val="00CE19C2"/>
    <w:rsid w:val="00CE1F12"/>
    <w:rsid w:val="00CE222D"/>
    <w:rsid w:val="00CE25EC"/>
    <w:rsid w:val="00CE2682"/>
    <w:rsid w:val="00CE27CE"/>
    <w:rsid w:val="00CE4A9D"/>
    <w:rsid w:val="00CE5138"/>
    <w:rsid w:val="00CE51CE"/>
    <w:rsid w:val="00CE555A"/>
    <w:rsid w:val="00CE55C8"/>
    <w:rsid w:val="00CE5E86"/>
    <w:rsid w:val="00CE6023"/>
    <w:rsid w:val="00CE624E"/>
    <w:rsid w:val="00CE64CE"/>
    <w:rsid w:val="00CE6FC3"/>
    <w:rsid w:val="00CE716E"/>
    <w:rsid w:val="00CF0029"/>
    <w:rsid w:val="00CF07C9"/>
    <w:rsid w:val="00CF0985"/>
    <w:rsid w:val="00CF0B09"/>
    <w:rsid w:val="00CF1E15"/>
    <w:rsid w:val="00CF2214"/>
    <w:rsid w:val="00CF228D"/>
    <w:rsid w:val="00CF316D"/>
    <w:rsid w:val="00CF344A"/>
    <w:rsid w:val="00CF369B"/>
    <w:rsid w:val="00CF3BB4"/>
    <w:rsid w:val="00CF43D9"/>
    <w:rsid w:val="00CF47D5"/>
    <w:rsid w:val="00CF551F"/>
    <w:rsid w:val="00CF592B"/>
    <w:rsid w:val="00CF5C7F"/>
    <w:rsid w:val="00CF5F8B"/>
    <w:rsid w:val="00CF623F"/>
    <w:rsid w:val="00CF6583"/>
    <w:rsid w:val="00CF6D64"/>
    <w:rsid w:val="00CF6EC4"/>
    <w:rsid w:val="00CF6F66"/>
    <w:rsid w:val="00CF75AC"/>
    <w:rsid w:val="00D002EA"/>
    <w:rsid w:val="00D00E62"/>
    <w:rsid w:val="00D01584"/>
    <w:rsid w:val="00D01608"/>
    <w:rsid w:val="00D01F41"/>
    <w:rsid w:val="00D032A3"/>
    <w:rsid w:val="00D046D9"/>
    <w:rsid w:val="00D04801"/>
    <w:rsid w:val="00D05BF8"/>
    <w:rsid w:val="00D05CB7"/>
    <w:rsid w:val="00D062E1"/>
    <w:rsid w:val="00D063FC"/>
    <w:rsid w:val="00D0681D"/>
    <w:rsid w:val="00D06BBA"/>
    <w:rsid w:val="00D06CB3"/>
    <w:rsid w:val="00D07058"/>
    <w:rsid w:val="00D10813"/>
    <w:rsid w:val="00D1134B"/>
    <w:rsid w:val="00D120B5"/>
    <w:rsid w:val="00D1217B"/>
    <w:rsid w:val="00D122FC"/>
    <w:rsid w:val="00D12F2F"/>
    <w:rsid w:val="00D13342"/>
    <w:rsid w:val="00D1392B"/>
    <w:rsid w:val="00D13B31"/>
    <w:rsid w:val="00D14141"/>
    <w:rsid w:val="00D14F3E"/>
    <w:rsid w:val="00D15A2B"/>
    <w:rsid w:val="00D15C62"/>
    <w:rsid w:val="00D161EF"/>
    <w:rsid w:val="00D16292"/>
    <w:rsid w:val="00D16828"/>
    <w:rsid w:val="00D170A8"/>
    <w:rsid w:val="00D172AD"/>
    <w:rsid w:val="00D178CE"/>
    <w:rsid w:val="00D20945"/>
    <w:rsid w:val="00D20E56"/>
    <w:rsid w:val="00D21DBD"/>
    <w:rsid w:val="00D21EF6"/>
    <w:rsid w:val="00D23131"/>
    <w:rsid w:val="00D236B3"/>
    <w:rsid w:val="00D238FA"/>
    <w:rsid w:val="00D263D7"/>
    <w:rsid w:val="00D303DF"/>
    <w:rsid w:val="00D30628"/>
    <w:rsid w:val="00D30673"/>
    <w:rsid w:val="00D30A10"/>
    <w:rsid w:val="00D30C12"/>
    <w:rsid w:val="00D315F6"/>
    <w:rsid w:val="00D31D40"/>
    <w:rsid w:val="00D31DDB"/>
    <w:rsid w:val="00D325DB"/>
    <w:rsid w:val="00D33632"/>
    <w:rsid w:val="00D33FD1"/>
    <w:rsid w:val="00D3420C"/>
    <w:rsid w:val="00D34465"/>
    <w:rsid w:val="00D3475E"/>
    <w:rsid w:val="00D34D3B"/>
    <w:rsid w:val="00D3527F"/>
    <w:rsid w:val="00D3537C"/>
    <w:rsid w:val="00D36875"/>
    <w:rsid w:val="00D3698D"/>
    <w:rsid w:val="00D37070"/>
    <w:rsid w:val="00D371EE"/>
    <w:rsid w:val="00D40380"/>
    <w:rsid w:val="00D40883"/>
    <w:rsid w:val="00D408A6"/>
    <w:rsid w:val="00D40F2B"/>
    <w:rsid w:val="00D41025"/>
    <w:rsid w:val="00D413F7"/>
    <w:rsid w:val="00D417E4"/>
    <w:rsid w:val="00D43065"/>
    <w:rsid w:val="00D43077"/>
    <w:rsid w:val="00D44093"/>
    <w:rsid w:val="00D44C1D"/>
    <w:rsid w:val="00D44CF0"/>
    <w:rsid w:val="00D44DC8"/>
    <w:rsid w:val="00D4550F"/>
    <w:rsid w:val="00D45564"/>
    <w:rsid w:val="00D45CD7"/>
    <w:rsid w:val="00D460C2"/>
    <w:rsid w:val="00D468B0"/>
    <w:rsid w:val="00D46A7A"/>
    <w:rsid w:val="00D46E65"/>
    <w:rsid w:val="00D4777C"/>
    <w:rsid w:val="00D4794C"/>
    <w:rsid w:val="00D50013"/>
    <w:rsid w:val="00D5009F"/>
    <w:rsid w:val="00D505AC"/>
    <w:rsid w:val="00D506E8"/>
    <w:rsid w:val="00D52463"/>
    <w:rsid w:val="00D53765"/>
    <w:rsid w:val="00D53B80"/>
    <w:rsid w:val="00D543D2"/>
    <w:rsid w:val="00D545E9"/>
    <w:rsid w:val="00D54CD9"/>
    <w:rsid w:val="00D553DB"/>
    <w:rsid w:val="00D558CC"/>
    <w:rsid w:val="00D567DB"/>
    <w:rsid w:val="00D56C3A"/>
    <w:rsid w:val="00D575D4"/>
    <w:rsid w:val="00D57AAA"/>
    <w:rsid w:val="00D57DC8"/>
    <w:rsid w:val="00D57F85"/>
    <w:rsid w:val="00D57FA8"/>
    <w:rsid w:val="00D603D0"/>
    <w:rsid w:val="00D60640"/>
    <w:rsid w:val="00D60C7B"/>
    <w:rsid w:val="00D6135A"/>
    <w:rsid w:val="00D613CD"/>
    <w:rsid w:val="00D616E1"/>
    <w:rsid w:val="00D61939"/>
    <w:rsid w:val="00D61B1E"/>
    <w:rsid w:val="00D6296C"/>
    <w:rsid w:val="00D62B9D"/>
    <w:rsid w:val="00D62BFD"/>
    <w:rsid w:val="00D636C3"/>
    <w:rsid w:val="00D63783"/>
    <w:rsid w:val="00D63D54"/>
    <w:rsid w:val="00D63EA5"/>
    <w:rsid w:val="00D63FE7"/>
    <w:rsid w:val="00D65E3E"/>
    <w:rsid w:val="00D6604B"/>
    <w:rsid w:val="00D66084"/>
    <w:rsid w:val="00D66A0F"/>
    <w:rsid w:val="00D66D6A"/>
    <w:rsid w:val="00D66E37"/>
    <w:rsid w:val="00D6735D"/>
    <w:rsid w:val="00D67E74"/>
    <w:rsid w:val="00D7043B"/>
    <w:rsid w:val="00D70891"/>
    <w:rsid w:val="00D71362"/>
    <w:rsid w:val="00D713FE"/>
    <w:rsid w:val="00D71531"/>
    <w:rsid w:val="00D71B31"/>
    <w:rsid w:val="00D71C14"/>
    <w:rsid w:val="00D71DC2"/>
    <w:rsid w:val="00D726D7"/>
    <w:rsid w:val="00D726F4"/>
    <w:rsid w:val="00D72A4B"/>
    <w:rsid w:val="00D730ED"/>
    <w:rsid w:val="00D735D7"/>
    <w:rsid w:val="00D7363C"/>
    <w:rsid w:val="00D73B34"/>
    <w:rsid w:val="00D7439A"/>
    <w:rsid w:val="00D7506F"/>
    <w:rsid w:val="00D75CB7"/>
    <w:rsid w:val="00D769DC"/>
    <w:rsid w:val="00D76CCC"/>
    <w:rsid w:val="00D76E3A"/>
    <w:rsid w:val="00D77FC5"/>
    <w:rsid w:val="00D806EC"/>
    <w:rsid w:val="00D8095D"/>
    <w:rsid w:val="00D80D3F"/>
    <w:rsid w:val="00D812DC"/>
    <w:rsid w:val="00D81A65"/>
    <w:rsid w:val="00D821E3"/>
    <w:rsid w:val="00D82478"/>
    <w:rsid w:val="00D82884"/>
    <w:rsid w:val="00D82DC5"/>
    <w:rsid w:val="00D83063"/>
    <w:rsid w:val="00D83FF9"/>
    <w:rsid w:val="00D84776"/>
    <w:rsid w:val="00D84FB5"/>
    <w:rsid w:val="00D85D0B"/>
    <w:rsid w:val="00D85DBE"/>
    <w:rsid w:val="00D85EF9"/>
    <w:rsid w:val="00D86903"/>
    <w:rsid w:val="00D86F42"/>
    <w:rsid w:val="00D9117E"/>
    <w:rsid w:val="00D9161D"/>
    <w:rsid w:val="00D928E8"/>
    <w:rsid w:val="00D92FAA"/>
    <w:rsid w:val="00D94209"/>
    <w:rsid w:val="00D94381"/>
    <w:rsid w:val="00D945F3"/>
    <w:rsid w:val="00D948E3"/>
    <w:rsid w:val="00D94ABD"/>
    <w:rsid w:val="00D94C06"/>
    <w:rsid w:val="00D94D52"/>
    <w:rsid w:val="00D94F50"/>
    <w:rsid w:val="00D94F8A"/>
    <w:rsid w:val="00D9525A"/>
    <w:rsid w:val="00D95275"/>
    <w:rsid w:val="00D95D79"/>
    <w:rsid w:val="00D97281"/>
    <w:rsid w:val="00D9729F"/>
    <w:rsid w:val="00D9750B"/>
    <w:rsid w:val="00DA033A"/>
    <w:rsid w:val="00DA0DB4"/>
    <w:rsid w:val="00DA1C39"/>
    <w:rsid w:val="00DA1E3C"/>
    <w:rsid w:val="00DA1F0B"/>
    <w:rsid w:val="00DA21A5"/>
    <w:rsid w:val="00DA25F8"/>
    <w:rsid w:val="00DA2787"/>
    <w:rsid w:val="00DA3179"/>
    <w:rsid w:val="00DA4861"/>
    <w:rsid w:val="00DA51BE"/>
    <w:rsid w:val="00DA5323"/>
    <w:rsid w:val="00DA63BC"/>
    <w:rsid w:val="00DA647F"/>
    <w:rsid w:val="00DA6BBF"/>
    <w:rsid w:val="00DA6D56"/>
    <w:rsid w:val="00DA7973"/>
    <w:rsid w:val="00DA7AF0"/>
    <w:rsid w:val="00DA7F8F"/>
    <w:rsid w:val="00DB072C"/>
    <w:rsid w:val="00DB0CFF"/>
    <w:rsid w:val="00DB1095"/>
    <w:rsid w:val="00DB20B6"/>
    <w:rsid w:val="00DB211B"/>
    <w:rsid w:val="00DB2491"/>
    <w:rsid w:val="00DB29A2"/>
    <w:rsid w:val="00DB3035"/>
    <w:rsid w:val="00DB3318"/>
    <w:rsid w:val="00DB3BA1"/>
    <w:rsid w:val="00DB3F5A"/>
    <w:rsid w:val="00DB4CD7"/>
    <w:rsid w:val="00DB7D63"/>
    <w:rsid w:val="00DC1230"/>
    <w:rsid w:val="00DC1396"/>
    <w:rsid w:val="00DC1ADA"/>
    <w:rsid w:val="00DC1CF3"/>
    <w:rsid w:val="00DC2152"/>
    <w:rsid w:val="00DC24AA"/>
    <w:rsid w:val="00DC2535"/>
    <w:rsid w:val="00DC2886"/>
    <w:rsid w:val="00DC3530"/>
    <w:rsid w:val="00DC36AA"/>
    <w:rsid w:val="00DC38E6"/>
    <w:rsid w:val="00DC43D1"/>
    <w:rsid w:val="00DC456A"/>
    <w:rsid w:val="00DC46BA"/>
    <w:rsid w:val="00DC4C20"/>
    <w:rsid w:val="00DC5030"/>
    <w:rsid w:val="00DC5B83"/>
    <w:rsid w:val="00DC5D61"/>
    <w:rsid w:val="00DC65CE"/>
    <w:rsid w:val="00DC67B0"/>
    <w:rsid w:val="00DC6BBF"/>
    <w:rsid w:val="00DC6BDB"/>
    <w:rsid w:val="00DC72D8"/>
    <w:rsid w:val="00DC7555"/>
    <w:rsid w:val="00DC7771"/>
    <w:rsid w:val="00DC7C13"/>
    <w:rsid w:val="00DD027B"/>
    <w:rsid w:val="00DD07EA"/>
    <w:rsid w:val="00DD0DDF"/>
    <w:rsid w:val="00DD16D1"/>
    <w:rsid w:val="00DD2868"/>
    <w:rsid w:val="00DD303F"/>
    <w:rsid w:val="00DD34B8"/>
    <w:rsid w:val="00DD3824"/>
    <w:rsid w:val="00DD3B7D"/>
    <w:rsid w:val="00DD3CBF"/>
    <w:rsid w:val="00DD3D27"/>
    <w:rsid w:val="00DD42C8"/>
    <w:rsid w:val="00DD4679"/>
    <w:rsid w:val="00DD4C86"/>
    <w:rsid w:val="00DD52B6"/>
    <w:rsid w:val="00DD5A2B"/>
    <w:rsid w:val="00DD6418"/>
    <w:rsid w:val="00DD662E"/>
    <w:rsid w:val="00DD66EF"/>
    <w:rsid w:val="00DD6B35"/>
    <w:rsid w:val="00DD6B77"/>
    <w:rsid w:val="00DD786A"/>
    <w:rsid w:val="00DD7A2B"/>
    <w:rsid w:val="00DD7F5A"/>
    <w:rsid w:val="00DE0676"/>
    <w:rsid w:val="00DE0855"/>
    <w:rsid w:val="00DE0D2D"/>
    <w:rsid w:val="00DE14C3"/>
    <w:rsid w:val="00DE175F"/>
    <w:rsid w:val="00DE22D0"/>
    <w:rsid w:val="00DE26ED"/>
    <w:rsid w:val="00DE41AF"/>
    <w:rsid w:val="00DE45A4"/>
    <w:rsid w:val="00DE5419"/>
    <w:rsid w:val="00DE546A"/>
    <w:rsid w:val="00DE56E4"/>
    <w:rsid w:val="00DE5D88"/>
    <w:rsid w:val="00DE5F57"/>
    <w:rsid w:val="00DE64E6"/>
    <w:rsid w:val="00DE6F42"/>
    <w:rsid w:val="00DF06CB"/>
    <w:rsid w:val="00DF06ED"/>
    <w:rsid w:val="00DF18D5"/>
    <w:rsid w:val="00DF1AE8"/>
    <w:rsid w:val="00DF1DBD"/>
    <w:rsid w:val="00DF2694"/>
    <w:rsid w:val="00DF2EFD"/>
    <w:rsid w:val="00DF2F10"/>
    <w:rsid w:val="00DF40FA"/>
    <w:rsid w:val="00DF4599"/>
    <w:rsid w:val="00DF4A84"/>
    <w:rsid w:val="00DF596A"/>
    <w:rsid w:val="00DF5C7B"/>
    <w:rsid w:val="00DF5F8D"/>
    <w:rsid w:val="00DF6CEC"/>
    <w:rsid w:val="00DF760F"/>
    <w:rsid w:val="00DF7B6E"/>
    <w:rsid w:val="00DF7EDE"/>
    <w:rsid w:val="00E0037A"/>
    <w:rsid w:val="00E00F28"/>
    <w:rsid w:val="00E01213"/>
    <w:rsid w:val="00E01C08"/>
    <w:rsid w:val="00E01C64"/>
    <w:rsid w:val="00E02B01"/>
    <w:rsid w:val="00E02B14"/>
    <w:rsid w:val="00E02C51"/>
    <w:rsid w:val="00E02EF8"/>
    <w:rsid w:val="00E03057"/>
    <w:rsid w:val="00E0330C"/>
    <w:rsid w:val="00E03858"/>
    <w:rsid w:val="00E03AB7"/>
    <w:rsid w:val="00E03F45"/>
    <w:rsid w:val="00E03FDA"/>
    <w:rsid w:val="00E05564"/>
    <w:rsid w:val="00E05FB0"/>
    <w:rsid w:val="00E06620"/>
    <w:rsid w:val="00E06CD3"/>
    <w:rsid w:val="00E073CE"/>
    <w:rsid w:val="00E074CE"/>
    <w:rsid w:val="00E0794A"/>
    <w:rsid w:val="00E07FD2"/>
    <w:rsid w:val="00E1094F"/>
    <w:rsid w:val="00E11EB0"/>
    <w:rsid w:val="00E12FDB"/>
    <w:rsid w:val="00E1305E"/>
    <w:rsid w:val="00E133DE"/>
    <w:rsid w:val="00E1368F"/>
    <w:rsid w:val="00E13C84"/>
    <w:rsid w:val="00E14EBD"/>
    <w:rsid w:val="00E16427"/>
    <w:rsid w:val="00E166F4"/>
    <w:rsid w:val="00E16943"/>
    <w:rsid w:val="00E16CB8"/>
    <w:rsid w:val="00E170D3"/>
    <w:rsid w:val="00E201A9"/>
    <w:rsid w:val="00E20229"/>
    <w:rsid w:val="00E21B93"/>
    <w:rsid w:val="00E21C6B"/>
    <w:rsid w:val="00E23568"/>
    <w:rsid w:val="00E238FB"/>
    <w:rsid w:val="00E24162"/>
    <w:rsid w:val="00E24500"/>
    <w:rsid w:val="00E250C7"/>
    <w:rsid w:val="00E2516A"/>
    <w:rsid w:val="00E25B5C"/>
    <w:rsid w:val="00E26D15"/>
    <w:rsid w:val="00E26D84"/>
    <w:rsid w:val="00E271C4"/>
    <w:rsid w:val="00E27640"/>
    <w:rsid w:val="00E27887"/>
    <w:rsid w:val="00E27EEA"/>
    <w:rsid w:val="00E30581"/>
    <w:rsid w:val="00E315EF"/>
    <w:rsid w:val="00E31970"/>
    <w:rsid w:val="00E31CAF"/>
    <w:rsid w:val="00E320D4"/>
    <w:rsid w:val="00E326A4"/>
    <w:rsid w:val="00E327A6"/>
    <w:rsid w:val="00E32E8E"/>
    <w:rsid w:val="00E33234"/>
    <w:rsid w:val="00E33758"/>
    <w:rsid w:val="00E33AFB"/>
    <w:rsid w:val="00E33E2E"/>
    <w:rsid w:val="00E34074"/>
    <w:rsid w:val="00E3497E"/>
    <w:rsid w:val="00E35BD0"/>
    <w:rsid w:val="00E35D43"/>
    <w:rsid w:val="00E36847"/>
    <w:rsid w:val="00E373A6"/>
    <w:rsid w:val="00E374B3"/>
    <w:rsid w:val="00E37B6A"/>
    <w:rsid w:val="00E37F3C"/>
    <w:rsid w:val="00E406DA"/>
    <w:rsid w:val="00E40CCE"/>
    <w:rsid w:val="00E4150C"/>
    <w:rsid w:val="00E4162D"/>
    <w:rsid w:val="00E41654"/>
    <w:rsid w:val="00E41C5A"/>
    <w:rsid w:val="00E41C6B"/>
    <w:rsid w:val="00E42278"/>
    <w:rsid w:val="00E425DF"/>
    <w:rsid w:val="00E42859"/>
    <w:rsid w:val="00E42D4C"/>
    <w:rsid w:val="00E42E18"/>
    <w:rsid w:val="00E4364A"/>
    <w:rsid w:val="00E43939"/>
    <w:rsid w:val="00E43A01"/>
    <w:rsid w:val="00E44543"/>
    <w:rsid w:val="00E44636"/>
    <w:rsid w:val="00E449B2"/>
    <w:rsid w:val="00E453E5"/>
    <w:rsid w:val="00E4597B"/>
    <w:rsid w:val="00E46374"/>
    <w:rsid w:val="00E46AC9"/>
    <w:rsid w:val="00E46D78"/>
    <w:rsid w:val="00E46FE3"/>
    <w:rsid w:val="00E477E6"/>
    <w:rsid w:val="00E505CF"/>
    <w:rsid w:val="00E53EE4"/>
    <w:rsid w:val="00E552C0"/>
    <w:rsid w:val="00E55784"/>
    <w:rsid w:val="00E559BC"/>
    <w:rsid w:val="00E55B73"/>
    <w:rsid w:val="00E55FB9"/>
    <w:rsid w:val="00E56013"/>
    <w:rsid w:val="00E56451"/>
    <w:rsid w:val="00E56FAA"/>
    <w:rsid w:val="00E57109"/>
    <w:rsid w:val="00E60356"/>
    <w:rsid w:val="00E604A0"/>
    <w:rsid w:val="00E60505"/>
    <w:rsid w:val="00E606C3"/>
    <w:rsid w:val="00E6359A"/>
    <w:rsid w:val="00E63DEB"/>
    <w:rsid w:val="00E648F4"/>
    <w:rsid w:val="00E64C15"/>
    <w:rsid w:val="00E64C5F"/>
    <w:rsid w:val="00E652EA"/>
    <w:rsid w:val="00E65C43"/>
    <w:rsid w:val="00E6626C"/>
    <w:rsid w:val="00E666D8"/>
    <w:rsid w:val="00E666E6"/>
    <w:rsid w:val="00E6685A"/>
    <w:rsid w:val="00E67898"/>
    <w:rsid w:val="00E67AA8"/>
    <w:rsid w:val="00E67AE2"/>
    <w:rsid w:val="00E67F02"/>
    <w:rsid w:val="00E70E7E"/>
    <w:rsid w:val="00E71FEB"/>
    <w:rsid w:val="00E72791"/>
    <w:rsid w:val="00E728DF"/>
    <w:rsid w:val="00E73605"/>
    <w:rsid w:val="00E738AE"/>
    <w:rsid w:val="00E73D58"/>
    <w:rsid w:val="00E743DF"/>
    <w:rsid w:val="00E75106"/>
    <w:rsid w:val="00E75836"/>
    <w:rsid w:val="00E75E01"/>
    <w:rsid w:val="00E75F5A"/>
    <w:rsid w:val="00E76060"/>
    <w:rsid w:val="00E7641B"/>
    <w:rsid w:val="00E767D8"/>
    <w:rsid w:val="00E76C54"/>
    <w:rsid w:val="00E77652"/>
    <w:rsid w:val="00E778E7"/>
    <w:rsid w:val="00E77E54"/>
    <w:rsid w:val="00E80761"/>
    <w:rsid w:val="00E80A28"/>
    <w:rsid w:val="00E815F2"/>
    <w:rsid w:val="00E81B12"/>
    <w:rsid w:val="00E821CE"/>
    <w:rsid w:val="00E821D4"/>
    <w:rsid w:val="00E825A4"/>
    <w:rsid w:val="00E82821"/>
    <w:rsid w:val="00E8297B"/>
    <w:rsid w:val="00E82D3A"/>
    <w:rsid w:val="00E840A9"/>
    <w:rsid w:val="00E84720"/>
    <w:rsid w:val="00E84727"/>
    <w:rsid w:val="00E84D16"/>
    <w:rsid w:val="00E85778"/>
    <w:rsid w:val="00E86CF6"/>
    <w:rsid w:val="00E86DDB"/>
    <w:rsid w:val="00E8705D"/>
    <w:rsid w:val="00E873CD"/>
    <w:rsid w:val="00E87669"/>
    <w:rsid w:val="00E87844"/>
    <w:rsid w:val="00E8788F"/>
    <w:rsid w:val="00E87A93"/>
    <w:rsid w:val="00E87ECD"/>
    <w:rsid w:val="00E90261"/>
    <w:rsid w:val="00E90523"/>
    <w:rsid w:val="00E9175D"/>
    <w:rsid w:val="00E93558"/>
    <w:rsid w:val="00E93844"/>
    <w:rsid w:val="00E93AFA"/>
    <w:rsid w:val="00E93DA2"/>
    <w:rsid w:val="00E95743"/>
    <w:rsid w:val="00E95BF1"/>
    <w:rsid w:val="00E9641A"/>
    <w:rsid w:val="00E9672E"/>
    <w:rsid w:val="00E96759"/>
    <w:rsid w:val="00E96C20"/>
    <w:rsid w:val="00E97087"/>
    <w:rsid w:val="00EA058D"/>
    <w:rsid w:val="00EA1F4E"/>
    <w:rsid w:val="00EA26C2"/>
    <w:rsid w:val="00EA2839"/>
    <w:rsid w:val="00EA339B"/>
    <w:rsid w:val="00EA492D"/>
    <w:rsid w:val="00EA4A1A"/>
    <w:rsid w:val="00EA4FC6"/>
    <w:rsid w:val="00EA515B"/>
    <w:rsid w:val="00EA529D"/>
    <w:rsid w:val="00EA5618"/>
    <w:rsid w:val="00EA5E22"/>
    <w:rsid w:val="00EA6ED0"/>
    <w:rsid w:val="00EA73D5"/>
    <w:rsid w:val="00EA7801"/>
    <w:rsid w:val="00EA7BA7"/>
    <w:rsid w:val="00EA7CDA"/>
    <w:rsid w:val="00EB04E2"/>
    <w:rsid w:val="00EB0772"/>
    <w:rsid w:val="00EB0BA3"/>
    <w:rsid w:val="00EB0CB2"/>
    <w:rsid w:val="00EB0D84"/>
    <w:rsid w:val="00EB1E2D"/>
    <w:rsid w:val="00EB2104"/>
    <w:rsid w:val="00EB22AE"/>
    <w:rsid w:val="00EB2C4B"/>
    <w:rsid w:val="00EB2E69"/>
    <w:rsid w:val="00EB305D"/>
    <w:rsid w:val="00EB480E"/>
    <w:rsid w:val="00EB52CE"/>
    <w:rsid w:val="00EB5605"/>
    <w:rsid w:val="00EB59A4"/>
    <w:rsid w:val="00EB5A97"/>
    <w:rsid w:val="00EB5D44"/>
    <w:rsid w:val="00EB746B"/>
    <w:rsid w:val="00EB76C9"/>
    <w:rsid w:val="00EB7D61"/>
    <w:rsid w:val="00EB7ECC"/>
    <w:rsid w:val="00EB7FE0"/>
    <w:rsid w:val="00EB7FF8"/>
    <w:rsid w:val="00EC00AC"/>
    <w:rsid w:val="00EC0427"/>
    <w:rsid w:val="00EC060D"/>
    <w:rsid w:val="00EC06F9"/>
    <w:rsid w:val="00EC0CFE"/>
    <w:rsid w:val="00EC154F"/>
    <w:rsid w:val="00EC1AC5"/>
    <w:rsid w:val="00EC1D98"/>
    <w:rsid w:val="00EC1DAF"/>
    <w:rsid w:val="00EC2649"/>
    <w:rsid w:val="00EC31A1"/>
    <w:rsid w:val="00EC353B"/>
    <w:rsid w:val="00EC4E6E"/>
    <w:rsid w:val="00EC50BA"/>
    <w:rsid w:val="00EC551E"/>
    <w:rsid w:val="00EC6672"/>
    <w:rsid w:val="00EC6EA4"/>
    <w:rsid w:val="00EC7025"/>
    <w:rsid w:val="00EC70C0"/>
    <w:rsid w:val="00EC7322"/>
    <w:rsid w:val="00ED0540"/>
    <w:rsid w:val="00ED0A74"/>
    <w:rsid w:val="00ED0D4A"/>
    <w:rsid w:val="00ED1016"/>
    <w:rsid w:val="00ED189B"/>
    <w:rsid w:val="00ED18B8"/>
    <w:rsid w:val="00ED1C02"/>
    <w:rsid w:val="00ED3D74"/>
    <w:rsid w:val="00ED424F"/>
    <w:rsid w:val="00ED45C9"/>
    <w:rsid w:val="00ED5992"/>
    <w:rsid w:val="00ED5B4B"/>
    <w:rsid w:val="00ED5E23"/>
    <w:rsid w:val="00ED63C5"/>
    <w:rsid w:val="00ED6405"/>
    <w:rsid w:val="00ED642E"/>
    <w:rsid w:val="00ED669D"/>
    <w:rsid w:val="00ED725B"/>
    <w:rsid w:val="00ED7574"/>
    <w:rsid w:val="00ED79CE"/>
    <w:rsid w:val="00ED7BEC"/>
    <w:rsid w:val="00EE053C"/>
    <w:rsid w:val="00EE05F7"/>
    <w:rsid w:val="00EE0856"/>
    <w:rsid w:val="00EE0D52"/>
    <w:rsid w:val="00EE0F79"/>
    <w:rsid w:val="00EE24D2"/>
    <w:rsid w:val="00EE26D4"/>
    <w:rsid w:val="00EE4262"/>
    <w:rsid w:val="00EE485F"/>
    <w:rsid w:val="00EE4FC5"/>
    <w:rsid w:val="00EE55A8"/>
    <w:rsid w:val="00EE5F33"/>
    <w:rsid w:val="00EE601B"/>
    <w:rsid w:val="00EE659A"/>
    <w:rsid w:val="00EE6BF6"/>
    <w:rsid w:val="00EE7207"/>
    <w:rsid w:val="00EE77D7"/>
    <w:rsid w:val="00EE79C4"/>
    <w:rsid w:val="00EE7B4E"/>
    <w:rsid w:val="00EF0059"/>
    <w:rsid w:val="00EF069C"/>
    <w:rsid w:val="00EF077F"/>
    <w:rsid w:val="00EF0968"/>
    <w:rsid w:val="00EF0A30"/>
    <w:rsid w:val="00EF10CD"/>
    <w:rsid w:val="00EF1923"/>
    <w:rsid w:val="00EF1CDC"/>
    <w:rsid w:val="00EF22D1"/>
    <w:rsid w:val="00EF481D"/>
    <w:rsid w:val="00EF4AF8"/>
    <w:rsid w:val="00EF4D10"/>
    <w:rsid w:val="00EF6010"/>
    <w:rsid w:val="00EF6646"/>
    <w:rsid w:val="00EF6ABA"/>
    <w:rsid w:val="00EF6DCD"/>
    <w:rsid w:val="00EF70A3"/>
    <w:rsid w:val="00EF7264"/>
    <w:rsid w:val="00EF764F"/>
    <w:rsid w:val="00EF78AD"/>
    <w:rsid w:val="00F00285"/>
    <w:rsid w:val="00F00E24"/>
    <w:rsid w:val="00F013BC"/>
    <w:rsid w:val="00F01568"/>
    <w:rsid w:val="00F01625"/>
    <w:rsid w:val="00F017CE"/>
    <w:rsid w:val="00F0224F"/>
    <w:rsid w:val="00F02332"/>
    <w:rsid w:val="00F02F3A"/>
    <w:rsid w:val="00F03626"/>
    <w:rsid w:val="00F041AA"/>
    <w:rsid w:val="00F04411"/>
    <w:rsid w:val="00F0476C"/>
    <w:rsid w:val="00F058E1"/>
    <w:rsid w:val="00F06254"/>
    <w:rsid w:val="00F06A9E"/>
    <w:rsid w:val="00F06BF3"/>
    <w:rsid w:val="00F06CA5"/>
    <w:rsid w:val="00F100EA"/>
    <w:rsid w:val="00F10B42"/>
    <w:rsid w:val="00F10CAC"/>
    <w:rsid w:val="00F11AB6"/>
    <w:rsid w:val="00F12BBF"/>
    <w:rsid w:val="00F1323B"/>
    <w:rsid w:val="00F135D4"/>
    <w:rsid w:val="00F13FBD"/>
    <w:rsid w:val="00F1430C"/>
    <w:rsid w:val="00F14467"/>
    <w:rsid w:val="00F1451B"/>
    <w:rsid w:val="00F14B04"/>
    <w:rsid w:val="00F14C63"/>
    <w:rsid w:val="00F15103"/>
    <w:rsid w:val="00F1557F"/>
    <w:rsid w:val="00F1586B"/>
    <w:rsid w:val="00F1653E"/>
    <w:rsid w:val="00F1672B"/>
    <w:rsid w:val="00F1700F"/>
    <w:rsid w:val="00F17383"/>
    <w:rsid w:val="00F17566"/>
    <w:rsid w:val="00F178FF"/>
    <w:rsid w:val="00F1792D"/>
    <w:rsid w:val="00F201EC"/>
    <w:rsid w:val="00F202CC"/>
    <w:rsid w:val="00F204E3"/>
    <w:rsid w:val="00F20601"/>
    <w:rsid w:val="00F206E7"/>
    <w:rsid w:val="00F20916"/>
    <w:rsid w:val="00F20C83"/>
    <w:rsid w:val="00F21599"/>
    <w:rsid w:val="00F216B8"/>
    <w:rsid w:val="00F2182A"/>
    <w:rsid w:val="00F21D9F"/>
    <w:rsid w:val="00F23FBC"/>
    <w:rsid w:val="00F25218"/>
    <w:rsid w:val="00F25651"/>
    <w:rsid w:val="00F25B38"/>
    <w:rsid w:val="00F25D0B"/>
    <w:rsid w:val="00F25E25"/>
    <w:rsid w:val="00F2640A"/>
    <w:rsid w:val="00F2642A"/>
    <w:rsid w:val="00F27499"/>
    <w:rsid w:val="00F27BBF"/>
    <w:rsid w:val="00F27EE7"/>
    <w:rsid w:val="00F3044F"/>
    <w:rsid w:val="00F30763"/>
    <w:rsid w:val="00F308FD"/>
    <w:rsid w:val="00F30DF4"/>
    <w:rsid w:val="00F3183F"/>
    <w:rsid w:val="00F31A69"/>
    <w:rsid w:val="00F321C7"/>
    <w:rsid w:val="00F3386B"/>
    <w:rsid w:val="00F33E99"/>
    <w:rsid w:val="00F34324"/>
    <w:rsid w:val="00F3433C"/>
    <w:rsid w:val="00F343C2"/>
    <w:rsid w:val="00F3526C"/>
    <w:rsid w:val="00F361BC"/>
    <w:rsid w:val="00F3657A"/>
    <w:rsid w:val="00F36E25"/>
    <w:rsid w:val="00F37473"/>
    <w:rsid w:val="00F3753D"/>
    <w:rsid w:val="00F37756"/>
    <w:rsid w:val="00F40AD3"/>
    <w:rsid w:val="00F40D03"/>
    <w:rsid w:val="00F40F02"/>
    <w:rsid w:val="00F41302"/>
    <w:rsid w:val="00F41667"/>
    <w:rsid w:val="00F41721"/>
    <w:rsid w:val="00F42B78"/>
    <w:rsid w:val="00F43145"/>
    <w:rsid w:val="00F4314F"/>
    <w:rsid w:val="00F438BF"/>
    <w:rsid w:val="00F43927"/>
    <w:rsid w:val="00F4424F"/>
    <w:rsid w:val="00F44759"/>
    <w:rsid w:val="00F45530"/>
    <w:rsid w:val="00F45797"/>
    <w:rsid w:val="00F458F2"/>
    <w:rsid w:val="00F46211"/>
    <w:rsid w:val="00F462CF"/>
    <w:rsid w:val="00F4694A"/>
    <w:rsid w:val="00F46C15"/>
    <w:rsid w:val="00F473BA"/>
    <w:rsid w:val="00F4754D"/>
    <w:rsid w:val="00F50400"/>
    <w:rsid w:val="00F505CC"/>
    <w:rsid w:val="00F506AF"/>
    <w:rsid w:val="00F50855"/>
    <w:rsid w:val="00F50943"/>
    <w:rsid w:val="00F510BF"/>
    <w:rsid w:val="00F51D6D"/>
    <w:rsid w:val="00F52A7B"/>
    <w:rsid w:val="00F52F27"/>
    <w:rsid w:val="00F534F7"/>
    <w:rsid w:val="00F537A0"/>
    <w:rsid w:val="00F5392F"/>
    <w:rsid w:val="00F53CA6"/>
    <w:rsid w:val="00F54A32"/>
    <w:rsid w:val="00F54B0C"/>
    <w:rsid w:val="00F54F5D"/>
    <w:rsid w:val="00F54FBD"/>
    <w:rsid w:val="00F553FE"/>
    <w:rsid w:val="00F56653"/>
    <w:rsid w:val="00F56BF7"/>
    <w:rsid w:val="00F56C2D"/>
    <w:rsid w:val="00F57172"/>
    <w:rsid w:val="00F60489"/>
    <w:rsid w:val="00F60C53"/>
    <w:rsid w:val="00F60F09"/>
    <w:rsid w:val="00F61221"/>
    <w:rsid w:val="00F6133A"/>
    <w:rsid w:val="00F61533"/>
    <w:rsid w:val="00F61745"/>
    <w:rsid w:val="00F62284"/>
    <w:rsid w:val="00F63B2E"/>
    <w:rsid w:val="00F63B59"/>
    <w:rsid w:val="00F63F08"/>
    <w:rsid w:val="00F64BBD"/>
    <w:rsid w:val="00F64E08"/>
    <w:rsid w:val="00F64FAD"/>
    <w:rsid w:val="00F66D3B"/>
    <w:rsid w:val="00F66F91"/>
    <w:rsid w:val="00F67AF6"/>
    <w:rsid w:val="00F70198"/>
    <w:rsid w:val="00F703BE"/>
    <w:rsid w:val="00F705FA"/>
    <w:rsid w:val="00F70BB7"/>
    <w:rsid w:val="00F70BD6"/>
    <w:rsid w:val="00F70F89"/>
    <w:rsid w:val="00F711D5"/>
    <w:rsid w:val="00F71422"/>
    <w:rsid w:val="00F71ECD"/>
    <w:rsid w:val="00F73797"/>
    <w:rsid w:val="00F73BD2"/>
    <w:rsid w:val="00F73E52"/>
    <w:rsid w:val="00F73EA8"/>
    <w:rsid w:val="00F73F4E"/>
    <w:rsid w:val="00F740FB"/>
    <w:rsid w:val="00F74A91"/>
    <w:rsid w:val="00F74D49"/>
    <w:rsid w:val="00F74EF7"/>
    <w:rsid w:val="00F751FF"/>
    <w:rsid w:val="00F7540E"/>
    <w:rsid w:val="00F75CA8"/>
    <w:rsid w:val="00F7695A"/>
    <w:rsid w:val="00F76CDB"/>
    <w:rsid w:val="00F76D53"/>
    <w:rsid w:val="00F77038"/>
    <w:rsid w:val="00F77043"/>
    <w:rsid w:val="00F772EA"/>
    <w:rsid w:val="00F778C3"/>
    <w:rsid w:val="00F77B4F"/>
    <w:rsid w:val="00F80956"/>
    <w:rsid w:val="00F81646"/>
    <w:rsid w:val="00F8228F"/>
    <w:rsid w:val="00F823C4"/>
    <w:rsid w:val="00F823EE"/>
    <w:rsid w:val="00F838EF"/>
    <w:rsid w:val="00F838F1"/>
    <w:rsid w:val="00F838F3"/>
    <w:rsid w:val="00F83AD6"/>
    <w:rsid w:val="00F83AE5"/>
    <w:rsid w:val="00F83CDA"/>
    <w:rsid w:val="00F83F26"/>
    <w:rsid w:val="00F84246"/>
    <w:rsid w:val="00F8488E"/>
    <w:rsid w:val="00F85390"/>
    <w:rsid w:val="00F8558E"/>
    <w:rsid w:val="00F85AB5"/>
    <w:rsid w:val="00F86606"/>
    <w:rsid w:val="00F86751"/>
    <w:rsid w:val="00F901F2"/>
    <w:rsid w:val="00F906A3"/>
    <w:rsid w:val="00F90ADA"/>
    <w:rsid w:val="00F90E1A"/>
    <w:rsid w:val="00F910A1"/>
    <w:rsid w:val="00F91B42"/>
    <w:rsid w:val="00F91C9A"/>
    <w:rsid w:val="00F93337"/>
    <w:rsid w:val="00F9344B"/>
    <w:rsid w:val="00F935B2"/>
    <w:rsid w:val="00F93CEE"/>
    <w:rsid w:val="00F94183"/>
    <w:rsid w:val="00F9441D"/>
    <w:rsid w:val="00F94A29"/>
    <w:rsid w:val="00F94CE9"/>
    <w:rsid w:val="00F95878"/>
    <w:rsid w:val="00F96678"/>
    <w:rsid w:val="00F968A0"/>
    <w:rsid w:val="00F96E75"/>
    <w:rsid w:val="00F9728A"/>
    <w:rsid w:val="00F978C4"/>
    <w:rsid w:val="00F97D76"/>
    <w:rsid w:val="00FA0B74"/>
    <w:rsid w:val="00FA1042"/>
    <w:rsid w:val="00FA113E"/>
    <w:rsid w:val="00FA1211"/>
    <w:rsid w:val="00FA15B7"/>
    <w:rsid w:val="00FA1F9A"/>
    <w:rsid w:val="00FA2B8E"/>
    <w:rsid w:val="00FA2CF1"/>
    <w:rsid w:val="00FA2EDA"/>
    <w:rsid w:val="00FA302B"/>
    <w:rsid w:val="00FA31EE"/>
    <w:rsid w:val="00FA35D7"/>
    <w:rsid w:val="00FA39BD"/>
    <w:rsid w:val="00FA3F6A"/>
    <w:rsid w:val="00FA40E4"/>
    <w:rsid w:val="00FA4442"/>
    <w:rsid w:val="00FA5E3C"/>
    <w:rsid w:val="00FA6200"/>
    <w:rsid w:val="00FA6239"/>
    <w:rsid w:val="00FA64D2"/>
    <w:rsid w:val="00FA6666"/>
    <w:rsid w:val="00FA67AF"/>
    <w:rsid w:val="00FA6CE0"/>
    <w:rsid w:val="00FA6E15"/>
    <w:rsid w:val="00FA727A"/>
    <w:rsid w:val="00FA74ED"/>
    <w:rsid w:val="00FA7F98"/>
    <w:rsid w:val="00FB0BAF"/>
    <w:rsid w:val="00FB0F6E"/>
    <w:rsid w:val="00FB1017"/>
    <w:rsid w:val="00FB12BA"/>
    <w:rsid w:val="00FB2039"/>
    <w:rsid w:val="00FB23CF"/>
    <w:rsid w:val="00FB23DB"/>
    <w:rsid w:val="00FB2E04"/>
    <w:rsid w:val="00FB3561"/>
    <w:rsid w:val="00FB3838"/>
    <w:rsid w:val="00FB38C7"/>
    <w:rsid w:val="00FB3DE1"/>
    <w:rsid w:val="00FB42CC"/>
    <w:rsid w:val="00FB4318"/>
    <w:rsid w:val="00FB5D4E"/>
    <w:rsid w:val="00FB6E2B"/>
    <w:rsid w:val="00FB712C"/>
    <w:rsid w:val="00FB7581"/>
    <w:rsid w:val="00FB7641"/>
    <w:rsid w:val="00FB7852"/>
    <w:rsid w:val="00FB7A07"/>
    <w:rsid w:val="00FC0128"/>
    <w:rsid w:val="00FC0786"/>
    <w:rsid w:val="00FC150F"/>
    <w:rsid w:val="00FC18FF"/>
    <w:rsid w:val="00FC1AD4"/>
    <w:rsid w:val="00FC1BCB"/>
    <w:rsid w:val="00FC2024"/>
    <w:rsid w:val="00FC2965"/>
    <w:rsid w:val="00FC2AFF"/>
    <w:rsid w:val="00FC34DC"/>
    <w:rsid w:val="00FC34E6"/>
    <w:rsid w:val="00FC3753"/>
    <w:rsid w:val="00FC378C"/>
    <w:rsid w:val="00FC4878"/>
    <w:rsid w:val="00FC4A12"/>
    <w:rsid w:val="00FC5B90"/>
    <w:rsid w:val="00FC5D32"/>
    <w:rsid w:val="00FC646B"/>
    <w:rsid w:val="00FC6BC5"/>
    <w:rsid w:val="00FC6CC4"/>
    <w:rsid w:val="00FC7363"/>
    <w:rsid w:val="00FC7B0E"/>
    <w:rsid w:val="00FC7B6D"/>
    <w:rsid w:val="00FD01FB"/>
    <w:rsid w:val="00FD023C"/>
    <w:rsid w:val="00FD02BF"/>
    <w:rsid w:val="00FD057A"/>
    <w:rsid w:val="00FD0F36"/>
    <w:rsid w:val="00FD15F0"/>
    <w:rsid w:val="00FD1895"/>
    <w:rsid w:val="00FD1F92"/>
    <w:rsid w:val="00FD1FEB"/>
    <w:rsid w:val="00FD2167"/>
    <w:rsid w:val="00FD2939"/>
    <w:rsid w:val="00FD2AD9"/>
    <w:rsid w:val="00FD38F9"/>
    <w:rsid w:val="00FD3AC9"/>
    <w:rsid w:val="00FD3FFB"/>
    <w:rsid w:val="00FD410F"/>
    <w:rsid w:val="00FD4985"/>
    <w:rsid w:val="00FD49A2"/>
    <w:rsid w:val="00FD4EBF"/>
    <w:rsid w:val="00FD59F6"/>
    <w:rsid w:val="00FD6D0D"/>
    <w:rsid w:val="00FE03C2"/>
    <w:rsid w:val="00FE15F4"/>
    <w:rsid w:val="00FE187C"/>
    <w:rsid w:val="00FE1BDE"/>
    <w:rsid w:val="00FE1BFF"/>
    <w:rsid w:val="00FE1D0E"/>
    <w:rsid w:val="00FE282A"/>
    <w:rsid w:val="00FE286C"/>
    <w:rsid w:val="00FE30B8"/>
    <w:rsid w:val="00FE3320"/>
    <w:rsid w:val="00FE3444"/>
    <w:rsid w:val="00FE35F6"/>
    <w:rsid w:val="00FE3675"/>
    <w:rsid w:val="00FE38C9"/>
    <w:rsid w:val="00FE3979"/>
    <w:rsid w:val="00FE40DB"/>
    <w:rsid w:val="00FE46E9"/>
    <w:rsid w:val="00FE604D"/>
    <w:rsid w:val="00FE642D"/>
    <w:rsid w:val="00FE7157"/>
    <w:rsid w:val="00FE734C"/>
    <w:rsid w:val="00FF074C"/>
    <w:rsid w:val="00FF0EC4"/>
    <w:rsid w:val="00FF1973"/>
    <w:rsid w:val="00FF2D48"/>
    <w:rsid w:val="00FF319C"/>
    <w:rsid w:val="00FF3AD0"/>
    <w:rsid w:val="00FF3E32"/>
    <w:rsid w:val="00FF463D"/>
    <w:rsid w:val="00FF4A45"/>
    <w:rsid w:val="00FF534D"/>
    <w:rsid w:val="00FF5648"/>
    <w:rsid w:val="00FF5707"/>
    <w:rsid w:val="00FF59CE"/>
    <w:rsid w:val="00FF651E"/>
    <w:rsid w:val="00FF6803"/>
    <w:rsid w:val="00FF7B4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66"/>
    <o:shapelayout v:ext="edit">
      <o:idmap v:ext="edit" data="1,3,4,5,6,7"/>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AF0E40"/>
    <w:pPr>
      <w:keepNext/>
      <w:spacing w:before="240" w:after="120"/>
      <w:outlineLvl w:val="2"/>
    </w:pPr>
    <w:rPr>
      <w:b/>
      <w:bCs/>
      <w:sz w:val="32"/>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AF0E40"/>
    <w:rPr>
      <w:rFonts w:ascii="Verdana" w:hAnsi="Verdana" w:cs="Verdana"/>
      <w:b/>
      <w:bCs/>
      <w:sz w:val="32"/>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AF0E40"/>
    <w:pPr>
      <w:keepNext/>
      <w:spacing w:before="240" w:after="120"/>
      <w:outlineLvl w:val="2"/>
    </w:pPr>
    <w:rPr>
      <w:b/>
      <w:bCs/>
      <w:sz w:val="32"/>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AF0E40"/>
    <w:rPr>
      <w:rFonts w:ascii="Verdana" w:hAnsi="Verdana" w:cs="Verdana"/>
      <w:b/>
      <w:bCs/>
      <w:sz w:val="32"/>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165328">
      <w:bodyDiv w:val="1"/>
      <w:marLeft w:val="0"/>
      <w:marRight w:val="0"/>
      <w:marTop w:val="0"/>
      <w:marBottom w:val="0"/>
      <w:divBdr>
        <w:top w:val="none" w:sz="0" w:space="0" w:color="auto"/>
        <w:left w:val="none" w:sz="0" w:space="0" w:color="auto"/>
        <w:bottom w:val="none" w:sz="0" w:space="0" w:color="auto"/>
        <w:right w:val="none" w:sz="0" w:space="0" w:color="auto"/>
      </w:divBdr>
    </w:div>
    <w:div w:id="711921666">
      <w:bodyDiv w:val="1"/>
      <w:marLeft w:val="0"/>
      <w:marRight w:val="0"/>
      <w:marTop w:val="0"/>
      <w:marBottom w:val="0"/>
      <w:divBdr>
        <w:top w:val="none" w:sz="0" w:space="0" w:color="auto"/>
        <w:left w:val="none" w:sz="0" w:space="0" w:color="auto"/>
        <w:bottom w:val="none" w:sz="0" w:space="0" w:color="auto"/>
        <w:right w:val="none" w:sz="0" w:space="0" w:color="auto"/>
      </w:divBdr>
    </w:div>
    <w:div w:id="862210980">
      <w:bodyDiv w:val="1"/>
      <w:marLeft w:val="0"/>
      <w:marRight w:val="0"/>
      <w:marTop w:val="0"/>
      <w:marBottom w:val="0"/>
      <w:divBdr>
        <w:top w:val="none" w:sz="0" w:space="0" w:color="auto"/>
        <w:left w:val="none" w:sz="0" w:space="0" w:color="auto"/>
        <w:bottom w:val="none" w:sz="0" w:space="0" w:color="auto"/>
        <w:right w:val="none" w:sz="0" w:space="0" w:color="auto"/>
      </w:divBdr>
    </w:div>
    <w:div w:id="937374191">
      <w:bodyDiv w:val="1"/>
      <w:marLeft w:val="0"/>
      <w:marRight w:val="0"/>
      <w:marTop w:val="0"/>
      <w:marBottom w:val="0"/>
      <w:divBdr>
        <w:top w:val="none" w:sz="0" w:space="0" w:color="auto"/>
        <w:left w:val="none" w:sz="0" w:space="0" w:color="auto"/>
        <w:bottom w:val="none" w:sz="0" w:space="0" w:color="auto"/>
        <w:right w:val="none" w:sz="0" w:space="0" w:color="auto"/>
      </w:divBdr>
    </w:div>
    <w:div w:id="981349551">
      <w:bodyDiv w:val="1"/>
      <w:marLeft w:val="0"/>
      <w:marRight w:val="0"/>
      <w:marTop w:val="0"/>
      <w:marBottom w:val="0"/>
      <w:divBdr>
        <w:top w:val="none" w:sz="0" w:space="0" w:color="auto"/>
        <w:left w:val="none" w:sz="0" w:space="0" w:color="auto"/>
        <w:bottom w:val="none" w:sz="0" w:space="0" w:color="auto"/>
        <w:right w:val="none" w:sz="0" w:space="0" w:color="auto"/>
      </w:divBdr>
    </w:div>
    <w:div w:id="1007948805">
      <w:bodyDiv w:val="1"/>
      <w:marLeft w:val="0"/>
      <w:marRight w:val="0"/>
      <w:marTop w:val="0"/>
      <w:marBottom w:val="0"/>
      <w:divBdr>
        <w:top w:val="none" w:sz="0" w:space="0" w:color="auto"/>
        <w:left w:val="none" w:sz="0" w:space="0" w:color="auto"/>
        <w:bottom w:val="none" w:sz="0" w:space="0" w:color="auto"/>
        <w:right w:val="none" w:sz="0" w:space="0" w:color="auto"/>
      </w:divBdr>
    </w:div>
    <w:div w:id="1059984799">
      <w:bodyDiv w:val="1"/>
      <w:marLeft w:val="0"/>
      <w:marRight w:val="0"/>
      <w:marTop w:val="0"/>
      <w:marBottom w:val="0"/>
      <w:divBdr>
        <w:top w:val="none" w:sz="0" w:space="0" w:color="auto"/>
        <w:left w:val="none" w:sz="0" w:space="0" w:color="auto"/>
        <w:bottom w:val="none" w:sz="0" w:space="0" w:color="auto"/>
        <w:right w:val="none" w:sz="0" w:space="0" w:color="auto"/>
      </w:divBdr>
    </w:div>
    <w:div w:id="1216744606">
      <w:bodyDiv w:val="1"/>
      <w:marLeft w:val="0"/>
      <w:marRight w:val="0"/>
      <w:marTop w:val="0"/>
      <w:marBottom w:val="0"/>
      <w:divBdr>
        <w:top w:val="none" w:sz="0" w:space="0" w:color="auto"/>
        <w:left w:val="none" w:sz="0" w:space="0" w:color="auto"/>
        <w:bottom w:val="none" w:sz="0" w:space="0" w:color="auto"/>
        <w:right w:val="none" w:sz="0" w:space="0" w:color="auto"/>
      </w:divBdr>
    </w:div>
    <w:div w:id="1434935816">
      <w:bodyDiv w:val="1"/>
      <w:marLeft w:val="0"/>
      <w:marRight w:val="0"/>
      <w:marTop w:val="0"/>
      <w:marBottom w:val="0"/>
      <w:divBdr>
        <w:top w:val="none" w:sz="0" w:space="0" w:color="auto"/>
        <w:left w:val="none" w:sz="0" w:space="0" w:color="auto"/>
        <w:bottom w:val="none" w:sz="0" w:space="0" w:color="auto"/>
        <w:right w:val="none" w:sz="0" w:space="0" w:color="auto"/>
      </w:divBdr>
    </w:div>
    <w:div w:id="1450509985">
      <w:bodyDiv w:val="1"/>
      <w:marLeft w:val="0"/>
      <w:marRight w:val="0"/>
      <w:marTop w:val="0"/>
      <w:marBottom w:val="0"/>
      <w:divBdr>
        <w:top w:val="none" w:sz="0" w:space="0" w:color="auto"/>
        <w:left w:val="none" w:sz="0" w:space="0" w:color="auto"/>
        <w:bottom w:val="none" w:sz="0" w:space="0" w:color="auto"/>
        <w:right w:val="none" w:sz="0" w:space="0" w:color="auto"/>
      </w:divBdr>
    </w:div>
    <w:div w:id="1520463959">
      <w:bodyDiv w:val="1"/>
      <w:marLeft w:val="0"/>
      <w:marRight w:val="0"/>
      <w:marTop w:val="0"/>
      <w:marBottom w:val="0"/>
      <w:divBdr>
        <w:top w:val="none" w:sz="0" w:space="0" w:color="auto"/>
        <w:left w:val="none" w:sz="0" w:space="0" w:color="auto"/>
        <w:bottom w:val="none" w:sz="0" w:space="0" w:color="auto"/>
        <w:right w:val="none" w:sz="0" w:space="0" w:color="auto"/>
      </w:divBdr>
    </w:div>
    <w:div w:id="164288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8.wmf"/><Relationship Id="rId1827" Type="http://schemas.openxmlformats.org/officeDocument/2006/relationships/image" Target="media/image785.wmf"/><Relationship Id="rId21" Type="http://schemas.openxmlformats.org/officeDocument/2006/relationships/footer" Target="footer5.xml"/><Relationship Id="rId170" Type="http://schemas.openxmlformats.org/officeDocument/2006/relationships/image" Target="media/image67.wmf"/><Relationship Id="rId268" Type="http://schemas.openxmlformats.org/officeDocument/2006/relationships/image" Target="media/image115.wmf"/><Relationship Id="rId475" Type="http://schemas.openxmlformats.org/officeDocument/2006/relationships/image" Target="media/image215.wmf"/><Relationship Id="rId682" Type="http://schemas.openxmlformats.org/officeDocument/2006/relationships/image" Target="media/image318.wmf"/><Relationship Id="rId128" Type="http://schemas.openxmlformats.org/officeDocument/2006/relationships/image" Target="media/image46.wmf"/><Relationship Id="rId335" Type="http://schemas.openxmlformats.org/officeDocument/2006/relationships/image" Target="media/image147.wmf"/><Relationship Id="rId542" Type="http://schemas.openxmlformats.org/officeDocument/2006/relationships/image" Target="media/image249.wmf"/><Relationship Id="rId987" Type="http://schemas.openxmlformats.org/officeDocument/2006/relationships/oleObject" Target="embeddings/oleObject474.bin"/><Relationship Id="rId1172" Type="http://schemas.openxmlformats.org/officeDocument/2006/relationships/oleObject" Target="embeddings/oleObject581.bin"/><Relationship Id="rId402" Type="http://schemas.openxmlformats.org/officeDocument/2006/relationships/oleObject" Target="embeddings/oleObject191.bin"/><Relationship Id="rId847" Type="http://schemas.openxmlformats.org/officeDocument/2006/relationships/oleObject" Target="embeddings/oleObject406.bin"/><Relationship Id="rId1032" Type="http://schemas.openxmlformats.org/officeDocument/2006/relationships/image" Target="media/image488.wmf"/><Relationship Id="rId1477" Type="http://schemas.openxmlformats.org/officeDocument/2006/relationships/oleObject" Target="embeddings/oleObject745.bin"/><Relationship Id="rId1684" Type="http://schemas.openxmlformats.org/officeDocument/2006/relationships/image" Target="media/image750.wmf"/><Relationship Id="rId707" Type="http://schemas.openxmlformats.org/officeDocument/2006/relationships/oleObject" Target="embeddings/oleObject340.bin"/><Relationship Id="rId914" Type="http://schemas.openxmlformats.org/officeDocument/2006/relationships/image" Target="media/image431.wmf"/><Relationship Id="rId1337" Type="http://schemas.openxmlformats.org/officeDocument/2006/relationships/oleObject" Target="embeddings/oleObject660.bin"/><Relationship Id="rId1544" Type="http://schemas.openxmlformats.org/officeDocument/2006/relationships/oleObject" Target="embeddings/oleObject784.bin"/><Relationship Id="rId1751" Type="http://schemas.openxmlformats.org/officeDocument/2006/relationships/oleObject" Target="embeddings/oleObject915.bin"/><Relationship Id="rId43" Type="http://schemas.openxmlformats.org/officeDocument/2006/relationships/image" Target="media/image11.wmf"/><Relationship Id="rId1404" Type="http://schemas.openxmlformats.org/officeDocument/2006/relationships/image" Target="media/image638.wmf"/><Relationship Id="rId1611" Type="http://schemas.openxmlformats.org/officeDocument/2006/relationships/image" Target="media/image720.wmf"/><Relationship Id="rId192" Type="http://schemas.openxmlformats.org/officeDocument/2006/relationships/oleObject" Target="embeddings/oleObject88.bin"/><Relationship Id="rId1709" Type="http://schemas.openxmlformats.org/officeDocument/2006/relationships/image" Target="media/image758.wmf"/><Relationship Id="rId497" Type="http://schemas.openxmlformats.org/officeDocument/2006/relationships/image" Target="media/image226.wmf"/><Relationship Id="rId357" Type="http://schemas.openxmlformats.org/officeDocument/2006/relationships/image" Target="media/image158.wmf"/><Relationship Id="rId1194" Type="http://schemas.openxmlformats.org/officeDocument/2006/relationships/oleObject" Target="embeddings/oleObject590.bin"/><Relationship Id="rId217" Type="http://schemas.openxmlformats.org/officeDocument/2006/relationships/image" Target="media/image89.wmf"/><Relationship Id="rId564" Type="http://schemas.openxmlformats.org/officeDocument/2006/relationships/oleObject" Target="embeddings/oleObject270.bin"/><Relationship Id="rId771" Type="http://schemas.openxmlformats.org/officeDocument/2006/relationships/image" Target="media/image361.wmf"/><Relationship Id="rId869" Type="http://schemas.openxmlformats.org/officeDocument/2006/relationships/oleObject" Target="embeddings/oleObject416.bin"/><Relationship Id="rId1499" Type="http://schemas.openxmlformats.org/officeDocument/2006/relationships/oleObject" Target="embeddings/oleObject757.bin"/><Relationship Id="rId424" Type="http://schemas.openxmlformats.org/officeDocument/2006/relationships/oleObject" Target="embeddings/oleObject202.bin"/><Relationship Id="rId631" Type="http://schemas.openxmlformats.org/officeDocument/2006/relationships/image" Target="media/image294.wmf"/><Relationship Id="rId729" Type="http://schemas.openxmlformats.org/officeDocument/2006/relationships/oleObject" Target="embeddings/oleObject351.bin"/><Relationship Id="rId1054" Type="http://schemas.openxmlformats.org/officeDocument/2006/relationships/oleObject" Target="embeddings/oleObject509.bin"/><Relationship Id="rId1261" Type="http://schemas.openxmlformats.org/officeDocument/2006/relationships/image" Target="media/image584.wmf"/><Relationship Id="rId1359" Type="http://schemas.openxmlformats.org/officeDocument/2006/relationships/image" Target="media/image625.wmf"/><Relationship Id="rId936" Type="http://schemas.openxmlformats.org/officeDocument/2006/relationships/image" Target="media/image442.wmf"/><Relationship Id="rId1121" Type="http://schemas.openxmlformats.org/officeDocument/2006/relationships/oleObject" Target="embeddings/oleObject552.bin"/><Relationship Id="rId1219" Type="http://schemas.openxmlformats.org/officeDocument/2006/relationships/image" Target="media/image563.wmf"/><Relationship Id="rId1566" Type="http://schemas.openxmlformats.org/officeDocument/2006/relationships/image" Target="media/image704.wmf"/><Relationship Id="rId1773" Type="http://schemas.openxmlformats.org/officeDocument/2006/relationships/oleObject" Target="embeddings/oleObject932.bin"/><Relationship Id="rId65" Type="http://schemas.openxmlformats.org/officeDocument/2006/relationships/oleObject" Target="embeddings/oleObject21.bin"/><Relationship Id="rId1426" Type="http://schemas.openxmlformats.org/officeDocument/2006/relationships/oleObject" Target="embeddings/oleObject716.bin"/><Relationship Id="rId1633" Type="http://schemas.openxmlformats.org/officeDocument/2006/relationships/oleObject" Target="embeddings/oleObject840.bin"/><Relationship Id="rId1840" Type="http://schemas.openxmlformats.org/officeDocument/2006/relationships/header" Target="header47.xml"/><Relationship Id="rId1700" Type="http://schemas.openxmlformats.org/officeDocument/2006/relationships/image" Target="media/image756.wmf"/><Relationship Id="rId281" Type="http://schemas.openxmlformats.org/officeDocument/2006/relationships/oleObject" Target="embeddings/oleObject132.bin"/><Relationship Id="rId141" Type="http://schemas.openxmlformats.org/officeDocument/2006/relationships/oleObject" Target="embeddings/oleObject64.bin"/><Relationship Id="rId379" Type="http://schemas.openxmlformats.org/officeDocument/2006/relationships/image" Target="media/image169.wmf"/><Relationship Id="rId586" Type="http://schemas.openxmlformats.org/officeDocument/2006/relationships/image" Target="media/image271.wmf"/><Relationship Id="rId793" Type="http://schemas.openxmlformats.org/officeDocument/2006/relationships/oleObject" Target="embeddings/oleObject379.bin"/><Relationship Id="rId7" Type="http://schemas.openxmlformats.org/officeDocument/2006/relationships/footnotes" Target="footnotes.xml"/><Relationship Id="rId239" Type="http://schemas.openxmlformats.org/officeDocument/2006/relationships/image" Target="media/image100.jpeg"/><Relationship Id="rId446" Type="http://schemas.openxmlformats.org/officeDocument/2006/relationships/oleObject" Target="embeddings/oleObject213.bin"/><Relationship Id="rId653" Type="http://schemas.openxmlformats.org/officeDocument/2006/relationships/image" Target="media/image305.wmf"/><Relationship Id="rId1076" Type="http://schemas.openxmlformats.org/officeDocument/2006/relationships/oleObject" Target="embeddings/oleObject524.bin"/><Relationship Id="rId1283" Type="http://schemas.openxmlformats.org/officeDocument/2006/relationships/image" Target="media/image595.wmf"/><Relationship Id="rId1490" Type="http://schemas.openxmlformats.org/officeDocument/2006/relationships/image" Target="media/image673.wmf"/><Relationship Id="rId306" Type="http://schemas.openxmlformats.org/officeDocument/2006/relationships/image" Target="media/image134.wmf"/><Relationship Id="rId860" Type="http://schemas.openxmlformats.org/officeDocument/2006/relationships/image" Target="media/image405.wmf"/><Relationship Id="rId958" Type="http://schemas.openxmlformats.org/officeDocument/2006/relationships/image" Target="media/image453.wmf"/><Relationship Id="rId1143" Type="http://schemas.openxmlformats.org/officeDocument/2006/relationships/image" Target="media/image527.wmf"/><Relationship Id="rId1588" Type="http://schemas.openxmlformats.org/officeDocument/2006/relationships/image" Target="media/image709.wmf"/><Relationship Id="rId1795" Type="http://schemas.openxmlformats.org/officeDocument/2006/relationships/oleObject" Target="embeddings/oleObject953.bin"/><Relationship Id="rId87" Type="http://schemas.openxmlformats.org/officeDocument/2006/relationships/oleObject" Target="embeddings/oleObject36.bin"/><Relationship Id="rId513" Type="http://schemas.openxmlformats.org/officeDocument/2006/relationships/image" Target="media/image234.wmf"/><Relationship Id="rId720" Type="http://schemas.openxmlformats.org/officeDocument/2006/relationships/image" Target="media/image337.wmf"/><Relationship Id="rId818" Type="http://schemas.openxmlformats.org/officeDocument/2006/relationships/image" Target="media/image385.wmf"/><Relationship Id="rId1350" Type="http://schemas.openxmlformats.org/officeDocument/2006/relationships/oleObject" Target="embeddings/oleObject667.bin"/><Relationship Id="rId1448" Type="http://schemas.openxmlformats.org/officeDocument/2006/relationships/image" Target="media/image656.wmf"/><Relationship Id="rId1655" Type="http://schemas.openxmlformats.org/officeDocument/2006/relationships/oleObject" Target="embeddings/oleObject853.bin"/><Relationship Id="rId1003" Type="http://schemas.openxmlformats.org/officeDocument/2006/relationships/oleObject" Target="embeddings/oleObject482.bin"/><Relationship Id="rId1210" Type="http://schemas.openxmlformats.org/officeDocument/2006/relationships/oleObject" Target="embeddings/oleObject598.bin"/><Relationship Id="rId1308" Type="http://schemas.openxmlformats.org/officeDocument/2006/relationships/oleObject" Target="embeddings/oleObject647.bin"/><Relationship Id="rId1515" Type="http://schemas.openxmlformats.org/officeDocument/2006/relationships/oleObject" Target="embeddings/oleObject766.bin"/><Relationship Id="rId1722" Type="http://schemas.openxmlformats.org/officeDocument/2006/relationships/image" Target="media/image764.wmf"/><Relationship Id="rId14" Type="http://schemas.openxmlformats.org/officeDocument/2006/relationships/footer" Target="footer3.xml"/><Relationship Id="rId163" Type="http://schemas.openxmlformats.org/officeDocument/2006/relationships/oleObject" Target="embeddings/oleObject75.bin"/><Relationship Id="rId370" Type="http://schemas.openxmlformats.org/officeDocument/2006/relationships/oleObject" Target="embeddings/oleObject175.bin"/><Relationship Id="rId230" Type="http://schemas.openxmlformats.org/officeDocument/2006/relationships/oleObject" Target="embeddings/oleObject107.bin"/><Relationship Id="rId468" Type="http://schemas.openxmlformats.org/officeDocument/2006/relationships/image" Target="media/image213.wmf"/><Relationship Id="rId675" Type="http://schemas.openxmlformats.org/officeDocument/2006/relationships/oleObject" Target="embeddings/oleObject324.bin"/><Relationship Id="rId882" Type="http://schemas.openxmlformats.org/officeDocument/2006/relationships/image" Target="media/image416.wmf"/><Relationship Id="rId1098" Type="http://schemas.openxmlformats.org/officeDocument/2006/relationships/oleObject" Target="embeddings/oleObject539.bin"/><Relationship Id="rId328" Type="http://schemas.openxmlformats.org/officeDocument/2006/relationships/oleObject" Target="embeddings/oleObject154.bin"/><Relationship Id="rId535" Type="http://schemas.openxmlformats.org/officeDocument/2006/relationships/oleObject" Target="embeddings/oleObject256.bin"/><Relationship Id="rId742" Type="http://schemas.openxmlformats.org/officeDocument/2006/relationships/image" Target="media/image348.wmf"/><Relationship Id="rId1165" Type="http://schemas.openxmlformats.org/officeDocument/2006/relationships/image" Target="media/image538.wmf"/><Relationship Id="rId1372" Type="http://schemas.openxmlformats.org/officeDocument/2006/relationships/oleObject" Target="embeddings/oleObject684.bin"/><Relationship Id="rId602" Type="http://schemas.openxmlformats.org/officeDocument/2006/relationships/image" Target="media/image279.wmf"/><Relationship Id="rId1025" Type="http://schemas.openxmlformats.org/officeDocument/2006/relationships/oleObject" Target="embeddings/oleObject493.bin"/><Relationship Id="rId1232" Type="http://schemas.openxmlformats.org/officeDocument/2006/relationships/oleObject" Target="embeddings/oleObject609.bin"/><Relationship Id="rId1677" Type="http://schemas.openxmlformats.org/officeDocument/2006/relationships/image" Target="media/image747.wmf"/><Relationship Id="rId907" Type="http://schemas.openxmlformats.org/officeDocument/2006/relationships/oleObject" Target="embeddings/oleObject434.bin"/><Relationship Id="rId1537" Type="http://schemas.openxmlformats.org/officeDocument/2006/relationships/oleObject" Target="embeddings/oleObject778.bin"/><Relationship Id="rId1744" Type="http://schemas.openxmlformats.org/officeDocument/2006/relationships/image" Target="media/image771.wmf"/><Relationship Id="rId36" Type="http://schemas.openxmlformats.org/officeDocument/2006/relationships/oleObject" Target="embeddings/oleObject8.bin"/><Relationship Id="rId1604" Type="http://schemas.openxmlformats.org/officeDocument/2006/relationships/oleObject" Target="embeddings/oleObject823.bin"/><Relationship Id="rId185" Type="http://schemas.openxmlformats.org/officeDocument/2006/relationships/image" Target="media/image73.wmf"/><Relationship Id="rId1811" Type="http://schemas.openxmlformats.org/officeDocument/2006/relationships/oleObject" Target="embeddings/oleObject963.bin"/><Relationship Id="rId392" Type="http://schemas.openxmlformats.org/officeDocument/2006/relationships/oleObject" Target="embeddings/oleObject186.bin"/><Relationship Id="rId697" Type="http://schemas.openxmlformats.org/officeDocument/2006/relationships/oleObject" Target="embeddings/oleObject335.bin"/><Relationship Id="rId252" Type="http://schemas.openxmlformats.org/officeDocument/2006/relationships/image" Target="media/image107.wmf"/><Relationship Id="rId1187" Type="http://schemas.openxmlformats.org/officeDocument/2006/relationships/image" Target="media/image548.wmf"/><Relationship Id="rId112" Type="http://schemas.openxmlformats.org/officeDocument/2006/relationships/image" Target="media/image38.wmf"/><Relationship Id="rId557" Type="http://schemas.openxmlformats.org/officeDocument/2006/relationships/oleObject" Target="embeddings/oleObject267.bin"/><Relationship Id="rId764" Type="http://schemas.openxmlformats.org/officeDocument/2006/relationships/oleObject" Target="embeddings/oleObject367.bin"/><Relationship Id="rId971" Type="http://schemas.openxmlformats.org/officeDocument/2006/relationships/oleObject" Target="embeddings/oleObject466.bin"/><Relationship Id="rId1394" Type="http://schemas.openxmlformats.org/officeDocument/2006/relationships/oleObject" Target="embeddings/oleObject694.bin"/><Relationship Id="rId1699" Type="http://schemas.openxmlformats.org/officeDocument/2006/relationships/oleObject" Target="embeddings/oleObject879.bin"/><Relationship Id="rId417" Type="http://schemas.openxmlformats.org/officeDocument/2006/relationships/image" Target="media/image188.wmf"/><Relationship Id="rId624" Type="http://schemas.openxmlformats.org/officeDocument/2006/relationships/oleObject" Target="embeddings/oleObject300.bin"/><Relationship Id="rId831" Type="http://schemas.openxmlformats.org/officeDocument/2006/relationships/oleObject" Target="embeddings/oleObject398.bin"/><Relationship Id="rId1047" Type="http://schemas.openxmlformats.org/officeDocument/2006/relationships/image" Target="media/image495.wmf"/><Relationship Id="rId1254" Type="http://schemas.openxmlformats.org/officeDocument/2006/relationships/oleObject" Target="embeddings/oleObject620.bin"/><Relationship Id="rId1461" Type="http://schemas.openxmlformats.org/officeDocument/2006/relationships/image" Target="media/image661.wmf"/><Relationship Id="rId929" Type="http://schemas.openxmlformats.org/officeDocument/2006/relationships/oleObject" Target="embeddings/oleObject445.bin"/><Relationship Id="rId1114" Type="http://schemas.openxmlformats.org/officeDocument/2006/relationships/oleObject" Target="embeddings/oleObject546.bin"/><Relationship Id="rId1321" Type="http://schemas.openxmlformats.org/officeDocument/2006/relationships/image" Target="media/image612.wmf"/><Relationship Id="rId1559" Type="http://schemas.openxmlformats.org/officeDocument/2006/relationships/oleObject" Target="embeddings/oleObject794.bin"/><Relationship Id="rId1766" Type="http://schemas.openxmlformats.org/officeDocument/2006/relationships/oleObject" Target="embeddings/oleObject928.bin"/><Relationship Id="rId58" Type="http://schemas.openxmlformats.org/officeDocument/2006/relationships/image" Target="media/image16.wmf"/><Relationship Id="rId1419" Type="http://schemas.openxmlformats.org/officeDocument/2006/relationships/oleObject" Target="embeddings/oleObject712.bin"/><Relationship Id="rId1626" Type="http://schemas.openxmlformats.org/officeDocument/2006/relationships/oleObject" Target="embeddings/oleObject836.bin"/><Relationship Id="rId1833" Type="http://schemas.openxmlformats.org/officeDocument/2006/relationships/oleObject" Target="embeddings/oleObject983.bin"/><Relationship Id="rId274" Type="http://schemas.openxmlformats.org/officeDocument/2006/relationships/image" Target="media/image118.wmf"/><Relationship Id="rId481" Type="http://schemas.openxmlformats.org/officeDocument/2006/relationships/image" Target="media/image218.wmf"/><Relationship Id="rId134" Type="http://schemas.openxmlformats.org/officeDocument/2006/relationships/image" Target="media/image49.wmf"/><Relationship Id="rId579" Type="http://schemas.openxmlformats.org/officeDocument/2006/relationships/oleObject" Target="embeddings/oleObject278.bin"/><Relationship Id="rId786" Type="http://schemas.openxmlformats.org/officeDocument/2006/relationships/header" Target="header21.xml"/><Relationship Id="rId993" Type="http://schemas.openxmlformats.org/officeDocument/2006/relationships/oleObject" Target="embeddings/oleObject477.bin"/><Relationship Id="rId341" Type="http://schemas.openxmlformats.org/officeDocument/2006/relationships/image" Target="media/image150.wmf"/><Relationship Id="rId439" Type="http://schemas.openxmlformats.org/officeDocument/2006/relationships/image" Target="media/image199.wmf"/><Relationship Id="rId646" Type="http://schemas.openxmlformats.org/officeDocument/2006/relationships/oleObject" Target="embeddings/oleObject311.bin"/><Relationship Id="rId1069" Type="http://schemas.openxmlformats.org/officeDocument/2006/relationships/image" Target="media/image501.wmf"/><Relationship Id="rId1276" Type="http://schemas.openxmlformats.org/officeDocument/2006/relationships/oleObject" Target="embeddings/oleObject631.bin"/><Relationship Id="rId1483" Type="http://schemas.openxmlformats.org/officeDocument/2006/relationships/image" Target="media/image670.wmf"/><Relationship Id="rId201" Type="http://schemas.openxmlformats.org/officeDocument/2006/relationships/image" Target="media/image81.wmf"/><Relationship Id="rId506" Type="http://schemas.openxmlformats.org/officeDocument/2006/relationships/oleObject" Target="embeddings/oleObject242.bin"/><Relationship Id="rId853" Type="http://schemas.openxmlformats.org/officeDocument/2006/relationships/oleObject" Target="embeddings/oleObject409.bin"/><Relationship Id="rId1136" Type="http://schemas.openxmlformats.org/officeDocument/2006/relationships/image" Target="media/image524.wmf"/><Relationship Id="rId1690" Type="http://schemas.openxmlformats.org/officeDocument/2006/relationships/oleObject" Target="embeddings/oleObject874.bin"/><Relationship Id="rId1788" Type="http://schemas.openxmlformats.org/officeDocument/2006/relationships/oleObject" Target="embeddings/oleObject947.bin"/><Relationship Id="rId713" Type="http://schemas.openxmlformats.org/officeDocument/2006/relationships/oleObject" Target="embeddings/oleObject343.bin"/><Relationship Id="rId920" Type="http://schemas.openxmlformats.org/officeDocument/2006/relationships/image" Target="media/image434.wmf"/><Relationship Id="rId1343" Type="http://schemas.openxmlformats.org/officeDocument/2006/relationships/image" Target="media/image619.wmf"/><Relationship Id="rId1550" Type="http://schemas.openxmlformats.org/officeDocument/2006/relationships/oleObject" Target="embeddings/oleObject788.bin"/><Relationship Id="rId1648" Type="http://schemas.openxmlformats.org/officeDocument/2006/relationships/oleObject" Target="embeddings/oleObject849.bin"/><Relationship Id="rId1203" Type="http://schemas.openxmlformats.org/officeDocument/2006/relationships/image" Target="media/image555.wmf"/><Relationship Id="rId1410" Type="http://schemas.openxmlformats.org/officeDocument/2006/relationships/image" Target="media/image640.wmf"/><Relationship Id="rId1508" Type="http://schemas.openxmlformats.org/officeDocument/2006/relationships/oleObject" Target="embeddings/oleObject762.bin"/><Relationship Id="rId1715" Type="http://schemas.openxmlformats.org/officeDocument/2006/relationships/oleObject" Target="embeddings/oleObject890.bin"/><Relationship Id="rId296" Type="http://schemas.openxmlformats.org/officeDocument/2006/relationships/image" Target="media/image129.wmf"/><Relationship Id="rId156" Type="http://schemas.openxmlformats.org/officeDocument/2006/relationships/image" Target="media/image60.wmf"/><Relationship Id="rId363" Type="http://schemas.openxmlformats.org/officeDocument/2006/relationships/image" Target="media/image161.wmf"/><Relationship Id="rId570" Type="http://schemas.openxmlformats.org/officeDocument/2006/relationships/oleObject" Target="embeddings/oleObject273.bin"/><Relationship Id="rId223" Type="http://schemas.openxmlformats.org/officeDocument/2006/relationships/image" Target="media/image92.wmf"/><Relationship Id="rId430" Type="http://schemas.openxmlformats.org/officeDocument/2006/relationships/oleObject" Target="embeddings/oleObject205.bin"/><Relationship Id="rId668" Type="http://schemas.openxmlformats.org/officeDocument/2006/relationships/image" Target="media/image311.wmf"/><Relationship Id="rId875" Type="http://schemas.openxmlformats.org/officeDocument/2006/relationships/oleObject" Target="embeddings/oleObject419.bin"/><Relationship Id="rId1060" Type="http://schemas.openxmlformats.org/officeDocument/2006/relationships/oleObject" Target="embeddings/oleObject512.bin"/><Relationship Id="rId1298" Type="http://schemas.openxmlformats.org/officeDocument/2006/relationships/image" Target="media/image602.wmf"/><Relationship Id="rId528" Type="http://schemas.openxmlformats.org/officeDocument/2006/relationships/image" Target="media/image242.wmf"/><Relationship Id="rId735" Type="http://schemas.openxmlformats.org/officeDocument/2006/relationships/oleObject" Target="embeddings/oleObject354.bin"/><Relationship Id="rId942" Type="http://schemas.openxmlformats.org/officeDocument/2006/relationships/image" Target="media/image445.wmf"/><Relationship Id="rId1158" Type="http://schemas.openxmlformats.org/officeDocument/2006/relationships/oleObject" Target="embeddings/oleObject574.bin"/><Relationship Id="rId1365" Type="http://schemas.openxmlformats.org/officeDocument/2006/relationships/oleObject" Target="embeddings/oleObject678.bin"/><Relationship Id="rId1572" Type="http://schemas.openxmlformats.org/officeDocument/2006/relationships/oleObject" Target="embeddings/oleObject801.bin"/><Relationship Id="rId1018" Type="http://schemas.openxmlformats.org/officeDocument/2006/relationships/image" Target="media/image481.wmf"/><Relationship Id="rId1225" Type="http://schemas.openxmlformats.org/officeDocument/2006/relationships/image" Target="media/image566.wmf"/><Relationship Id="rId1432" Type="http://schemas.openxmlformats.org/officeDocument/2006/relationships/image" Target="media/image648.wmf"/><Relationship Id="rId71" Type="http://schemas.openxmlformats.org/officeDocument/2006/relationships/oleObject" Target="embeddings/oleObject24.bin"/><Relationship Id="rId802" Type="http://schemas.openxmlformats.org/officeDocument/2006/relationships/image" Target="media/image377.wmf"/><Relationship Id="rId1737" Type="http://schemas.openxmlformats.org/officeDocument/2006/relationships/oleObject" Target="embeddings/oleObject903.bin"/><Relationship Id="rId29" Type="http://schemas.openxmlformats.org/officeDocument/2006/relationships/image" Target="media/image4.wmf"/><Relationship Id="rId178" Type="http://schemas.openxmlformats.org/officeDocument/2006/relationships/oleObject" Target="embeddings/oleObject81.bin"/><Relationship Id="rId301" Type="http://schemas.openxmlformats.org/officeDocument/2006/relationships/oleObject" Target="embeddings/oleObject142.bin"/><Relationship Id="rId953" Type="http://schemas.openxmlformats.org/officeDocument/2006/relationships/oleObject" Target="embeddings/oleObject457.bin"/><Relationship Id="rId1029" Type="http://schemas.openxmlformats.org/officeDocument/2006/relationships/oleObject" Target="embeddings/oleObject495.bin"/><Relationship Id="rId1236" Type="http://schemas.openxmlformats.org/officeDocument/2006/relationships/oleObject" Target="embeddings/oleObject611.bin"/><Relationship Id="rId1790" Type="http://schemas.openxmlformats.org/officeDocument/2006/relationships/oleObject" Target="embeddings/oleObject949.bin"/><Relationship Id="rId1804" Type="http://schemas.openxmlformats.org/officeDocument/2006/relationships/oleObject" Target="embeddings/oleObject959.bin"/><Relationship Id="rId82" Type="http://schemas.openxmlformats.org/officeDocument/2006/relationships/oleObject" Target="embeddings/oleObject31.bin"/><Relationship Id="rId385" Type="http://schemas.openxmlformats.org/officeDocument/2006/relationships/image" Target="media/image172.wmf"/><Relationship Id="rId592" Type="http://schemas.openxmlformats.org/officeDocument/2006/relationships/image" Target="media/image274.wmf"/><Relationship Id="rId606" Type="http://schemas.openxmlformats.org/officeDocument/2006/relationships/image" Target="media/image281.wmf"/><Relationship Id="rId813" Type="http://schemas.openxmlformats.org/officeDocument/2006/relationships/oleObject" Target="embeddings/oleObject389.bin"/><Relationship Id="rId1443" Type="http://schemas.openxmlformats.org/officeDocument/2006/relationships/oleObject" Target="embeddings/oleObject725.bin"/><Relationship Id="rId1650" Type="http://schemas.openxmlformats.org/officeDocument/2006/relationships/oleObject" Target="embeddings/oleObject850.bin"/><Relationship Id="rId1748" Type="http://schemas.openxmlformats.org/officeDocument/2006/relationships/oleObject" Target="embeddings/oleObject912.bin"/><Relationship Id="rId245" Type="http://schemas.openxmlformats.org/officeDocument/2006/relationships/oleObject" Target="embeddings/oleObject114.bin"/><Relationship Id="rId452" Type="http://schemas.openxmlformats.org/officeDocument/2006/relationships/oleObject" Target="embeddings/oleObject216.bin"/><Relationship Id="rId897" Type="http://schemas.openxmlformats.org/officeDocument/2006/relationships/oleObject" Target="embeddings/oleObject430.bin"/><Relationship Id="rId1082" Type="http://schemas.openxmlformats.org/officeDocument/2006/relationships/oleObject" Target="embeddings/oleObject529.bin"/><Relationship Id="rId1303" Type="http://schemas.openxmlformats.org/officeDocument/2006/relationships/oleObject" Target="embeddings/oleObject645.bin"/><Relationship Id="rId1510" Type="http://schemas.openxmlformats.org/officeDocument/2006/relationships/oleObject" Target="embeddings/oleObject763.bin"/><Relationship Id="rId105" Type="http://schemas.openxmlformats.org/officeDocument/2006/relationships/oleObject" Target="embeddings/oleObject46.bin"/><Relationship Id="rId312" Type="http://schemas.openxmlformats.org/officeDocument/2006/relationships/image" Target="media/image137.wmf"/><Relationship Id="rId757" Type="http://schemas.openxmlformats.org/officeDocument/2006/relationships/image" Target="media/image354.wmf"/><Relationship Id="rId964" Type="http://schemas.openxmlformats.org/officeDocument/2006/relationships/image" Target="media/image456.wmf"/><Relationship Id="rId1387" Type="http://schemas.openxmlformats.org/officeDocument/2006/relationships/header" Target="header43.xml"/><Relationship Id="rId1594" Type="http://schemas.openxmlformats.org/officeDocument/2006/relationships/oleObject" Target="embeddings/oleObject818.bin"/><Relationship Id="rId1608" Type="http://schemas.openxmlformats.org/officeDocument/2006/relationships/oleObject" Target="embeddings/oleObject825.bin"/><Relationship Id="rId1815" Type="http://schemas.openxmlformats.org/officeDocument/2006/relationships/oleObject" Target="embeddings/oleObject967.bin"/><Relationship Id="rId93" Type="http://schemas.openxmlformats.org/officeDocument/2006/relationships/oleObject" Target="embeddings/oleObject40.bin"/><Relationship Id="rId189" Type="http://schemas.openxmlformats.org/officeDocument/2006/relationships/image" Target="media/image75.wmf"/><Relationship Id="rId396" Type="http://schemas.openxmlformats.org/officeDocument/2006/relationships/oleObject" Target="embeddings/oleObject188.bin"/><Relationship Id="rId617" Type="http://schemas.openxmlformats.org/officeDocument/2006/relationships/image" Target="media/image287.wmf"/><Relationship Id="rId824" Type="http://schemas.openxmlformats.org/officeDocument/2006/relationships/image" Target="media/image388.wmf"/><Relationship Id="rId1247" Type="http://schemas.openxmlformats.org/officeDocument/2006/relationships/image" Target="media/image577.wmf"/><Relationship Id="rId1454" Type="http://schemas.openxmlformats.org/officeDocument/2006/relationships/oleObject" Target="embeddings/oleObject731.bin"/><Relationship Id="rId1661" Type="http://schemas.openxmlformats.org/officeDocument/2006/relationships/image" Target="media/image740.wmf"/><Relationship Id="rId256" Type="http://schemas.openxmlformats.org/officeDocument/2006/relationships/image" Target="media/image109.wmf"/><Relationship Id="rId463" Type="http://schemas.openxmlformats.org/officeDocument/2006/relationships/oleObject" Target="embeddings/oleObject222.bin"/><Relationship Id="rId670" Type="http://schemas.openxmlformats.org/officeDocument/2006/relationships/image" Target="media/image312.wmf"/><Relationship Id="rId1093" Type="http://schemas.openxmlformats.org/officeDocument/2006/relationships/oleObject" Target="embeddings/oleObject535.bin"/><Relationship Id="rId1107" Type="http://schemas.openxmlformats.org/officeDocument/2006/relationships/image" Target="media/image516.wmf"/><Relationship Id="rId1314" Type="http://schemas.openxmlformats.org/officeDocument/2006/relationships/header" Target="header36.xml"/><Relationship Id="rId1521" Type="http://schemas.openxmlformats.org/officeDocument/2006/relationships/oleObject" Target="embeddings/oleObject769.bin"/><Relationship Id="rId1759" Type="http://schemas.openxmlformats.org/officeDocument/2006/relationships/image" Target="media/image773.wmf"/><Relationship Id="rId116" Type="http://schemas.openxmlformats.org/officeDocument/2006/relationships/image" Target="media/image40.wmf"/><Relationship Id="rId323" Type="http://schemas.openxmlformats.org/officeDocument/2006/relationships/oleObject" Target="embeddings/oleObject153.bin"/><Relationship Id="rId530" Type="http://schemas.openxmlformats.org/officeDocument/2006/relationships/image" Target="media/image243.wmf"/><Relationship Id="rId768" Type="http://schemas.openxmlformats.org/officeDocument/2006/relationships/oleObject" Target="embeddings/oleObject369.bin"/><Relationship Id="rId975" Type="http://schemas.openxmlformats.org/officeDocument/2006/relationships/oleObject" Target="embeddings/oleObject468.bin"/><Relationship Id="rId1160" Type="http://schemas.openxmlformats.org/officeDocument/2006/relationships/oleObject" Target="embeddings/oleObject575.bin"/><Relationship Id="rId1398" Type="http://schemas.openxmlformats.org/officeDocument/2006/relationships/oleObject" Target="embeddings/oleObject697.bin"/><Relationship Id="rId1619" Type="http://schemas.openxmlformats.org/officeDocument/2006/relationships/oleObject" Target="embeddings/oleObject831.bin"/><Relationship Id="rId1826" Type="http://schemas.openxmlformats.org/officeDocument/2006/relationships/oleObject" Target="embeddings/oleObject977.bin"/><Relationship Id="rId20" Type="http://schemas.openxmlformats.org/officeDocument/2006/relationships/footer" Target="footer4.xml"/><Relationship Id="rId628" Type="http://schemas.openxmlformats.org/officeDocument/2006/relationships/oleObject" Target="embeddings/oleObject302.bin"/><Relationship Id="rId835" Type="http://schemas.openxmlformats.org/officeDocument/2006/relationships/oleObject" Target="embeddings/oleObject400.bin"/><Relationship Id="rId1258" Type="http://schemas.openxmlformats.org/officeDocument/2006/relationships/oleObject" Target="embeddings/oleObject622.bin"/><Relationship Id="rId1465" Type="http://schemas.openxmlformats.org/officeDocument/2006/relationships/image" Target="media/image663.wmf"/><Relationship Id="rId1672" Type="http://schemas.openxmlformats.org/officeDocument/2006/relationships/image" Target="media/image745.wmf"/><Relationship Id="rId267" Type="http://schemas.openxmlformats.org/officeDocument/2006/relationships/oleObject" Target="embeddings/oleObject125.bin"/><Relationship Id="rId474" Type="http://schemas.openxmlformats.org/officeDocument/2006/relationships/footer" Target="footer10.xml"/><Relationship Id="rId1020" Type="http://schemas.openxmlformats.org/officeDocument/2006/relationships/image" Target="media/image482.wmf"/><Relationship Id="rId1118" Type="http://schemas.openxmlformats.org/officeDocument/2006/relationships/oleObject" Target="embeddings/oleObject549.bin"/><Relationship Id="rId1325" Type="http://schemas.openxmlformats.org/officeDocument/2006/relationships/image" Target="media/image614.wmf"/><Relationship Id="rId1532" Type="http://schemas.openxmlformats.org/officeDocument/2006/relationships/image" Target="media/image693.wmf"/><Relationship Id="rId127" Type="http://schemas.openxmlformats.org/officeDocument/2006/relationships/oleObject" Target="embeddings/oleObject57.bin"/><Relationship Id="rId681" Type="http://schemas.openxmlformats.org/officeDocument/2006/relationships/oleObject" Target="embeddings/oleObject327.bin"/><Relationship Id="rId779" Type="http://schemas.openxmlformats.org/officeDocument/2006/relationships/oleObject" Target="embeddings/oleObject373.bin"/><Relationship Id="rId902" Type="http://schemas.openxmlformats.org/officeDocument/2006/relationships/header" Target="header25.xml"/><Relationship Id="rId986" Type="http://schemas.openxmlformats.org/officeDocument/2006/relationships/image" Target="media/image467.wmf"/><Relationship Id="rId1837" Type="http://schemas.openxmlformats.org/officeDocument/2006/relationships/oleObject" Target="embeddings/oleObject987.bin"/><Relationship Id="rId31" Type="http://schemas.openxmlformats.org/officeDocument/2006/relationships/image" Target="media/image5.wmf"/><Relationship Id="rId334" Type="http://schemas.openxmlformats.org/officeDocument/2006/relationships/oleObject" Target="embeddings/oleObject157.bin"/><Relationship Id="rId541" Type="http://schemas.openxmlformats.org/officeDocument/2006/relationships/oleObject" Target="embeddings/oleObject259.bin"/><Relationship Id="rId639" Type="http://schemas.openxmlformats.org/officeDocument/2006/relationships/image" Target="media/image298.wmf"/><Relationship Id="rId1171" Type="http://schemas.openxmlformats.org/officeDocument/2006/relationships/image" Target="media/image541.wmf"/><Relationship Id="rId1269" Type="http://schemas.openxmlformats.org/officeDocument/2006/relationships/image" Target="media/image588.wmf"/><Relationship Id="rId1476" Type="http://schemas.openxmlformats.org/officeDocument/2006/relationships/oleObject" Target="embeddings/oleObject744.bin"/><Relationship Id="rId180" Type="http://schemas.openxmlformats.org/officeDocument/2006/relationships/oleObject" Target="embeddings/oleObject82.bin"/><Relationship Id="rId278" Type="http://schemas.openxmlformats.org/officeDocument/2006/relationships/image" Target="media/image120.wmf"/><Relationship Id="rId401" Type="http://schemas.openxmlformats.org/officeDocument/2006/relationships/image" Target="media/image180.wmf"/><Relationship Id="rId846" Type="http://schemas.openxmlformats.org/officeDocument/2006/relationships/image" Target="media/image399.wmf"/><Relationship Id="rId1031" Type="http://schemas.openxmlformats.org/officeDocument/2006/relationships/oleObject" Target="embeddings/oleObject496.bin"/><Relationship Id="rId1129" Type="http://schemas.openxmlformats.org/officeDocument/2006/relationships/oleObject" Target="embeddings/oleObject557.bin"/><Relationship Id="rId1683" Type="http://schemas.openxmlformats.org/officeDocument/2006/relationships/oleObject" Target="embeddings/oleObject869.bin"/><Relationship Id="rId485" Type="http://schemas.openxmlformats.org/officeDocument/2006/relationships/image" Target="media/image220.wmf"/><Relationship Id="rId692" Type="http://schemas.openxmlformats.org/officeDocument/2006/relationships/image" Target="media/image323.wmf"/><Relationship Id="rId706" Type="http://schemas.openxmlformats.org/officeDocument/2006/relationships/image" Target="media/image330.wmf"/><Relationship Id="rId913" Type="http://schemas.openxmlformats.org/officeDocument/2006/relationships/oleObject" Target="embeddings/oleObject437.bin"/><Relationship Id="rId1336" Type="http://schemas.openxmlformats.org/officeDocument/2006/relationships/oleObject" Target="embeddings/oleObject659.bin"/><Relationship Id="rId1543" Type="http://schemas.openxmlformats.org/officeDocument/2006/relationships/image" Target="media/image695.wmf"/><Relationship Id="rId1750" Type="http://schemas.openxmlformats.org/officeDocument/2006/relationships/oleObject" Target="embeddings/oleObject914.bin"/><Relationship Id="rId42" Type="http://schemas.openxmlformats.org/officeDocument/2006/relationships/oleObject" Target="embeddings/oleObject11.bin"/><Relationship Id="rId138" Type="http://schemas.openxmlformats.org/officeDocument/2006/relationships/image" Target="media/image51.wmf"/><Relationship Id="rId345" Type="http://schemas.openxmlformats.org/officeDocument/2006/relationships/image" Target="media/image152.wmf"/><Relationship Id="rId552" Type="http://schemas.openxmlformats.org/officeDocument/2006/relationships/image" Target="media/image254.wmf"/><Relationship Id="rId997" Type="http://schemas.openxmlformats.org/officeDocument/2006/relationships/oleObject" Target="embeddings/oleObject479.bin"/><Relationship Id="rId1182" Type="http://schemas.openxmlformats.org/officeDocument/2006/relationships/oleObject" Target="embeddings/oleObject585.bin"/><Relationship Id="rId1403" Type="http://schemas.openxmlformats.org/officeDocument/2006/relationships/oleObject" Target="embeddings/oleObject701.bin"/><Relationship Id="rId1610" Type="http://schemas.openxmlformats.org/officeDocument/2006/relationships/oleObject" Target="embeddings/oleObject826.bin"/><Relationship Id="rId191" Type="http://schemas.openxmlformats.org/officeDocument/2006/relationships/image" Target="media/image76.wmf"/><Relationship Id="rId205" Type="http://schemas.openxmlformats.org/officeDocument/2006/relationships/image" Target="media/image83.wmf"/><Relationship Id="rId412" Type="http://schemas.openxmlformats.org/officeDocument/2006/relationships/oleObject" Target="embeddings/oleObject196.bin"/><Relationship Id="rId857" Type="http://schemas.openxmlformats.org/officeDocument/2006/relationships/header" Target="header24.xml"/><Relationship Id="rId1042" Type="http://schemas.openxmlformats.org/officeDocument/2006/relationships/oleObject" Target="embeddings/oleObject502.bin"/><Relationship Id="rId1487" Type="http://schemas.openxmlformats.org/officeDocument/2006/relationships/oleObject" Target="embeddings/oleObject751.bin"/><Relationship Id="rId1694" Type="http://schemas.openxmlformats.org/officeDocument/2006/relationships/image" Target="media/image753.wmf"/><Relationship Id="rId1708" Type="http://schemas.openxmlformats.org/officeDocument/2006/relationships/oleObject" Target="embeddings/oleObject886.bin"/><Relationship Id="rId289" Type="http://schemas.openxmlformats.org/officeDocument/2006/relationships/oleObject" Target="embeddings/oleObject136.bin"/><Relationship Id="rId496" Type="http://schemas.openxmlformats.org/officeDocument/2006/relationships/oleObject" Target="embeddings/oleObject237.bin"/><Relationship Id="rId717" Type="http://schemas.openxmlformats.org/officeDocument/2006/relationships/oleObject" Target="embeddings/oleObject345.bin"/><Relationship Id="rId924" Type="http://schemas.openxmlformats.org/officeDocument/2006/relationships/image" Target="media/image436.wmf"/><Relationship Id="rId1347" Type="http://schemas.openxmlformats.org/officeDocument/2006/relationships/image" Target="media/image621.wmf"/><Relationship Id="rId1554" Type="http://schemas.openxmlformats.org/officeDocument/2006/relationships/image" Target="media/image699.wmf"/><Relationship Id="rId1761" Type="http://schemas.openxmlformats.org/officeDocument/2006/relationships/oleObject" Target="embeddings/oleObject923.bin"/><Relationship Id="rId53" Type="http://schemas.openxmlformats.org/officeDocument/2006/relationships/oleObject" Target="embeddings/oleObject15.bin"/><Relationship Id="rId149" Type="http://schemas.openxmlformats.org/officeDocument/2006/relationships/oleObject" Target="embeddings/oleObject68.bin"/><Relationship Id="rId356" Type="http://schemas.openxmlformats.org/officeDocument/2006/relationships/oleObject" Target="embeddings/oleObject168.bin"/><Relationship Id="rId563" Type="http://schemas.openxmlformats.org/officeDocument/2006/relationships/image" Target="media/image260.wmf"/><Relationship Id="rId770" Type="http://schemas.openxmlformats.org/officeDocument/2006/relationships/oleObject" Target="embeddings/oleObject370.bin"/><Relationship Id="rId1193" Type="http://schemas.openxmlformats.org/officeDocument/2006/relationships/image" Target="media/image550.wmf"/><Relationship Id="rId1207" Type="http://schemas.openxmlformats.org/officeDocument/2006/relationships/image" Target="media/image557.wmf"/><Relationship Id="rId1414" Type="http://schemas.openxmlformats.org/officeDocument/2006/relationships/oleObject" Target="embeddings/oleObject708.bin"/><Relationship Id="rId1621" Type="http://schemas.openxmlformats.org/officeDocument/2006/relationships/oleObject" Target="embeddings/oleObject833.bin"/><Relationship Id="rId216" Type="http://schemas.openxmlformats.org/officeDocument/2006/relationships/oleObject" Target="embeddings/oleObject100.bin"/><Relationship Id="rId423" Type="http://schemas.openxmlformats.org/officeDocument/2006/relationships/image" Target="media/image191.wmf"/><Relationship Id="rId868" Type="http://schemas.openxmlformats.org/officeDocument/2006/relationships/image" Target="media/image409.wmf"/><Relationship Id="rId1053" Type="http://schemas.openxmlformats.org/officeDocument/2006/relationships/image" Target="media/image497.wmf"/><Relationship Id="rId1260" Type="http://schemas.openxmlformats.org/officeDocument/2006/relationships/oleObject" Target="embeddings/oleObject623.bin"/><Relationship Id="rId1498" Type="http://schemas.openxmlformats.org/officeDocument/2006/relationships/image" Target="media/image677.wmf"/><Relationship Id="rId1719" Type="http://schemas.openxmlformats.org/officeDocument/2006/relationships/oleObject" Target="embeddings/oleObject892.bin"/><Relationship Id="rId630" Type="http://schemas.openxmlformats.org/officeDocument/2006/relationships/oleObject" Target="embeddings/oleObject303.bin"/><Relationship Id="rId728" Type="http://schemas.openxmlformats.org/officeDocument/2006/relationships/image" Target="media/image341.wmf"/><Relationship Id="rId935" Type="http://schemas.openxmlformats.org/officeDocument/2006/relationships/oleObject" Target="embeddings/oleObject448.bin"/><Relationship Id="rId1358" Type="http://schemas.openxmlformats.org/officeDocument/2006/relationships/oleObject" Target="embeddings/oleObject673.bin"/><Relationship Id="rId1565" Type="http://schemas.openxmlformats.org/officeDocument/2006/relationships/oleObject" Target="embeddings/oleObject797.bin"/><Relationship Id="rId1772" Type="http://schemas.openxmlformats.org/officeDocument/2006/relationships/image" Target="media/image776.wmf"/><Relationship Id="rId64" Type="http://schemas.openxmlformats.org/officeDocument/2006/relationships/image" Target="media/image19.wmf"/><Relationship Id="rId367" Type="http://schemas.openxmlformats.org/officeDocument/2006/relationships/image" Target="media/image163.wmf"/><Relationship Id="rId574" Type="http://schemas.openxmlformats.org/officeDocument/2006/relationships/image" Target="media/image265.wmf"/><Relationship Id="rId1120" Type="http://schemas.openxmlformats.org/officeDocument/2006/relationships/oleObject" Target="embeddings/oleObject551.bin"/><Relationship Id="rId1218" Type="http://schemas.openxmlformats.org/officeDocument/2006/relationships/oleObject" Target="embeddings/oleObject602.bin"/><Relationship Id="rId1425" Type="http://schemas.openxmlformats.org/officeDocument/2006/relationships/image" Target="media/image645.wmf"/><Relationship Id="rId227" Type="http://schemas.openxmlformats.org/officeDocument/2006/relationships/image" Target="media/image94.wmf"/><Relationship Id="rId781" Type="http://schemas.openxmlformats.org/officeDocument/2006/relationships/oleObject" Target="embeddings/oleObject374.bin"/><Relationship Id="rId879" Type="http://schemas.openxmlformats.org/officeDocument/2006/relationships/oleObject" Target="embeddings/oleObject421.bin"/><Relationship Id="rId1632" Type="http://schemas.openxmlformats.org/officeDocument/2006/relationships/image" Target="media/image728.wmf"/><Relationship Id="rId434" Type="http://schemas.openxmlformats.org/officeDocument/2006/relationships/oleObject" Target="embeddings/oleObject207.bin"/><Relationship Id="rId641" Type="http://schemas.openxmlformats.org/officeDocument/2006/relationships/image" Target="media/image299.wmf"/><Relationship Id="rId739" Type="http://schemas.openxmlformats.org/officeDocument/2006/relationships/oleObject" Target="embeddings/oleObject356.bin"/><Relationship Id="rId1064" Type="http://schemas.openxmlformats.org/officeDocument/2006/relationships/oleObject" Target="embeddings/oleObject516.bin"/><Relationship Id="rId1271" Type="http://schemas.openxmlformats.org/officeDocument/2006/relationships/image" Target="media/image589.wmf"/><Relationship Id="rId1369" Type="http://schemas.openxmlformats.org/officeDocument/2006/relationships/oleObject" Target="embeddings/oleObject681.bin"/><Relationship Id="rId1576" Type="http://schemas.openxmlformats.org/officeDocument/2006/relationships/oleObject" Target="embeddings/oleObject804.bin"/><Relationship Id="rId280" Type="http://schemas.openxmlformats.org/officeDocument/2006/relationships/image" Target="media/image121.wmf"/><Relationship Id="rId501" Type="http://schemas.openxmlformats.org/officeDocument/2006/relationships/image" Target="media/image228.wmf"/><Relationship Id="rId946" Type="http://schemas.openxmlformats.org/officeDocument/2006/relationships/image" Target="media/image447.wmf"/><Relationship Id="rId1131" Type="http://schemas.openxmlformats.org/officeDocument/2006/relationships/oleObject" Target="embeddings/oleObject558.bin"/><Relationship Id="rId1229" Type="http://schemas.openxmlformats.org/officeDocument/2006/relationships/image" Target="media/image568.wmf"/><Relationship Id="rId1783" Type="http://schemas.openxmlformats.org/officeDocument/2006/relationships/oleObject" Target="embeddings/oleObject942.bin"/><Relationship Id="rId75" Type="http://schemas.openxmlformats.org/officeDocument/2006/relationships/oleObject" Target="embeddings/oleObject26.bin"/><Relationship Id="rId140" Type="http://schemas.openxmlformats.org/officeDocument/2006/relationships/image" Target="media/image52.wmf"/><Relationship Id="rId378" Type="http://schemas.openxmlformats.org/officeDocument/2006/relationships/oleObject" Target="embeddings/oleObject179.bin"/><Relationship Id="rId585" Type="http://schemas.openxmlformats.org/officeDocument/2006/relationships/oleObject" Target="embeddings/oleObject281.bin"/><Relationship Id="rId792" Type="http://schemas.openxmlformats.org/officeDocument/2006/relationships/image" Target="media/image372.wmf"/><Relationship Id="rId806" Type="http://schemas.openxmlformats.org/officeDocument/2006/relationships/image" Target="media/image379.wmf"/><Relationship Id="rId1436" Type="http://schemas.openxmlformats.org/officeDocument/2006/relationships/image" Target="media/image650.wmf"/><Relationship Id="rId1643" Type="http://schemas.openxmlformats.org/officeDocument/2006/relationships/oleObject" Target="embeddings/oleObject846.bin"/><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02.wmf"/><Relationship Id="rId652" Type="http://schemas.openxmlformats.org/officeDocument/2006/relationships/oleObject" Target="embeddings/oleObject314.bin"/><Relationship Id="rId1075" Type="http://schemas.openxmlformats.org/officeDocument/2006/relationships/image" Target="media/image504.wmf"/><Relationship Id="rId1282" Type="http://schemas.openxmlformats.org/officeDocument/2006/relationships/oleObject" Target="embeddings/oleObject634.bin"/><Relationship Id="rId1503" Type="http://schemas.openxmlformats.org/officeDocument/2006/relationships/oleObject" Target="embeddings/oleObject759.bin"/><Relationship Id="rId1710" Type="http://schemas.openxmlformats.org/officeDocument/2006/relationships/oleObject" Target="embeddings/oleObject887.bin"/><Relationship Id="rId291" Type="http://schemas.openxmlformats.org/officeDocument/2006/relationships/oleObject" Target="embeddings/oleObject137.bin"/><Relationship Id="rId305" Type="http://schemas.openxmlformats.org/officeDocument/2006/relationships/oleObject" Target="embeddings/oleObject144.bin"/><Relationship Id="rId512" Type="http://schemas.openxmlformats.org/officeDocument/2006/relationships/oleObject" Target="embeddings/oleObject245.bin"/><Relationship Id="rId957" Type="http://schemas.openxmlformats.org/officeDocument/2006/relationships/oleObject" Target="embeddings/oleObject459.bin"/><Relationship Id="rId1142" Type="http://schemas.openxmlformats.org/officeDocument/2006/relationships/oleObject" Target="embeddings/oleObject566.bin"/><Relationship Id="rId1587" Type="http://schemas.openxmlformats.org/officeDocument/2006/relationships/oleObject" Target="embeddings/oleObject814.bin"/><Relationship Id="rId1794" Type="http://schemas.openxmlformats.org/officeDocument/2006/relationships/oleObject" Target="embeddings/oleObject952.bin"/><Relationship Id="rId1808" Type="http://schemas.openxmlformats.org/officeDocument/2006/relationships/oleObject" Target="embeddings/oleObject961.bin"/><Relationship Id="rId86" Type="http://schemas.openxmlformats.org/officeDocument/2006/relationships/oleObject" Target="embeddings/oleObject35.bin"/><Relationship Id="rId151" Type="http://schemas.openxmlformats.org/officeDocument/2006/relationships/oleObject" Target="embeddings/oleObject69.bin"/><Relationship Id="rId389" Type="http://schemas.openxmlformats.org/officeDocument/2006/relationships/image" Target="media/image174.wmf"/><Relationship Id="rId596" Type="http://schemas.openxmlformats.org/officeDocument/2006/relationships/image" Target="media/image276.wmf"/><Relationship Id="rId817" Type="http://schemas.openxmlformats.org/officeDocument/2006/relationships/oleObject" Target="embeddings/oleObject391.bin"/><Relationship Id="rId1002" Type="http://schemas.openxmlformats.org/officeDocument/2006/relationships/oleObject" Target="embeddings/oleObject481.bin"/><Relationship Id="rId1447" Type="http://schemas.openxmlformats.org/officeDocument/2006/relationships/oleObject" Target="embeddings/oleObject727.bin"/><Relationship Id="rId1654" Type="http://schemas.openxmlformats.org/officeDocument/2006/relationships/image" Target="media/image737.wmf"/><Relationship Id="rId249" Type="http://schemas.openxmlformats.org/officeDocument/2006/relationships/oleObject" Target="embeddings/oleObject116.bin"/><Relationship Id="rId456" Type="http://schemas.openxmlformats.org/officeDocument/2006/relationships/oleObject" Target="embeddings/oleObject218.bin"/><Relationship Id="rId663" Type="http://schemas.openxmlformats.org/officeDocument/2006/relationships/oleObject" Target="embeddings/oleObject318.bin"/><Relationship Id="rId870" Type="http://schemas.openxmlformats.org/officeDocument/2006/relationships/image" Target="media/image410.wmf"/><Relationship Id="rId1086" Type="http://schemas.openxmlformats.org/officeDocument/2006/relationships/oleObject" Target="embeddings/oleObject531.bin"/><Relationship Id="rId1293" Type="http://schemas.openxmlformats.org/officeDocument/2006/relationships/oleObject" Target="embeddings/oleObject640.bin"/><Relationship Id="rId1307" Type="http://schemas.openxmlformats.org/officeDocument/2006/relationships/image" Target="media/image606.wmf"/><Relationship Id="rId1514" Type="http://schemas.openxmlformats.org/officeDocument/2006/relationships/image" Target="media/image684.wmf"/><Relationship Id="rId1721" Type="http://schemas.openxmlformats.org/officeDocument/2006/relationships/oleObject" Target="embeddings/oleObject893.bin"/><Relationship Id="rId13" Type="http://schemas.openxmlformats.org/officeDocument/2006/relationships/header" Target="header3.xml"/><Relationship Id="rId109" Type="http://schemas.openxmlformats.org/officeDocument/2006/relationships/oleObject" Target="embeddings/oleObject48.bin"/><Relationship Id="rId316" Type="http://schemas.openxmlformats.org/officeDocument/2006/relationships/image" Target="media/image139.wmf"/><Relationship Id="rId523" Type="http://schemas.openxmlformats.org/officeDocument/2006/relationships/oleObject" Target="embeddings/oleObject250.bin"/><Relationship Id="rId968" Type="http://schemas.openxmlformats.org/officeDocument/2006/relationships/image" Target="media/image458.wmf"/><Relationship Id="rId1153" Type="http://schemas.openxmlformats.org/officeDocument/2006/relationships/image" Target="media/image532.wmf"/><Relationship Id="rId1598" Type="http://schemas.openxmlformats.org/officeDocument/2006/relationships/oleObject" Target="embeddings/oleObject820.bin"/><Relationship Id="rId1819" Type="http://schemas.openxmlformats.org/officeDocument/2006/relationships/oleObject" Target="embeddings/oleObject970.bin"/><Relationship Id="rId97" Type="http://schemas.openxmlformats.org/officeDocument/2006/relationships/oleObject" Target="embeddings/oleObject42.bin"/><Relationship Id="rId730" Type="http://schemas.openxmlformats.org/officeDocument/2006/relationships/image" Target="media/image342.wmf"/><Relationship Id="rId828" Type="http://schemas.openxmlformats.org/officeDocument/2006/relationships/image" Target="media/image390.wmf"/><Relationship Id="rId1013" Type="http://schemas.openxmlformats.org/officeDocument/2006/relationships/oleObject" Target="embeddings/oleObject487.bin"/><Relationship Id="rId1360" Type="http://schemas.openxmlformats.org/officeDocument/2006/relationships/oleObject" Target="embeddings/oleObject674.bin"/><Relationship Id="rId1458" Type="http://schemas.openxmlformats.org/officeDocument/2006/relationships/oleObject" Target="embeddings/oleObject734.bin"/><Relationship Id="rId1665" Type="http://schemas.openxmlformats.org/officeDocument/2006/relationships/image" Target="media/image742.wmf"/><Relationship Id="rId162" Type="http://schemas.openxmlformats.org/officeDocument/2006/relationships/image" Target="media/image63.wmf"/><Relationship Id="rId467" Type="http://schemas.openxmlformats.org/officeDocument/2006/relationships/oleObject" Target="embeddings/oleObject224.bin"/><Relationship Id="rId1097" Type="http://schemas.openxmlformats.org/officeDocument/2006/relationships/oleObject" Target="embeddings/oleObject538.bin"/><Relationship Id="rId1220" Type="http://schemas.openxmlformats.org/officeDocument/2006/relationships/oleObject" Target="embeddings/oleObject603.bin"/><Relationship Id="rId1318" Type="http://schemas.openxmlformats.org/officeDocument/2006/relationships/oleObject" Target="embeddings/oleObject651.bin"/><Relationship Id="rId1525" Type="http://schemas.openxmlformats.org/officeDocument/2006/relationships/oleObject" Target="embeddings/oleObject771.bin"/><Relationship Id="rId674" Type="http://schemas.openxmlformats.org/officeDocument/2006/relationships/image" Target="media/image314.wmf"/><Relationship Id="rId881" Type="http://schemas.openxmlformats.org/officeDocument/2006/relationships/oleObject" Target="embeddings/oleObject422.bin"/><Relationship Id="rId979" Type="http://schemas.openxmlformats.org/officeDocument/2006/relationships/oleObject" Target="embeddings/oleObject470.bin"/><Relationship Id="rId1732" Type="http://schemas.openxmlformats.org/officeDocument/2006/relationships/image" Target="media/image768.wmf"/><Relationship Id="rId24" Type="http://schemas.openxmlformats.org/officeDocument/2006/relationships/oleObject" Target="embeddings/oleObject2.bin"/><Relationship Id="rId327" Type="http://schemas.openxmlformats.org/officeDocument/2006/relationships/image" Target="media/image143.wmf"/><Relationship Id="rId534" Type="http://schemas.openxmlformats.org/officeDocument/2006/relationships/image" Target="media/image245.wmf"/><Relationship Id="rId741" Type="http://schemas.openxmlformats.org/officeDocument/2006/relationships/oleObject" Target="embeddings/oleObject357.bin"/><Relationship Id="rId839" Type="http://schemas.openxmlformats.org/officeDocument/2006/relationships/oleObject" Target="embeddings/oleObject402.bin"/><Relationship Id="rId1164" Type="http://schemas.openxmlformats.org/officeDocument/2006/relationships/oleObject" Target="embeddings/oleObject577.bin"/><Relationship Id="rId1371" Type="http://schemas.openxmlformats.org/officeDocument/2006/relationships/oleObject" Target="embeddings/oleObject683.bin"/><Relationship Id="rId1469" Type="http://schemas.openxmlformats.org/officeDocument/2006/relationships/image" Target="media/image665.wmf"/><Relationship Id="rId173" Type="http://schemas.openxmlformats.org/officeDocument/2006/relationships/header" Target="header12.xml"/><Relationship Id="rId380" Type="http://schemas.openxmlformats.org/officeDocument/2006/relationships/oleObject" Target="embeddings/oleObject180.bin"/><Relationship Id="rId601" Type="http://schemas.openxmlformats.org/officeDocument/2006/relationships/oleObject" Target="embeddings/oleObject289.bin"/><Relationship Id="rId1024" Type="http://schemas.openxmlformats.org/officeDocument/2006/relationships/image" Target="media/image484.wmf"/><Relationship Id="rId1231" Type="http://schemas.openxmlformats.org/officeDocument/2006/relationships/image" Target="media/image569.wmf"/><Relationship Id="rId1676" Type="http://schemas.openxmlformats.org/officeDocument/2006/relationships/oleObject" Target="embeddings/oleObject865.bin"/><Relationship Id="rId240" Type="http://schemas.openxmlformats.org/officeDocument/2006/relationships/image" Target="media/image101.wmf"/><Relationship Id="rId478" Type="http://schemas.openxmlformats.org/officeDocument/2006/relationships/oleObject" Target="embeddings/oleObject228.bin"/><Relationship Id="rId685" Type="http://schemas.openxmlformats.org/officeDocument/2006/relationships/oleObject" Target="embeddings/oleObject329.bin"/><Relationship Id="rId892" Type="http://schemas.openxmlformats.org/officeDocument/2006/relationships/image" Target="media/image421.wmf"/><Relationship Id="rId906" Type="http://schemas.openxmlformats.org/officeDocument/2006/relationships/image" Target="media/image427.wmf"/><Relationship Id="rId1329" Type="http://schemas.openxmlformats.org/officeDocument/2006/relationships/header" Target="header39.xml"/><Relationship Id="rId1536" Type="http://schemas.openxmlformats.org/officeDocument/2006/relationships/oleObject" Target="embeddings/oleObject777.bin"/><Relationship Id="rId1743" Type="http://schemas.openxmlformats.org/officeDocument/2006/relationships/oleObject" Target="embeddings/oleObject908.bin"/><Relationship Id="rId35" Type="http://schemas.openxmlformats.org/officeDocument/2006/relationships/image" Target="media/image7.wmf"/><Relationship Id="rId100" Type="http://schemas.openxmlformats.org/officeDocument/2006/relationships/image" Target="media/image32.wmf"/><Relationship Id="rId338" Type="http://schemas.openxmlformats.org/officeDocument/2006/relationships/oleObject" Target="embeddings/oleObject159.bin"/><Relationship Id="rId545" Type="http://schemas.openxmlformats.org/officeDocument/2006/relationships/oleObject" Target="embeddings/oleObject261.bin"/><Relationship Id="rId752" Type="http://schemas.openxmlformats.org/officeDocument/2006/relationships/oleObject" Target="embeddings/oleObject361.bin"/><Relationship Id="rId1175" Type="http://schemas.openxmlformats.org/officeDocument/2006/relationships/header" Target="header31.xml"/><Relationship Id="rId1382" Type="http://schemas.openxmlformats.org/officeDocument/2006/relationships/oleObject" Target="embeddings/oleObject689.bin"/><Relationship Id="rId1603" Type="http://schemas.openxmlformats.org/officeDocument/2006/relationships/image" Target="media/image716.wmf"/><Relationship Id="rId1810" Type="http://schemas.openxmlformats.org/officeDocument/2006/relationships/oleObject" Target="embeddings/oleObject962.bin"/><Relationship Id="rId184" Type="http://schemas.openxmlformats.org/officeDocument/2006/relationships/oleObject" Target="embeddings/oleObject84.bin"/><Relationship Id="rId391" Type="http://schemas.openxmlformats.org/officeDocument/2006/relationships/image" Target="media/image175.wmf"/><Relationship Id="rId405" Type="http://schemas.openxmlformats.org/officeDocument/2006/relationships/image" Target="media/image182.wmf"/><Relationship Id="rId612" Type="http://schemas.openxmlformats.org/officeDocument/2006/relationships/oleObject" Target="embeddings/oleObject294.bin"/><Relationship Id="rId1035" Type="http://schemas.openxmlformats.org/officeDocument/2006/relationships/oleObject" Target="embeddings/oleObject498.bin"/><Relationship Id="rId1242" Type="http://schemas.openxmlformats.org/officeDocument/2006/relationships/oleObject" Target="embeddings/oleObject614.bin"/><Relationship Id="rId1687" Type="http://schemas.openxmlformats.org/officeDocument/2006/relationships/oleObject" Target="embeddings/oleObject871.bin"/><Relationship Id="rId251" Type="http://schemas.openxmlformats.org/officeDocument/2006/relationships/oleObject" Target="embeddings/oleObject117.bin"/><Relationship Id="rId489" Type="http://schemas.openxmlformats.org/officeDocument/2006/relationships/image" Target="media/image222.wmf"/><Relationship Id="rId696" Type="http://schemas.openxmlformats.org/officeDocument/2006/relationships/image" Target="media/image325.wmf"/><Relationship Id="rId917" Type="http://schemas.openxmlformats.org/officeDocument/2006/relationships/oleObject" Target="embeddings/oleObject439.bin"/><Relationship Id="rId1102" Type="http://schemas.openxmlformats.org/officeDocument/2006/relationships/oleObject" Target="embeddings/oleObject541.bin"/><Relationship Id="rId1547" Type="http://schemas.openxmlformats.org/officeDocument/2006/relationships/image" Target="media/image696.wmf"/><Relationship Id="rId1754" Type="http://schemas.openxmlformats.org/officeDocument/2006/relationships/oleObject" Target="embeddings/oleObject917.bin"/><Relationship Id="rId46" Type="http://schemas.openxmlformats.org/officeDocument/2006/relationships/image" Target="media/image12.wmf"/><Relationship Id="rId349" Type="http://schemas.openxmlformats.org/officeDocument/2006/relationships/image" Target="media/image154.wmf"/><Relationship Id="rId556" Type="http://schemas.openxmlformats.org/officeDocument/2006/relationships/image" Target="media/image256.wmf"/><Relationship Id="rId763" Type="http://schemas.openxmlformats.org/officeDocument/2006/relationships/image" Target="media/image357.wmf"/><Relationship Id="rId1186" Type="http://schemas.openxmlformats.org/officeDocument/2006/relationships/oleObject" Target="embeddings/oleObject587.bin"/><Relationship Id="rId1393" Type="http://schemas.openxmlformats.org/officeDocument/2006/relationships/image" Target="media/image635.wmf"/><Relationship Id="rId1407" Type="http://schemas.openxmlformats.org/officeDocument/2006/relationships/image" Target="media/image639.wmf"/><Relationship Id="rId1614" Type="http://schemas.openxmlformats.org/officeDocument/2006/relationships/oleObject" Target="embeddings/oleObject828.bin"/><Relationship Id="rId1821" Type="http://schemas.openxmlformats.org/officeDocument/2006/relationships/oleObject" Target="embeddings/oleObject972.bin"/><Relationship Id="rId111" Type="http://schemas.openxmlformats.org/officeDocument/2006/relationships/oleObject" Target="embeddings/oleObject49.bin"/><Relationship Id="rId195" Type="http://schemas.openxmlformats.org/officeDocument/2006/relationships/image" Target="media/image78.wmf"/><Relationship Id="rId209" Type="http://schemas.openxmlformats.org/officeDocument/2006/relationships/image" Target="media/image85.wmf"/><Relationship Id="rId416" Type="http://schemas.openxmlformats.org/officeDocument/2006/relationships/oleObject" Target="embeddings/oleObject198.bin"/><Relationship Id="rId970" Type="http://schemas.openxmlformats.org/officeDocument/2006/relationships/image" Target="media/image459.wmf"/><Relationship Id="rId1046" Type="http://schemas.openxmlformats.org/officeDocument/2006/relationships/oleObject" Target="embeddings/oleObject504.bin"/><Relationship Id="rId1253" Type="http://schemas.openxmlformats.org/officeDocument/2006/relationships/image" Target="media/image580.wmf"/><Relationship Id="rId1698" Type="http://schemas.openxmlformats.org/officeDocument/2006/relationships/image" Target="media/image755.wmf"/><Relationship Id="rId623" Type="http://schemas.openxmlformats.org/officeDocument/2006/relationships/image" Target="media/image290.wmf"/><Relationship Id="rId830" Type="http://schemas.openxmlformats.org/officeDocument/2006/relationships/image" Target="media/image391.wmf"/><Relationship Id="rId928" Type="http://schemas.openxmlformats.org/officeDocument/2006/relationships/image" Target="media/image438.wmf"/><Relationship Id="rId1460" Type="http://schemas.openxmlformats.org/officeDocument/2006/relationships/oleObject" Target="embeddings/oleObject735.bin"/><Relationship Id="rId1558" Type="http://schemas.openxmlformats.org/officeDocument/2006/relationships/image" Target="media/image700.wmf"/><Relationship Id="rId1765" Type="http://schemas.openxmlformats.org/officeDocument/2006/relationships/oleObject" Target="embeddings/oleObject927.bin"/><Relationship Id="rId57" Type="http://schemas.openxmlformats.org/officeDocument/2006/relationships/oleObject" Target="embeddings/oleObject17.bin"/><Relationship Id="rId262" Type="http://schemas.openxmlformats.org/officeDocument/2006/relationships/image" Target="media/image112.wmf"/><Relationship Id="rId567" Type="http://schemas.openxmlformats.org/officeDocument/2006/relationships/image" Target="media/image262.wmf"/><Relationship Id="rId1113" Type="http://schemas.openxmlformats.org/officeDocument/2006/relationships/image" Target="media/image518.wmf"/><Relationship Id="rId1197" Type="http://schemas.openxmlformats.org/officeDocument/2006/relationships/image" Target="media/image552.wmf"/><Relationship Id="rId1320" Type="http://schemas.openxmlformats.org/officeDocument/2006/relationships/oleObject" Target="embeddings/oleObject652.bin"/><Relationship Id="rId1418" Type="http://schemas.openxmlformats.org/officeDocument/2006/relationships/oleObject" Target="embeddings/oleObject711.bin"/><Relationship Id="rId122" Type="http://schemas.openxmlformats.org/officeDocument/2006/relationships/image" Target="media/image43.wmf"/><Relationship Id="rId774" Type="http://schemas.openxmlformats.org/officeDocument/2006/relationships/oleObject" Target="embeddings/oleObject372.bin"/><Relationship Id="rId981" Type="http://schemas.openxmlformats.org/officeDocument/2006/relationships/oleObject" Target="embeddings/oleObject471.bin"/><Relationship Id="rId1057" Type="http://schemas.openxmlformats.org/officeDocument/2006/relationships/image" Target="media/image499.wmf"/><Relationship Id="rId1625" Type="http://schemas.openxmlformats.org/officeDocument/2006/relationships/oleObject" Target="embeddings/oleObject835.bin"/><Relationship Id="rId1832" Type="http://schemas.openxmlformats.org/officeDocument/2006/relationships/oleObject" Target="embeddings/oleObject982.bin"/><Relationship Id="rId427" Type="http://schemas.openxmlformats.org/officeDocument/2006/relationships/image" Target="media/image193.wmf"/><Relationship Id="rId634" Type="http://schemas.openxmlformats.org/officeDocument/2006/relationships/oleObject" Target="embeddings/oleObject305.bin"/><Relationship Id="rId841" Type="http://schemas.openxmlformats.org/officeDocument/2006/relationships/oleObject" Target="embeddings/oleObject403.bin"/><Relationship Id="rId1264" Type="http://schemas.openxmlformats.org/officeDocument/2006/relationships/oleObject" Target="embeddings/oleObject625.bin"/><Relationship Id="rId1471" Type="http://schemas.openxmlformats.org/officeDocument/2006/relationships/oleObject" Target="embeddings/oleObject741.bin"/><Relationship Id="rId1569" Type="http://schemas.openxmlformats.org/officeDocument/2006/relationships/image" Target="media/image705.wmf"/><Relationship Id="rId273" Type="http://schemas.openxmlformats.org/officeDocument/2006/relationships/oleObject" Target="embeddings/oleObject128.bin"/><Relationship Id="rId480" Type="http://schemas.openxmlformats.org/officeDocument/2006/relationships/oleObject" Target="embeddings/oleObject229.bin"/><Relationship Id="rId701" Type="http://schemas.openxmlformats.org/officeDocument/2006/relationships/oleObject" Target="embeddings/oleObject337.bin"/><Relationship Id="rId939" Type="http://schemas.openxmlformats.org/officeDocument/2006/relationships/oleObject" Target="embeddings/oleObject450.bin"/><Relationship Id="rId1124" Type="http://schemas.openxmlformats.org/officeDocument/2006/relationships/image" Target="media/image520.wmf"/><Relationship Id="rId1331" Type="http://schemas.openxmlformats.org/officeDocument/2006/relationships/image" Target="media/image615.wmf"/><Relationship Id="rId1776" Type="http://schemas.openxmlformats.org/officeDocument/2006/relationships/oleObject" Target="embeddings/oleObject935.bin"/><Relationship Id="rId68" Type="http://schemas.openxmlformats.org/officeDocument/2006/relationships/image" Target="media/image21.wmf"/><Relationship Id="rId133" Type="http://schemas.openxmlformats.org/officeDocument/2006/relationships/oleObject" Target="embeddings/oleObject60.bin"/><Relationship Id="rId340" Type="http://schemas.openxmlformats.org/officeDocument/2006/relationships/oleObject" Target="embeddings/oleObject160.bin"/><Relationship Id="rId578" Type="http://schemas.openxmlformats.org/officeDocument/2006/relationships/image" Target="media/image267.wmf"/><Relationship Id="rId785" Type="http://schemas.openxmlformats.org/officeDocument/2006/relationships/oleObject" Target="embeddings/oleObject376.bin"/><Relationship Id="rId992" Type="http://schemas.openxmlformats.org/officeDocument/2006/relationships/image" Target="media/image470.wmf"/><Relationship Id="rId1429" Type="http://schemas.openxmlformats.org/officeDocument/2006/relationships/oleObject" Target="embeddings/oleObject718.bin"/><Relationship Id="rId1636" Type="http://schemas.openxmlformats.org/officeDocument/2006/relationships/image" Target="media/image730.wmf"/><Relationship Id="rId1843" Type="http://schemas.openxmlformats.org/officeDocument/2006/relationships/theme" Target="theme/theme1.xml"/><Relationship Id="rId200" Type="http://schemas.openxmlformats.org/officeDocument/2006/relationships/oleObject" Target="embeddings/oleObject92.bin"/><Relationship Id="rId438" Type="http://schemas.openxmlformats.org/officeDocument/2006/relationships/oleObject" Target="embeddings/oleObject209.bin"/><Relationship Id="rId645" Type="http://schemas.openxmlformats.org/officeDocument/2006/relationships/image" Target="media/image301.wmf"/><Relationship Id="rId852" Type="http://schemas.openxmlformats.org/officeDocument/2006/relationships/image" Target="media/image402.wmf"/><Relationship Id="rId1068" Type="http://schemas.openxmlformats.org/officeDocument/2006/relationships/oleObject" Target="embeddings/oleObject520.bin"/><Relationship Id="rId1275" Type="http://schemas.openxmlformats.org/officeDocument/2006/relationships/image" Target="media/image591.wmf"/><Relationship Id="rId1482" Type="http://schemas.openxmlformats.org/officeDocument/2006/relationships/oleObject" Target="embeddings/oleObject748.bin"/><Relationship Id="rId1703" Type="http://schemas.openxmlformats.org/officeDocument/2006/relationships/oleObject" Target="embeddings/oleObject882.bin"/><Relationship Id="rId284" Type="http://schemas.openxmlformats.org/officeDocument/2006/relationships/image" Target="media/image123.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image" Target="media/image333.wmf"/><Relationship Id="rId1135" Type="http://schemas.openxmlformats.org/officeDocument/2006/relationships/oleObject" Target="embeddings/oleObject562.bin"/><Relationship Id="rId1342" Type="http://schemas.openxmlformats.org/officeDocument/2006/relationships/oleObject" Target="embeddings/oleObject663.bin"/><Relationship Id="rId1787" Type="http://schemas.openxmlformats.org/officeDocument/2006/relationships/oleObject" Target="embeddings/oleObject946.bin"/><Relationship Id="rId79" Type="http://schemas.openxmlformats.org/officeDocument/2006/relationships/oleObject" Target="embeddings/oleObject28.bin"/><Relationship Id="rId144" Type="http://schemas.openxmlformats.org/officeDocument/2006/relationships/image" Target="media/image54.wmf"/><Relationship Id="rId589" Type="http://schemas.openxmlformats.org/officeDocument/2006/relationships/oleObject" Target="embeddings/oleObject283.bin"/><Relationship Id="rId796" Type="http://schemas.openxmlformats.org/officeDocument/2006/relationships/image" Target="media/image374.wmf"/><Relationship Id="rId1202" Type="http://schemas.openxmlformats.org/officeDocument/2006/relationships/oleObject" Target="embeddings/oleObject594.bin"/><Relationship Id="rId1647" Type="http://schemas.openxmlformats.org/officeDocument/2006/relationships/image" Target="media/image734.wmf"/><Relationship Id="rId351" Type="http://schemas.openxmlformats.org/officeDocument/2006/relationships/image" Target="media/image155.wmf"/><Relationship Id="rId449" Type="http://schemas.openxmlformats.org/officeDocument/2006/relationships/image" Target="media/image204.wmf"/><Relationship Id="rId656" Type="http://schemas.openxmlformats.org/officeDocument/2006/relationships/header" Target="header18.xml"/><Relationship Id="rId863" Type="http://schemas.openxmlformats.org/officeDocument/2006/relationships/oleObject" Target="embeddings/oleObject413.bin"/><Relationship Id="rId1079" Type="http://schemas.openxmlformats.org/officeDocument/2006/relationships/oleObject" Target="embeddings/oleObject526.bin"/><Relationship Id="rId1286" Type="http://schemas.openxmlformats.org/officeDocument/2006/relationships/oleObject" Target="embeddings/oleObject636.bin"/><Relationship Id="rId1493" Type="http://schemas.openxmlformats.org/officeDocument/2006/relationships/oleObject" Target="embeddings/oleObject754.bin"/><Relationship Id="rId1507" Type="http://schemas.openxmlformats.org/officeDocument/2006/relationships/image" Target="media/image681.wmf"/><Relationship Id="rId1714" Type="http://schemas.openxmlformats.org/officeDocument/2006/relationships/oleObject" Target="embeddings/oleObject889.bin"/><Relationship Id="rId211" Type="http://schemas.openxmlformats.org/officeDocument/2006/relationships/image" Target="media/image86.wmf"/><Relationship Id="rId295" Type="http://schemas.openxmlformats.org/officeDocument/2006/relationships/oleObject" Target="embeddings/oleObject139.bin"/><Relationship Id="rId309" Type="http://schemas.openxmlformats.org/officeDocument/2006/relationships/oleObject" Target="embeddings/oleObject146.bin"/><Relationship Id="rId516" Type="http://schemas.openxmlformats.org/officeDocument/2006/relationships/oleObject" Target="embeddings/oleObject247.bin"/><Relationship Id="rId1146" Type="http://schemas.openxmlformats.org/officeDocument/2006/relationships/oleObject" Target="embeddings/oleObject568.bin"/><Relationship Id="rId1798" Type="http://schemas.openxmlformats.org/officeDocument/2006/relationships/oleObject" Target="embeddings/oleObject955.bin"/><Relationship Id="rId723" Type="http://schemas.openxmlformats.org/officeDocument/2006/relationships/oleObject" Target="embeddings/oleObject348.bin"/><Relationship Id="rId930" Type="http://schemas.openxmlformats.org/officeDocument/2006/relationships/image" Target="media/image439.wmf"/><Relationship Id="rId1006" Type="http://schemas.openxmlformats.org/officeDocument/2006/relationships/image" Target="media/image475.wmf"/><Relationship Id="rId1353" Type="http://schemas.openxmlformats.org/officeDocument/2006/relationships/oleObject" Target="embeddings/oleObject669.bin"/><Relationship Id="rId1560" Type="http://schemas.openxmlformats.org/officeDocument/2006/relationships/image" Target="media/image701.wmf"/><Relationship Id="rId1658" Type="http://schemas.openxmlformats.org/officeDocument/2006/relationships/oleObject" Target="embeddings/oleObject855.bin"/><Relationship Id="rId155" Type="http://schemas.openxmlformats.org/officeDocument/2006/relationships/oleObject" Target="embeddings/oleObject71.bin"/><Relationship Id="rId362" Type="http://schemas.openxmlformats.org/officeDocument/2006/relationships/oleObject" Target="embeddings/oleObject171.bin"/><Relationship Id="rId1213" Type="http://schemas.openxmlformats.org/officeDocument/2006/relationships/image" Target="media/image560.wmf"/><Relationship Id="rId1297" Type="http://schemas.openxmlformats.org/officeDocument/2006/relationships/oleObject" Target="embeddings/oleObject642.bin"/><Relationship Id="rId1420" Type="http://schemas.openxmlformats.org/officeDocument/2006/relationships/image" Target="media/image643.wmf"/><Relationship Id="rId1518" Type="http://schemas.openxmlformats.org/officeDocument/2006/relationships/image" Target="media/image686.wmf"/><Relationship Id="rId222" Type="http://schemas.openxmlformats.org/officeDocument/2006/relationships/oleObject" Target="embeddings/oleObject103.bin"/><Relationship Id="rId667" Type="http://schemas.openxmlformats.org/officeDocument/2006/relationships/oleObject" Target="embeddings/oleObject320.bin"/><Relationship Id="rId874" Type="http://schemas.openxmlformats.org/officeDocument/2006/relationships/image" Target="media/image412.wmf"/><Relationship Id="rId1725" Type="http://schemas.openxmlformats.org/officeDocument/2006/relationships/oleObject" Target="embeddings/oleObject895.bin"/><Relationship Id="rId17" Type="http://schemas.openxmlformats.org/officeDocument/2006/relationships/header" Target="header6.xml"/><Relationship Id="rId527" Type="http://schemas.openxmlformats.org/officeDocument/2006/relationships/oleObject" Target="embeddings/oleObject252.bin"/><Relationship Id="rId734" Type="http://schemas.openxmlformats.org/officeDocument/2006/relationships/image" Target="media/image344.wmf"/><Relationship Id="rId941" Type="http://schemas.openxmlformats.org/officeDocument/2006/relationships/oleObject" Target="embeddings/oleObject451.bin"/><Relationship Id="rId1157" Type="http://schemas.openxmlformats.org/officeDocument/2006/relationships/image" Target="media/image534.wmf"/><Relationship Id="rId1364" Type="http://schemas.openxmlformats.org/officeDocument/2006/relationships/oleObject" Target="embeddings/oleObject677.bin"/><Relationship Id="rId1571" Type="http://schemas.openxmlformats.org/officeDocument/2006/relationships/image" Target="media/image706.wmf"/><Relationship Id="rId70" Type="http://schemas.openxmlformats.org/officeDocument/2006/relationships/image" Target="media/image22.wmf"/><Relationship Id="rId166" Type="http://schemas.openxmlformats.org/officeDocument/2006/relationships/image" Target="media/image65.wmf"/><Relationship Id="rId373" Type="http://schemas.openxmlformats.org/officeDocument/2006/relationships/image" Target="media/image166.wmf"/><Relationship Id="rId580" Type="http://schemas.openxmlformats.org/officeDocument/2006/relationships/image" Target="media/image268.wmf"/><Relationship Id="rId801" Type="http://schemas.openxmlformats.org/officeDocument/2006/relationships/oleObject" Target="embeddings/oleObject383.bin"/><Relationship Id="rId1017" Type="http://schemas.openxmlformats.org/officeDocument/2006/relationships/oleObject" Target="embeddings/oleObject489.bin"/><Relationship Id="rId1224" Type="http://schemas.openxmlformats.org/officeDocument/2006/relationships/oleObject" Target="embeddings/oleObject605.bin"/><Relationship Id="rId1431" Type="http://schemas.openxmlformats.org/officeDocument/2006/relationships/oleObject" Target="embeddings/oleObject719.bin"/><Relationship Id="rId1669" Type="http://schemas.openxmlformats.org/officeDocument/2006/relationships/oleObject" Target="embeddings/oleObject861.bin"/><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10.bin"/><Relationship Id="rId678" Type="http://schemas.openxmlformats.org/officeDocument/2006/relationships/image" Target="media/image316.wmf"/><Relationship Id="rId885" Type="http://schemas.openxmlformats.org/officeDocument/2006/relationships/oleObject" Target="embeddings/oleObject424.bin"/><Relationship Id="rId1070" Type="http://schemas.openxmlformats.org/officeDocument/2006/relationships/oleObject" Target="embeddings/oleObject521.bin"/><Relationship Id="rId1529" Type="http://schemas.openxmlformats.org/officeDocument/2006/relationships/oleObject" Target="embeddings/oleObject773.bin"/><Relationship Id="rId1736" Type="http://schemas.openxmlformats.org/officeDocument/2006/relationships/oleObject" Target="embeddings/oleObject902.bin"/><Relationship Id="rId28" Type="http://schemas.openxmlformats.org/officeDocument/2006/relationships/oleObject" Target="embeddings/oleObject4.bin"/><Relationship Id="rId300" Type="http://schemas.openxmlformats.org/officeDocument/2006/relationships/image" Target="media/image131.wmf"/><Relationship Id="rId538" Type="http://schemas.openxmlformats.org/officeDocument/2006/relationships/image" Target="media/image247.wmf"/><Relationship Id="rId745" Type="http://schemas.openxmlformats.org/officeDocument/2006/relationships/header" Target="header20.xml"/><Relationship Id="rId952" Type="http://schemas.openxmlformats.org/officeDocument/2006/relationships/image" Target="media/image450.wmf"/><Relationship Id="rId1168" Type="http://schemas.openxmlformats.org/officeDocument/2006/relationships/oleObject" Target="embeddings/oleObject579.bin"/><Relationship Id="rId1375" Type="http://schemas.openxmlformats.org/officeDocument/2006/relationships/image" Target="media/image629.wmf"/><Relationship Id="rId1582" Type="http://schemas.openxmlformats.org/officeDocument/2006/relationships/oleObject" Target="embeddings/oleObject809.bin"/><Relationship Id="rId1803" Type="http://schemas.openxmlformats.org/officeDocument/2006/relationships/image" Target="media/image780.wmf"/><Relationship Id="rId81" Type="http://schemas.openxmlformats.org/officeDocument/2006/relationships/oleObject" Target="embeddings/oleObject30.bin"/><Relationship Id="rId177" Type="http://schemas.openxmlformats.org/officeDocument/2006/relationships/image" Target="media/image69.wmf"/><Relationship Id="rId384" Type="http://schemas.openxmlformats.org/officeDocument/2006/relationships/oleObject" Target="embeddings/oleObject182.bin"/><Relationship Id="rId591" Type="http://schemas.openxmlformats.org/officeDocument/2006/relationships/oleObject" Target="embeddings/oleObject284.bin"/><Relationship Id="rId605" Type="http://schemas.openxmlformats.org/officeDocument/2006/relationships/image" Target="media/image280.jpeg"/><Relationship Id="rId812" Type="http://schemas.openxmlformats.org/officeDocument/2006/relationships/image" Target="media/image382.wmf"/><Relationship Id="rId1028" Type="http://schemas.openxmlformats.org/officeDocument/2006/relationships/image" Target="media/image486.wmf"/><Relationship Id="rId1235" Type="http://schemas.openxmlformats.org/officeDocument/2006/relationships/image" Target="media/image571.wmf"/><Relationship Id="rId1442" Type="http://schemas.openxmlformats.org/officeDocument/2006/relationships/image" Target="media/image653.wmf"/><Relationship Id="rId244" Type="http://schemas.openxmlformats.org/officeDocument/2006/relationships/image" Target="media/image103.wmf"/><Relationship Id="rId689" Type="http://schemas.openxmlformats.org/officeDocument/2006/relationships/oleObject" Target="embeddings/oleObject331.bin"/><Relationship Id="rId896" Type="http://schemas.openxmlformats.org/officeDocument/2006/relationships/image" Target="media/image423.wmf"/><Relationship Id="rId1081" Type="http://schemas.openxmlformats.org/officeDocument/2006/relationships/oleObject" Target="embeddings/oleObject528.bin"/><Relationship Id="rId1302" Type="http://schemas.openxmlformats.org/officeDocument/2006/relationships/image" Target="media/image604.wmf"/><Relationship Id="rId1747" Type="http://schemas.openxmlformats.org/officeDocument/2006/relationships/oleObject" Target="embeddings/oleObject911.bin"/><Relationship Id="rId39" Type="http://schemas.openxmlformats.org/officeDocument/2006/relationships/image" Target="media/image9.wmf"/><Relationship Id="rId451" Type="http://schemas.openxmlformats.org/officeDocument/2006/relationships/image" Target="media/image205.wmf"/><Relationship Id="rId549" Type="http://schemas.openxmlformats.org/officeDocument/2006/relationships/oleObject" Target="embeddings/oleObject263.bin"/><Relationship Id="rId756" Type="http://schemas.openxmlformats.org/officeDocument/2006/relationships/oleObject" Target="embeddings/oleObject363.bin"/><Relationship Id="rId1179" Type="http://schemas.openxmlformats.org/officeDocument/2006/relationships/image" Target="media/image544.wmf"/><Relationship Id="rId1386" Type="http://schemas.openxmlformats.org/officeDocument/2006/relationships/header" Target="header42.xml"/><Relationship Id="rId1593" Type="http://schemas.openxmlformats.org/officeDocument/2006/relationships/oleObject" Target="embeddings/oleObject817.bin"/><Relationship Id="rId1607" Type="http://schemas.openxmlformats.org/officeDocument/2006/relationships/image" Target="media/image718.wmf"/><Relationship Id="rId1814" Type="http://schemas.openxmlformats.org/officeDocument/2006/relationships/oleObject" Target="embeddings/oleObject966.bin"/><Relationship Id="rId104" Type="http://schemas.openxmlformats.org/officeDocument/2006/relationships/image" Target="media/image34.wmf"/><Relationship Id="rId188" Type="http://schemas.openxmlformats.org/officeDocument/2006/relationships/oleObject" Target="embeddings/oleObject86.bin"/><Relationship Id="rId311" Type="http://schemas.openxmlformats.org/officeDocument/2006/relationships/oleObject" Target="embeddings/oleObject147.bin"/><Relationship Id="rId395" Type="http://schemas.openxmlformats.org/officeDocument/2006/relationships/image" Target="media/image177.wmf"/><Relationship Id="rId409" Type="http://schemas.openxmlformats.org/officeDocument/2006/relationships/image" Target="media/image184.wmf"/><Relationship Id="rId963" Type="http://schemas.openxmlformats.org/officeDocument/2006/relationships/oleObject" Target="embeddings/oleObject462.bin"/><Relationship Id="rId1039" Type="http://schemas.openxmlformats.org/officeDocument/2006/relationships/oleObject" Target="embeddings/oleObject500.bin"/><Relationship Id="rId1246" Type="http://schemas.openxmlformats.org/officeDocument/2006/relationships/oleObject" Target="embeddings/oleObject616.bin"/><Relationship Id="rId92" Type="http://schemas.openxmlformats.org/officeDocument/2006/relationships/image" Target="media/image28.wmf"/><Relationship Id="rId616" Type="http://schemas.openxmlformats.org/officeDocument/2006/relationships/oleObject" Target="embeddings/oleObject296.bin"/><Relationship Id="rId823" Type="http://schemas.openxmlformats.org/officeDocument/2006/relationships/oleObject" Target="embeddings/oleObject394.bin"/><Relationship Id="rId1453" Type="http://schemas.openxmlformats.org/officeDocument/2006/relationships/oleObject" Target="embeddings/oleObject730.bin"/><Relationship Id="rId1660" Type="http://schemas.openxmlformats.org/officeDocument/2006/relationships/oleObject" Target="embeddings/oleObject856.bin"/><Relationship Id="rId1758" Type="http://schemas.openxmlformats.org/officeDocument/2006/relationships/oleObject" Target="embeddings/oleObject921.bin"/><Relationship Id="rId255" Type="http://schemas.openxmlformats.org/officeDocument/2006/relationships/oleObject" Target="embeddings/oleObject119.bin"/><Relationship Id="rId462" Type="http://schemas.openxmlformats.org/officeDocument/2006/relationships/image" Target="media/image210.wmf"/><Relationship Id="rId1092" Type="http://schemas.openxmlformats.org/officeDocument/2006/relationships/oleObject" Target="embeddings/oleObject534.bin"/><Relationship Id="rId1106" Type="http://schemas.openxmlformats.org/officeDocument/2006/relationships/oleObject" Target="embeddings/oleObject543.bin"/><Relationship Id="rId1313" Type="http://schemas.openxmlformats.org/officeDocument/2006/relationships/header" Target="header35.xml"/><Relationship Id="rId1397" Type="http://schemas.openxmlformats.org/officeDocument/2006/relationships/image" Target="media/image636.wmf"/><Relationship Id="rId1520" Type="http://schemas.openxmlformats.org/officeDocument/2006/relationships/image" Target="media/image687.wmf"/><Relationship Id="rId115" Type="http://schemas.openxmlformats.org/officeDocument/2006/relationships/oleObject" Target="embeddings/oleObject51.bin"/><Relationship Id="rId322" Type="http://schemas.openxmlformats.org/officeDocument/2006/relationships/image" Target="media/image142.wmf"/><Relationship Id="rId767" Type="http://schemas.openxmlformats.org/officeDocument/2006/relationships/image" Target="media/image359.wmf"/><Relationship Id="rId974" Type="http://schemas.openxmlformats.org/officeDocument/2006/relationships/image" Target="media/image461.wmf"/><Relationship Id="rId1618" Type="http://schemas.openxmlformats.org/officeDocument/2006/relationships/image" Target="media/image723.wmf"/><Relationship Id="rId1825" Type="http://schemas.openxmlformats.org/officeDocument/2006/relationships/oleObject" Target="embeddings/oleObject976.bin"/><Relationship Id="rId199" Type="http://schemas.openxmlformats.org/officeDocument/2006/relationships/image" Target="media/image80.wmf"/><Relationship Id="rId627" Type="http://schemas.openxmlformats.org/officeDocument/2006/relationships/image" Target="media/image292.wmf"/><Relationship Id="rId834" Type="http://schemas.openxmlformats.org/officeDocument/2006/relationships/image" Target="media/image393.wmf"/><Relationship Id="rId1257" Type="http://schemas.openxmlformats.org/officeDocument/2006/relationships/image" Target="media/image582.wmf"/><Relationship Id="rId1464" Type="http://schemas.openxmlformats.org/officeDocument/2006/relationships/oleObject" Target="embeddings/oleObject737.bin"/><Relationship Id="rId1671" Type="http://schemas.openxmlformats.org/officeDocument/2006/relationships/oleObject" Target="embeddings/oleObject862.bin"/><Relationship Id="rId266" Type="http://schemas.openxmlformats.org/officeDocument/2006/relationships/image" Target="media/image114.wmf"/><Relationship Id="rId473" Type="http://schemas.openxmlformats.org/officeDocument/2006/relationships/header" Target="header16.xml"/><Relationship Id="rId680" Type="http://schemas.openxmlformats.org/officeDocument/2006/relationships/image" Target="media/image317.wmf"/><Relationship Id="rId901" Type="http://schemas.openxmlformats.org/officeDocument/2006/relationships/oleObject" Target="embeddings/oleObject432.bin"/><Relationship Id="rId1117" Type="http://schemas.openxmlformats.org/officeDocument/2006/relationships/oleObject" Target="embeddings/oleObject548.bin"/><Relationship Id="rId1324" Type="http://schemas.openxmlformats.org/officeDocument/2006/relationships/oleObject" Target="embeddings/oleObject654.bin"/><Relationship Id="rId1531" Type="http://schemas.openxmlformats.org/officeDocument/2006/relationships/oleObject" Target="embeddings/oleObject774.bin"/><Relationship Id="rId1769" Type="http://schemas.openxmlformats.org/officeDocument/2006/relationships/oleObject" Target="embeddings/oleObject930.bin"/><Relationship Id="rId30" Type="http://schemas.openxmlformats.org/officeDocument/2006/relationships/oleObject" Target="embeddings/oleObject5.bin"/><Relationship Id="rId126" Type="http://schemas.openxmlformats.org/officeDocument/2006/relationships/image" Target="media/image45.wmf"/><Relationship Id="rId333" Type="http://schemas.openxmlformats.org/officeDocument/2006/relationships/image" Target="media/image146.wmf"/><Relationship Id="rId540" Type="http://schemas.openxmlformats.org/officeDocument/2006/relationships/image" Target="media/image248.wmf"/><Relationship Id="rId778" Type="http://schemas.openxmlformats.org/officeDocument/2006/relationships/image" Target="media/image366.wmf"/><Relationship Id="rId985" Type="http://schemas.openxmlformats.org/officeDocument/2006/relationships/oleObject" Target="embeddings/oleObject473.bin"/><Relationship Id="rId1170" Type="http://schemas.openxmlformats.org/officeDocument/2006/relationships/oleObject" Target="embeddings/oleObject580.bin"/><Relationship Id="rId1629" Type="http://schemas.openxmlformats.org/officeDocument/2006/relationships/image" Target="media/image727.wmf"/><Relationship Id="rId1836" Type="http://schemas.openxmlformats.org/officeDocument/2006/relationships/oleObject" Target="embeddings/oleObject986.bin"/><Relationship Id="rId638" Type="http://schemas.openxmlformats.org/officeDocument/2006/relationships/oleObject" Target="embeddings/oleObject307.bin"/><Relationship Id="rId845" Type="http://schemas.openxmlformats.org/officeDocument/2006/relationships/oleObject" Target="embeddings/oleObject405.bin"/><Relationship Id="rId1030" Type="http://schemas.openxmlformats.org/officeDocument/2006/relationships/image" Target="media/image487.wmf"/><Relationship Id="rId1268" Type="http://schemas.openxmlformats.org/officeDocument/2006/relationships/oleObject" Target="embeddings/oleObject627.bin"/><Relationship Id="rId1475" Type="http://schemas.openxmlformats.org/officeDocument/2006/relationships/oleObject" Target="embeddings/oleObject743.bin"/><Relationship Id="rId1682" Type="http://schemas.openxmlformats.org/officeDocument/2006/relationships/image" Target="media/image749.wmf"/><Relationship Id="rId277" Type="http://schemas.openxmlformats.org/officeDocument/2006/relationships/oleObject" Target="embeddings/oleObject130.bin"/><Relationship Id="rId400" Type="http://schemas.openxmlformats.org/officeDocument/2006/relationships/oleObject" Target="embeddings/oleObject190.bin"/><Relationship Id="rId484" Type="http://schemas.openxmlformats.org/officeDocument/2006/relationships/oleObject" Target="embeddings/oleObject231.bin"/><Relationship Id="rId705" Type="http://schemas.openxmlformats.org/officeDocument/2006/relationships/oleObject" Target="embeddings/oleObject339.bin"/><Relationship Id="rId1128" Type="http://schemas.openxmlformats.org/officeDocument/2006/relationships/image" Target="media/image522.wmf"/><Relationship Id="rId1335" Type="http://schemas.openxmlformats.org/officeDocument/2006/relationships/oleObject" Target="embeddings/oleObject658.bin"/><Relationship Id="rId1542" Type="http://schemas.openxmlformats.org/officeDocument/2006/relationships/oleObject" Target="embeddings/oleObject783.bin"/><Relationship Id="rId137" Type="http://schemas.openxmlformats.org/officeDocument/2006/relationships/oleObject" Target="embeddings/oleObject62.bin"/><Relationship Id="rId344" Type="http://schemas.openxmlformats.org/officeDocument/2006/relationships/oleObject" Target="embeddings/oleObject162.bin"/><Relationship Id="rId691" Type="http://schemas.openxmlformats.org/officeDocument/2006/relationships/oleObject" Target="embeddings/oleObject332.bin"/><Relationship Id="rId789" Type="http://schemas.openxmlformats.org/officeDocument/2006/relationships/oleObject" Target="embeddings/oleObject377.bin"/><Relationship Id="rId912" Type="http://schemas.openxmlformats.org/officeDocument/2006/relationships/image" Target="media/image430.wmf"/><Relationship Id="rId996" Type="http://schemas.openxmlformats.org/officeDocument/2006/relationships/image" Target="media/image472.wmf"/><Relationship Id="rId41" Type="http://schemas.openxmlformats.org/officeDocument/2006/relationships/image" Target="media/image10.wmf"/><Relationship Id="rId551" Type="http://schemas.openxmlformats.org/officeDocument/2006/relationships/oleObject" Target="embeddings/oleObject264.bin"/><Relationship Id="rId649" Type="http://schemas.openxmlformats.org/officeDocument/2006/relationships/image" Target="media/image303.wmf"/><Relationship Id="rId856" Type="http://schemas.openxmlformats.org/officeDocument/2006/relationships/header" Target="header23.xml"/><Relationship Id="rId1181" Type="http://schemas.openxmlformats.org/officeDocument/2006/relationships/image" Target="media/image545.wmf"/><Relationship Id="rId1279" Type="http://schemas.openxmlformats.org/officeDocument/2006/relationships/image" Target="media/image593.wmf"/><Relationship Id="rId1402" Type="http://schemas.openxmlformats.org/officeDocument/2006/relationships/oleObject" Target="embeddings/oleObject700.bin"/><Relationship Id="rId1486" Type="http://schemas.openxmlformats.org/officeDocument/2006/relationships/image" Target="media/image671.wmf"/><Relationship Id="rId1707" Type="http://schemas.openxmlformats.org/officeDocument/2006/relationships/oleObject" Target="embeddings/oleObject885.bin"/><Relationship Id="rId190" Type="http://schemas.openxmlformats.org/officeDocument/2006/relationships/oleObject" Target="embeddings/oleObject87.bin"/><Relationship Id="rId204" Type="http://schemas.openxmlformats.org/officeDocument/2006/relationships/oleObject" Target="embeddings/oleObject94.bin"/><Relationship Id="rId288" Type="http://schemas.openxmlformats.org/officeDocument/2006/relationships/image" Target="media/image125.wmf"/><Relationship Id="rId411" Type="http://schemas.openxmlformats.org/officeDocument/2006/relationships/image" Target="media/image185.wmf"/><Relationship Id="rId509" Type="http://schemas.openxmlformats.org/officeDocument/2006/relationships/image" Target="media/image232.wmf"/><Relationship Id="rId1041" Type="http://schemas.openxmlformats.org/officeDocument/2006/relationships/image" Target="media/image492.wmf"/><Relationship Id="rId1139" Type="http://schemas.openxmlformats.org/officeDocument/2006/relationships/image" Target="media/image525.wmf"/><Relationship Id="rId1346" Type="http://schemas.openxmlformats.org/officeDocument/2006/relationships/oleObject" Target="embeddings/oleObject665.bin"/><Relationship Id="rId1693" Type="http://schemas.openxmlformats.org/officeDocument/2006/relationships/oleObject" Target="embeddings/oleObject876.bin"/><Relationship Id="rId495" Type="http://schemas.openxmlformats.org/officeDocument/2006/relationships/image" Target="media/image225.wmf"/><Relationship Id="rId716" Type="http://schemas.openxmlformats.org/officeDocument/2006/relationships/image" Target="media/image335.wmf"/><Relationship Id="rId923" Type="http://schemas.openxmlformats.org/officeDocument/2006/relationships/oleObject" Target="embeddings/oleObject442.bin"/><Relationship Id="rId1553" Type="http://schemas.openxmlformats.org/officeDocument/2006/relationships/oleObject" Target="embeddings/oleObject790.bin"/><Relationship Id="rId1760" Type="http://schemas.openxmlformats.org/officeDocument/2006/relationships/oleObject" Target="embeddings/oleObject922.bin"/><Relationship Id="rId52" Type="http://schemas.openxmlformats.org/officeDocument/2006/relationships/image" Target="media/image13.wmf"/><Relationship Id="rId148" Type="http://schemas.openxmlformats.org/officeDocument/2006/relationships/image" Target="media/image56.wmf"/><Relationship Id="rId355" Type="http://schemas.openxmlformats.org/officeDocument/2006/relationships/image" Target="media/image157.wmf"/><Relationship Id="rId562" Type="http://schemas.openxmlformats.org/officeDocument/2006/relationships/oleObject" Target="embeddings/oleObject269.bin"/><Relationship Id="rId1192" Type="http://schemas.openxmlformats.org/officeDocument/2006/relationships/header" Target="header34.xml"/><Relationship Id="rId1206" Type="http://schemas.openxmlformats.org/officeDocument/2006/relationships/oleObject" Target="embeddings/oleObject596.bin"/><Relationship Id="rId1413" Type="http://schemas.openxmlformats.org/officeDocument/2006/relationships/image" Target="media/image641.wmf"/><Relationship Id="rId1620" Type="http://schemas.openxmlformats.org/officeDocument/2006/relationships/oleObject" Target="embeddings/oleObject832.bin"/><Relationship Id="rId215" Type="http://schemas.openxmlformats.org/officeDocument/2006/relationships/image" Target="media/image88.wmf"/><Relationship Id="rId422" Type="http://schemas.openxmlformats.org/officeDocument/2006/relationships/oleObject" Target="embeddings/oleObject201.bin"/><Relationship Id="rId867" Type="http://schemas.openxmlformats.org/officeDocument/2006/relationships/oleObject" Target="embeddings/oleObject415.bin"/><Relationship Id="rId1052" Type="http://schemas.openxmlformats.org/officeDocument/2006/relationships/oleObject" Target="embeddings/oleObject508.bin"/><Relationship Id="rId1497" Type="http://schemas.openxmlformats.org/officeDocument/2006/relationships/oleObject" Target="embeddings/oleObject756.bin"/><Relationship Id="rId1718" Type="http://schemas.openxmlformats.org/officeDocument/2006/relationships/image" Target="media/image762.wmf"/><Relationship Id="rId299" Type="http://schemas.openxmlformats.org/officeDocument/2006/relationships/oleObject" Target="embeddings/oleObject141.bin"/><Relationship Id="rId727" Type="http://schemas.openxmlformats.org/officeDocument/2006/relationships/oleObject" Target="embeddings/oleObject350.bin"/><Relationship Id="rId934" Type="http://schemas.openxmlformats.org/officeDocument/2006/relationships/image" Target="media/image441.wmf"/><Relationship Id="rId1357" Type="http://schemas.openxmlformats.org/officeDocument/2006/relationships/image" Target="media/image624.wmf"/><Relationship Id="rId1564" Type="http://schemas.openxmlformats.org/officeDocument/2006/relationships/image" Target="media/image703.wmf"/><Relationship Id="rId1771" Type="http://schemas.openxmlformats.org/officeDocument/2006/relationships/oleObject" Target="embeddings/oleObject931.bin"/><Relationship Id="rId63" Type="http://schemas.openxmlformats.org/officeDocument/2006/relationships/oleObject" Target="embeddings/oleObject20.bin"/><Relationship Id="rId159" Type="http://schemas.openxmlformats.org/officeDocument/2006/relationships/oleObject" Target="embeddings/oleObject73.bin"/><Relationship Id="rId366" Type="http://schemas.openxmlformats.org/officeDocument/2006/relationships/oleObject" Target="embeddings/oleObject173.bin"/><Relationship Id="rId573" Type="http://schemas.openxmlformats.org/officeDocument/2006/relationships/oleObject" Target="embeddings/oleObject275.bin"/><Relationship Id="rId780" Type="http://schemas.openxmlformats.org/officeDocument/2006/relationships/image" Target="media/image367.wmf"/><Relationship Id="rId1217" Type="http://schemas.openxmlformats.org/officeDocument/2006/relationships/image" Target="media/image562.wmf"/><Relationship Id="rId1424" Type="http://schemas.openxmlformats.org/officeDocument/2006/relationships/oleObject" Target="embeddings/oleObject715.bin"/><Relationship Id="rId1631" Type="http://schemas.openxmlformats.org/officeDocument/2006/relationships/oleObject" Target="embeddings/oleObject839.bin"/><Relationship Id="rId226" Type="http://schemas.openxmlformats.org/officeDocument/2006/relationships/oleObject" Target="embeddings/oleObject105.bin"/><Relationship Id="rId433" Type="http://schemas.openxmlformats.org/officeDocument/2006/relationships/image" Target="media/image196.wmf"/><Relationship Id="rId878" Type="http://schemas.openxmlformats.org/officeDocument/2006/relationships/image" Target="media/image414.wmf"/><Relationship Id="rId1063" Type="http://schemas.openxmlformats.org/officeDocument/2006/relationships/oleObject" Target="embeddings/oleObject515.bin"/><Relationship Id="rId1270" Type="http://schemas.openxmlformats.org/officeDocument/2006/relationships/oleObject" Target="embeddings/oleObject628.bin"/><Relationship Id="rId1729" Type="http://schemas.openxmlformats.org/officeDocument/2006/relationships/oleObject" Target="embeddings/oleObject898.bin"/><Relationship Id="rId640" Type="http://schemas.openxmlformats.org/officeDocument/2006/relationships/oleObject" Target="embeddings/oleObject308.bin"/><Relationship Id="rId738" Type="http://schemas.openxmlformats.org/officeDocument/2006/relationships/image" Target="media/image346.wmf"/><Relationship Id="rId945" Type="http://schemas.openxmlformats.org/officeDocument/2006/relationships/oleObject" Target="embeddings/oleObject453.bin"/><Relationship Id="rId1368" Type="http://schemas.openxmlformats.org/officeDocument/2006/relationships/oleObject" Target="embeddings/oleObject680.bin"/><Relationship Id="rId1575" Type="http://schemas.openxmlformats.org/officeDocument/2006/relationships/oleObject" Target="embeddings/oleObject803.bin"/><Relationship Id="rId1782" Type="http://schemas.openxmlformats.org/officeDocument/2006/relationships/oleObject" Target="embeddings/oleObject941.bin"/><Relationship Id="rId74" Type="http://schemas.openxmlformats.org/officeDocument/2006/relationships/image" Target="media/image24.wmf"/><Relationship Id="rId377" Type="http://schemas.openxmlformats.org/officeDocument/2006/relationships/image" Target="media/image168.wmf"/><Relationship Id="rId500" Type="http://schemas.openxmlformats.org/officeDocument/2006/relationships/oleObject" Target="embeddings/oleObject239.bin"/><Relationship Id="rId584" Type="http://schemas.openxmlformats.org/officeDocument/2006/relationships/image" Target="media/image270.wmf"/><Relationship Id="rId805" Type="http://schemas.openxmlformats.org/officeDocument/2006/relationships/oleObject" Target="embeddings/oleObject385.bin"/><Relationship Id="rId1130" Type="http://schemas.openxmlformats.org/officeDocument/2006/relationships/image" Target="media/image523.wmf"/><Relationship Id="rId1228" Type="http://schemas.openxmlformats.org/officeDocument/2006/relationships/oleObject" Target="embeddings/oleObject607.bin"/><Relationship Id="rId1435" Type="http://schemas.openxmlformats.org/officeDocument/2006/relationships/oleObject" Target="embeddings/oleObject721.bin"/><Relationship Id="rId5" Type="http://schemas.openxmlformats.org/officeDocument/2006/relationships/settings" Target="settings.xml"/><Relationship Id="rId237" Type="http://schemas.openxmlformats.org/officeDocument/2006/relationships/image" Target="media/image99.wmf"/><Relationship Id="rId791" Type="http://schemas.openxmlformats.org/officeDocument/2006/relationships/oleObject" Target="embeddings/oleObject378.bin"/><Relationship Id="rId889" Type="http://schemas.openxmlformats.org/officeDocument/2006/relationships/oleObject" Target="embeddings/oleObject426.bin"/><Relationship Id="rId1074" Type="http://schemas.openxmlformats.org/officeDocument/2006/relationships/oleObject" Target="embeddings/oleObject523.bin"/><Relationship Id="rId1642" Type="http://schemas.openxmlformats.org/officeDocument/2006/relationships/image" Target="media/image732.wmf"/><Relationship Id="rId444" Type="http://schemas.openxmlformats.org/officeDocument/2006/relationships/oleObject" Target="embeddings/oleObject212.bin"/><Relationship Id="rId651" Type="http://schemas.openxmlformats.org/officeDocument/2006/relationships/image" Target="media/image304.wmf"/><Relationship Id="rId749" Type="http://schemas.openxmlformats.org/officeDocument/2006/relationships/image" Target="media/image350.wmf"/><Relationship Id="rId1281" Type="http://schemas.openxmlformats.org/officeDocument/2006/relationships/image" Target="media/image594.wmf"/><Relationship Id="rId1379" Type="http://schemas.openxmlformats.org/officeDocument/2006/relationships/image" Target="media/image631.wmf"/><Relationship Id="rId1502" Type="http://schemas.openxmlformats.org/officeDocument/2006/relationships/image" Target="media/image679.wmf"/><Relationship Id="rId1586" Type="http://schemas.openxmlformats.org/officeDocument/2006/relationships/oleObject" Target="embeddings/oleObject813.bin"/><Relationship Id="rId1807" Type="http://schemas.openxmlformats.org/officeDocument/2006/relationships/image" Target="media/image782.wmf"/><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oleObject" Target="embeddings/oleObject184.bin"/><Relationship Id="rId511" Type="http://schemas.openxmlformats.org/officeDocument/2006/relationships/image" Target="media/image233.wmf"/><Relationship Id="rId609" Type="http://schemas.openxmlformats.org/officeDocument/2006/relationships/image" Target="media/image283.wmf"/><Relationship Id="rId956" Type="http://schemas.openxmlformats.org/officeDocument/2006/relationships/image" Target="media/image452.wmf"/><Relationship Id="rId1141" Type="http://schemas.openxmlformats.org/officeDocument/2006/relationships/image" Target="media/image526.wmf"/><Relationship Id="rId1239" Type="http://schemas.openxmlformats.org/officeDocument/2006/relationships/image" Target="media/image573.wmf"/><Relationship Id="rId1793" Type="http://schemas.openxmlformats.org/officeDocument/2006/relationships/image" Target="media/image777.wmf"/><Relationship Id="rId85" Type="http://schemas.openxmlformats.org/officeDocument/2006/relationships/oleObject" Target="embeddings/oleObject34.bin"/><Relationship Id="rId150" Type="http://schemas.openxmlformats.org/officeDocument/2006/relationships/image" Target="media/image57.wmf"/><Relationship Id="rId595" Type="http://schemas.openxmlformats.org/officeDocument/2006/relationships/oleObject" Target="embeddings/oleObject286.bin"/><Relationship Id="rId816" Type="http://schemas.openxmlformats.org/officeDocument/2006/relationships/image" Target="media/image384.wmf"/><Relationship Id="rId1001" Type="http://schemas.openxmlformats.org/officeDocument/2006/relationships/oleObject" Target="embeddings/oleObject480.bin"/><Relationship Id="rId1446" Type="http://schemas.openxmlformats.org/officeDocument/2006/relationships/image" Target="media/image655.wmf"/><Relationship Id="rId1653" Type="http://schemas.openxmlformats.org/officeDocument/2006/relationships/oleObject" Target="embeddings/oleObject852.bin"/><Relationship Id="rId248" Type="http://schemas.openxmlformats.org/officeDocument/2006/relationships/image" Target="media/image105.wmf"/><Relationship Id="rId455" Type="http://schemas.openxmlformats.org/officeDocument/2006/relationships/image" Target="media/image207.wmf"/><Relationship Id="rId662" Type="http://schemas.openxmlformats.org/officeDocument/2006/relationships/image" Target="media/image308.wmf"/><Relationship Id="rId1085" Type="http://schemas.openxmlformats.org/officeDocument/2006/relationships/image" Target="media/image507.wmf"/><Relationship Id="rId1292" Type="http://schemas.openxmlformats.org/officeDocument/2006/relationships/image" Target="media/image599.wmf"/><Relationship Id="rId1306" Type="http://schemas.openxmlformats.org/officeDocument/2006/relationships/oleObject" Target="embeddings/oleObject646.bin"/><Relationship Id="rId1513" Type="http://schemas.openxmlformats.org/officeDocument/2006/relationships/oleObject" Target="embeddings/oleObject765.bin"/><Relationship Id="rId1720" Type="http://schemas.openxmlformats.org/officeDocument/2006/relationships/image" Target="media/image763.wmf"/><Relationship Id="rId12" Type="http://schemas.openxmlformats.org/officeDocument/2006/relationships/footer" Target="footer2.xml"/><Relationship Id="rId108" Type="http://schemas.openxmlformats.org/officeDocument/2006/relationships/image" Target="media/image36.wmf"/><Relationship Id="rId315" Type="http://schemas.openxmlformats.org/officeDocument/2006/relationships/oleObject" Target="embeddings/oleObject149.bin"/><Relationship Id="rId522" Type="http://schemas.openxmlformats.org/officeDocument/2006/relationships/image" Target="media/image239.wmf"/><Relationship Id="rId967" Type="http://schemas.openxmlformats.org/officeDocument/2006/relationships/oleObject" Target="embeddings/oleObject464.bin"/><Relationship Id="rId1152" Type="http://schemas.openxmlformats.org/officeDocument/2006/relationships/oleObject" Target="embeddings/oleObject571.bin"/><Relationship Id="rId1597" Type="http://schemas.openxmlformats.org/officeDocument/2006/relationships/image" Target="media/image713.wmf"/><Relationship Id="rId1818" Type="http://schemas.openxmlformats.org/officeDocument/2006/relationships/oleObject" Target="embeddings/oleObject969.bin"/><Relationship Id="rId96" Type="http://schemas.openxmlformats.org/officeDocument/2006/relationships/image" Target="media/image30.wmf"/><Relationship Id="rId161" Type="http://schemas.openxmlformats.org/officeDocument/2006/relationships/oleObject" Target="embeddings/oleObject74.bin"/><Relationship Id="rId399" Type="http://schemas.openxmlformats.org/officeDocument/2006/relationships/image" Target="media/image179.wmf"/><Relationship Id="rId827" Type="http://schemas.openxmlformats.org/officeDocument/2006/relationships/oleObject" Target="embeddings/oleObject396.bin"/><Relationship Id="rId1012" Type="http://schemas.openxmlformats.org/officeDocument/2006/relationships/image" Target="media/image478.wmf"/><Relationship Id="rId1457" Type="http://schemas.openxmlformats.org/officeDocument/2006/relationships/oleObject" Target="embeddings/oleObject733.bin"/><Relationship Id="rId1664" Type="http://schemas.openxmlformats.org/officeDocument/2006/relationships/oleObject" Target="embeddings/oleObject858.bin"/><Relationship Id="rId259" Type="http://schemas.openxmlformats.org/officeDocument/2006/relationships/oleObject" Target="embeddings/oleObject121.bin"/><Relationship Id="rId466" Type="http://schemas.openxmlformats.org/officeDocument/2006/relationships/image" Target="media/image212.wmf"/><Relationship Id="rId673" Type="http://schemas.openxmlformats.org/officeDocument/2006/relationships/oleObject" Target="embeddings/oleObject323.bin"/><Relationship Id="rId880" Type="http://schemas.openxmlformats.org/officeDocument/2006/relationships/image" Target="media/image415.wmf"/><Relationship Id="rId1096" Type="http://schemas.openxmlformats.org/officeDocument/2006/relationships/oleObject" Target="embeddings/oleObject537.bin"/><Relationship Id="rId1317" Type="http://schemas.openxmlformats.org/officeDocument/2006/relationships/image" Target="media/image610.wmf"/><Relationship Id="rId1524" Type="http://schemas.openxmlformats.org/officeDocument/2006/relationships/image" Target="media/image689.wmf"/><Relationship Id="rId1731" Type="http://schemas.openxmlformats.org/officeDocument/2006/relationships/oleObject" Target="embeddings/oleObject899.bin"/><Relationship Id="rId23" Type="http://schemas.openxmlformats.org/officeDocument/2006/relationships/oleObject" Target="embeddings/oleObject1.bin"/><Relationship Id="rId119" Type="http://schemas.openxmlformats.org/officeDocument/2006/relationships/oleObject" Target="embeddings/oleObject53.bin"/><Relationship Id="rId326" Type="http://schemas.openxmlformats.org/officeDocument/2006/relationships/footer" Target="footer9.xml"/><Relationship Id="rId533" Type="http://schemas.openxmlformats.org/officeDocument/2006/relationships/oleObject" Target="embeddings/oleObject255.bin"/><Relationship Id="rId978" Type="http://schemas.openxmlformats.org/officeDocument/2006/relationships/image" Target="media/image463.wmf"/><Relationship Id="rId1163" Type="http://schemas.openxmlformats.org/officeDocument/2006/relationships/image" Target="media/image537.wmf"/><Relationship Id="rId1370" Type="http://schemas.openxmlformats.org/officeDocument/2006/relationships/oleObject" Target="embeddings/oleObject682.bin"/><Relationship Id="rId1829" Type="http://schemas.openxmlformats.org/officeDocument/2006/relationships/oleObject" Target="embeddings/oleObject979.bin"/><Relationship Id="rId740" Type="http://schemas.openxmlformats.org/officeDocument/2006/relationships/image" Target="media/image347.wmf"/><Relationship Id="rId838" Type="http://schemas.openxmlformats.org/officeDocument/2006/relationships/image" Target="media/image395.wmf"/><Relationship Id="rId1023" Type="http://schemas.openxmlformats.org/officeDocument/2006/relationships/oleObject" Target="embeddings/oleObject492.bin"/><Relationship Id="rId1468" Type="http://schemas.openxmlformats.org/officeDocument/2006/relationships/oleObject" Target="embeddings/oleObject739.bin"/><Relationship Id="rId1675" Type="http://schemas.openxmlformats.org/officeDocument/2006/relationships/image" Target="media/image746.wmf"/><Relationship Id="rId172" Type="http://schemas.openxmlformats.org/officeDocument/2006/relationships/header" Target="header11.xml"/><Relationship Id="rId477" Type="http://schemas.openxmlformats.org/officeDocument/2006/relationships/image" Target="media/image216.wmf"/><Relationship Id="rId600" Type="http://schemas.openxmlformats.org/officeDocument/2006/relationships/image" Target="media/image278.wmf"/><Relationship Id="rId684" Type="http://schemas.openxmlformats.org/officeDocument/2006/relationships/image" Target="media/image319.wmf"/><Relationship Id="rId1230" Type="http://schemas.openxmlformats.org/officeDocument/2006/relationships/oleObject" Target="embeddings/oleObject608.bin"/><Relationship Id="rId1328" Type="http://schemas.openxmlformats.org/officeDocument/2006/relationships/header" Target="header38.xml"/><Relationship Id="rId1535" Type="http://schemas.openxmlformats.org/officeDocument/2006/relationships/oleObject" Target="embeddings/oleObject776.bin"/><Relationship Id="rId337" Type="http://schemas.openxmlformats.org/officeDocument/2006/relationships/image" Target="media/image148.wmf"/><Relationship Id="rId891" Type="http://schemas.openxmlformats.org/officeDocument/2006/relationships/oleObject" Target="embeddings/oleObject427.bin"/><Relationship Id="rId905" Type="http://schemas.openxmlformats.org/officeDocument/2006/relationships/oleObject" Target="embeddings/oleObject433.bin"/><Relationship Id="rId989" Type="http://schemas.openxmlformats.org/officeDocument/2006/relationships/oleObject" Target="embeddings/oleObject475.bin"/><Relationship Id="rId1742" Type="http://schemas.openxmlformats.org/officeDocument/2006/relationships/oleObject" Target="embeddings/oleObject907.bin"/><Relationship Id="rId34" Type="http://schemas.openxmlformats.org/officeDocument/2006/relationships/oleObject" Target="embeddings/oleObject7.bin"/><Relationship Id="rId544" Type="http://schemas.openxmlformats.org/officeDocument/2006/relationships/image" Target="media/image250.wmf"/><Relationship Id="rId751" Type="http://schemas.openxmlformats.org/officeDocument/2006/relationships/image" Target="media/image351.wmf"/><Relationship Id="rId849" Type="http://schemas.openxmlformats.org/officeDocument/2006/relationships/oleObject" Target="embeddings/oleObject407.bin"/><Relationship Id="rId1174" Type="http://schemas.openxmlformats.org/officeDocument/2006/relationships/oleObject" Target="embeddings/oleObject582.bin"/><Relationship Id="rId1381" Type="http://schemas.openxmlformats.org/officeDocument/2006/relationships/image" Target="media/image632.wmf"/><Relationship Id="rId1479" Type="http://schemas.openxmlformats.org/officeDocument/2006/relationships/oleObject" Target="embeddings/oleObject746.bin"/><Relationship Id="rId1602" Type="http://schemas.openxmlformats.org/officeDocument/2006/relationships/oleObject" Target="embeddings/oleObject822.bin"/><Relationship Id="rId1686" Type="http://schemas.openxmlformats.org/officeDocument/2006/relationships/image" Target="media/image751.wmf"/><Relationship Id="rId183" Type="http://schemas.openxmlformats.org/officeDocument/2006/relationships/image" Target="media/image72.wmf"/><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image" Target="media/image284.wmf"/><Relationship Id="rId1034" Type="http://schemas.openxmlformats.org/officeDocument/2006/relationships/image" Target="media/image489.wmf"/><Relationship Id="rId1241" Type="http://schemas.openxmlformats.org/officeDocument/2006/relationships/image" Target="media/image574.wmf"/><Relationship Id="rId1339" Type="http://schemas.openxmlformats.org/officeDocument/2006/relationships/image" Target="media/image617.wmf"/><Relationship Id="rId250" Type="http://schemas.openxmlformats.org/officeDocument/2006/relationships/image" Target="media/image106.wmf"/><Relationship Id="rId488" Type="http://schemas.openxmlformats.org/officeDocument/2006/relationships/oleObject" Target="embeddings/oleObject233.bin"/><Relationship Id="rId695" Type="http://schemas.openxmlformats.org/officeDocument/2006/relationships/oleObject" Target="embeddings/oleObject334.bin"/><Relationship Id="rId709" Type="http://schemas.openxmlformats.org/officeDocument/2006/relationships/oleObject" Target="embeddings/oleObject341.bin"/><Relationship Id="rId916" Type="http://schemas.openxmlformats.org/officeDocument/2006/relationships/image" Target="media/image432.wmf"/><Relationship Id="rId1101" Type="http://schemas.openxmlformats.org/officeDocument/2006/relationships/image" Target="media/image513.wmf"/><Relationship Id="rId1546" Type="http://schemas.openxmlformats.org/officeDocument/2006/relationships/oleObject" Target="embeddings/oleObject786.bin"/><Relationship Id="rId1753" Type="http://schemas.openxmlformats.org/officeDocument/2006/relationships/image" Target="media/image772.wmf"/><Relationship Id="rId45" Type="http://schemas.openxmlformats.org/officeDocument/2006/relationships/oleObject" Target="embeddings/oleObject13.bin"/><Relationship Id="rId110" Type="http://schemas.openxmlformats.org/officeDocument/2006/relationships/image" Target="media/image37.wmf"/><Relationship Id="rId348" Type="http://schemas.openxmlformats.org/officeDocument/2006/relationships/oleObject" Target="embeddings/oleObject164.bin"/><Relationship Id="rId555" Type="http://schemas.openxmlformats.org/officeDocument/2006/relationships/oleObject" Target="embeddings/oleObject266.bin"/><Relationship Id="rId762" Type="http://schemas.openxmlformats.org/officeDocument/2006/relationships/oleObject" Target="embeddings/oleObject366.bin"/><Relationship Id="rId1185" Type="http://schemas.openxmlformats.org/officeDocument/2006/relationships/image" Target="media/image547.wmf"/><Relationship Id="rId1392" Type="http://schemas.openxmlformats.org/officeDocument/2006/relationships/oleObject" Target="embeddings/oleObject693.bin"/><Relationship Id="rId1406" Type="http://schemas.openxmlformats.org/officeDocument/2006/relationships/oleObject" Target="embeddings/oleObject703.bin"/><Relationship Id="rId1613" Type="http://schemas.openxmlformats.org/officeDocument/2006/relationships/image" Target="media/image721.wmf"/><Relationship Id="rId1820" Type="http://schemas.openxmlformats.org/officeDocument/2006/relationships/oleObject" Target="embeddings/oleObject971.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187.wmf"/><Relationship Id="rId622" Type="http://schemas.openxmlformats.org/officeDocument/2006/relationships/oleObject" Target="embeddings/oleObject299.bin"/><Relationship Id="rId1045" Type="http://schemas.openxmlformats.org/officeDocument/2006/relationships/image" Target="media/image494.wmf"/><Relationship Id="rId1252" Type="http://schemas.openxmlformats.org/officeDocument/2006/relationships/oleObject" Target="embeddings/oleObject619.bin"/><Relationship Id="rId1697" Type="http://schemas.openxmlformats.org/officeDocument/2006/relationships/oleObject" Target="embeddings/oleObject878.bin"/><Relationship Id="rId261" Type="http://schemas.openxmlformats.org/officeDocument/2006/relationships/oleObject" Target="embeddings/oleObject122.bin"/><Relationship Id="rId499" Type="http://schemas.openxmlformats.org/officeDocument/2006/relationships/image" Target="media/image227.wmf"/><Relationship Id="rId927" Type="http://schemas.openxmlformats.org/officeDocument/2006/relationships/oleObject" Target="embeddings/oleObject444.bin"/><Relationship Id="rId1112" Type="http://schemas.openxmlformats.org/officeDocument/2006/relationships/header" Target="header30.xml"/><Relationship Id="rId1557" Type="http://schemas.openxmlformats.org/officeDocument/2006/relationships/oleObject" Target="embeddings/oleObject793.bin"/><Relationship Id="rId1764" Type="http://schemas.openxmlformats.org/officeDocument/2006/relationships/oleObject" Target="embeddings/oleObject926.bin"/><Relationship Id="rId56" Type="http://schemas.openxmlformats.org/officeDocument/2006/relationships/image" Target="media/image15.wmf"/><Relationship Id="rId359" Type="http://schemas.openxmlformats.org/officeDocument/2006/relationships/image" Target="media/image159.wmf"/><Relationship Id="rId566" Type="http://schemas.openxmlformats.org/officeDocument/2006/relationships/oleObject" Target="embeddings/oleObject271.bin"/><Relationship Id="rId773" Type="http://schemas.openxmlformats.org/officeDocument/2006/relationships/image" Target="media/image362.wmf"/><Relationship Id="rId1196" Type="http://schemas.openxmlformats.org/officeDocument/2006/relationships/oleObject" Target="embeddings/oleObject591.bin"/><Relationship Id="rId1417" Type="http://schemas.openxmlformats.org/officeDocument/2006/relationships/image" Target="media/image642.wmf"/><Relationship Id="rId1624" Type="http://schemas.openxmlformats.org/officeDocument/2006/relationships/image" Target="media/image725.wmf"/><Relationship Id="rId1831" Type="http://schemas.openxmlformats.org/officeDocument/2006/relationships/oleObject" Target="embeddings/oleObject981.bin"/><Relationship Id="rId121" Type="http://schemas.openxmlformats.org/officeDocument/2006/relationships/oleObject" Target="embeddings/oleObject54.bin"/><Relationship Id="rId219" Type="http://schemas.openxmlformats.org/officeDocument/2006/relationships/image" Target="media/image90.wmf"/><Relationship Id="rId426" Type="http://schemas.openxmlformats.org/officeDocument/2006/relationships/oleObject" Target="embeddings/oleObject203.bin"/><Relationship Id="rId633" Type="http://schemas.openxmlformats.org/officeDocument/2006/relationships/image" Target="media/image295.wmf"/><Relationship Id="rId980" Type="http://schemas.openxmlformats.org/officeDocument/2006/relationships/image" Target="media/image464.wmf"/><Relationship Id="rId1056" Type="http://schemas.openxmlformats.org/officeDocument/2006/relationships/oleObject" Target="embeddings/oleObject510.bin"/><Relationship Id="rId1263" Type="http://schemas.openxmlformats.org/officeDocument/2006/relationships/image" Target="media/image585.wmf"/><Relationship Id="rId840" Type="http://schemas.openxmlformats.org/officeDocument/2006/relationships/image" Target="media/image396.wmf"/><Relationship Id="rId938" Type="http://schemas.openxmlformats.org/officeDocument/2006/relationships/image" Target="media/image443.wmf"/><Relationship Id="rId1470" Type="http://schemas.openxmlformats.org/officeDocument/2006/relationships/oleObject" Target="embeddings/oleObject740.bin"/><Relationship Id="rId1568" Type="http://schemas.openxmlformats.org/officeDocument/2006/relationships/oleObject" Target="embeddings/oleObject799.bin"/><Relationship Id="rId1775" Type="http://schemas.openxmlformats.org/officeDocument/2006/relationships/oleObject" Target="embeddings/oleObject934.bin"/><Relationship Id="rId67" Type="http://schemas.openxmlformats.org/officeDocument/2006/relationships/oleObject" Target="embeddings/oleObject22.bin"/><Relationship Id="rId272" Type="http://schemas.openxmlformats.org/officeDocument/2006/relationships/image" Target="media/image117.wmf"/><Relationship Id="rId577" Type="http://schemas.openxmlformats.org/officeDocument/2006/relationships/oleObject" Target="embeddings/oleObject277.bin"/><Relationship Id="rId700" Type="http://schemas.openxmlformats.org/officeDocument/2006/relationships/image" Target="media/image327.wmf"/><Relationship Id="rId1123" Type="http://schemas.openxmlformats.org/officeDocument/2006/relationships/oleObject" Target="embeddings/oleObject554.bin"/><Relationship Id="rId1330" Type="http://schemas.openxmlformats.org/officeDocument/2006/relationships/header" Target="header40.xml"/><Relationship Id="rId1428" Type="http://schemas.openxmlformats.org/officeDocument/2006/relationships/image" Target="media/image646.wmf"/><Relationship Id="rId1635" Type="http://schemas.openxmlformats.org/officeDocument/2006/relationships/oleObject" Target="embeddings/oleObject841.bin"/><Relationship Id="rId132" Type="http://schemas.openxmlformats.org/officeDocument/2006/relationships/image" Target="media/image48.wmf"/><Relationship Id="rId784" Type="http://schemas.openxmlformats.org/officeDocument/2006/relationships/image" Target="media/image369.wmf"/><Relationship Id="rId991" Type="http://schemas.openxmlformats.org/officeDocument/2006/relationships/oleObject" Target="embeddings/oleObject476.bin"/><Relationship Id="rId1067" Type="http://schemas.openxmlformats.org/officeDocument/2006/relationships/oleObject" Target="embeddings/oleObject519.bin"/><Relationship Id="rId1842" Type="http://schemas.openxmlformats.org/officeDocument/2006/relationships/fontTable" Target="fontTable.xml"/><Relationship Id="rId437" Type="http://schemas.openxmlformats.org/officeDocument/2006/relationships/image" Target="media/image198.wmf"/><Relationship Id="rId644" Type="http://schemas.openxmlformats.org/officeDocument/2006/relationships/oleObject" Target="embeddings/oleObject310.bin"/><Relationship Id="rId851" Type="http://schemas.openxmlformats.org/officeDocument/2006/relationships/oleObject" Target="embeddings/oleObject408.bin"/><Relationship Id="rId1274" Type="http://schemas.openxmlformats.org/officeDocument/2006/relationships/oleObject" Target="embeddings/oleObject630.bin"/><Relationship Id="rId1481" Type="http://schemas.openxmlformats.org/officeDocument/2006/relationships/oleObject" Target="embeddings/oleObject747.bin"/><Relationship Id="rId1579" Type="http://schemas.openxmlformats.org/officeDocument/2006/relationships/oleObject" Target="embeddings/oleObject807.bin"/><Relationship Id="rId1702" Type="http://schemas.openxmlformats.org/officeDocument/2006/relationships/oleObject" Target="embeddings/oleObject881.bin"/><Relationship Id="rId283" Type="http://schemas.openxmlformats.org/officeDocument/2006/relationships/oleObject" Target="embeddings/oleObject133.bin"/><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oleObject" Target="embeddings/oleObject342.bin"/><Relationship Id="rId949" Type="http://schemas.openxmlformats.org/officeDocument/2006/relationships/oleObject" Target="embeddings/oleObject455.bin"/><Relationship Id="rId1134" Type="http://schemas.openxmlformats.org/officeDocument/2006/relationships/oleObject" Target="embeddings/oleObject561.bin"/><Relationship Id="rId1341" Type="http://schemas.openxmlformats.org/officeDocument/2006/relationships/image" Target="media/image618.wmf"/><Relationship Id="rId1786" Type="http://schemas.openxmlformats.org/officeDocument/2006/relationships/oleObject" Target="embeddings/oleObject945.bin"/><Relationship Id="rId78" Type="http://schemas.openxmlformats.org/officeDocument/2006/relationships/image" Target="media/image26.wmf"/><Relationship Id="rId143" Type="http://schemas.openxmlformats.org/officeDocument/2006/relationships/oleObject" Target="embeddings/oleObject65.bin"/><Relationship Id="rId350" Type="http://schemas.openxmlformats.org/officeDocument/2006/relationships/oleObject" Target="embeddings/oleObject165.bin"/><Relationship Id="rId588" Type="http://schemas.openxmlformats.org/officeDocument/2006/relationships/image" Target="media/image272.wmf"/><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image" Target="media/image554.wmf"/><Relationship Id="rId1439" Type="http://schemas.openxmlformats.org/officeDocument/2006/relationships/oleObject" Target="embeddings/oleObject723.bin"/><Relationship Id="rId1646" Type="http://schemas.openxmlformats.org/officeDocument/2006/relationships/oleObject" Target="embeddings/oleObject848.bin"/><Relationship Id="rId9" Type="http://schemas.openxmlformats.org/officeDocument/2006/relationships/header" Target="header1.xml"/><Relationship Id="rId210" Type="http://schemas.openxmlformats.org/officeDocument/2006/relationships/oleObject" Target="embeddings/oleObject97.bin"/><Relationship Id="rId448" Type="http://schemas.openxmlformats.org/officeDocument/2006/relationships/oleObject" Target="embeddings/oleObject214.bin"/><Relationship Id="rId655" Type="http://schemas.openxmlformats.org/officeDocument/2006/relationships/header" Target="header17.xml"/><Relationship Id="rId862" Type="http://schemas.openxmlformats.org/officeDocument/2006/relationships/image" Target="media/image406.wmf"/><Relationship Id="rId1078" Type="http://schemas.openxmlformats.org/officeDocument/2006/relationships/oleObject" Target="embeddings/oleObject525.bin"/><Relationship Id="rId1285" Type="http://schemas.openxmlformats.org/officeDocument/2006/relationships/image" Target="media/image596.wmf"/><Relationship Id="rId1492" Type="http://schemas.openxmlformats.org/officeDocument/2006/relationships/image" Target="media/image674.wmf"/><Relationship Id="rId1506" Type="http://schemas.openxmlformats.org/officeDocument/2006/relationships/oleObject" Target="embeddings/oleObject761.bin"/><Relationship Id="rId1713" Type="http://schemas.openxmlformats.org/officeDocument/2006/relationships/image" Target="media/image760.wmf"/><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image" Target="media/image235.wmf"/><Relationship Id="rId722" Type="http://schemas.openxmlformats.org/officeDocument/2006/relationships/image" Target="media/image338.wmf"/><Relationship Id="rId1145" Type="http://schemas.openxmlformats.org/officeDocument/2006/relationships/image" Target="media/image528.wmf"/><Relationship Id="rId1352" Type="http://schemas.openxmlformats.org/officeDocument/2006/relationships/oleObject" Target="embeddings/oleObject668.bin"/><Relationship Id="rId1797" Type="http://schemas.openxmlformats.org/officeDocument/2006/relationships/oleObject" Target="embeddings/oleObject954.bin"/><Relationship Id="rId89" Type="http://schemas.openxmlformats.org/officeDocument/2006/relationships/oleObject" Target="embeddings/oleObject38.bin"/><Relationship Id="rId154" Type="http://schemas.openxmlformats.org/officeDocument/2006/relationships/image" Target="media/image59.wmf"/><Relationship Id="rId361" Type="http://schemas.openxmlformats.org/officeDocument/2006/relationships/image" Target="media/image160.wmf"/><Relationship Id="rId599" Type="http://schemas.openxmlformats.org/officeDocument/2006/relationships/oleObject" Target="embeddings/oleObject288.bin"/><Relationship Id="rId1005" Type="http://schemas.openxmlformats.org/officeDocument/2006/relationships/oleObject" Target="embeddings/oleObject483.bin"/><Relationship Id="rId1212" Type="http://schemas.openxmlformats.org/officeDocument/2006/relationships/oleObject" Target="embeddings/oleObject599.bin"/><Relationship Id="rId1657" Type="http://schemas.openxmlformats.org/officeDocument/2006/relationships/oleObject" Target="embeddings/oleObject854.bin"/><Relationship Id="rId459" Type="http://schemas.openxmlformats.org/officeDocument/2006/relationships/oleObject" Target="embeddings/oleObject220.bin"/><Relationship Id="rId666" Type="http://schemas.openxmlformats.org/officeDocument/2006/relationships/image" Target="media/image310.wmf"/><Relationship Id="rId873" Type="http://schemas.openxmlformats.org/officeDocument/2006/relationships/oleObject" Target="embeddings/oleObject418.bin"/><Relationship Id="rId1089" Type="http://schemas.openxmlformats.org/officeDocument/2006/relationships/image" Target="media/image509.wmf"/><Relationship Id="rId1296" Type="http://schemas.openxmlformats.org/officeDocument/2006/relationships/image" Target="media/image601.wmf"/><Relationship Id="rId1517" Type="http://schemas.openxmlformats.org/officeDocument/2006/relationships/oleObject" Target="embeddings/oleObject767.bin"/><Relationship Id="rId1724" Type="http://schemas.openxmlformats.org/officeDocument/2006/relationships/image" Target="media/image765.wmf"/><Relationship Id="rId16" Type="http://schemas.openxmlformats.org/officeDocument/2006/relationships/header" Target="header5.xml"/><Relationship Id="rId221" Type="http://schemas.openxmlformats.org/officeDocument/2006/relationships/image" Target="media/image91.wmf"/><Relationship Id="rId319" Type="http://schemas.openxmlformats.org/officeDocument/2006/relationships/oleObject" Target="embeddings/oleObject151.bin"/><Relationship Id="rId526" Type="http://schemas.openxmlformats.org/officeDocument/2006/relationships/image" Target="media/image241.wmf"/><Relationship Id="rId1156" Type="http://schemas.openxmlformats.org/officeDocument/2006/relationships/oleObject" Target="embeddings/oleObject573.bin"/><Relationship Id="rId1363" Type="http://schemas.openxmlformats.org/officeDocument/2006/relationships/oleObject" Target="embeddings/oleObject676.bin"/><Relationship Id="rId733" Type="http://schemas.openxmlformats.org/officeDocument/2006/relationships/oleObject" Target="embeddings/oleObject353.bin"/><Relationship Id="rId940" Type="http://schemas.openxmlformats.org/officeDocument/2006/relationships/image" Target="media/image444.wmf"/><Relationship Id="rId1016" Type="http://schemas.openxmlformats.org/officeDocument/2006/relationships/image" Target="media/image480.wmf"/><Relationship Id="rId1570" Type="http://schemas.openxmlformats.org/officeDocument/2006/relationships/oleObject" Target="embeddings/oleObject800.bin"/><Relationship Id="rId1668" Type="http://schemas.openxmlformats.org/officeDocument/2006/relationships/oleObject" Target="embeddings/oleObject860.bin"/><Relationship Id="rId165" Type="http://schemas.openxmlformats.org/officeDocument/2006/relationships/oleObject" Target="embeddings/oleObject76.bin"/><Relationship Id="rId372" Type="http://schemas.openxmlformats.org/officeDocument/2006/relationships/oleObject" Target="embeddings/oleObject176.bin"/><Relationship Id="rId677" Type="http://schemas.openxmlformats.org/officeDocument/2006/relationships/oleObject" Target="embeddings/oleObject325.bin"/><Relationship Id="rId800" Type="http://schemas.openxmlformats.org/officeDocument/2006/relationships/image" Target="media/image376.wmf"/><Relationship Id="rId1223" Type="http://schemas.openxmlformats.org/officeDocument/2006/relationships/image" Target="media/image565.wmf"/><Relationship Id="rId1430" Type="http://schemas.openxmlformats.org/officeDocument/2006/relationships/image" Target="media/image647.wmf"/><Relationship Id="rId1528" Type="http://schemas.openxmlformats.org/officeDocument/2006/relationships/image" Target="media/image691.wmf"/><Relationship Id="rId232" Type="http://schemas.openxmlformats.org/officeDocument/2006/relationships/oleObject" Target="embeddings/oleObject108.bin"/><Relationship Id="rId884" Type="http://schemas.openxmlformats.org/officeDocument/2006/relationships/image" Target="media/image417.wmf"/><Relationship Id="rId1735" Type="http://schemas.openxmlformats.org/officeDocument/2006/relationships/oleObject" Target="embeddings/oleObject901.bin"/><Relationship Id="rId27" Type="http://schemas.openxmlformats.org/officeDocument/2006/relationships/image" Target="media/image3.wmf"/><Relationship Id="rId537" Type="http://schemas.openxmlformats.org/officeDocument/2006/relationships/oleObject" Target="embeddings/oleObject257.bin"/><Relationship Id="rId744" Type="http://schemas.openxmlformats.org/officeDocument/2006/relationships/header" Target="header19.xml"/><Relationship Id="rId951" Type="http://schemas.openxmlformats.org/officeDocument/2006/relationships/oleObject" Target="embeddings/oleObject456.bin"/><Relationship Id="rId1167" Type="http://schemas.openxmlformats.org/officeDocument/2006/relationships/image" Target="media/image539.wmf"/><Relationship Id="rId1374" Type="http://schemas.openxmlformats.org/officeDocument/2006/relationships/oleObject" Target="embeddings/oleObject685.bin"/><Relationship Id="rId1581" Type="http://schemas.openxmlformats.org/officeDocument/2006/relationships/image" Target="media/image708.wmf"/><Relationship Id="rId1679" Type="http://schemas.openxmlformats.org/officeDocument/2006/relationships/oleObject" Target="embeddings/oleObject867.bin"/><Relationship Id="rId1802" Type="http://schemas.openxmlformats.org/officeDocument/2006/relationships/oleObject" Target="embeddings/oleObject958.bin"/><Relationship Id="rId80" Type="http://schemas.openxmlformats.org/officeDocument/2006/relationships/oleObject" Target="embeddings/oleObject29.bin"/><Relationship Id="rId176" Type="http://schemas.openxmlformats.org/officeDocument/2006/relationships/oleObject" Target="embeddings/oleObject80.bin"/><Relationship Id="rId383" Type="http://schemas.openxmlformats.org/officeDocument/2006/relationships/image" Target="media/image171.wmf"/><Relationship Id="rId590" Type="http://schemas.openxmlformats.org/officeDocument/2006/relationships/image" Target="media/image273.wmf"/><Relationship Id="rId604" Type="http://schemas.openxmlformats.org/officeDocument/2006/relationships/oleObject" Target="embeddings/oleObject291.bin"/><Relationship Id="rId811" Type="http://schemas.openxmlformats.org/officeDocument/2006/relationships/oleObject" Target="embeddings/oleObject388.bin"/><Relationship Id="rId1027" Type="http://schemas.openxmlformats.org/officeDocument/2006/relationships/oleObject" Target="embeddings/oleObject494.bin"/><Relationship Id="rId1234" Type="http://schemas.openxmlformats.org/officeDocument/2006/relationships/oleObject" Target="embeddings/oleObject610.bin"/><Relationship Id="rId1441" Type="http://schemas.openxmlformats.org/officeDocument/2006/relationships/oleObject" Target="embeddings/oleObject724.bin"/><Relationship Id="rId243" Type="http://schemas.openxmlformats.org/officeDocument/2006/relationships/oleObject" Target="embeddings/oleObject113.bin"/><Relationship Id="rId450" Type="http://schemas.openxmlformats.org/officeDocument/2006/relationships/oleObject" Target="embeddings/oleObject215.bin"/><Relationship Id="rId688" Type="http://schemas.openxmlformats.org/officeDocument/2006/relationships/image" Target="media/image321.wmf"/><Relationship Id="rId895" Type="http://schemas.openxmlformats.org/officeDocument/2006/relationships/oleObject" Target="embeddings/oleObject429.bin"/><Relationship Id="rId909" Type="http://schemas.openxmlformats.org/officeDocument/2006/relationships/oleObject" Target="embeddings/oleObject435.bin"/><Relationship Id="rId1080" Type="http://schemas.openxmlformats.org/officeDocument/2006/relationships/oleObject" Target="embeddings/oleObject527.bin"/><Relationship Id="rId1301" Type="http://schemas.openxmlformats.org/officeDocument/2006/relationships/oleObject" Target="embeddings/oleObject644.bin"/><Relationship Id="rId1539" Type="http://schemas.openxmlformats.org/officeDocument/2006/relationships/oleObject" Target="embeddings/oleObject780.bin"/><Relationship Id="rId1746" Type="http://schemas.openxmlformats.org/officeDocument/2006/relationships/oleObject" Target="embeddings/oleObject910.bin"/><Relationship Id="rId38" Type="http://schemas.openxmlformats.org/officeDocument/2006/relationships/oleObject" Target="embeddings/oleObject9.bin"/><Relationship Id="rId103" Type="http://schemas.openxmlformats.org/officeDocument/2006/relationships/oleObject" Target="embeddings/oleObject45.bin"/><Relationship Id="rId310" Type="http://schemas.openxmlformats.org/officeDocument/2006/relationships/image" Target="media/image136.wmf"/><Relationship Id="rId548" Type="http://schemas.openxmlformats.org/officeDocument/2006/relationships/image" Target="media/image252.wmf"/><Relationship Id="rId755" Type="http://schemas.openxmlformats.org/officeDocument/2006/relationships/image" Target="media/image353.wmf"/><Relationship Id="rId962" Type="http://schemas.openxmlformats.org/officeDocument/2006/relationships/image" Target="media/image455.wmf"/><Relationship Id="rId1178" Type="http://schemas.openxmlformats.org/officeDocument/2006/relationships/oleObject" Target="embeddings/oleObject583.bin"/><Relationship Id="rId1385" Type="http://schemas.openxmlformats.org/officeDocument/2006/relationships/header" Target="header41.xml"/><Relationship Id="rId1592" Type="http://schemas.openxmlformats.org/officeDocument/2006/relationships/image" Target="media/image711.wmf"/><Relationship Id="rId1606" Type="http://schemas.openxmlformats.org/officeDocument/2006/relationships/oleObject" Target="embeddings/oleObject824.bin"/><Relationship Id="rId1813" Type="http://schemas.openxmlformats.org/officeDocument/2006/relationships/oleObject" Target="embeddings/oleObject965.bin"/><Relationship Id="rId91" Type="http://schemas.openxmlformats.org/officeDocument/2006/relationships/oleObject" Target="embeddings/oleObject39.bin"/><Relationship Id="rId187" Type="http://schemas.openxmlformats.org/officeDocument/2006/relationships/image" Target="media/image74.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286.wmf"/><Relationship Id="rId822" Type="http://schemas.openxmlformats.org/officeDocument/2006/relationships/image" Target="media/image387.wmf"/><Relationship Id="rId1038" Type="http://schemas.openxmlformats.org/officeDocument/2006/relationships/image" Target="media/image491.wmf"/><Relationship Id="rId1245" Type="http://schemas.openxmlformats.org/officeDocument/2006/relationships/image" Target="media/image576.wmf"/><Relationship Id="rId1452" Type="http://schemas.openxmlformats.org/officeDocument/2006/relationships/image" Target="media/image658.wmf"/><Relationship Id="rId254" Type="http://schemas.openxmlformats.org/officeDocument/2006/relationships/image" Target="media/image108.wmf"/><Relationship Id="rId699" Type="http://schemas.openxmlformats.org/officeDocument/2006/relationships/oleObject" Target="embeddings/oleObject336.bin"/><Relationship Id="rId1091" Type="http://schemas.openxmlformats.org/officeDocument/2006/relationships/image" Target="media/image510.wmf"/><Relationship Id="rId1105" Type="http://schemas.openxmlformats.org/officeDocument/2006/relationships/image" Target="media/image515.wmf"/><Relationship Id="rId1312" Type="http://schemas.openxmlformats.org/officeDocument/2006/relationships/oleObject" Target="embeddings/oleObject649.bin"/><Relationship Id="rId1757" Type="http://schemas.openxmlformats.org/officeDocument/2006/relationships/oleObject" Target="embeddings/oleObject920.bin"/><Relationship Id="rId49" Type="http://schemas.openxmlformats.org/officeDocument/2006/relationships/header" Target="header10.xml"/><Relationship Id="rId114" Type="http://schemas.openxmlformats.org/officeDocument/2006/relationships/image" Target="media/image39.wmf"/><Relationship Id="rId461" Type="http://schemas.openxmlformats.org/officeDocument/2006/relationships/oleObject" Target="embeddings/oleObject221.bin"/><Relationship Id="rId559" Type="http://schemas.openxmlformats.org/officeDocument/2006/relationships/oleObject" Target="embeddings/oleObject268.bin"/><Relationship Id="rId766" Type="http://schemas.openxmlformats.org/officeDocument/2006/relationships/oleObject" Target="embeddings/oleObject368.bin"/><Relationship Id="rId1189" Type="http://schemas.openxmlformats.org/officeDocument/2006/relationships/image" Target="media/image549.wmf"/><Relationship Id="rId1396" Type="http://schemas.openxmlformats.org/officeDocument/2006/relationships/oleObject" Target="embeddings/oleObject696.bin"/><Relationship Id="rId1617" Type="http://schemas.openxmlformats.org/officeDocument/2006/relationships/oleObject" Target="embeddings/oleObject830.bin"/><Relationship Id="rId1824" Type="http://schemas.openxmlformats.org/officeDocument/2006/relationships/oleObject" Target="embeddings/oleObject975.bin"/><Relationship Id="rId198" Type="http://schemas.openxmlformats.org/officeDocument/2006/relationships/oleObject" Target="embeddings/oleObject91.bin"/><Relationship Id="rId321" Type="http://schemas.openxmlformats.org/officeDocument/2006/relationships/oleObject" Target="embeddings/oleObject152.bin"/><Relationship Id="rId419" Type="http://schemas.openxmlformats.org/officeDocument/2006/relationships/image" Target="media/image189.wmf"/><Relationship Id="rId626" Type="http://schemas.openxmlformats.org/officeDocument/2006/relationships/oleObject" Target="embeddings/oleObject301.bin"/><Relationship Id="rId973" Type="http://schemas.openxmlformats.org/officeDocument/2006/relationships/oleObject" Target="embeddings/oleObject467.bin"/><Relationship Id="rId1049" Type="http://schemas.openxmlformats.org/officeDocument/2006/relationships/image" Target="media/image496.wmf"/><Relationship Id="rId1256" Type="http://schemas.openxmlformats.org/officeDocument/2006/relationships/oleObject" Target="embeddings/oleObject621.bin"/><Relationship Id="rId833" Type="http://schemas.openxmlformats.org/officeDocument/2006/relationships/oleObject" Target="embeddings/oleObject399.bin"/><Relationship Id="rId1116" Type="http://schemas.openxmlformats.org/officeDocument/2006/relationships/oleObject" Target="embeddings/oleObject547.bin"/><Relationship Id="rId1463" Type="http://schemas.openxmlformats.org/officeDocument/2006/relationships/image" Target="media/image662.wmf"/><Relationship Id="rId1670" Type="http://schemas.openxmlformats.org/officeDocument/2006/relationships/image" Target="media/image744.wmf"/><Relationship Id="rId1768" Type="http://schemas.openxmlformats.org/officeDocument/2006/relationships/image" Target="media/image774.wmf"/><Relationship Id="rId265" Type="http://schemas.openxmlformats.org/officeDocument/2006/relationships/oleObject" Target="embeddings/oleObject124.bin"/><Relationship Id="rId472" Type="http://schemas.openxmlformats.org/officeDocument/2006/relationships/header" Target="header15.xml"/><Relationship Id="rId900" Type="http://schemas.openxmlformats.org/officeDocument/2006/relationships/image" Target="media/image425.wmf"/><Relationship Id="rId1323" Type="http://schemas.openxmlformats.org/officeDocument/2006/relationships/image" Target="media/image613.wmf"/><Relationship Id="rId1530" Type="http://schemas.openxmlformats.org/officeDocument/2006/relationships/image" Target="media/image692.wmf"/><Relationship Id="rId1628" Type="http://schemas.openxmlformats.org/officeDocument/2006/relationships/oleObject" Target="embeddings/oleObject837.bin"/><Relationship Id="rId125" Type="http://schemas.openxmlformats.org/officeDocument/2006/relationships/oleObject" Target="embeddings/oleObject56.bin"/><Relationship Id="rId332" Type="http://schemas.openxmlformats.org/officeDocument/2006/relationships/oleObject" Target="embeddings/oleObject156.bin"/><Relationship Id="rId777" Type="http://schemas.openxmlformats.org/officeDocument/2006/relationships/image" Target="media/image365.jpeg"/><Relationship Id="rId984" Type="http://schemas.openxmlformats.org/officeDocument/2006/relationships/image" Target="media/image466.wmf"/><Relationship Id="rId1835" Type="http://schemas.openxmlformats.org/officeDocument/2006/relationships/oleObject" Target="embeddings/oleObject985.bin"/><Relationship Id="rId637" Type="http://schemas.openxmlformats.org/officeDocument/2006/relationships/image" Target="media/image297.wmf"/><Relationship Id="rId844" Type="http://schemas.openxmlformats.org/officeDocument/2006/relationships/image" Target="media/image398.wmf"/><Relationship Id="rId1267" Type="http://schemas.openxmlformats.org/officeDocument/2006/relationships/image" Target="media/image587.wmf"/><Relationship Id="rId1474" Type="http://schemas.openxmlformats.org/officeDocument/2006/relationships/image" Target="media/image667.wmf"/><Relationship Id="rId1681" Type="http://schemas.openxmlformats.org/officeDocument/2006/relationships/oleObject" Target="embeddings/oleObject868.bin"/><Relationship Id="rId276" Type="http://schemas.openxmlformats.org/officeDocument/2006/relationships/image" Target="media/image119.wmf"/><Relationship Id="rId483" Type="http://schemas.openxmlformats.org/officeDocument/2006/relationships/image" Target="media/image219.wmf"/><Relationship Id="rId690" Type="http://schemas.openxmlformats.org/officeDocument/2006/relationships/image" Target="media/image322.wmf"/><Relationship Id="rId704" Type="http://schemas.openxmlformats.org/officeDocument/2006/relationships/image" Target="media/image329.wmf"/><Relationship Id="rId911" Type="http://schemas.openxmlformats.org/officeDocument/2006/relationships/oleObject" Target="embeddings/oleObject436.bin"/><Relationship Id="rId1127" Type="http://schemas.openxmlformats.org/officeDocument/2006/relationships/oleObject" Target="embeddings/oleObject556.bin"/><Relationship Id="rId1334" Type="http://schemas.openxmlformats.org/officeDocument/2006/relationships/oleObject" Target="embeddings/oleObject657.bin"/><Relationship Id="rId1541" Type="http://schemas.openxmlformats.org/officeDocument/2006/relationships/oleObject" Target="embeddings/oleObject782.bin"/><Relationship Id="rId1779" Type="http://schemas.openxmlformats.org/officeDocument/2006/relationships/oleObject" Target="embeddings/oleObject938.bin"/><Relationship Id="rId40" Type="http://schemas.openxmlformats.org/officeDocument/2006/relationships/oleObject" Target="embeddings/oleObject10.bin"/><Relationship Id="rId136" Type="http://schemas.openxmlformats.org/officeDocument/2006/relationships/image" Target="media/image50.wmf"/><Relationship Id="rId343" Type="http://schemas.openxmlformats.org/officeDocument/2006/relationships/image" Target="media/image151.wmf"/><Relationship Id="rId550" Type="http://schemas.openxmlformats.org/officeDocument/2006/relationships/image" Target="media/image253.wmf"/><Relationship Id="rId788" Type="http://schemas.openxmlformats.org/officeDocument/2006/relationships/image" Target="media/image370.wmf"/><Relationship Id="rId995" Type="http://schemas.openxmlformats.org/officeDocument/2006/relationships/oleObject" Target="embeddings/oleObject478.bin"/><Relationship Id="rId1180" Type="http://schemas.openxmlformats.org/officeDocument/2006/relationships/oleObject" Target="embeddings/oleObject584.bin"/><Relationship Id="rId1401" Type="http://schemas.openxmlformats.org/officeDocument/2006/relationships/image" Target="media/image637.wmf"/><Relationship Id="rId1639" Type="http://schemas.openxmlformats.org/officeDocument/2006/relationships/image" Target="media/image731.wmf"/><Relationship Id="rId203" Type="http://schemas.openxmlformats.org/officeDocument/2006/relationships/image" Target="media/image82.wmf"/><Relationship Id="rId648" Type="http://schemas.openxmlformats.org/officeDocument/2006/relationships/oleObject" Target="embeddings/oleObject312.bin"/><Relationship Id="rId855" Type="http://schemas.openxmlformats.org/officeDocument/2006/relationships/oleObject" Target="embeddings/oleObject410.bin"/><Relationship Id="rId1040" Type="http://schemas.openxmlformats.org/officeDocument/2006/relationships/oleObject" Target="embeddings/oleObject501.bin"/><Relationship Id="rId1278" Type="http://schemas.openxmlformats.org/officeDocument/2006/relationships/oleObject" Target="embeddings/oleObject632.bin"/><Relationship Id="rId1485" Type="http://schemas.openxmlformats.org/officeDocument/2006/relationships/oleObject" Target="embeddings/oleObject750.bin"/><Relationship Id="rId1692" Type="http://schemas.openxmlformats.org/officeDocument/2006/relationships/image" Target="media/image752.wmf"/><Relationship Id="rId1706" Type="http://schemas.openxmlformats.org/officeDocument/2006/relationships/oleObject" Target="embeddings/oleObject884.bin"/><Relationship Id="rId287" Type="http://schemas.openxmlformats.org/officeDocument/2006/relationships/oleObject" Target="embeddings/oleObject135.bin"/><Relationship Id="rId410" Type="http://schemas.openxmlformats.org/officeDocument/2006/relationships/oleObject" Target="embeddings/oleObject195.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oleObject" Target="embeddings/oleObject344.bin"/><Relationship Id="rId922" Type="http://schemas.openxmlformats.org/officeDocument/2006/relationships/image" Target="media/image435.wmf"/><Relationship Id="rId1138" Type="http://schemas.openxmlformats.org/officeDocument/2006/relationships/oleObject" Target="embeddings/oleObject564.bin"/><Relationship Id="rId1345" Type="http://schemas.openxmlformats.org/officeDocument/2006/relationships/image" Target="media/image620.wmf"/><Relationship Id="rId1552" Type="http://schemas.openxmlformats.org/officeDocument/2006/relationships/image" Target="media/image698.wmf"/><Relationship Id="rId147" Type="http://schemas.openxmlformats.org/officeDocument/2006/relationships/oleObject" Target="embeddings/oleObject67.bin"/><Relationship Id="rId354" Type="http://schemas.openxmlformats.org/officeDocument/2006/relationships/oleObject" Target="embeddings/oleObject167.bin"/><Relationship Id="rId799" Type="http://schemas.openxmlformats.org/officeDocument/2006/relationships/oleObject" Target="embeddings/oleObject382.bin"/><Relationship Id="rId1191" Type="http://schemas.openxmlformats.org/officeDocument/2006/relationships/header" Target="header33.xml"/><Relationship Id="rId1205" Type="http://schemas.openxmlformats.org/officeDocument/2006/relationships/image" Target="media/image556.wmf"/><Relationship Id="rId51" Type="http://schemas.openxmlformats.org/officeDocument/2006/relationships/footer" Target="footer7.xml"/><Relationship Id="rId561" Type="http://schemas.openxmlformats.org/officeDocument/2006/relationships/image" Target="media/image259.wmf"/><Relationship Id="rId659" Type="http://schemas.openxmlformats.org/officeDocument/2006/relationships/oleObject" Target="embeddings/oleObject316.bin"/><Relationship Id="rId866" Type="http://schemas.openxmlformats.org/officeDocument/2006/relationships/image" Target="media/image408.wmf"/><Relationship Id="rId1289" Type="http://schemas.openxmlformats.org/officeDocument/2006/relationships/oleObject" Target="embeddings/oleObject638.bin"/><Relationship Id="rId1412" Type="http://schemas.openxmlformats.org/officeDocument/2006/relationships/oleObject" Target="embeddings/oleObject707.bin"/><Relationship Id="rId1496" Type="http://schemas.openxmlformats.org/officeDocument/2006/relationships/image" Target="media/image676.wmf"/><Relationship Id="rId1717" Type="http://schemas.openxmlformats.org/officeDocument/2006/relationships/oleObject" Target="embeddings/oleObject891.bin"/><Relationship Id="rId214" Type="http://schemas.openxmlformats.org/officeDocument/2006/relationships/oleObject" Target="embeddings/oleObject99.bin"/><Relationship Id="rId298" Type="http://schemas.openxmlformats.org/officeDocument/2006/relationships/image" Target="media/image130.wmf"/><Relationship Id="rId421" Type="http://schemas.openxmlformats.org/officeDocument/2006/relationships/image" Target="media/image190.wmf"/><Relationship Id="rId519" Type="http://schemas.openxmlformats.org/officeDocument/2006/relationships/oleObject" Target="embeddings/oleObject248.bin"/><Relationship Id="rId1051" Type="http://schemas.openxmlformats.org/officeDocument/2006/relationships/oleObject" Target="embeddings/oleObject507.bin"/><Relationship Id="rId1149" Type="http://schemas.openxmlformats.org/officeDocument/2006/relationships/image" Target="media/image530.wmf"/><Relationship Id="rId1356" Type="http://schemas.openxmlformats.org/officeDocument/2006/relationships/oleObject" Target="embeddings/oleObject672.bin"/><Relationship Id="rId158" Type="http://schemas.openxmlformats.org/officeDocument/2006/relationships/image" Target="media/image61.wmf"/><Relationship Id="rId726" Type="http://schemas.openxmlformats.org/officeDocument/2006/relationships/image" Target="media/image340.wmf"/><Relationship Id="rId933" Type="http://schemas.openxmlformats.org/officeDocument/2006/relationships/oleObject" Target="embeddings/oleObject447.bin"/><Relationship Id="rId1009" Type="http://schemas.openxmlformats.org/officeDocument/2006/relationships/oleObject" Target="embeddings/oleObject485.bin"/><Relationship Id="rId1563" Type="http://schemas.openxmlformats.org/officeDocument/2006/relationships/oleObject" Target="embeddings/oleObject796.bin"/><Relationship Id="rId1770" Type="http://schemas.openxmlformats.org/officeDocument/2006/relationships/image" Target="media/image775.wmf"/><Relationship Id="rId62" Type="http://schemas.openxmlformats.org/officeDocument/2006/relationships/image" Target="media/image18.wmf"/><Relationship Id="rId365" Type="http://schemas.openxmlformats.org/officeDocument/2006/relationships/image" Target="media/image162.wmf"/><Relationship Id="rId572" Type="http://schemas.openxmlformats.org/officeDocument/2006/relationships/oleObject" Target="embeddings/oleObject274.bin"/><Relationship Id="rId1216" Type="http://schemas.openxmlformats.org/officeDocument/2006/relationships/oleObject" Target="embeddings/oleObject601.bin"/><Relationship Id="rId1423" Type="http://schemas.openxmlformats.org/officeDocument/2006/relationships/oleObject" Target="embeddings/oleObject714.bin"/><Relationship Id="rId1630" Type="http://schemas.openxmlformats.org/officeDocument/2006/relationships/oleObject" Target="embeddings/oleObject838.bin"/><Relationship Id="rId225" Type="http://schemas.openxmlformats.org/officeDocument/2006/relationships/image" Target="media/image93.wmf"/><Relationship Id="rId432" Type="http://schemas.openxmlformats.org/officeDocument/2006/relationships/oleObject" Target="embeddings/oleObject206.bin"/><Relationship Id="rId877" Type="http://schemas.openxmlformats.org/officeDocument/2006/relationships/oleObject" Target="embeddings/oleObject420.bin"/><Relationship Id="rId1062" Type="http://schemas.openxmlformats.org/officeDocument/2006/relationships/oleObject" Target="embeddings/oleObject514.bin"/><Relationship Id="rId1728" Type="http://schemas.openxmlformats.org/officeDocument/2006/relationships/image" Target="media/image766.wmf"/><Relationship Id="rId737" Type="http://schemas.openxmlformats.org/officeDocument/2006/relationships/oleObject" Target="embeddings/oleObject355.bin"/><Relationship Id="rId944" Type="http://schemas.openxmlformats.org/officeDocument/2006/relationships/image" Target="media/image446.wmf"/><Relationship Id="rId1367" Type="http://schemas.openxmlformats.org/officeDocument/2006/relationships/image" Target="media/image627.wmf"/><Relationship Id="rId1574" Type="http://schemas.openxmlformats.org/officeDocument/2006/relationships/image" Target="media/image707.wmf"/><Relationship Id="rId1781" Type="http://schemas.openxmlformats.org/officeDocument/2006/relationships/oleObject" Target="embeddings/oleObject940.bin"/><Relationship Id="rId73" Type="http://schemas.openxmlformats.org/officeDocument/2006/relationships/oleObject" Target="embeddings/oleObject25.bin"/><Relationship Id="rId169" Type="http://schemas.openxmlformats.org/officeDocument/2006/relationships/oleObject" Target="embeddings/oleObject78.bin"/><Relationship Id="rId376" Type="http://schemas.openxmlformats.org/officeDocument/2006/relationships/oleObject" Target="embeddings/oleObject178.bin"/><Relationship Id="rId583" Type="http://schemas.openxmlformats.org/officeDocument/2006/relationships/oleObject" Target="embeddings/oleObject280.bin"/><Relationship Id="rId790" Type="http://schemas.openxmlformats.org/officeDocument/2006/relationships/image" Target="media/image371.wmf"/><Relationship Id="rId804" Type="http://schemas.openxmlformats.org/officeDocument/2006/relationships/image" Target="media/image378.wmf"/><Relationship Id="rId1227" Type="http://schemas.openxmlformats.org/officeDocument/2006/relationships/image" Target="media/image567.wmf"/><Relationship Id="rId1434" Type="http://schemas.openxmlformats.org/officeDocument/2006/relationships/image" Target="media/image649.wmf"/><Relationship Id="rId1641" Type="http://schemas.openxmlformats.org/officeDocument/2006/relationships/oleObject" Target="embeddings/oleObject845.bin"/><Relationship Id="rId4" Type="http://schemas.microsoft.com/office/2007/relationships/stylesWithEffects" Target="stylesWithEffects.xml"/><Relationship Id="rId236" Type="http://schemas.openxmlformats.org/officeDocument/2006/relationships/oleObject" Target="embeddings/oleObject110.bin"/><Relationship Id="rId443" Type="http://schemas.openxmlformats.org/officeDocument/2006/relationships/image" Target="media/image201.wmf"/><Relationship Id="rId650" Type="http://schemas.openxmlformats.org/officeDocument/2006/relationships/oleObject" Target="embeddings/oleObject313.bin"/><Relationship Id="rId888" Type="http://schemas.openxmlformats.org/officeDocument/2006/relationships/image" Target="media/image419.wmf"/><Relationship Id="rId1073" Type="http://schemas.openxmlformats.org/officeDocument/2006/relationships/image" Target="media/image503.wmf"/><Relationship Id="rId1280" Type="http://schemas.openxmlformats.org/officeDocument/2006/relationships/oleObject" Target="embeddings/oleObject633.bin"/><Relationship Id="rId1501" Type="http://schemas.openxmlformats.org/officeDocument/2006/relationships/oleObject" Target="embeddings/oleObject758.bin"/><Relationship Id="rId1739" Type="http://schemas.openxmlformats.org/officeDocument/2006/relationships/oleObject" Target="embeddings/oleObject905.bin"/><Relationship Id="rId303" Type="http://schemas.openxmlformats.org/officeDocument/2006/relationships/oleObject" Target="embeddings/oleObject143.bin"/><Relationship Id="rId748" Type="http://schemas.openxmlformats.org/officeDocument/2006/relationships/oleObject" Target="embeddings/oleObject359.bin"/><Relationship Id="rId955" Type="http://schemas.openxmlformats.org/officeDocument/2006/relationships/oleObject" Target="embeddings/oleObject458.bin"/><Relationship Id="rId1140" Type="http://schemas.openxmlformats.org/officeDocument/2006/relationships/oleObject" Target="embeddings/oleObject565.bin"/><Relationship Id="rId1378" Type="http://schemas.openxmlformats.org/officeDocument/2006/relationships/oleObject" Target="embeddings/oleObject687.bin"/><Relationship Id="rId1585" Type="http://schemas.openxmlformats.org/officeDocument/2006/relationships/oleObject" Target="embeddings/oleObject812.bin"/><Relationship Id="rId1792" Type="http://schemas.openxmlformats.org/officeDocument/2006/relationships/oleObject" Target="embeddings/oleObject951.bin"/><Relationship Id="rId1806" Type="http://schemas.openxmlformats.org/officeDocument/2006/relationships/oleObject" Target="embeddings/oleObject960.bin"/><Relationship Id="rId84" Type="http://schemas.openxmlformats.org/officeDocument/2006/relationships/oleObject" Target="embeddings/oleObject33.bin"/><Relationship Id="rId387" Type="http://schemas.openxmlformats.org/officeDocument/2006/relationships/image" Target="media/image173.wmf"/><Relationship Id="rId510" Type="http://schemas.openxmlformats.org/officeDocument/2006/relationships/oleObject" Target="embeddings/oleObject244.bin"/><Relationship Id="rId594" Type="http://schemas.openxmlformats.org/officeDocument/2006/relationships/image" Target="media/image275.wmf"/><Relationship Id="rId608" Type="http://schemas.openxmlformats.org/officeDocument/2006/relationships/oleObject" Target="embeddings/oleObject292.bin"/><Relationship Id="rId815" Type="http://schemas.openxmlformats.org/officeDocument/2006/relationships/oleObject" Target="embeddings/oleObject390.bin"/><Relationship Id="rId1238" Type="http://schemas.openxmlformats.org/officeDocument/2006/relationships/oleObject" Target="embeddings/oleObject612.bin"/><Relationship Id="rId1445" Type="http://schemas.openxmlformats.org/officeDocument/2006/relationships/oleObject" Target="embeddings/oleObject726.bin"/><Relationship Id="rId1652" Type="http://schemas.openxmlformats.org/officeDocument/2006/relationships/oleObject" Target="embeddings/oleObject851.bin"/><Relationship Id="rId247" Type="http://schemas.openxmlformats.org/officeDocument/2006/relationships/oleObject" Target="embeddings/oleObject115.bin"/><Relationship Id="rId899" Type="http://schemas.openxmlformats.org/officeDocument/2006/relationships/oleObject" Target="embeddings/oleObject431.bin"/><Relationship Id="rId1000" Type="http://schemas.openxmlformats.org/officeDocument/2006/relationships/image" Target="media/image473.wmf"/><Relationship Id="rId1084" Type="http://schemas.openxmlformats.org/officeDocument/2006/relationships/oleObject" Target="embeddings/oleObject530.bin"/><Relationship Id="rId1305" Type="http://schemas.openxmlformats.org/officeDocument/2006/relationships/image" Target="media/image605.wmf"/><Relationship Id="rId107" Type="http://schemas.openxmlformats.org/officeDocument/2006/relationships/oleObject" Target="embeddings/oleObject47.bin"/><Relationship Id="rId454" Type="http://schemas.openxmlformats.org/officeDocument/2006/relationships/oleObject" Target="embeddings/oleObject217.bin"/><Relationship Id="rId661" Type="http://schemas.openxmlformats.org/officeDocument/2006/relationships/oleObject" Target="embeddings/oleObject317.bin"/><Relationship Id="rId759" Type="http://schemas.openxmlformats.org/officeDocument/2006/relationships/image" Target="media/image355.wmf"/><Relationship Id="rId966" Type="http://schemas.openxmlformats.org/officeDocument/2006/relationships/image" Target="media/image457.wmf"/><Relationship Id="rId1291" Type="http://schemas.openxmlformats.org/officeDocument/2006/relationships/oleObject" Target="embeddings/oleObject639.bin"/><Relationship Id="rId1389" Type="http://schemas.openxmlformats.org/officeDocument/2006/relationships/oleObject" Target="embeddings/oleObject691.bin"/><Relationship Id="rId1512" Type="http://schemas.openxmlformats.org/officeDocument/2006/relationships/oleObject" Target="embeddings/oleObject764.bin"/><Relationship Id="rId1596" Type="http://schemas.openxmlformats.org/officeDocument/2006/relationships/oleObject" Target="embeddings/oleObject819.bin"/><Relationship Id="rId1817" Type="http://schemas.openxmlformats.org/officeDocument/2006/relationships/image" Target="media/image784.wmf"/><Relationship Id="rId11" Type="http://schemas.openxmlformats.org/officeDocument/2006/relationships/footer" Target="footer1.xml"/><Relationship Id="rId314" Type="http://schemas.openxmlformats.org/officeDocument/2006/relationships/image" Target="media/image138.wmf"/><Relationship Id="rId398" Type="http://schemas.openxmlformats.org/officeDocument/2006/relationships/oleObject" Target="embeddings/oleObject189.bin"/><Relationship Id="rId521" Type="http://schemas.openxmlformats.org/officeDocument/2006/relationships/oleObject" Target="embeddings/oleObject249.bin"/><Relationship Id="rId619" Type="http://schemas.openxmlformats.org/officeDocument/2006/relationships/image" Target="media/image288.wmf"/><Relationship Id="rId1151" Type="http://schemas.openxmlformats.org/officeDocument/2006/relationships/image" Target="media/image531.wmf"/><Relationship Id="rId1249" Type="http://schemas.openxmlformats.org/officeDocument/2006/relationships/image" Target="media/image578.wmf"/><Relationship Id="rId95" Type="http://schemas.openxmlformats.org/officeDocument/2006/relationships/oleObject" Target="embeddings/oleObject41.bin"/><Relationship Id="rId160" Type="http://schemas.openxmlformats.org/officeDocument/2006/relationships/image" Target="media/image62.wmf"/><Relationship Id="rId826" Type="http://schemas.openxmlformats.org/officeDocument/2006/relationships/image" Target="media/image389.wmf"/><Relationship Id="rId1011" Type="http://schemas.openxmlformats.org/officeDocument/2006/relationships/oleObject" Target="embeddings/oleObject486.bin"/><Relationship Id="rId1109" Type="http://schemas.openxmlformats.org/officeDocument/2006/relationships/image" Target="media/image517.wmf"/><Relationship Id="rId1456" Type="http://schemas.openxmlformats.org/officeDocument/2006/relationships/image" Target="media/image659.wmf"/><Relationship Id="rId1663" Type="http://schemas.openxmlformats.org/officeDocument/2006/relationships/image" Target="media/image741.wmf"/><Relationship Id="rId258" Type="http://schemas.openxmlformats.org/officeDocument/2006/relationships/image" Target="media/image110.wmf"/><Relationship Id="rId465" Type="http://schemas.openxmlformats.org/officeDocument/2006/relationships/oleObject" Target="embeddings/oleObject223.bin"/><Relationship Id="rId672" Type="http://schemas.openxmlformats.org/officeDocument/2006/relationships/image" Target="media/image313.wmf"/><Relationship Id="rId1095" Type="http://schemas.openxmlformats.org/officeDocument/2006/relationships/oleObject" Target="embeddings/oleObject536.bin"/><Relationship Id="rId1316" Type="http://schemas.openxmlformats.org/officeDocument/2006/relationships/oleObject" Target="embeddings/oleObject650.bin"/><Relationship Id="rId1523" Type="http://schemas.openxmlformats.org/officeDocument/2006/relationships/oleObject" Target="embeddings/oleObject770.bin"/><Relationship Id="rId1730" Type="http://schemas.openxmlformats.org/officeDocument/2006/relationships/image" Target="media/image767.wmf"/><Relationship Id="rId22" Type="http://schemas.openxmlformats.org/officeDocument/2006/relationships/image" Target="media/image1.wmf"/><Relationship Id="rId118" Type="http://schemas.openxmlformats.org/officeDocument/2006/relationships/image" Target="media/image41.wmf"/><Relationship Id="rId325" Type="http://schemas.openxmlformats.org/officeDocument/2006/relationships/header" Target="header14.xml"/><Relationship Id="rId532" Type="http://schemas.openxmlformats.org/officeDocument/2006/relationships/image" Target="media/image244.wmf"/><Relationship Id="rId977" Type="http://schemas.openxmlformats.org/officeDocument/2006/relationships/oleObject" Target="embeddings/oleObject469.bin"/><Relationship Id="rId1162" Type="http://schemas.openxmlformats.org/officeDocument/2006/relationships/oleObject" Target="embeddings/oleObject576.bin"/><Relationship Id="rId1828" Type="http://schemas.openxmlformats.org/officeDocument/2006/relationships/oleObject" Target="embeddings/oleObject978.bin"/><Relationship Id="rId171" Type="http://schemas.openxmlformats.org/officeDocument/2006/relationships/oleObject" Target="embeddings/oleObject79.bin"/><Relationship Id="rId837" Type="http://schemas.openxmlformats.org/officeDocument/2006/relationships/oleObject" Target="embeddings/oleObject401.bin"/><Relationship Id="rId1022" Type="http://schemas.openxmlformats.org/officeDocument/2006/relationships/image" Target="media/image483.wmf"/><Relationship Id="rId1467" Type="http://schemas.openxmlformats.org/officeDocument/2006/relationships/image" Target="media/image664.wmf"/><Relationship Id="rId1674" Type="http://schemas.openxmlformats.org/officeDocument/2006/relationships/oleObject" Target="embeddings/oleObject864.bin"/><Relationship Id="rId269" Type="http://schemas.openxmlformats.org/officeDocument/2006/relationships/oleObject" Target="embeddings/oleObject126.bin"/><Relationship Id="rId476" Type="http://schemas.openxmlformats.org/officeDocument/2006/relationships/oleObject" Target="embeddings/oleObject227.bin"/><Relationship Id="rId683" Type="http://schemas.openxmlformats.org/officeDocument/2006/relationships/oleObject" Target="embeddings/oleObject328.bin"/><Relationship Id="rId890" Type="http://schemas.openxmlformats.org/officeDocument/2006/relationships/image" Target="media/image420.wmf"/><Relationship Id="rId904" Type="http://schemas.openxmlformats.org/officeDocument/2006/relationships/image" Target="media/image426.wmf"/><Relationship Id="rId1327" Type="http://schemas.openxmlformats.org/officeDocument/2006/relationships/header" Target="header37.xml"/><Relationship Id="rId1534" Type="http://schemas.openxmlformats.org/officeDocument/2006/relationships/image" Target="media/image694.wmf"/><Relationship Id="rId1741" Type="http://schemas.openxmlformats.org/officeDocument/2006/relationships/oleObject" Target="embeddings/oleObject906.bin"/><Relationship Id="rId33" Type="http://schemas.openxmlformats.org/officeDocument/2006/relationships/image" Target="media/image6.wmf"/><Relationship Id="rId129" Type="http://schemas.openxmlformats.org/officeDocument/2006/relationships/oleObject" Target="embeddings/oleObject58.bin"/><Relationship Id="rId336" Type="http://schemas.openxmlformats.org/officeDocument/2006/relationships/oleObject" Target="embeddings/oleObject158.bin"/><Relationship Id="rId543" Type="http://schemas.openxmlformats.org/officeDocument/2006/relationships/oleObject" Target="embeddings/oleObject260.bin"/><Relationship Id="rId988" Type="http://schemas.openxmlformats.org/officeDocument/2006/relationships/image" Target="media/image468.wmf"/><Relationship Id="rId1173" Type="http://schemas.openxmlformats.org/officeDocument/2006/relationships/image" Target="media/image542.wmf"/><Relationship Id="rId1380" Type="http://schemas.openxmlformats.org/officeDocument/2006/relationships/oleObject" Target="embeddings/oleObject688.bin"/><Relationship Id="rId1601" Type="http://schemas.openxmlformats.org/officeDocument/2006/relationships/image" Target="media/image715.wmf"/><Relationship Id="rId1839" Type="http://schemas.openxmlformats.org/officeDocument/2006/relationships/header" Target="header46.xml"/><Relationship Id="rId182" Type="http://schemas.openxmlformats.org/officeDocument/2006/relationships/oleObject" Target="embeddings/oleObject83.bin"/><Relationship Id="rId403" Type="http://schemas.openxmlformats.org/officeDocument/2006/relationships/image" Target="media/image181.wmf"/><Relationship Id="rId750" Type="http://schemas.openxmlformats.org/officeDocument/2006/relationships/oleObject" Target="embeddings/oleObject360.bin"/><Relationship Id="rId848" Type="http://schemas.openxmlformats.org/officeDocument/2006/relationships/image" Target="media/image400.wmf"/><Relationship Id="rId1033" Type="http://schemas.openxmlformats.org/officeDocument/2006/relationships/oleObject" Target="embeddings/oleObject497.bin"/><Relationship Id="rId1478" Type="http://schemas.openxmlformats.org/officeDocument/2006/relationships/image" Target="media/image668.wmf"/><Relationship Id="rId1685" Type="http://schemas.openxmlformats.org/officeDocument/2006/relationships/oleObject" Target="embeddings/oleObject870.bin"/><Relationship Id="rId487" Type="http://schemas.openxmlformats.org/officeDocument/2006/relationships/image" Target="media/image221.wmf"/><Relationship Id="rId610" Type="http://schemas.openxmlformats.org/officeDocument/2006/relationships/oleObject" Target="embeddings/oleObject293.bin"/><Relationship Id="rId694" Type="http://schemas.openxmlformats.org/officeDocument/2006/relationships/image" Target="media/image324.wmf"/><Relationship Id="rId708" Type="http://schemas.openxmlformats.org/officeDocument/2006/relationships/image" Target="media/image331.wmf"/><Relationship Id="rId915" Type="http://schemas.openxmlformats.org/officeDocument/2006/relationships/oleObject" Target="embeddings/oleObject438.bin"/><Relationship Id="rId1240" Type="http://schemas.openxmlformats.org/officeDocument/2006/relationships/oleObject" Target="embeddings/oleObject613.bin"/><Relationship Id="rId1338" Type="http://schemas.openxmlformats.org/officeDocument/2006/relationships/oleObject" Target="embeddings/oleObject661.bin"/><Relationship Id="rId1545" Type="http://schemas.openxmlformats.org/officeDocument/2006/relationships/oleObject" Target="embeddings/oleObject785.bin"/><Relationship Id="rId347" Type="http://schemas.openxmlformats.org/officeDocument/2006/relationships/image" Target="media/image153.wmf"/><Relationship Id="rId999" Type="http://schemas.openxmlformats.org/officeDocument/2006/relationships/header" Target="header28.xml"/><Relationship Id="rId1100" Type="http://schemas.openxmlformats.org/officeDocument/2006/relationships/oleObject" Target="embeddings/oleObject540.bin"/><Relationship Id="rId1184" Type="http://schemas.openxmlformats.org/officeDocument/2006/relationships/oleObject" Target="embeddings/oleObject586.bin"/><Relationship Id="rId1405" Type="http://schemas.openxmlformats.org/officeDocument/2006/relationships/oleObject" Target="embeddings/oleObject702.bin"/><Relationship Id="rId1752" Type="http://schemas.openxmlformats.org/officeDocument/2006/relationships/oleObject" Target="embeddings/oleObject916.bin"/><Relationship Id="rId44" Type="http://schemas.openxmlformats.org/officeDocument/2006/relationships/oleObject" Target="embeddings/oleObject12.bin"/><Relationship Id="rId554" Type="http://schemas.openxmlformats.org/officeDocument/2006/relationships/image" Target="media/image255.wmf"/><Relationship Id="rId761" Type="http://schemas.openxmlformats.org/officeDocument/2006/relationships/image" Target="media/image356.wmf"/><Relationship Id="rId859" Type="http://schemas.openxmlformats.org/officeDocument/2006/relationships/oleObject" Target="embeddings/oleObject411.bin"/><Relationship Id="rId1391" Type="http://schemas.openxmlformats.org/officeDocument/2006/relationships/oleObject" Target="embeddings/oleObject692.bin"/><Relationship Id="rId1489" Type="http://schemas.openxmlformats.org/officeDocument/2006/relationships/oleObject" Target="embeddings/oleObject752.bin"/><Relationship Id="rId1612" Type="http://schemas.openxmlformats.org/officeDocument/2006/relationships/oleObject" Target="embeddings/oleObject827.bin"/><Relationship Id="rId1696" Type="http://schemas.openxmlformats.org/officeDocument/2006/relationships/image" Target="media/image754.wmf"/><Relationship Id="rId193" Type="http://schemas.openxmlformats.org/officeDocument/2006/relationships/image" Target="media/image77.wmf"/><Relationship Id="rId207" Type="http://schemas.openxmlformats.org/officeDocument/2006/relationships/image" Target="media/image84.wmf"/><Relationship Id="rId414" Type="http://schemas.openxmlformats.org/officeDocument/2006/relationships/oleObject" Target="embeddings/oleObject197.bin"/><Relationship Id="rId498" Type="http://schemas.openxmlformats.org/officeDocument/2006/relationships/oleObject" Target="embeddings/oleObject238.bin"/><Relationship Id="rId621" Type="http://schemas.openxmlformats.org/officeDocument/2006/relationships/image" Target="media/image289.wmf"/><Relationship Id="rId1044" Type="http://schemas.openxmlformats.org/officeDocument/2006/relationships/oleObject" Target="embeddings/oleObject503.bin"/><Relationship Id="rId1251" Type="http://schemas.openxmlformats.org/officeDocument/2006/relationships/image" Target="media/image579.wmf"/><Relationship Id="rId1349" Type="http://schemas.openxmlformats.org/officeDocument/2006/relationships/image" Target="media/image622.wmf"/><Relationship Id="rId260" Type="http://schemas.openxmlformats.org/officeDocument/2006/relationships/image" Target="media/image111.wmf"/><Relationship Id="rId719" Type="http://schemas.openxmlformats.org/officeDocument/2006/relationships/oleObject" Target="embeddings/oleObject346.bin"/><Relationship Id="rId926" Type="http://schemas.openxmlformats.org/officeDocument/2006/relationships/image" Target="media/image437.wmf"/><Relationship Id="rId1111" Type="http://schemas.openxmlformats.org/officeDocument/2006/relationships/header" Target="header29.xml"/><Relationship Id="rId1556" Type="http://schemas.openxmlformats.org/officeDocument/2006/relationships/oleObject" Target="embeddings/oleObject792.bin"/><Relationship Id="rId1763" Type="http://schemas.openxmlformats.org/officeDocument/2006/relationships/oleObject" Target="embeddings/oleObject925.bin"/><Relationship Id="rId55" Type="http://schemas.openxmlformats.org/officeDocument/2006/relationships/oleObject" Target="embeddings/oleObject16.bin"/><Relationship Id="rId120" Type="http://schemas.openxmlformats.org/officeDocument/2006/relationships/image" Target="media/image42.wmf"/><Relationship Id="rId358" Type="http://schemas.openxmlformats.org/officeDocument/2006/relationships/oleObject" Target="embeddings/oleObject169.bin"/><Relationship Id="rId565" Type="http://schemas.openxmlformats.org/officeDocument/2006/relationships/image" Target="media/image261.wmf"/><Relationship Id="rId772" Type="http://schemas.openxmlformats.org/officeDocument/2006/relationships/oleObject" Target="embeddings/oleObject371.bin"/><Relationship Id="rId1195" Type="http://schemas.openxmlformats.org/officeDocument/2006/relationships/image" Target="media/image551.wmf"/><Relationship Id="rId1209" Type="http://schemas.openxmlformats.org/officeDocument/2006/relationships/image" Target="media/image558.wmf"/><Relationship Id="rId1416" Type="http://schemas.openxmlformats.org/officeDocument/2006/relationships/oleObject" Target="embeddings/oleObject710.bin"/><Relationship Id="rId1623" Type="http://schemas.openxmlformats.org/officeDocument/2006/relationships/oleObject" Target="embeddings/oleObject834.bin"/><Relationship Id="rId1830" Type="http://schemas.openxmlformats.org/officeDocument/2006/relationships/oleObject" Target="embeddings/oleObject980.bin"/><Relationship Id="rId218" Type="http://schemas.openxmlformats.org/officeDocument/2006/relationships/oleObject" Target="embeddings/oleObject101.bin"/><Relationship Id="rId425" Type="http://schemas.openxmlformats.org/officeDocument/2006/relationships/image" Target="media/image192.wmf"/><Relationship Id="rId632" Type="http://schemas.openxmlformats.org/officeDocument/2006/relationships/oleObject" Target="embeddings/oleObject304.bin"/><Relationship Id="rId1055" Type="http://schemas.openxmlformats.org/officeDocument/2006/relationships/image" Target="media/image498.wmf"/><Relationship Id="rId1262" Type="http://schemas.openxmlformats.org/officeDocument/2006/relationships/oleObject" Target="embeddings/oleObject624.bin"/><Relationship Id="rId271" Type="http://schemas.openxmlformats.org/officeDocument/2006/relationships/oleObject" Target="embeddings/oleObject127.bin"/><Relationship Id="rId937" Type="http://schemas.openxmlformats.org/officeDocument/2006/relationships/oleObject" Target="embeddings/oleObject449.bin"/><Relationship Id="rId1122" Type="http://schemas.openxmlformats.org/officeDocument/2006/relationships/oleObject" Target="embeddings/oleObject553.bin"/><Relationship Id="rId1567" Type="http://schemas.openxmlformats.org/officeDocument/2006/relationships/oleObject" Target="embeddings/oleObject798.bin"/><Relationship Id="rId1774" Type="http://schemas.openxmlformats.org/officeDocument/2006/relationships/oleObject" Target="embeddings/oleObject933.bin"/><Relationship Id="rId66" Type="http://schemas.openxmlformats.org/officeDocument/2006/relationships/image" Target="media/image20.wmf"/><Relationship Id="rId131" Type="http://schemas.openxmlformats.org/officeDocument/2006/relationships/oleObject" Target="embeddings/oleObject59.bin"/><Relationship Id="rId369" Type="http://schemas.openxmlformats.org/officeDocument/2006/relationships/image" Target="media/image164.wmf"/><Relationship Id="rId576" Type="http://schemas.openxmlformats.org/officeDocument/2006/relationships/image" Target="media/image266.wmf"/><Relationship Id="rId783" Type="http://schemas.openxmlformats.org/officeDocument/2006/relationships/oleObject" Target="embeddings/oleObject375.bin"/><Relationship Id="rId990" Type="http://schemas.openxmlformats.org/officeDocument/2006/relationships/image" Target="media/image469.wmf"/><Relationship Id="rId1427" Type="http://schemas.openxmlformats.org/officeDocument/2006/relationships/oleObject" Target="embeddings/oleObject717.bin"/><Relationship Id="rId1634" Type="http://schemas.openxmlformats.org/officeDocument/2006/relationships/image" Target="media/image729.wmf"/><Relationship Id="rId1841" Type="http://schemas.openxmlformats.org/officeDocument/2006/relationships/header" Target="header48.xml"/><Relationship Id="rId229" Type="http://schemas.openxmlformats.org/officeDocument/2006/relationships/image" Target="media/image95.wmf"/><Relationship Id="rId436" Type="http://schemas.openxmlformats.org/officeDocument/2006/relationships/oleObject" Target="embeddings/oleObject208.bin"/><Relationship Id="rId643" Type="http://schemas.openxmlformats.org/officeDocument/2006/relationships/image" Target="media/image300.wmf"/><Relationship Id="rId1066" Type="http://schemas.openxmlformats.org/officeDocument/2006/relationships/oleObject" Target="embeddings/oleObject518.bin"/><Relationship Id="rId1273" Type="http://schemas.openxmlformats.org/officeDocument/2006/relationships/image" Target="media/image590.wmf"/><Relationship Id="rId1480" Type="http://schemas.openxmlformats.org/officeDocument/2006/relationships/image" Target="media/image669.wmf"/><Relationship Id="rId850" Type="http://schemas.openxmlformats.org/officeDocument/2006/relationships/image" Target="media/image401.wmf"/><Relationship Id="rId948" Type="http://schemas.openxmlformats.org/officeDocument/2006/relationships/image" Target="media/image448.wmf"/><Relationship Id="rId1133" Type="http://schemas.openxmlformats.org/officeDocument/2006/relationships/oleObject" Target="embeddings/oleObject560.bin"/><Relationship Id="rId1578" Type="http://schemas.openxmlformats.org/officeDocument/2006/relationships/oleObject" Target="embeddings/oleObject806.bin"/><Relationship Id="rId1701" Type="http://schemas.openxmlformats.org/officeDocument/2006/relationships/oleObject" Target="embeddings/oleObject880.bin"/><Relationship Id="rId1785" Type="http://schemas.openxmlformats.org/officeDocument/2006/relationships/oleObject" Target="embeddings/oleObject944.bin"/><Relationship Id="rId77" Type="http://schemas.openxmlformats.org/officeDocument/2006/relationships/oleObject" Target="embeddings/oleObject27.bin"/><Relationship Id="rId282" Type="http://schemas.openxmlformats.org/officeDocument/2006/relationships/image" Target="media/image122.wmf"/><Relationship Id="rId503" Type="http://schemas.openxmlformats.org/officeDocument/2006/relationships/image" Target="media/image229.wmf"/><Relationship Id="rId587" Type="http://schemas.openxmlformats.org/officeDocument/2006/relationships/oleObject" Target="embeddings/oleObject282.bin"/><Relationship Id="rId710" Type="http://schemas.openxmlformats.org/officeDocument/2006/relationships/image" Target="media/image332.wmf"/><Relationship Id="rId808" Type="http://schemas.openxmlformats.org/officeDocument/2006/relationships/image" Target="media/image380.wmf"/><Relationship Id="rId1340" Type="http://schemas.openxmlformats.org/officeDocument/2006/relationships/oleObject" Target="embeddings/oleObject662.bin"/><Relationship Id="rId1438" Type="http://schemas.openxmlformats.org/officeDocument/2006/relationships/image" Target="media/image651.wmf"/><Relationship Id="rId1645" Type="http://schemas.openxmlformats.org/officeDocument/2006/relationships/image" Target="media/image733.wmf"/><Relationship Id="rId8" Type="http://schemas.openxmlformats.org/officeDocument/2006/relationships/endnotes" Target="endnotes.xml"/><Relationship Id="rId142" Type="http://schemas.openxmlformats.org/officeDocument/2006/relationships/image" Target="media/image53.wmf"/><Relationship Id="rId447" Type="http://schemas.openxmlformats.org/officeDocument/2006/relationships/image" Target="media/image203.wmf"/><Relationship Id="rId794" Type="http://schemas.openxmlformats.org/officeDocument/2006/relationships/image" Target="media/image373.wmf"/><Relationship Id="rId1077" Type="http://schemas.openxmlformats.org/officeDocument/2006/relationships/image" Target="media/image505.wmf"/><Relationship Id="rId1200" Type="http://schemas.openxmlformats.org/officeDocument/2006/relationships/oleObject" Target="embeddings/oleObject593.bin"/><Relationship Id="rId654" Type="http://schemas.openxmlformats.org/officeDocument/2006/relationships/oleObject" Target="embeddings/oleObject315.bin"/><Relationship Id="rId861" Type="http://schemas.openxmlformats.org/officeDocument/2006/relationships/oleObject" Target="embeddings/oleObject412.bin"/><Relationship Id="rId959" Type="http://schemas.openxmlformats.org/officeDocument/2006/relationships/oleObject" Target="embeddings/oleObject460.bin"/><Relationship Id="rId1284" Type="http://schemas.openxmlformats.org/officeDocument/2006/relationships/oleObject" Target="embeddings/oleObject635.bin"/><Relationship Id="rId1491" Type="http://schemas.openxmlformats.org/officeDocument/2006/relationships/oleObject" Target="embeddings/oleObject753.bin"/><Relationship Id="rId1505" Type="http://schemas.openxmlformats.org/officeDocument/2006/relationships/oleObject" Target="embeddings/oleObject760.bin"/><Relationship Id="rId1589" Type="http://schemas.openxmlformats.org/officeDocument/2006/relationships/oleObject" Target="embeddings/oleObject815.bin"/><Relationship Id="rId1712" Type="http://schemas.openxmlformats.org/officeDocument/2006/relationships/oleObject" Target="embeddings/oleObject888.bin"/><Relationship Id="rId293" Type="http://schemas.openxmlformats.org/officeDocument/2006/relationships/oleObject" Target="embeddings/oleObject138.bin"/><Relationship Id="rId307" Type="http://schemas.openxmlformats.org/officeDocument/2006/relationships/oleObject" Target="embeddings/oleObject145.bin"/><Relationship Id="rId514" Type="http://schemas.openxmlformats.org/officeDocument/2006/relationships/oleObject" Target="embeddings/oleObject246.bin"/><Relationship Id="rId721" Type="http://schemas.openxmlformats.org/officeDocument/2006/relationships/oleObject" Target="embeddings/oleObject347.bin"/><Relationship Id="rId1144" Type="http://schemas.openxmlformats.org/officeDocument/2006/relationships/oleObject" Target="embeddings/oleObject567.bin"/><Relationship Id="rId1351" Type="http://schemas.openxmlformats.org/officeDocument/2006/relationships/image" Target="media/image623.wmf"/><Relationship Id="rId1449" Type="http://schemas.openxmlformats.org/officeDocument/2006/relationships/oleObject" Target="embeddings/oleObject728.bin"/><Relationship Id="rId1796" Type="http://schemas.openxmlformats.org/officeDocument/2006/relationships/image" Target="media/image778.wmf"/><Relationship Id="rId88" Type="http://schemas.openxmlformats.org/officeDocument/2006/relationships/oleObject" Target="embeddings/oleObject37.bin"/><Relationship Id="rId153" Type="http://schemas.openxmlformats.org/officeDocument/2006/relationships/oleObject" Target="embeddings/oleObject70.bin"/><Relationship Id="rId360" Type="http://schemas.openxmlformats.org/officeDocument/2006/relationships/oleObject" Target="embeddings/oleObject170.bin"/><Relationship Id="rId598" Type="http://schemas.openxmlformats.org/officeDocument/2006/relationships/image" Target="media/image277.wmf"/><Relationship Id="rId819" Type="http://schemas.openxmlformats.org/officeDocument/2006/relationships/oleObject" Target="embeddings/oleObject392.bin"/><Relationship Id="rId1004" Type="http://schemas.openxmlformats.org/officeDocument/2006/relationships/image" Target="media/image474.wmf"/><Relationship Id="rId1211" Type="http://schemas.openxmlformats.org/officeDocument/2006/relationships/image" Target="media/image559.wmf"/><Relationship Id="rId1656" Type="http://schemas.openxmlformats.org/officeDocument/2006/relationships/image" Target="media/image738.wmf"/><Relationship Id="rId220" Type="http://schemas.openxmlformats.org/officeDocument/2006/relationships/oleObject" Target="embeddings/oleObject102.bin"/><Relationship Id="rId458" Type="http://schemas.openxmlformats.org/officeDocument/2006/relationships/image" Target="media/image208.wmf"/><Relationship Id="rId665" Type="http://schemas.openxmlformats.org/officeDocument/2006/relationships/oleObject" Target="embeddings/oleObject319.bin"/><Relationship Id="rId872" Type="http://schemas.openxmlformats.org/officeDocument/2006/relationships/image" Target="media/image411.wmf"/><Relationship Id="rId1088" Type="http://schemas.openxmlformats.org/officeDocument/2006/relationships/oleObject" Target="embeddings/oleObject532.bin"/><Relationship Id="rId1295" Type="http://schemas.openxmlformats.org/officeDocument/2006/relationships/oleObject" Target="embeddings/oleObject641.bin"/><Relationship Id="rId1309" Type="http://schemas.openxmlformats.org/officeDocument/2006/relationships/image" Target="media/image607.wmf"/><Relationship Id="rId1516" Type="http://schemas.openxmlformats.org/officeDocument/2006/relationships/image" Target="media/image685.wmf"/><Relationship Id="rId1723" Type="http://schemas.openxmlformats.org/officeDocument/2006/relationships/oleObject" Target="embeddings/oleObject894.bin"/><Relationship Id="rId15" Type="http://schemas.openxmlformats.org/officeDocument/2006/relationships/header" Target="header4.xml"/><Relationship Id="rId318" Type="http://schemas.openxmlformats.org/officeDocument/2006/relationships/image" Target="media/image140.wmf"/><Relationship Id="rId525" Type="http://schemas.openxmlformats.org/officeDocument/2006/relationships/oleObject" Target="embeddings/oleObject251.bin"/><Relationship Id="rId732" Type="http://schemas.openxmlformats.org/officeDocument/2006/relationships/image" Target="media/image343.wmf"/><Relationship Id="rId1155" Type="http://schemas.openxmlformats.org/officeDocument/2006/relationships/image" Target="media/image533.wmf"/><Relationship Id="rId1362" Type="http://schemas.openxmlformats.org/officeDocument/2006/relationships/oleObject" Target="embeddings/oleObject675.bin"/><Relationship Id="rId99" Type="http://schemas.openxmlformats.org/officeDocument/2006/relationships/oleObject" Target="embeddings/oleObject43.bin"/><Relationship Id="rId164" Type="http://schemas.openxmlformats.org/officeDocument/2006/relationships/image" Target="media/image64.wmf"/><Relationship Id="rId371" Type="http://schemas.openxmlformats.org/officeDocument/2006/relationships/image" Target="media/image165.wmf"/><Relationship Id="rId1015" Type="http://schemas.openxmlformats.org/officeDocument/2006/relationships/oleObject" Target="embeddings/oleObject488.bin"/><Relationship Id="rId1222" Type="http://schemas.openxmlformats.org/officeDocument/2006/relationships/oleObject" Target="embeddings/oleObject604.bin"/><Relationship Id="rId1667" Type="http://schemas.openxmlformats.org/officeDocument/2006/relationships/image" Target="media/image743.wmf"/><Relationship Id="rId469" Type="http://schemas.openxmlformats.org/officeDocument/2006/relationships/oleObject" Target="embeddings/oleObject225.bin"/><Relationship Id="rId676" Type="http://schemas.openxmlformats.org/officeDocument/2006/relationships/image" Target="media/image315.wmf"/><Relationship Id="rId883" Type="http://schemas.openxmlformats.org/officeDocument/2006/relationships/oleObject" Target="embeddings/oleObject423.bin"/><Relationship Id="rId1099" Type="http://schemas.openxmlformats.org/officeDocument/2006/relationships/image" Target="media/image512.wmf"/><Relationship Id="rId1527" Type="http://schemas.openxmlformats.org/officeDocument/2006/relationships/oleObject" Target="embeddings/oleObject772.bin"/><Relationship Id="rId1734" Type="http://schemas.openxmlformats.org/officeDocument/2006/relationships/image" Target="media/image769.wmf"/><Relationship Id="rId26" Type="http://schemas.openxmlformats.org/officeDocument/2006/relationships/oleObject" Target="embeddings/oleObject3.bin"/><Relationship Id="rId231" Type="http://schemas.openxmlformats.org/officeDocument/2006/relationships/image" Target="media/image96.wmf"/><Relationship Id="rId329" Type="http://schemas.openxmlformats.org/officeDocument/2006/relationships/image" Target="media/image144.wmf"/><Relationship Id="rId536" Type="http://schemas.openxmlformats.org/officeDocument/2006/relationships/image" Target="media/image246.wmf"/><Relationship Id="rId1166" Type="http://schemas.openxmlformats.org/officeDocument/2006/relationships/oleObject" Target="embeddings/oleObject578.bin"/><Relationship Id="rId1373" Type="http://schemas.openxmlformats.org/officeDocument/2006/relationships/image" Target="media/image628.wmf"/><Relationship Id="rId175" Type="http://schemas.openxmlformats.org/officeDocument/2006/relationships/image" Target="media/image68.wmf"/><Relationship Id="rId743" Type="http://schemas.openxmlformats.org/officeDocument/2006/relationships/oleObject" Target="embeddings/oleObject358.bin"/><Relationship Id="rId950" Type="http://schemas.openxmlformats.org/officeDocument/2006/relationships/image" Target="media/image449.wmf"/><Relationship Id="rId1026" Type="http://schemas.openxmlformats.org/officeDocument/2006/relationships/image" Target="media/image485.wmf"/><Relationship Id="rId1580" Type="http://schemas.openxmlformats.org/officeDocument/2006/relationships/oleObject" Target="embeddings/oleObject808.bin"/><Relationship Id="rId1678" Type="http://schemas.openxmlformats.org/officeDocument/2006/relationships/oleObject" Target="embeddings/oleObject866.bin"/><Relationship Id="rId1801" Type="http://schemas.openxmlformats.org/officeDocument/2006/relationships/image" Target="media/image779.wmf"/><Relationship Id="rId382" Type="http://schemas.openxmlformats.org/officeDocument/2006/relationships/oleObject" Target="embeddings/oleObject181.bin"/><Relationship Id="rId603" Type="http://schemas.openxmlformats.org/officeDocument/2006/relationships/oleObject" Target="embeddings/oleObject290.bin"/><Relationship Id="rId687" Type="http://schemas.openxmlformats.org/officeDocument/2006/relationships/oleObject" Target="embeddings/oleObject330.bin"/><Relationship Id="rId810" Type="http://schemas.openxmlformats.org/officeDocument/2006/relationships/image" Target="media/image381.wmf"/><Relationship Id="rId908" Type="http://schemas.openxmlformats.org/officeDocument/2006/relationships/image" Target="media/image428.wmf"/><Relationship Id="rId1233" Type="http://schemas.openxmlformats.org/officeDocument/2006/relationships/image" Target="media/image570.wmf"/><Relationship Id="rId1440" Type="http://schemas.openxmlformats.org/officeDocument/2006/relationships/image" Target="media/image652.wmf"/><Relationship Id="rId1538" Type="http://schemas.openxmlformats.org/officeDocument/2006/relationships/oleObject" Target="embeddings/oleObject779.bin"/><Relationship Id="rId242" Type="http://schemas.openxmlformats.org/officeDocument/2006/relationships/image" Target="media/image102.wmf"/><Relationship Id="rId894" Type="http://schemas.openxmlformats.org/officeDocument/2006/relationships/image" Target="media/image422.wmf"/><Relationship Id="rId1177" Type="http://schemas.openxmlformats.org/officeDocument/2006/relationships/image" Target="media/image543.wmf"/><Relationship Id="rId1300" Type="http://schemas.openxmlformats.org/officeDocument/2006/relationships/image" Target="media/image603.wmf"/><Relationship Id="rId1745" Type="http://schemas.openxmlformats.org/officeDocument/2006/relationships/oleObject" Target="embeddings/oleObject909.bin"/><Relationship Id="rId37" Type="http://schemas.openxmlformats.org/officeDocument/2006/relationships/image" Target="media/image8.wmf"/><Relationship Id="rId102" Type="http://schemas.openxmlformats.org/officeDocument/2006/relationships/image" Target="media/image33.wmf"/><Relationship Id="rId547" Type="http://schemas.openxmlformats.org/officeDocument/2006/relationships/oleObject" Target="embeddings/oleObject262.bin"/><Relationship Id="rId754" Type="http://schemas.openxmlformats.org/officeDocument/2006/relationships/oleObject" Target="embeddings/oleObject362.bin"/><Relationship Id="rId961" Type="http://schemas.openxmlformats.org/officeDocument/2006/relationships/oleObject" Target="embeddings/oleObject461.bin"/><Relationship Id="rId1384" Type="http://schemas.openxmlformats.org/officeDocument/2006/relationships/oleObject" Target="embeddings/oleObject690.bin"/><Relationship Id="rId1591" Type="http://schemas.openxmlformats.org/officeDocument/2006/relationships/oleObject" Target="embeddings/oleObject816.bin"/><Relationship Id="rId1605" Type="http://schemas.openxmlformats.org/officeDocument/2006/relationships/image" Target="media/image717.wmf"/><Relationship Id="rId1689" Type="http://schemas.openxmlformats.org/officeDocument/2006/relationships/oleObject" Target="embeddings/oleObject873.bin"/><Relationship Id="rId1812" Type="http://schemas.openxmlformats.org/officeDocument/2006/relationships/oleObject" Target="embeddings/oleObject964.bin"/><Relationship Id="rId90" Type="http://schemas.openxmlformats.org/officeDocument/2006/relationships/image" Target="media/image27.wmf"/><Relationship Id="rId186" Type="http://schemas.openxmlformats.org/officeDocument/2006/relationships/oleObject" Target="embeddings/oleObject85.bin"/><Relationship Id="rId393" Type="http://schemas.openxmlformats.org/officeDocument/2006/relationships/image" Target="media/image176.wmf"/><Relationship Id="rId407" Type="http://schemas.openxmlformats.org/officeDocument/2006/relationships/image" Target="media/image183.wmf"/><Relationship Id="rId614" Type="http://schemas.openxmlformats.org/officeDocument/2006/relationships/oleObject" Target="embeddings/oleObject295.bin"/><Relationship Id="rId821" Type="http://schemas.openxmlformats.org/officeDocument/2006/relationships/oleObject" Target="embeddings/oleObject393.bin"/><Relationship Id="rId1037" Type="http://schemas.openxmlformats.org/officeDocument/2006/relationships/oleObject" Target="embeddings/oleObject499.bin"/><Relationship Id="rId1244" Type="http://schemas.openxmlformats.org/officeDocument/2006/relationships/oleObject" Target="embeddings/oleObject615.bin"/><Relationship Id="rId1451" Type="http://schemas.openxmlformats.org/officeDocument/2006/relationships/oleObject" Target="embeddings/oleObject729.bin"/><Relationship Id="rId253" Type="http://schemas.openxmlformats.org/officeDocument/2006/relationships/oleObject" Target="embeddings/oleObject118.bin"/><Relationship Id="rId460" Type="http://schemas.openxmlformats.org/officeDocument/2006/relationships/image" Target="media/image209.wmf"/><Relationship Id="rId698" Type="http://schemas.openxmlformats.org/officeDocument/2006/relationships/image" Target="media/image326.wmf"/><Relationship Id="rId919" Type="http://schemas.openxmlformats.org/officeDocument/2006/relationships/oleObject" Target="embeddings/oleObject440.bin"/><Relationship Id="rId1090" Type="http://schemas.openxmlformats.org/officeDocument/2006/relationships/oleObject" Target="embeddings/oleObject533.bin"/><Relationship Id="rId1104" Type="http://schemas.openxmlformats.org/officeDocument/2006/relationships/oleObject" Target="embeddings/oleObject542.bin"/><Relationship Id="rId1311" Type="http://schemas.openxmlformats.org/officeDocument/2006/relationships/image" Target="media/image608.wmf"/><Relationship Id="rId1549" Type="http://schemas.openxmlformats.org/officeDocument/2006/relationships/image" Target="media/image697.wmf"/><Relationship Id="rId1756" Type="http://schemas.openxmlformats.org/officeDocument/2006/relationships/oleObject" Target="embeddings/oleObject919.bin"/><Relationship Id="rId48" Type="http://schemas.openxmlformats.org/officeDocument/2006/relationships/header" Target="header9.xml"/><Relationship Id="rId113" Type="http://schemas.openxmlformats.org/officeDocument/2006/relationships/oleObject" Target="embeddings/oleObject50.bin"/><Relationship Id="rId320" Type="http://schemas.openxmlformats.org/officeDocument/2006/relationships/image" Target="media/image141.wmf"/><Relationship Id="rId558" Type="http://schemas.openxmlformats.org/officeDocument/2006/relationships/image" Target="media/image257.wmf"/><Relationship Id="rId765" Type="http://schemas.openxmlformats.org/officeDocument/2006/relationships/image" Target="media/image358.wmf"/><Relationship Id="rId972" Type="http://schemas.openxmlformats.org/officeDocument/2006/relationships/image" Target="media/image460.wmf"/><Relationship Id="rId1188" Type="http://schemas.openxmlformats.org/officeDocument/2006/relationships/oleObject" Target="embeddings/oleObject588.bin"/><Relationship Id="rId1395" Type="http://schemas.openxmlformats.org/officeDocument/2006/relationships/oleObject" Target="embeddings/oleObject695.bin"/><Relationship Id="rId1409" Type="http://schemas.openxmlformats.org/officeDocument/2006/relationships/oleObject" Target="embeddings/oleObject705.bin"/><Relationship Id="rId1616" Type="http://schemas.openxmlformats.org/officeDocument/2006/relationships/oleObject" Target="embeddings/oleObject829.bin"/><Relationship Id="rId1823" Type="http://schemas.openxmlformats.org/officeDocument/2006/relationships/oleObject" Target="embeddings/oleObject974.bin"/><Relationship Id="rId197" Type="http://schemas.openxmlformats.org/officeDocument/2006/relationships/image" Target="media/image79.wmf"/><Relationship Id="rId418" Type="http://schemas.openxmlformats.org/officeDocument/2006/relationships/oleObject" Target="embeddings/oleObject199.bin"/><Relationship Id="rId625" Type="http://schemas.openxmlformats.org/officeDocument/2006/relationships/image" Target="media/image291.wmf"/><Relationship Id="rId832" Type="http://schemas.openxmlformats.org/officeDocument/2006/relationships/image" Target="media/image392.wmf"/><Relationship Id="rId1048" Type="http://schemas.openxmlformats.org/officeDocument/2006/relationships/oleObject" Target="embeddings/oleObject505.bin"/><Relationship Id="rId1255" Type="http://schemas.openxmlformats.org/officeDocument/2006/relationships/image" Target="media/image581.wmf"/><Relationship Id="rId1462" Type="http://schemas.openxmlformats.org/officeDocument/2006/relationships/oleObject" Target="embeddings/oleObject736.bin"/><Relationship Id="rId264" Type="http://schemas.openxmlformats.org/officeDocument/2006/relationships/image" Target="media/image113.wmf"/><Relationship Id="rId471" Type="http://schemas.openxmlformats.org/officeDocument/2006/relationships/oleObject" Target="embeddings/oleObject226.bin"/><Relationship Id="rId1115" Type="http://schemas.openxmlformats.org/officeDocument/2006/relationships/image" Target="media/image519.wmf"/><Relationship Id="rId1322" Type="http://schemas.openxmlformats.org/officeDocument/2006/relationships/oleObject" Target="embeddings/oleObject653.bin"/><Relationship Id="rId1767" Type="http://schemas.openxmlformats.org/officeDocument/2006/relationships/oleObject" Target="embeddings/oleObject929.bin"/><Relationship Id="rId59" Type="http://schemas.openxmlformats.org/officeDocument/2006/relationships/oleObject" Target="embeddings/oleObject18.bin"/><Relationship Id="rId124" Type="http://schemas.openxmlformats.org/officeDocument/2006/relationships/image" Target="media/image44.wmf"/><Relationship Id="rId569" Type="http://schemas.openxmlformats.org/officeDocument/2006/relationships/image" Target="media/image263.wmf"/><Relationship Id="rId776" Type="http://schemas.openxmlformats.org/officeDocument/2006/relationships/image" Target="media/image364.jpeg"/><Relationship Id="rId983" Type="http://schemas.openxmlformats.org/officeDocument/2006/relationships/oleObject" Target="embeddings/oleObject472.bin"/><Relationship Id="rId1199" Type="http://schemas.openxmlformats.org/officeDocument/2006/relationships/image" Target="media/image553.wmf"/><Relationship Id="rId1627" Type="http://schemas.openxmlformats.org/officeDocument/2006/relationships/image" Target="media/image726.wmf"/><Relationship Id="rId1834" Type="http://schemas.openxmlformats.org/officeDocument/2006/relationships/oleObject" Target="embeddings/oleObject984.bin"/><Relationship Id="rId331" Type="http://schemas.openxmlformats.org/officeDocument/2006/relationships/image" Target="media/image145.wmf"/><Relationship Id="rId429" Type="http://schemas.openxmlformats.org/officeDocument/2006/relationships/image" Target="media/image194.wmf"/><Relationship Id="rId636" Type="http://schemas.openxmlformats.org/officeDocument/2006/relationships/oleObject" Target="embeddings/oleObject306.bin"/><Relationship Id="rId1059" Type="http://schemas.openxmlformats.org/officeDocument/2006/relationships/image" Target="media/image500.wmf"/><Relationship Id="rId1266" Type="http://schemas.openxmlformats.org/officeDocument/2006/relationships/oleObject" Target="embeddings/oleObject626.bin"/><Relationship Id="rId1473" Type="http://schemas.openxmlformats.org/officeDocument/2006/relationships/oleObject" Target="embeddings/oleObject742.bin"/><Relationship Id="rId843" Type="http://schemas.openxmlformats.org/officeDocument/2006/relationships/oleObject" Target="embeddings/oleObject404.bin"/><Relationship Id="rId1126" Type="http://schemas.openxmlformats.org/officeDocument/2006/relationships/image" Target="media/image521.wmf"/><Relationship Id="rId1680" Type="http://schemas.openxmlformats.org/officeDocument/2006/relationships/image" Target="media/image748.wmf"/><Relationship Id="rId1778" Type="http://schemas.openxmlformats.org/officeDocument/2006/relationships/oleObject" Target="embeddings/oleObject937.bin"/><Relationship Id="rId275" Type="http://schemas.openxmlformats.org/officeDocument/2006/relationships/oleObject" Target="embeddings/oleObject129.bin"/><Relationship Id="rId482" Type="http://schemas.openxmlformats.org/officeDocument/2006/relationships/oleObject" Target="embeddings/oleObject230.bin"/><Relationship Id="rId703" Type="http://schemas.openxmlformats.org/officeDocument/2006/relationships/oleObject" Target="embeddings/oleObject338.bin"/><Relationship Id="rId910" Type="http://schemas.openxmlformats.org/officeDocument/2006/relationships/image" Target="media/image429.wmf"/><Relationship Id="rId1333" Type="http://schemas.openxmlformats.org/officeDocument/2006/relationships/image" Target="media/image616.wmf"/><Relationship Id="rId1540" Type="http://schemas.openxmlformats.org/officeDocument/2006/relationships/oleObject" Target="embeddings/oleObject781.bin"/><Relationship Id="rId1638" Type="http://schemas.openxmlformats.org/officeDocument/2006/relationships/oleObject" Target="embeddings/oleObject843.bin"/><Relationship Id="rId135" Type="http://schemas.openxmlformats.org/officeDocument/2006/relationships/oleObject" Target="embeddings/oleObject61.bin"/><Relationship Id="rId342" Type="http://schemas.openxmlformats.org/officeDocument/2006/relationships/oleObject" Target="embeddings/oleObject161.bin"/><Relationship Id="rId787" Type="http://schemas.openxmlformats.org/officeDocument/2006/relationships/header" Target="header22.xml"/><Relationship Id="rId994" Type="http://schemas.openxmlformats.org/officeDocument/2006/relationships/image" Target="media/image471.wmf"/><Relationship Id="rId1400" Type="http://schemas.openxmlformats.org/officeDocument/2006/relationships/oleObject" Target="embeddings/oleObject699.bin"/><Relationship Id="rId202" Type="http://schemas.openxmlformats.org/officeDocument/2006/relationships/oleObject" Target="embeddings/oleObject93.bin"/><Relationship Id="rId647" Type="http://schemas.openxmlformats.org/officeDocument/2006/relationships/image" Target="media/image302.wmf"/><Relationship Id="rId854" Type="http://schemas.openxmlformats.org/officeDocument/2006/relationships/image" Target="media/image403.wmf"/><Relationship Id="rId1277" Type="http://schemas.openxmlformats.org/officeDocument/2006/relationships/image" Target="media/image592.wmf"/><Relationship Id="rId1484" Type="http://schemas.openxmlformats.org/officeDocument/2006/relationships/oleObject" Target="embeddings/oleObject749.bin"/><Relationship Id="rId1691" Type="http://schemas.openxmlformats.org/officeDocument/2006/relationships/oleObject" Target="embeddings/oleObject875.bin"/><Relationship Id="rId1705" Type="http://schemas.openxmlformats.org/officeDocument/2006/relationships/oleObject" Target="embeddings/oleObject883.bin"/><Relationship Id="rId286" Type="http://schemas.openxmlformats.org/officeDocument/2006/relationships/image" Target="media/image124.wmf"/><Relationship Id="rId493" Type="http://schemas.openxmlformats.org/officeDocument/2006/relationships/image" Target="media/image224.wmf"/><Relationship Id="rId507" Type="http://schemas.openxmlformats.org/officeDocument/2006/relationships/image" Target="media/image231.wmf"/><Relationship Id="rId714" Type="http://schemas.openxmlformats.org/officeDocument/2006/relationships/image" Target="media/image334.wmf"/><Relationship Id="rId921" Type="http://schemas.openxmlformats.org/officeDocument/2006/relationships/oleObject" Target="embeddings/oleObject441.bin"/><Relationship Id="rId1137" Type="http://schemas.openxmlformats.org/officeDocument/2006/relationships/oleObject" Target="embeddings/oleObject563.bin"/><Relationship Id="rId1344" Type="http://schemas.openxmlformats.org/officeDocument/2006/relationships/oleObject" Target="embeddings/oleObject664.bin"/><Relationship Id="rId1551" Type="http://schemas.openxmlformats.org/officeDocument/2006/relationships/oleObject" Target="embeddings/oleObject789.bin"/><Relationship Id="rId1789" Type="http://schemas.openxmlformats.org/officeDocument/2006/relationships/oleObject" Target="embeddings/oleObject948.bin"/><Relationship Id="rId50" Type="http://schemas.openxmlformats.org/officeDocument/2006/relationships/footer" Target="footer6.xml"/><Relationship Id="rId146" Type="http://schemas.openxmlformats.org/officeDocument/2006/relationships/image" Target="media/image55.wmf"/><Relationship Id="rId353" Type="http://schemas.openxmlformats.org/officeDocument/2006/relationships/image" Target="media/image156.wmf"/><Relationship Id="rId560" Type="http://schemas.openxmlformats.org/officeDocument/2006/relationships/image" Target="media/image258.jpeg"/><Relationship Id="rId798" Type="http://schemas.openxmlformats.org/officeDocument/2006/relationships/image" Target="media/image375.wmf"/><Relationship Id="rId1190" Type="http://schemas.openxmlformats.org/officeDocument/2006/relationships/oleObject" Target="embeddings/oleObject589.bin"/><Relationship Id="rId1204" Type="http://schemas.openxmlformats.org/officeDocument/2006/relationships/oleObject" Target="embeddings/oleObject595.bin"/><Relationship Id="rId1411" Type="http://schemas.openxmlformats.org/officeDocument/2006/relationships/oleObject" Target="embeddings/oleObject706.bin"/><Relationship Id="rId1649" Type="http://schemas.openxmlformats.org/officeDocument/2006/relationships/image" Target="media/image735.wmf"/><Relationship Id="rId213" Type="http://schemas.openxmlformats.org/officeDocument/2006/relationships/image" Target="media/image87.wmf"/><Relationship Id="rId420" Type="http://schemas.openxmlformats.org/officeDocument/2006/relationships/oleObject" Target="embeddings/oleObject200.bin"/><Relationship Id="rId658" Type="http://schemas.openxmlformats.org/officeDocument/2006/relationships/image" Target="media/image306.wmf"/><Relationship Id="rId865" Type="http://schemas.openxmlformats.org/officeDocument/2006/relationships/oleObject" Target="embeddings/oleObject414.bin"/><Relationship Id="rId1050" Type="http://schemas.openxmlformats.org/officeDocument/2006/relationships/oleObject" Target="embeddings/oleObject506.bin"/><Relationship Id="rId1288" Type="http://schemas.openxmlformats.org/officeDocument/2006/relationships/image" Target="media/image597.wmf"/><Relationship Id="rId1495" Type="http://schemas.openxmlformats.org/officeDocument/2006/relationships/oleObject" Target="embeddings/oleObject755.bin"/><Relationship Id="rId1509" Type="http://schemas.openxmlformats.org/officeDocument/2006/relationships/image" Target="media/image682.wmf"/><Relationship Id="rId1716" Type="http://schemas.openxmlformats.org/officeDocument/2006/relationships/image" Target="media/image761.wmf"/><Relationship Id="rId297" Type="http://schemas.openxmlformats.org/officeDocument/2006/relationships/oleObject" Target="embeddings/oleObject140.bin"/><Relationship Id="rId518" Type="http://schemas.openxmlformats.org/officeDocument/2006/relationships/image" Target="media/image237.wmf"/><Relationship Id="rId725" Type="http://schemas.openxmlformats.org/officeDocument/2006/relationships/oleObject" Target="embeddings/oleObject349.bin"/><Relationship Id="rId932" Type="http://schemas.openxmlformats.org/officeDocument/2006/relationships/image" Target="media/image440.wmf"/><Relationship Id="rId1148" Type="http://schemas.openxmlformats.org/officeDocument/2006/relationships/oleObject" Target="embeddings/oleObject569.bin"/><Relationship Id="rId1355" Type="http://schemas.openxmlformats.org/officeDocument/2006/relationships/oleObject" Target="embeddings/oleObject671.bin"/><Relationship Id="rId1562" Type="http://schemas.openxmlformats.org/officeDocument/2006/relationships/image" Target="media/image702.wmf"/><Relationship Id="rId157" Type="http://schemas.openxmlformats.org/officeDocument/2006/relationships/oleObject" Target="embeddings/oleObject72.bin"/><Relationship Id="rId364" Type="http://schemas.openxmlformats.org/officeDocument/2006/relationships/oleObject" Target="embeddings/oleObject172.bin"/><Relationship Id="rId1008" Type="http://schemas.openxmlformats.org/officeDocument/2006/relationships/image" Target="media/image476.wmf"/><Relationship Id="rId1215" Type="http://schemas.openxmlformats.org/officeDocument/2006/relationships/image" Target="media/image561.wmf"/><Relationship Id="rId1422" Type="http://schemas.openxmlformats.org/officeDocument/2006/relationships/image" Target="media/image644.wmf"/><Relationship Id="rId61" Type="http://schemas.openxmlformats.org/officeDocument/2006/relationships/oleObject" Target="embeddings/oleObject19.bin"/><Relationship Id="rId571" Type="http://schemas.openxmlformats.org/officeDocument/2006/relationships/image" Target="media/image264.wmf"/><Relationship Id="rId669" Type="http://schemas.openxmlformats.org/officeDocument/2006/relationships/oleObject" Target="embeddings/oleObject321.bin"/><Relationship Id="rId876" Type="http://schemas.openxmlformats.org/officeDocument/2006/relationships/image" Target="media/image413.wmf"/><Relationship Id="rId1299" Type="http://schemas.openxmlformats.org/officeDocument/2006/relationships/oleObject" Target="embeddings/oleObject643.bin"/><Relationship Id="rId1727" Type="http://schemas.openxmlformats.org/officeDocument/2006/relationships/oleObject" Target="embeddings/oleObject897.bin"/><Relationship Id="rId19" Type="http://schemas.openxmlformats.org/officeDocument/2006/relationships/header" Target="header8.xml"/><Relationship Id="rId224" Type="http://schemas.openxmlformats.org/officeDocument/2006/relationships/oleObject" Target="embeddings/oleObject104.bin"/><Relationship Id="rId431" Type="http://schemas.openxmlformats.org/officeDocument/2006/relationships/image" Target="media/image195.wmf"/><Relationship Id="rId529" Type="http://schemas.openxmlformats.org/officeDocument/2006/relationships/oleObject" Target="embeddings/oleObject253.bin"/><Relationship Id="rId736" Type="http://schemas.openxmlformats.org/officeDocument/2006/relationships/image" Target="media/image345.wmf"/><Relationship Id="rId1061" Type="http://schemas.openxmlformats.org/officeDocument/2006/relationships/oleObject" Target="embeddings/oleObject513.bin"/><Relationship Id="rId1159" Type="http://schemas.openxmlformats.org/officeDocument/2006/relationships/image" Target="media/image535.wmf"/><Relationship Id="rId1366" Type="http://schemas.openxmlformats.org/officeDocument/2006/relationships/oleObject" Target="embeddings/oleObject679.bin"/><Relationship Id="rId168" Type="http://schemas.openxmlformats.org/officeDocument/2006/relationships/image" Target="media/image66.wmf"/><Relationship Id="rId943" Type="http://schemas.openxmlformats.org/officeDocument/2006/relationships/oleObject" Target="embeddings/oleObject452.bin"/><Relationship Id="rId1019" Type="http://schemas.openxmlformats.org/officeDocument/2006/relationships/oleObject" Target="embeddings/oleObject490.bin"/><Relationship Id="rId1573" Type="http://schemas.openxmlformats.org/officeDocument/2006/relationships/oleObject" Target="embeddings/oleObject802.bin"/><Relationship Id="rId1780" Type="http://schemas.openxmlformats.org/officeDocument/2006/relationships/oleObject" Target="embeddings/oleObject939.bin"/><Relationship Id="rId72" Type="http://schemas.openxmlformats.org/officeDocument/2006/relationships/image" Target="media/image23.wmf"/><Relationship Id="rId375" Type="http://schemas.openxmlformats.org/officeDocument/2006/relationships/image" Target="media/image167.wmf"/><Relationship Id="rId582" Type="http://schemas.openxmlformats.org/officeDocument/2006/relationships/image" Target="media/image269.wmf"/><Relationship Id="rId803" Type="http://schemas.openxmlformats.org/officeDocument/2006/relationships/oleObject" Target="embeddings/oleObject384.bin"/><Relationship Id="rId1226" Type="http://schemas.openxmlformats.org/officeDocument/2006/relationships/oleObject" Target="embeddings/oleObject606.bin"/><Relationship Id="rId1433" Type="http://schemas.openxmlformats.org/officeDocument/2006/relationships/oleObject" Target="embeddings/oleObject720.bin"/><Relationship Id="rId1640" Type="http://schemas.openxmlformats.org/officeDocument/2006/relationships/oleObject" Target="embeddings/oleObject844.bin"/><Relationship Id="rId1738" Type="http://schemas.openxmlformats.org/officeDocument/2006/relationships/oleObject" Target="embeddings/oleObject904.bin"/><Relationship Id="rId3" Type="http://schemas.openxmlformats.org/officeDocument/2006/relationships/styles" Target="styles.xml"/><Relationship Id="rId235" Type="http://schemas.openxmlformats.org/officeDocument/2006/relationships/image" Target="media/image98.wmf"/><Relationship Id="rId442" Type="http://schemas.openxmlformats.org/officeDocument/2006/relationships/oleObject" Target="embeddings/oleObject211.bin"/><Relationship Id="rId887" Type="http://schemas.openxmlformats.org/officeDocument/2006/relationships/oleObject" Target="embeddings/oleObject425.bin"/><Relationship Id="rId1072" Type="http://schemas.openxmlformats.org/officeDocument/2006/relationships/oleObject" Target="embeddings/oleObject522.bin"/><Relationship Id="rId1500" Type="http://schemas.openxmlformats.org/officeDocument/2006/relationships/image" Target="media/image678.wmf"/><Relationship Id="rId302" Type="http://schemas.openxmlformats.org/officeDocument/2006/relationships/image" Target="media/image132.wmf"/><Relationship Id="rId747" Type="http://schemas.openxmlformats.org/officeDocument/2006/relationships/image" Target="media/image349.wmf"/><Relationship Id="rId954" Type="http://schemas.openxmlformats.org/officeDocument/2006/relationships/image" Target="media/image451.wmf"/><Relationship Id="rId1377" Type="http://schemas.openxmlformats.org/officeDocument/2006/relationships/image" Target="media/image630.wmf"/><Relationship Id="rId1584" Type="http://schemas.openxmlformats.org/officeDocument/2006/relationships/oleObject" Target="embeddings/oleObject811.bin"/><Relationship Id="rId1791" Type="http://schemas.openxmlformats.org/officeDocument/2006/relationships/oleObject" Target="embeddings/oleObject950.bin"/><Relationship Id="rId1805" Type="http://schemas.openxmlformats.org/officeDocument/2006/relationships/image" Target="media/image781.wmf"/><Relationship Id="rId83" Type="http://schemas.openxmlformats.org/officeDocument/2006/relationships/oleObject" Target="embeddings/oleObject32.bin"/><Relationship Id="rId179" Type="http://schemas.openxmlformats.org/officeDocument/2006/relationships/image" Target="media/image70.wmf"/><Relationship Id="rId386" Type="http://schemas.openxmlformats.org/officeDocument/2006/relationships/oleObject" Target="embeddings/oleObject183.bin"/><Relationship Id="rId593" Type="http://schemas.openxmlformats.org/officeDocument/2006/relationships/oleObject" Target="embeddings/oleObject285.bin"/><Relationship Id="rId607" Type="http://schemas.openxmlformats.org/officeDocument/2006/relationships/image" Target="media/image282.wmf"/><Relationship Id="rId814" Type="http://schemas.openxmlformats.org/officeDocument/2006/relationships/image" Target="media/image383.wmf"/><Relationship Id="rId1237" Type="http://schemas.openxmlformats.org/officeDocument/2006/relationships/image" Target="media/image572.wmf"/><Relationship Id="rId1444" Type="http://schemas.openxmlformats.org/officeDocument/2006/relationships/image" Target="media/image654.wmf"/><Relationship Id="rId1651" Type="http://schemas.openxmlformats.org/officeDocument/2006/relationships/image" Target="media/image736.wmf"/><Relationship Id="rId246" Type="http://schemas.openxmlformats.org/officeDocument/2006/relationships/image" Target="media/image104.wmf"/><Relationship Id="rId453" Type="http://schemas.openxmlformats.org/officeDocument/2006/relationships/image" Target="media/image206.wmf"/><Relationship Id="rId660" Type="http://schemas.openxmlformats.org/officeDocument/2006/relationships/image" Target="media/image307.wmf"/><Relationship Id="rId898" Type="http://schemas.openxmlformats.org/officeDocument/2006/relationships/image" Target="media/image424.wmf"/><Relationship Id="rId1083" Type="http://schemas.openxmlformats.org/officeDocument/2006/relationships/image" Target="media/image506.wmf"/><Relationship Id="rId1290" Type="http://schemas.openxmlformats.org/officeDocument/2006/relationships/image" Target="media/image598.wmf"/><Relationship Id="rId1304" Type="http://schemas.openxmlformats.org/officeDocument/2006/relationships/hyperlink" Target="file:///\\2" TargetMode="External"/><Relationship Id="rId1511" Type="http://schemas.openxmlformats.org/officeDocument/2006/relationships/image" Target="media/image683.wmf"/><Relationship Id="rId1749" Type="http://schemas.openxmlformats.org/officeDocument/2006/relationships/oleObject" Target="embeddings/oleObject913.bin"/><Relationship Id="rId106" Type="http://schemas.openxmlformats.org/officeDocument/2006/relationships/image" Target="media/image35.wmf"/><Relationship Id="rId313" Type="http://schemas.openxmlformats.org/officeDocument/2006/relationships/oleObject" Target="embeddings/oleObject148.bin"/><Relationship Id="rId758" Type="http://schemas.openxmlformats.org/officeDocument/2006/relationships/oleObject" Target="embeddings/oleObject364.bin"/><Relationship Id="rId965" Type="http://schemas.openxmlformats.org/officeDocument/2006/relationships/oleObject" Target="embeddings/oleObject463.bin"/><Relationship Id="rId1150" Type="http://schemas.openxmlformats.org/officeDocument/2006/relationships/oleObject" Target="embeddings/oleObject570.bin"/><Relationship Id="rId1388" Type="http://schemas.openxmlformats.org/officeDocument/2006/relationships/header" Target="header44.xml"/><Relationship Id="rId1595" Type="http://schemas.openxmlformats.org/officeDocument/2006/relationships/image" Target="media/image712.wmf"/><Relationship Id="rId1609" Type="http://schemas.openxmlformats.org/officeDocument/2006/relationships/image" Target="media/image719.wmf"/><Relationship Id="rId1816" Type="http://schemas.openxmlformats.org/officeDocument/2006/relationships/oleObject" Target="embeddings/oleObject968.bin"/><Relationship Id="rId10" Type="http://schemas.openxmlformats.org/officeDocument/2006/relationships/header" Target="header2.xml"/><Relationship Id="rId94" Type="http://schemas.openxmlformats.org/officeDocument/2006/relationships/image" Target="media/image29.wmf"/><Relationship Id="rId397" Type="http://schemas.openxmlformats.org/officeDocument/2006/relationships/image" Target="media/image178.wmf"/><Relationship Id="rId520" Type="http://schemas.openxmlformats.org/officeDocument/2006/relationships/image" Target="media/image238.wmf"/><Relationship Id="rId618" Type="http://schemas.openxmlformats.org/officeDocument/2006/relationships/oleObject" Target="embeddings/oleObject297.bin"/><Relationship Id="rId825" Type="http://schemas.openxmlformats.org/officeDocument/2006/relationships/oleObject" Target="embeddings/oleObject395.bin"/><Relationship Id="rId1248" Type="http://schemas.openxmlformats.org/officeDocument/2006/relationships/oleObject" Target="embeddings/oleObject617.bin"/><Relationship Id="rId1455" Type="http://schemas.openxmlformats.org/officeDocument/2006/relationships/oleObject" Target="embeddings/oleObject732.bin"/><Relationship Id="rId1662" Type="http://schemas.openxmlformats.org/officeDocument/2006/relationships/oleObject" Target="embeddings/oleObject857.bin"/><Relationship Id="rId257" Type="http://schemas.openxmlformats.org/officeDocument/2006/relationships/oleObject" Target="embeddings/oleObject120.bin"/><Relationship Id="rId464" Type="http://schemas.openxmlformats.org/officeDocument/2006/relationships/image" Target="media/image211.wmf"/><Relationship Id="rId1010" Type="http://schemas.openxmlformats.org/officeDocument/2006/relationships/image" Target="media/image477.wmf"/><Relationship Id="rId1094" Type="http://schemas.openxmlformats.org/officeDocument/2006/relationships/image" Target="media/image511.wmf"/><Relationship Id="rId1108" Type="http://schemas.openxmlformats.org/officeDocument/2006/relationships/oleObject" Target="embeddings/oleObject544.bin"/><Relationship Id="rId1315" Type="http://schemas.openxmlformats.org/officeDocument/2006/relationships/image" Target="media/image609.wmf"/><Relationship Id="rId117" Type="http://schemas.openxmlformats.org/officeDocument/2006/relationships/oleObject" Target="embeddings/oleObject52.bin"/><Relationship Id="rId671" Type="http://schemas.openxmlformats.org/officeDocument/2006/relationships/oleObject" Target="embeddings/oleObject322.bin"/><Relationship Id="rId769" Type="http://schemas.openxmlformats.org/officeDocument/2006/relationships/image" Target="media/image360.wmf"/><Relationship Id="rId976" Type="http://schemas.openxmlformats.org/officeDocument/2006/relationships/image" Target="media/image462.wmf"/><Relationship Id="rId1399" Type="http://schemas.openxmlformats.org/officeDocument/2006/relationships/oleObject" Target="embeddings/oleObject698.bin"/><Relationship Id="rId324" Type="http://schemas.openxmlformats.org/officeDocument/2006/relationships/header" Target="header13.xml"/><Relationship Id="rId531" Type="http://schemas.openxmlformats.org/officeDocument/2006/relationships/oleObject" Target="embeddings/oleObject254.bin"/><Relationship Id="rId629" Type="http://schemas.openxmlformats.org/officeDocument/2006/relationships/image" Target="media/image293.wmf"/><Relationship Id="rId1161" Type="http://schemas.openxmlformats.org/officeDocument/2006/relationships/image" Target="media/image536.wmf"/><Relationship Id="rId1259" Type="http://schemas.openxmlformats.org/officeDocument/2006/relationships/image" Target="media/image583.wmf"/><Relationship Id="rId1466" Type="http://schemas.openxmlformats.org/officeDocument/2006/relationships/oleObject" Target="embeddings/oleObject738.bin"/><Relationship Id="rId836" Type="http://schemas.openxmlformats.org/officeDocument/2006/relationships/image" Target="media/image394.wmf"/><Relationship Id="rId1021" Type="http://schemas.openxmlformats.org/officeDocument/2006/relationships/oleObject" Target="embeddings/oleObject491.bin"/><Relationship Id="rId1119" Type="http://schemas.openxmlformats.org/officeDocument/2006/relationships/oleObject" Target="embeddings/oleObject550.bin"/><Relationship Id="rId1673" Type="http://schemas.openxmlformats.org/officeDocument/2006/relationships/oleObject" Target="embeddings/oleObject863.bin"/><Relationship Id="rId903" Type="http://schemas.openxmlformats.org/officeDocument/2006/relationships/header" Target="header26.xml"/><Relationship Id="rId1326" Type="http://schemas.openxmlformats.org/officeDocument/2006/relationships/oleObject" Target="embeddings/oleObject655.bin"/><Relationship Id="rId1533" Type="http://schemas.openxmlformats.org/officeDocument/2006/relationships/oleObject" Target="embeddings/oleObject775.bin"/><Relationship Id="rId1740" Type="http://schemas.openxmlformats.org/officeDocument/2006/relationships/image" Target="media/image770.wmf"/><Relationship Id="rId32" Type="http://schemas.openxmlformats.org/officeDocument/2006/relationships/oleObject" Target="embeddings/oleObject6.bin"/><Relationship Id="rId1600" Type="http://schemas.openxmlformats.org/officeDocument/2006/relationships/oleObject" Target="embeddings/oleObject821.bin"/><Relationship Id="rId1838" Type="http://schemas.openxmlformats.org/officeDocument/2006/relationships/header" Target="header45.xml"/><Relationship Id="rId181" Type="http://schemas.openxmlformats.org/officeDocument/2006/relationships/image" Target="media/image71.wmf"/><Relationship Id="rId279" Type="http://schemas.openxmlformats.org/officeDocument/2006/relationships/oleObject" Target="embeddings/oleObject131.bin"/><Relationship Id="rId486" Type="http://schemas.openxmlformats.org/officeDocument/2006/relationships/oleObject" Target="embeddings/oleObject232.bin"/><Relationship Id="rId693" Type="http://schemas.openxmlformats.org/officeDocument/2006/relationships/oleObject" Target="embeddings/oleObject333.bin"/><Relationship Id="rId139" Type="http://schemas.openxmlformats.org/officeDocument/2006/relationships/oleObject" Target="embeddings/oleObject63.bin"/><Relationship Id="rId346" Type="http://schemas.openxmlformats.org/officeDocument/2006/relationships/oleObject" Target="embeddings/oleObject163.bin"/><Relationship Id="rId553" Type="http://schemas.openxmlformats.org/officeDocument/2006/relationships/oleObject" Target="embeddings/oleObject265.bin"/><Relationship Id="rId760" Type="http://schemas.openxmlformats.org/officeDocument/2006/relationships/oleObject" Target="embeddings/oleObject365.bin"/><Relationship Id="rId998" Type="http://schemas.openxmlformats.org/officeDocument/2006/relationships/header" Target="header27.xml"/><Relationship Id="rId1183" Type="http://schemas.openxmlformats.org/officeDocument/2006/relationships/image" Target="media/image546.wmf"/><Relationship Id="rId1390" Type="http://schemas.openxmlformats.org/officeDocument/2006/relationships/image" Target="media/image634.wmf"/><Relationship Id="rId206" Type="http://schemas.openxmlformats.org/officeDocument/2006/relationships/oleObject" Target="embeddings/oleObject95.bin"/><Relationship Id="rId413" Type="http://schemas.openxmlformats.org/officeDocument/2006/relationships/image" Target="media/image186.wmf"/><Relationship Id="rId858" Type="http://schemas.openxmlformats.org/officeDocument/2006/relationships/image" Target="media/image404.wmf"/><Relationship Id="rId1043" Type="http://schemas.openxmlformats.org/officeDocument/2006/relationships/image" Target="media/image493.wmf"/><Relationship Id="rId1488" Type="http://schemas.openxmlformats.org/officeDocument/2006/relationships/image" Target="media/image672.wmf"/><Relationship Id="rId1695" Type="http://schemas.openxmlformats.org/officeDocument/2006/relationships/oleObject" Target="embeddings/oleObject877.bin"/><Relationship Id="rId620" Type="http://schemas.openxmlformats.org/officeDocument/2006/relationships/oleObject" Target="embeddings/oleObject298.bin"/><Relationship Id="rId718" Type="http://schemas.openxmlformats.org/officeDocument/2006/relationships/image" Target="media/image336.wmf"/><Relationship Id="rId925" Type="http://schemas.openxmlformats.org/officeDocument/2006/relationships/oleObject" Target="embeddings/oleObject443.bin"/><Relationship Id="rId1250" Type="http://schemas.openxmlformats.org/officeDocument/2006/relationships/oleObject" Target="embeddings/oleObject618.bin"/><Relationship Id="rId1348" Type="http://schemas.openxmlformats.org/officeDocument/2006/relationships/oleObject" Target="embeddings/oleObject666.bin"/><Relationship Id="rId1555" Type="http://schemas.openxmlformats.org/officeDocument/2006/relationships/oleObject" Target="embeddings/oleObject791.bin"/><Relationship Id="rId1762" Type="http://schemas.openxmlformats.org/officeDocument/2006/relationships/oleObject" Target="embeddings/oleObject924.bin"/><Relationship Id="rId1110" Type="http://schemas.openxmlformats.org/officeDocument/2006/relationships/oleObject" Target="embeddings/oleObject545.bin"/><Relationship Id="rId1208" Type="http://schemas.openxmlformats.org/officeDocument/2006/relationships/oleObject" Target="embeddings/oleObject597.bin"/><Relationship Id="rId1415" Type="http://schemas.openxmlformats.org/officeDocument/2006/relationships/oleObject" Target="embeddings/oleObject709.bin"/><Relationship Id="rId54" Type="http://schemas.openxmlformats.org/officeDocument/2006/relationships/image" Target="media/image14.wmf"/><Relationship Id="rId1622" Type="http://schemas.openxmlformats.org/officeDocument/2006/relationships/image" Target="media/image724.wmf"/><Relationship Id="rId270" Type="http://schemas.openxmlformats.org/officeDocument/2006/relationships/image" Target="media/image116.wmf"/><Relationship Id="rId130" Type="http://schemas.openxmlformats.org/officeDocument/2006/relationships/image" Target="media/image47.wmf"/><Relationship Id="rId368" Type="http://schemas.openxmlformats.org/officeDocument/2006/relationships/oleObject" Target="embeddings/oleObject174.bin"/><Relationship Id="rId575" Type="http://schemas.openxmlformats.org/officeDocument/2006/relationships/oleObject" Target="embeddings/oleObject276.bin"/><Relationship Id="rId782" Type="http://schemas.openxmlformats.org/officeDocument/2006/relationships/image" Target="media/image368.wmf"/><Relationship Id="rId228" Type="http://schemas.openxmlformats.org/officeDocument/2006/relationships/oleObject" Target="embeddings/oleObject106.bin"/><Relationship Id="rId435" Type="http://schemas.openxmlformats.org/officeDocument/2006/relationships/image" Target="media/image197.wmf"/><Relationship Id="rId642" Type="http://schemas.openxmlformats.org/officeDocument/2006/relationships/oleObject" Target="embeddings/oleObject309.bin"/><Relationship Id="rId1065" Type="http://schemas.openxmlformats.org/officeDocument/2006/relationships/oleObject" Target="embeddings/oleObject517.bin"/><Relationship Id="rId1272" Type="http://schemas.openxmlformats.org/officeDocument/2006/relationships/oleObject" Target="embeddings/oleObject629.bin"/><Relationship Id="rId502" Type="http://schemas.openxmlformats.org/officeDocument/2006/relationships/oleObject" Target="embeddings/oleObject240.bin"/><Relationship Id="rId947" Type="http://schemas.openxmlformats.org/officeDocument/2006/relationships/oleObject" Target="embeddings/oleObject454.bin"/><Relationship Id="rId1132" Type="http://schemas.openxmlformats.org/officeDocument/2006/relationships/oleObject" Target="embeddings/oleObject559.bin"/><Relationship Id="rId1577" Type="http://schemas.openxmlformats.org/officeDocument/2006/relationships/oleObject" Target="embeddings/oleObject805.bin"/><Relationship Id="rId1784" Type="http://schemas.openxmlformats.org/officeDocument/2006/relationships/oleObject" Target="embeddings/oleObject943.bin"/><Relationship Id="rId76" Type="http://schemas.openxmlformats.org/officeDocument/2006/relationships/image" Target="media/image25.wmf"/><Relationship Id="rId807" Type="http://schemas.openxmlformats.org/officeDocument/2006/relationships/oleObject" Target="embeddings/oleObject386.bin"/><Relationship Id="rId1437" Type="http://schemas.openxmlformats.org/officeDocument/2006/relationships/oleObject" Target="embeddings/oleObject722.bin"/><Relationship Id="rId1644" Type="http://schemas.openxmlformats.org/officeDocument/2006/relationships/oleObject" Target="embeddings/oleObject847.bin"/><Relationship Id="rId1504" Type="http://schemas.openxmlformats.org/officeDocument/2006/relationships/image" Target="media/image680.wmf"/><Relationship Id="rId1711" Type="http://schemas.openxmlformats.org/officeDocument/2006/relationships/image" Target="media/image759.wmf"/><Relationship Id="rId292" Type="http://schemas.openxmlformats.org/officeDocument/2006/relationships/image" Target="media/image127.wmf"/><Relationship Id="rId1809" Type="http://schemas.openxmlformats.org/officeDocument/2006/relationships/image" Target="media/image783.wmf"/><Relationship Id="rId597" Type="http://schemas.openxmlformats.org/officeDocument/2006/relationships/oleObject" Target="embeddings/oleObject287.bin"/><Relationship Id="rId152" Type="http://schemas.openxmlformats.org/officeDocument/2006/relationships/image" Target="media/image58.wmf"/><Relationship Id="rId457" Type="http://schemas.openxmlformats.org/officeDocument/2006/relationships/oleObject" Target="embeddings/oleObject219.bin"/><Relationship Id="rId1087" Type="http://schemas.openxmlformats.org/officeDocument/2006/relationships/image" Target="media/image508.wmf"/><Relationship Id="rId1294" Type="http://schemas.openxmlformats.org/officeDocument/2006/relationships/image" Target="media/image600.wmf"/><Relationship Id="rId664" Type="http://schemas.openxmlformats.org/officeDocument/2006/relationships/image" Target="media/image309.wmf"/><Relationship Id="rId871" Type="http://schemas.openxmlformats.org/officeDocument/2006/relationships/oleObject" Target="embeddings/oleObject417.bin"/><Relationship Id="rId969" Type="http://schemas.openxmlformats.org/officeDocument/2006/relationships/oleObject" Target="embeddings/oleObject465.bin"/><Relationship Id="rId1599" Type="http://schemas.openxmlformats.org/officeDocument/2006/relationships/image" Target="media/image714.wmf"/><Relationship Id="rId317" Type="http://schemas.openxmlformats.org/officeDocument/2006/relationships/oleObject" Target="embeddings/oleObject150.bin"/><Relationship Id="rId524" Type="http://schemas.openxmlformats.org/officeDocument/2006/relationships/image" Target="media/image240.wmf"/><Relationship Id="rId731" Type="http://schemas.openxmlformats.org/officeDocument/2006/relationships/oleObject" Target="embeddings/oleObject352.bin"/><Relationship Id="rId1154" Type="http://schemas.openxmlformats.org/officeDocument/2006/relationships/oleObject" Target="embeddings/oleObject572.bin"/><Relationship Id="rId1361" Type="http://schemas.openxmlformats.org/officeDocument/2006/relationships/image" Target="media/image626.wmf"/><Relationship Id="rId1459" Type="http://schemas.openxmlformats.org/officeDocument/2006/relationships/image" Target="media/image660.wmf"/><Relationship Id="rId98" Type="http://schemas.openxmlformats.org/officeDocument/2006/relationships/image" Target="media/image31.wmf"/><Relationship Id="rId829" Type="http://schemas.openxmlformats.org/officeDocument/2006/relationships/oleObject" Target="embeddings/oleObject397.bin"/><Relationship Id="rId1014" Type="http://schemas.openxmlformats.org/officeDocument/2006/relationships/image" Target="media/image479.wmf"/><Relationship Id="rId1221" Type="http://schemas.openxmlformats.org/officeDocument/2006/relationships/image" Target="media/image564.wmf"/><Relationship Id="rId1666" Type="http://schemas.openxmlformats.org/officeDocument/2006/relationships/oleObject" Target="embeddings/oleObject859.bin"/><Relationship Id="rId1319" Type="http://schemas.openxmlformats.org/officeDocument/2006/relationships/image" Target="media/image611.wmf"/><Relationship Id="rId1526" Type="http://schemas.openxmlformats.org/officeDocument/2006/relationships/image" Target="media/image690.wmf"/><Relationship Id="rId1733" Type="http://schemas.openxmlformats.org/officeDocument/2006/relationships/oleObject" Target="embeddings/oleObject900.bin"/><Relationship Id="rId25" Type="http://schemas.openxmlformats.org/officeDocument/2006/relationships/image" Target="media/image2.wmf"/><Relationship Id="rId1800" Type="http://schemas.openxmlformats.org/officeDocument/2006/relationships/oleObject" Target="embeddings/oleObject957.bin"/><Relationship Id="rId174" Type="http://schemas.openxmlformats.org/officeDocument/2006/relationships/footer" Target="footer8.xml"/><Relationship Id="rId381" Type="http://schemas.openxmlformats.org/officeDocument/2006/relationships/image" Target="media/image170.wmf"/><Relationship Id="rId241" Type="http://schemas.openxmlformats.org/officeDocument/2006/relationships/oleObject" Target="embeddings/oleObject112.bin"/><Relationship Id="rId479" Type="http://schemas.openxmlformats.org/officeDocument/2006/relationships/image" Target="media/image217.wmf"/><Relationship Id="rId686" Type="http://schemas.openxmlformats.org/officeDocument/2006/relationships/image" Target="media/image320.wmf"/><Relationship Id="rId893" Type="http://schemas.openxmlformats.org/officeDocument/2006/relationships/oleObject" Target="embeddings/oleObject428.bin"/><Relationship Id="rId339" Type="http://schemas.openxmlformats.org/officeDocument/2006/relationships/image" Target="media/image149.wmf"/><Relationship Id="rId546" Type="http://schemas.openxmlformats.org/officeDocument/2006/relationships/image" Target="media/image251.wmf"/><Relationship Id="rId753" Type="http://schemas.openxmlformats.org/officeDocument/2006/relationships/image" Target="media/image352.wmf"/><Relationship Id="rId1176" Type="http://schemas.openxmlformats.org/officeDocument/2006/relationships/header" Target="header32.xml"/><Relationship Id="rId1383" Type="http://schemas.openxmlformats.org/officeDocument/2006/relationships/image" Target="media/image633.wmf"/><Relationship Id="rId101" Type="http://schemas.openxmlformats.org/officeDocument/2006/relationships/oleObject" Target="embeddings/oleObject44.bin"/><Relationship Id="rId406" Type="http://schemas.openxmlformats.org/officeDocument/2006/relationships/oleObject" Target="embeddings/oleObject193.bin"/><Relationship Id="rId960" Type="http://schemas.openxmlformats.org/officeDocument/2006/relationships/image" Target="media/image454.wmf"/><Relationship Id="rId1036" Type="http://schemas.openxmlformats.org/officeDocument/2006/relationships/image" Target="media/image490.wmf"/><Relationship Id="rId1243" Type="http://schemas.openxmlformats.org/officeDocument/2006/relationships/image" Target="media/image575.wmf"/><Relationship Id="rId1590" Type="http://schemas.openxmlformats.org/officeDocument/2006/relationships/image" Target="media/image710.wmf"/><Relationship Id="rId1688" Type="http://schemas.openxmlformats.org/officeDocument/2006/relationships/oleObject" Target="embeddings/oleObject872.bin"/><Relationship Id="rId613" Type="http://schemas.openxmlformats.org/officeDocument/2006/relationships/image" Target="media/image285.wmf"/><Relationship Id="rId820" Type="http://schemas.openxmlformats.org/officeDocument/2006/relationships/image" Target="media/image386.wmf"/><Relationship Id="rId918" Type="http://schemas.openxmlformats.org/officeDocument/2006/relationships/image" Target="media/image433.wmf"/><Relationship Id="rId1450" Type="http://schemas.openxmlformats.org/officeDocument/2006/relationships/image" Target="media/image657.wmf"/><Relationship Id="rId1548" Type="http://schemas.openxmlformats.org/officeDocument/2006/relationships/oleObject" Target="embeddings/oleObject787.bin"/><Relationship Id="rId1755" Type="http://schemas.openxmlformats.org/officeDocument/2006/relationships/oleObject" Target="embeddings/oleObject918.bin"/><Relationship Id="rId1103" Type="http://schemas.openxmlformats.org/officeDocument/2006/relationships/image" Target="media/image514.wmf"/><Relationship Id="rId1310" Type="http://schemas.openxmlformats.org/officeDocument/2006/relationships/oleObject" Target="embeddings/oleObject648.bin"/><Relationship Id="rId1408" Type="http://schemas.openxmlformats.org/officeDocument/2006/relationships/oleObject" Target="embeddings/oleObject704.bin"/><Relationship Id="rId47" Type="http://schemas.openxmlformats.org/officeDocument/2006/relationships/oleObject" Target="embeddings/oleObject14.bin"/><Relationship Id="rId1615" Type="http://schemas.openxmlformats.org/officeDocument/2006/relationships/image" Target="media/image722.wmf"/><Relationship Id="rId1822" Type="http://schemas.openxmlformats.org/officeDocument/2006/relationships/oleObject" Target="embeddings/oleObject973.bin"/><Relationship Id="rId196" Type="http://schemas.openxmlformats.org/officeDocument/2006/relationships/oleObject" Target="embeddings/oleObject90.bin"/><Relationship Id="rId263" Type="http://schemas.openxmlformats.org/officeDocument/2006/relationships/oleObject" Target="embeddings/oleObject123.bin"/><Relationship Id="rId470" Type="http://schemas.openxmlformats.org/officeDocument/2006/relationships/image" Target="media/image214.wmf"/><Relationship Id="rId123" Type="http://schemas.openxmlformats.org/officeDocument/2006/relationships/oleObject" Target="embeddings/oleObject55.bin"/><Relationship Id="rId330" Type="http://schemas.openxmlformats.org/officeDocument/2006/relationships/oleObject" Target="embeddings/oleObject155.bin"/><Relationship Id="rId568" Type="http://schemas.openxmlformats.org/officeDocument/2006/relationships/oleObject" Target="embeddings/oleObject272.bin"/><Relationship Id="rId775" Type="http://schemas.openxmlformats.org/officeDocument/2006/relationships/image" Target="media/image363.jpeg"/><Relationship Id="rId982" Type="http://schemas.openxmlformats.org/officeDocument/2006/relationships/image" Target="media/image465.wmf"/><Relationship Id="rId1198" Type="http://schemas.openxmlformats.org/officeDocument/2006/relationships/oleObject" Target="embeddings/oleObject592.bin"/><Relationship Id="rId428" Type="http://schemas.openxmlformats.org/officeDocument/2006/relationships/oleObject" Target="embeddings/oleObject204.bin"/><Relationship Id="rId635" Type="http://schemas.openxmlformats.org/officeDocument/2006/relationships/image" Target="media/image296.wmf"/><Relationship Id="rId842" Type="http://schemas.openxmlformats.org/officeDocument/2006/relationships/image" Target="media/image397.wmf"/><Relationship Id="rId1058" Type="http://schemas.openxmlformats.org/officeDocument/2006/relationships/oleObject" Target="embeddings/oleObject511.bin"/><Relationship Id="rId1265" Type="http://schemas.openxmlformats.org/officeDocument/2006/relationships/image" Target="media/image586.wmf"/><Relationship Id="rId1472" Type="http://schemas.openxmlformats.org/officeDocument/2006/relationships/image" Target="media/image666.wmf"/><Relationship Id="rId702" Type="http://schemas.openxmlformats.org/officeDocument/2006/relationships/image" Target="media/image328.wmf"/><Relationship Id="rId1125" Type="http://schemas.openxmlformats.org/officeDocument/2006/relationships/oleObject" Target="embeddings/oleObject555.bin"/><Relationship Id="rId1332" Type="http://schemas.openxmlformats.org/officeDocument/2006/relationships/oleObject" Target="embeddings/oleObject656.bin"/><Relationship Id="rId1777" Type="http://schemas.openxmlformats.org/officeDocument/2006/relationships/oleObject" Target="embeddings/oleObject936.bin"/><Relationship Id="rId69" Type="http://schemas.openxmlformats.org/officeDocument/2006/relationships/oleObject" Target="embeddings/oleObject23.bin"/><Relationship Id="rId1637" Type="http://schemas.openxmlformats.org/officeDocument/2006/relationships/oleObject" Target="embeddings/oleObject842.bin"/><Relationship Id="rId1704" Type="http://schemas.openxmlformats.org/officeDocument/2006/relationships/image" Target="media/image757.wmf"/><Relationship Id="rId285" Type="http://schemas.openxmlformats.org/officeDocument/2006/relationships/oleObject" Target="embeddings/oleObject134.bin"/><Relationship Id="rId492" Type="http://schemas.openxmlformats.org/officeDocument/2006/relationships/oleObject" Target="embeddings/oleObject235.bin"/><Relationship Id="rId797" Type="http://schemas.openxmlformats.org/officeDocument/2006/relationships/oleObject" Target="embeddings/oleObject381.bin"/><Relationship Id="rId145" Type="http://schemas.openxmlformats.org/officeDocument/2006/relationships/oleObject" Target="embeddings/oleObject66.bin"/><Relationship Id="rId352" Type="http://schemas.openxmlformats.org/officeDocument/2006/relationships/oleObject" Target="embeddings/oleObject166.bin"/><Relationship Id="rId1287" Type="http://schemas.openxmlformats.org/officeDocument/2006/relationships/oleObject" Target="embeddings/oleObject637.bin"/><Relationship Id="rId212" Type="http://schemas.openxmlformats.org/officeDocument/2006/relationships/oleObject" Target="embeddings/oleObject98.bin"/><Relationship Id="rId657" Type="http://schemas.openxmlformats.org/officeDocument/2006/relationships/footer" Target="footer11.xml"/><Relationship Id="rId864" Type="http://schemas.openxmlformats.org/officeDocument/2006/relationships/image" Target="media/image407.wmf"/><Relationship Id="rId1494" Type="http://schemas.openxmlformats.org/officeDocument/2006/relationships/image" Target="media/image675.wmf"/><Relationship Id="rId1799" Type="http://schemas.openxmlformats.org/officeDocument/2006/relationships/oleObject" Target="embeddings/oleObject956.bin"/><Relationship Id="rId517" Type="http://schemas.openxmlformats.org/officeDocument/2006/relationships/image" Target="media/image236.jpeg"/><Relationship Id="rId724" Type="http://schemas.openxmlformats.org/officeDocument/2006/relationships/image" Target="media/image339.wmf"/><Relationship Id="rId931" Type="http://schemas.openxmlformats.org/officeDocument/2006/relationships/oleObject" Target="embeddings/oleObject446.bin"/><Relationship Id="rId1147" Type="http://schemas.openxmlformats.org/officeDocument/2006/relationships/image" Target="media/image529.wmf"/><Relationship Id="rId1354" Type="http://schemas.openxmlformats.org/officeDocument/2006/relationships/oleObject" Target="embeddings/oleObject670.bin"/><Relationship Id="rId1561" Type="http://schemas.openxmlformats.org/officeDocument/2006/relationships/oleObject" Target="embeddings/oleObject795.bin"/><Relationship Id="rId60" Type="http://schemas.openxmlformats.org/officeDocument/2006/relationships/image" Target="media/image17.wmf"/><Relationship Id="rId1007" Type="http://schemas.openxmlformats.org/officeDocument/2006/relationships/oleObject" Target="embeddings/oleObject484.bin"/><Relationship Id="rId1214" Type="http://schemas.openxmlformats.org/officeDocument/2006/relationships/oleObject" Target="embeddings/oleObject600.bin"/><Relationship Id="rId1421" Type="http://schemas.openxmlformats.org/officeDocument/2006/relationships/oleObject" Target="embeddings/oleObject713.bin"/><Relationship Id="rId1659" Type="http://schemas.openxmlformats.org/officeDocument/2006/relationships/image" Target="media/image739.wmf"/><Relationship Id="rId1519" Type="http://schemas.openxmlformats.org/officeDocument/2006/relationships/oleObject" Target="embeddings/oleObject768.bin"/><Relationship Id="rId1726" Type="http://schemas.openxmlformats.org/officeDocument/2006/relationships/oleObject" Target="embeddings/oleObject896.bin"/><Relationship Id="rId18" Type="http://schemas.openxmlformats.org/officeDocument/2006/relationships/header" Target="header7.xml"/><Relationship Id="rId167" Type="http://schemas.openxmlformats.org/officeDocument/2006/relationships/oleObject" Target="embeddings/oleObject77.bin"/><Relationship Id="rId374" Type="http://schemas.openxmlformats.org/officeDocument/2006/relationships/oleObject" Target="embeddings/oleObject177.bin"/><Relationship Id="rId581" Type="http://schemas.openxmlformats.org/officeDocument/2006/relationships/oleObject" Target="embeddings/oleObject279.bin"/><Relationship Id="rId234" Type="http://schemas.openxmlformats.org/officeDocument/2006/relationships/oleObject" Target="embeddings/oleObject109.bin"/><Relationship Id="rId679" Type="http://schemas.openxmlformats.org/officeDocument/2006/relationships/oleObject" Target="embeddings/oleObject326.bin"/><Relationship Id="rId886" Type="http://schemas.openxmlformats.org/officeDocument/2006/relationships/image" Target="media/image418.wmf"/><Relationship Id="rId2" Type="http://schemas.openxmlformats.org/officeDocument/2006/relationships/numbering" Target="numbering.xml"/><Relationship Id="rId441" Type="http://schemas.openxmlformats.org/officeDocument/2006/relationships/image" Target="media/image200.wmf"/><Relationship Id="rId539" Type="http://schemas.openxmlformats.org/officeDocument/2006/relationships/oleObject" Target="embeddings/oleObject258.bin"/><Relationship Id="rId746" Type="http://schemas.openxmlformats.org/officeDocument/2006/relationships/footer" Target="footer12.xml"/><Relationship Id="rId1071" Type="http://schemas.openxmlformats.org/officeDocument/2006/relationships/image" Target="media/image502.wmf"/><Relationship Id="rId1169" Type="http://schemas.openxmlformats.org/officeDocument/2006/relationships/image" Target="media/image540.wmf"/><Relationship Id="rId1376" Type="http://schemas.openxmlformats.org/officeDocument/2006/relationships/oleObject" Target="embeddings/oleObject686.bin"/><Relationship Id="rId1583" Type="http://schemas.openxmlformats.org/officeDocument/2006/relationships/oleObject" Target="embeddings/oleObject810.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994112-73B0-4BC1-AD89-8C91C46638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4</Pages>
  <Words>30323</Words>
  <Characters>191039</Characters>
  <Application>Microsoft Office Word</Application>
  <DocSecurity>0</DocSecurity>
  <Lines>1591</Lines>
  <Paragraphs>441</Paragraphs>
  <ScaleCrop>false</ScaleCrop>
  <HeadingPairs>
    <vt:vector size="2" baseType="variant">
      <vt:variant>
        <vt:lpstr>Titel</vt:lpstr>
      </vt:variant>
      <vt:variant>
        <vt:i4>1</vt:i4>
      </vt:variant>
    </vt:vector>
  </HeadingPairs>
  <TitlesOfParts>
    <vt:vector size="1" baseType="lpstr">
      <vt:lpstr>Inhaltsverzeichnis neue Mathematiksystematik</vt:lpstr>
    </vt:vector>
  </TitlesOfParts>
  <Company>SBS, Zürich</Company>
  <LinksUpToDate>false</LinksUpToDate>
  <CharactersWithSpaces>220921</CharactersWithSpaces>
  <SharedDoc>false</SharedDoc>
  <HLinks>
    <vt:vector size="558" baseType="variant">
      <vt:variant>
        <vt:i4>6029404</vt:i4>
      </vt:variant>
      <vt:variant>
        <vt:i4>2637</vt:i4>
      </vt:variant>
      <vt:variant>
        <vt:i4>0</vt:i4>
      </vt:variant>
      <vt:variant>
        <vt:i4>5</vt:i4>
      </vt:variant>
      <vt:variant>
        <vt:lpwstr>\\2</vt:lpwstr>
      </vt:variant>
      <vt:variant>
        <vt:lpwstr/>
      </vt:variant>
      <vt:variant>
        <vt:i4>1638455</vt:i4>
      </vt:variant>
      <vt:variant>
        <vt:i4>548</vt:i4>
      </vt:variant>
      <vt:variant>
        <vt:i4>0</vt:i4>
      </vt:variant>
      <vt:variant>
        <vt:i4>5</vt:i4>
      </vt:variant>
      <vt:variant>
        <vt:lpwstr/>
      </vt:variant>
      <vt:variant>
        <vt:lpwstr>_Toc371268336</vt:lpwstr>
      </vt:variant>
      <vt:variant>
        <vt:i4>1638455</vt:i4>
      </vt:variant>
      <vt:variant>
        <vt:i4>542</vt:i4>
      </vt:variant>
      <vt:variant>
        <vt:i4>0</vt:i4>
      </vt:variant>
      <vt:variant>
        <vt:i4>5</vt:i4>
      </vt:variant>
      <vt:variant>
        <vt:lpwstr/>
      </vt:variant>
      <vt:variant>
        <vt:lpwstr>_Toc371268335</vt:lpwstr>
      </vt:variant>
      <vt:variant>
        <vt:i4>1638455</vt:i4>
      </vt:variant>
      <vt:variant>
        <vt:i4>536</vt:i4>
      </vt:variant>
      <vt:variant>
        <vt:i4>0</vt:i4>
      </vt:variant>
      <vt:variant>
        <vt:i4>5</vt:i4>
      </vt:variant>
      <vt:variant>
        <vt:lpwstr/>
      </vt:variant>
      <vt:variant>
        <vt:lpwstr>_Toc371268334</vt:lpwstr>
      </vt:variant>
      <vt:variant>
        <vt:i4>1638455</vt:i4>
      </vt:variant>
      <vt:variant>
        <vt:i4>530</vt:i4>
      </vt:variant>
      <vt:variant>
        <vt:i4>0</vt:i4>
      </vt:variant>
      <vt:variant>
        <vt:i4>5</vt:i4>
      </vt:variant>
      <vt:variant>
        <vt:lpwstr/>
      </vt:variant>
      <vt:variant>
        <vt:lpwstr>_Toc371268333</vt:lpwstr>
      </vt:variant>
      <vt:variant>
        <vt:i4>1638455</vt:i4>
      </vt:variant>
      <vt:variant>
        <vt:i4>524</vt:i4>
      </vt:variant>
      <vt:variant>
        <vt:i4>0</vt:i4>
      </vt:variant>
      <vt:variant>
        <vt:i4>5</vt:i4>
      </vt:variant>
      <vt:variant>
        <vt:lpwstr/>
      </vt:variant>
      <vt:variant>
        <vt:lpwstr>_Toc371268332</vt:lpwstr>
      </vt:variant>
      <vt:variant>
        <vt:i4>1638455</vt:i4>
      </vt:variant>
      <vt:variant>
        <vt:i4>518</vt:i4>
      </vt:variant>
      <vt:variant>
        <vt:i4>0</vt:i4>
      </vt:variant>
      <vt:variant>
        <vt:i4>5</vt:i4>
      </vt:variant>
      <vt:variant>
        <vt:lpwstr/>
      </vt:variant>
      <vt:variant>
        <vt:lpwstr>_Toc371268331</vt:lpwstr>
      </vt:variant>
      <vt:variant>
        <vt:i4>1638455</vt:i4>
      </vt:variant>
      <vt:variant>
        <vt:i4>512</vt:i4>
      </vt:variant>
      <vt:variant>
        <vt:i4>0</vt:i4>
      </vt:variant>
      <vt:variant>
        <vt:i4>5</vt:i4>
      </vt:variant>
      <vt:variant>
        <vt:lpwstr/>
      </vt:variant>
      <vt:variant>
        <vt:lpwstr>_Toc371268330</vt:lpwstr>
      </vt:variant>
      <vt:variant>
        <vt:i4>1572919</vt:i4>
      </vt:variant>
      <vt:variant>
        <vt:i4>506</vt:i4>
      </vt:variant>
      <vt:variant>
        <vt:i4>0</vt:i4>
      </vt:variant>
      <vt:variant>
        <vt:i4>5</vt:i4>
      </vt:variant>
      <vt:variant>
        <vt:lpwstr/>
      </vt:variant>
      <vt:variant>
        <vt:lpwstr>_Toc371268329</vt:lpwstr>
      </vt:variant>
      <vt:variant>
        <vt:i4>1572919</vt:i4>
      </vt:variant>
      <vt:variant>
        <vt:i4>500</vt:i4>
      </vt:variant>
      <vt:variant>
        <vt:i4>0</vt:i4>
      </vt:variant>
      <vt:variant>
        <vt:i4>5</vt:i4>
      </vt:variant>
      <vt:variant>
        <vt:lpwstr/>
      </vt:variant>
      <vt:variant>
        <vt:lpwstr>_Toc371268328</vt:lpwstr>
      </vt:variant>
      <vt:variant>
        <vt:i4>1572919</vt:i4>
      </vt:variant>
      <vt:variant>
        <vt:i4>494</vt:i4>
      </vt:variant>
      <vt:variant>
        <vt:i4>0</vt:i4>
      </vt:variant>
      <vt:variant>
        <vt:i4>5</vt:i4>
      </vt:variant>
      <vt:variant>
        <vt:lpwstr/>
      </vt:variant>
      <vt:variant>
        <vt:lpwstr>_Toc371268327</vt:lpwstr>
      </vt:variant>
      <vt:variant>
        <vt:i4>1572919</vt:i4>
      </vt:variant>
      <vt:variant>
        <vt:i4>488</vt:i4>
      </vt:variant>
      <vt:variant>
        <vt:i4>0</vt:i4>
      </vt:variant>
      <vt:variant>
        <vt:i4>5</vt:i4>
      </vt:variant>
      <vt:variant>
        <vt:lpwstr/>
      </vt:variant>
      <vt:variant>
        <vt:lpwstr>_Toc371268326</vt:lpwstr>
      </vt:variant>
      <vt:variant>
        <vt:i4>1572919</vt:i4>
      </vt:variant>
      <vt:variant>
        <vt:i4>482</vt:i4>
      </vt:variant>
      <vt:variant>
        <vt:i4>0</vt:i4>
      </vt:variant>
      <vt:variant>
        <vt:i4>5</vt:i4>
      </vt:variant>
      <vt:variant>
        <vt:lpwstr/>
      </vt:variant>
      <vt:variant>
        <vt:lpwstr>_Toc371268325</vt:lpwstr>
      </vt:variant>
      <vt:variant>
        <vt:i4>1572919</vt:i4>
      </vt:variant>
      <vt:variant>
        <vt:i4>476</vt:i4>
      </vt:variant>
      <vt:variant>
        <vt:i4>0</vt:i4>
      </vt:variant>
      <vt:variant>
        <vt:i4>5</vt:i4>
      </vt:variant>
      <vt:variant>
        <vt:lpwstr/>
      </vt:variant>
      <vt:variant>
        <vt:lpwstr>_Toc371268324</vt:lpwstr>
      </vt:variant>
      <vt:variant>
        <vt:i4>1572919</vt:i4>
      </vt:variant>
      <vt:variant>
        <vt:i4>470</vt:i4>
      </vt:variant>
      <vt:variant>
        <vt:i4>0</vt:i4>
      </vt:variant>
      <vt:variant>
        <vt:i4>5</vt:i4>
      </vt:variant>
      <vt:variant>
        <vt:lpwstr/>
      </vt:variant>
      <vt:variant>
        <vt:lpwstr>_Toc371268323</vt:lpwstr>
      </vt:variant>
      <vt:variant>
        <vt:i4>1572919</vt:i4>
      </vt:variant>
      <vt:variant>
        <vt:i4>464</vt:i4>
      </vt:variant>
      <vt:variant>
        <vt:i4>0</vt:i4>
      </vt:variant>
      <vt:variant>
        <vt:i4>5</vt:i4>
      </vt:variant>
      <vt:variant>
        <vt:lpwstr/>
      </vt:variant>
      <vt:variant>
        <vt:lpwstr>_Toc371268322</vt:lpwstr>
      </vt:variant>
      <vt:variant>
        <vt:i4>1572919</vt:i4>
      </vt:variant>
      <vt:variant>
        <vt:i4>458</vt:i4>
      </vt:variant>
      <vt:variant>
        <vt:i4>0</vt:i4>
      </vt:variant>
      <vt:variant>
        <vt:i4>5</vt:i4>
      </vt:variant>
      <vt:variant>
        <vt:lpwstr/>
      </vt:variant>
      <vt:variant>
        <vt:lpwstr>_Toc371268321</vt:lpwstr>
      </vt:variant>
      <vt:variant>
        <vt:i4>1572919</vt:i4>
      </vt:variant>
      <vt:variant>
        <vt:i4>452</vt:i4>
      </vt:variant>
      <vt:variant>
        <vt:i4>0</vt:i4>
      </vt:variant>
      <vt:variant>
        <vt:i4>5</vt:i4>
      </vt:variant>
      <vt:variant>
        <vt:lpwstr/>
      </vt:variant>
      <vt:variant>
        <vt:lpwstr>_Toc371268320</vt:lpwstr>
      </vt:variant>
      <vt:variant>
        <vt:i4>1769527</vt:i4>
      </vt:variant>
      <vt:variant>
        <vt:i4>446</vt:i4>
      </vt:variant>
      <vt:variant>
        <vt:i4>0</vt:i4>
      </vt:variant>
      <vt:variant>
        <vt:i4>5</vt:i4>
      </vt:variant>
      <vt:variant>
        <vt:lpwstr/>
      </vt:variant>
      <vt:variant>
        <vt:lpwstr>_Toc371268319</vt:lpwstr>
      </vt:variant>
      <vt:variant>
        <vt:i4>1769527</vt:i4>
      </vt:variant>
      <vt:variant>
        <vt:i4>440</vt:i4>
      </vt:variant>
      <vt:variant>
        <vt:i4>0</vt:i4>
      </vt:variant>
      <vt:variant>
        <vt:i4>5</vt:i4>
      </vt:variant>
      <vt:variant>
        <vt:lpwstr/>
      </vt:variant>
      <vt:variant>
        <vt:lpwstr>_Toc371268318</vt:lpwstr>
      </vt:variant>
      <vt:variant>
        <vt:i4>1769527</vt:i4>
      </vt:variant>
      <vt:variant>
        <vt:i4>434</vt:i4>
      </vt:variant>
      <vt:variant>
        <vt:i4>0</vt:i4>
      </vt:variant>
      <vt:variant>
        <vt:i4>5</vt:i4>
      </vt:variant>
      <vt:variant>
        <vt:lpwstr/>
      </vt:variant>
      <vt:variant>
        <vt:lpwstr>_Toc371268317</vt:lpwstr>
      </vt:variant>
      <vt:variant>
        <vt:i4>1769527</vt:i4>
      </vt:variant>
      <vt:variant>
        <vt:i4>428</vt:i4>
      </vt:variant>
      <vt:variant>
        <vt:i4>0</vt:i4>
      </vt:variant>
      <vt:variant>
        <vt:i4>5</vt:i4>
      </vt:variant>
      <vt:variant>
        <vt:lpwstr/>
      </vt:variant>
      <vt:variant>
        <vt:lpwstr>_Toc371268316</vt:lpwstr>
      </vt:variant>
      <vt:variant>
        <vt:i4>1769527</vt:i4>
      </vt:variant>
      <vt:variant>
        <vt:i4>422</vt:i4>
      </vt:variant>
      <vt:variant>
        <vt:i4>0</vt:i4>
      </vt:variant>
      <vt:variant>
        <vt:i4>5</vt:i4>
      </vt:variant>
      <vt:variant>
        <vt:lpwstr/>
      </vt:variant>
      <vt:variant>
        <vt:lpwstr>_Toc371268315</vt:lpwstr>
      </vt:variant>
      <vt:variant>
        <vt:i4>1769527</vt:i4>
      </vt:variant>
      <vt:variant>
        <vt:i4>416</vt:i4>
      </vt:variant>
      <vt:variant>
        <vt:i4>0</vt:i4>
      </vt:variant>
      <vt:variant>
        <vt:i4>5</vt:i4>
      </vt:variant>
      <vt:variant>
        <vt:lpwstr/>
      </vt:variant>
      <vt:variant>
        <vt:lpwstr>_Toc371268314</vt:lpwstr>
      </vt:variant>
      <vt:variant>
        <vt:i4>1769527</vt:i4>
      </vt:variant>
      <vt:variant>
        <vt:i4>410</vt:i4>
      </vt:variant>
      <vt:variant>
        <vt:i4>0</vt:i4>
      </vt:variant>
      <vt:variant>
        <vt:i4>5</vt:i4>
      </vt:variant>
      <vt:variant>
        <vt:lpwstr/>
      </vt:variant>
      <vt:variant>
        <vt:lpwstr>_Toc371268313</vt:lpwstr>
      </vt:variant>
      <vt:variant>
        <vt:i4>1769527</vt:i4>
      </vt:variant>
      <vt:variant>
        <vt:i4>404</vt:i4>
      </vt:variant>
      <vt:variant>
        <vt:i4>0</vt:i4>
      </vt:variant>
      <vt:variant>
        <vt:i4>5</vt:i4>
      </vt:variant>
      <vt:variant>
        <vt:lpwstr/>
      </vt:variant>
      <vt:variant>
        <vt:lpwstr>_Toc371268312</vt:lpwstr>
      </vt:variant>
      <vt:variant>
        <vt:i4>1769527</vt:i4>
      </vt:variant>
      <vt:variant>
        <vt:i4>398</vt:i4>
      </vt:variant>
      <vt:variant>
        <vt:i4>0</vt:i4>
      </vt:variant>
      <vt:variant>
        <vt:i4>5</vt:i4>
      </vt:variant>
      <vt:variant>
        <vt:lpwstr/>
      </vt:variant>
      <vt:variant>
        <vt:lpwstr>_Toc371268311</vt:lpwstr>
      </vt:variant>
      <vt:variant>
        <vt:i4>1769527</vt:i4>
      </vt:variant>
      <vt:variant>
        <vt:i4>392</vt:i4>
      </vt:variant>
      <vt:variant>
        <vt:i4>0</vt:i4>
      </vt:variant>
      <vt:variant>
        <vt:i4>5</vt:i4>
      </vt:variant>
      <vt:variant>
        <vt:lpwstr/>
      </vt:variant>
      <vt:variant>
        <vt:lpwstr>_Toc371268310</vt:lpwstr>
      </vt:variant>
      <vt:variant>
        <vt:i4>1703991</vt:i4>
      </vt:variant>
      <vt:variant>
        <vt:i4>386</vt:i4>
      </vt:variant>
      <vt:variant>
        <vt:i4>0</vt:i4>
      </vt:variant>
      <vt:variant>
        <vt:i4>5</vt:i4>
      </vt:variant>
      <vt:variant>
        <vt:lpwstr/>
      </vt:variant>
      <vt:variant>
        <vt:lpwstr>_Toc371268309</vt:lpwstr>
      </vt:variant>
      <vt:variant>
        <vt:i4>1703991</vt:i4>
      </vt:variant>
      <vt:variant>
        <vt:i4>380</vt:i4>
      </vt:variant>
      <vt:variant>
        <vt:i4>0</vt:i4>
      </vt:variant>
      <vt:variant>
        <vt:i4>5</vt:i4>
      </vt:variant>
      <vt:variant>
        <vt:lpwstr/>
      </vt:variant>
      <vt:variant>
        <vt:lpwstr>_Toc371268308</vt:lpwstr>
      </vt:variant>
      <vt:variant>
        <vt:i4>1703991</vt:i4>
      </vt:variant>
      <vt:variant>
        <vt:i4>374</vt:i4>
      </vt:variant>
      <vt:variant>
        <vt:i4>0</vt:i4>
      </vt:variant>
      <vt:variant>
        <vt:i4>5</vt:i4>
      </vt:variant>
      <vt:variant>
        <vt:lpwstr/>
      </vt:variant>
      <vt:variant>
        <vt:lpwstr>_Toc371268307</vt:lpwstr>
      </vt:variant>
      <vt:variant>
        <vt:i4>1703991</vt:i4>
      </vt:variant>
      <vt:variant>
        <vt:i4>368</vt:i4>
      </vt:variant>
      <vt:variant>
        <vt:i4>0</vt:i4>
      </vt:variant>
      <vt:variant>
        <vt:i4>5</vt:i4>
      </vt:variant>
      <vt:variant>
        <vt:lpwstr/>
      </vt:variant>
      <vt:variant>
        <vt:lpwstr>_Toc371268306</vt:lpwstr>
      </vt:variant>
      <vt:variant>
        <vt:i4>1703991</vt:i4>
      </vt:variant>
      <vt:variant>
        <vt:i4>362</vt:i4>
      </vt:variant>
      <vt:variant>
        <vt:i4>0</vt:i4>
      </vt:variant>
      <vt:variant>
        <vt:i4>5</vt:i4>
      </vt:variant>
      <vt:variant>
        <vt:lpwstr/>
      </vt:variant>
      <vt:variant>
        <vt:lpwstr>_Toc371268305</vt:lpwstr>
      </vt:variant>
      <vt:variant>
        <vt:i4>1703991</vt:i4>
      </vt:variant>
      <vt:variant>
        <vt:i4>356</vt:i4>
      </vt:variant>
      <vt:variant>
        <vt:i4>0</vt:i4>
      </vt:variant>
      <vt:variant>
        <vt:i4>5</vt:i4>
      </vt:variant>
      <vt:variant>
        <vt:lpwstr/>
      </vt:variant>
      <vt:variant>
        <vt:lpwstr>_Toc371268304</vt:lpwstr>
      </vt:variant>
      <vt:variant>
        <vt:i4>1703991</vt:i4>
      </vt:variant>
      <vt:variant>
        <vt:i4>350</vt:i4>
      </vt:variant>
      <vt:variant>
        <vt:i4>0</vt:i4>
      </vt:variant>
      <vt:variant>
        <vt:i4>5</vt:i4>
      </vt:variant>
      <vt:variant>
        <vt:lpwstr/>
      </vt:variant>
      <vt:variant>
        <vt:lpwstr>_Toc371268303</vt:lpwstr>
      </vt:variant>
      <vt:variant>
        <vt:i4>1703991</vt:i4>
      </vt:variant>
      <vt:variant>
        <vt:i4>344</vt:i4>
      </vt:variant>
      <vt:variant>
        <vt:i4>0</vt:i4>
      </vt:variant>
      <vt:variant>
        <vt:i4>5</vt:i4>
      </vt:variant>
      <vt:variant>
        <vt:lpwstr/>
      </vt:variant>
      <vt:variant>
        <vt:lpwstr>_Toc371268302</vt:lpwstr>
      </vt:variant>
      <vt:variant>
        <vt:i4>1703991</vt:i4>
      </vt:variant>
      <vt:variant>
        <vt:i4>338</vt:i4>
      </vt:variant>
      <vt:variant>
        <vt:i4>0</vt:i4>
      </vt:variant>
      <vt:variant>
        <vt:i4>5</vt:i4>
      </vt:variant>
      <vt:variant>
        <vt:lpwstr/>
      </vt:variant>
      <vt:variant>
        <vt:lpwstr>_Toc371268301</vt:lpwstr>
      </vt:variant>
      <vt:variant>
        <vt:i4>1703991</vt:i4>
      </vt:variant>
      <vt:variant>
        <vt:i4>332</vt:i4>
      </vt:variant>
      <vt:variant>
        <vt:i4>0</vt:i4>
      </vt:variant>
      <vt:variant>
        <vt:i4>5</vt:i4>
      </vt:variant>
      <vt:variant>
        <vt:lpwstr/>
      </vt:variant>
      <vt:variant>
        <vt:lpwstr>_Toc371268300</vt:lpwstr>
      </vt:variant>
      <vt:variant>
        <vt:i4>1245238</vt:i4>
      </vt:variant>
      <vt:variant>
        <vt:i4>326</vt:i4>
      </vt:variant>
      <vt:variant>
        <vt:i4>0</vt:i4>
      </vt:variant>
      <vt:variant>
        <vt:i4>5</vt:i4>
      </vt:variant>
      <vt:variant>
        <vt:lpwstr/>
      </vt:variant>
      <vt:variant>
        <vt:lpwstr>_Toc371268299</vt:lpwstr>
      </vt:variant>
      <vt:variant>
        <vt:i4>1245238</vt:i4>
      </vt:variant>
      <vt:variant>
        <vt:i4>320</vt:i4>
      </vt:variant>
      <vt:variant>
        <vt:i4>0</vt:i4>
      </vt:variant>
      <vt:variant>
        <vt:i4>5</vt:i4>
      </vt:variant>
      <vt:variant>
        <vt:lpwstr/>
      </vt:variant>
      <vt:variant>
        <vt:lpwstr>_Toc371268298</vt:lpwstr>
      </vt:variant>
      <vt:variant>
        <vt:i4>1245238</vt:i4>
      </vt:variant>
      <vt:variant>
        <vt:i4>314</vt:i4>
      </vt:variant>
      <vt:variant>
        <vt:i4>0</vt:i4>
      </vt:variant>
      <vt:variant>
        <vt:i4>5</vt:i4>
      </vt:variant>
      <vt:variant>
        <vt:lpwstr/>
      </vt:variant>
      <vt:variant>
        <vt:lpwstr>_Toc371268297</vt:lpwstr>
      </vt:variant>
      <vt:variant>
        <vt:i4>1245238</vt:i4>
      </vt:variant>
      <vt:variant>
        <vt:i4>308</vt:i4>
      </vt:variant>
      <vt:variant>
        <vt:i4>0</vt:i4>
      </vt:variant>
      <vt:variant>
        <vt:i4>5</vt:i4>
      </vt:variant>
      <vt:variant>
        <vt:lpwstr/>
      </vt:variant>
      <vt:variant>
        <vt:lpwstr>_Toc371268296</vt:lpwstr>
      </vt:variant>
      <vt:variant>
        <vt:i4>1245238</vt:i4>
      </vt:variant>
      <vt:variant>
        <vt:i4>302</vt:i4>
      </vt:variant>
      <vt:variant>
        <vt:i4>0</vt:i4>
      </vt:variant>
      <vt:variant>
        <vt:i4>5</vt:i4>
      </vt:variant>
      <vt:variant>
        <vt:lpwstr/>
      </vt:variant>
      <vt:variant>
        <vt:lpwstr>_Toc371268295</vt:lpwstr>
      </vt:variant>
      <vt:variant>
        <vt:i4>1245238</vt:i4>
      </vt:variant>
      <vt:variant>
        <vt:i4>296</vt:i4>
      </vt:variant>
      <vt:variant>
        <vt:i4>0</vt:i4>
      </vt:variant>
      <vt:variant>
        <vt:i4>5</vt:i4>
      </vt:variant>
      <vt:variant>
        <vt:lpwstr/>
      </vt:variant>
      <vt:variant>
        <vt:lpwstr>_Toc371268294</vt:lpwstr>
      </vt:variant>
      <vt:variant>
        <vt:i4>1245238</vt:i4>
      </vt:variant>
      <vt:variant>
        <vt:i4>290</vt:i4>
      </vt:variant>
      <vt:variant>
        <vt:i4>0</vt:i4>
      </vt:variant>
      <vt:variant>
        <vt:i4>5</vt:i4>
      </vt:variant>
      <vt:variant>
        <vt:lpwstr/>
      </vt:variant>
      <vt:variant>
        <vt:lpwstr>_Toc371268293</vt:lpwstr>
      </vt:variant>
      <vt:variant>
        <vt:i4>1245238</vt:i4>
      </vt:variant>
      <vt:variant>
        <vt:i4>284</vt:i4>
      </vt:variant>
      <vt:variant>
        <vt:i4>0</vt:i4>
      </vt:variant>
      <vt:variant>
        <vt:i4>5</vt:i4>
      </vt:variant>
      <vt:variant>
        <vt:lpwstr/>
      </vt:variant>
      <vt:variant>
        <vt:lpwstr>_Toc371268292</vt:lpwstr>
      </vt:variant>
      <vt:variant>
        <vt:i4>1245238</vt:i4>
      </vt:variant>
      <vt:variant>
        <vt:i4>278</vt:i4>
      </vt:variant>
      <vt:variant>
        <vt:i4>0</vt:i4>
      </vt:variant>
      <vt:variant>
        <vt:i4>5</vt:i4>
      </vt:variant>
      <vt:variant>
        <vt:lpwstr/>
      </vt:variant>
      <vt:variant>
        <vt:lpwstr>_Toc371268291</vt:lpwstr>
      </vt:variant>
      <vt:variant>
        <vt:i4>1245238</vt:i4>
      </vt:variant>
      <vt:variant>
        <vt:i4>272</vt:i4>
      </vt:variant>
      <vt:variant>
        <vt:i4>0</vt:i4>
      </vt:variant>
      <vt:variant>
        <vt:i4>5</vt:i4>
      </vt:variant>
      <vt:variant>
        <vt:lpwstr/>
      </vt:variant>
      <vt:variant>
        <vt:lpwstr>_Toc371268290</vt:lpwstr>
      </vt:variant>
      <vt:variant>
        <vt:i4>1179702</vt:i4>
      </vt:variant>
      <vt:variant>
        <vt:i4>266</vt:i4>
      </vt:variant>
      <vt:variant>
        <vt:i4>0</vt:i4>
      </vt:variant>
      <vt:variant>
        <vt:i4>5</vt:i4>
      </vt:variant>
      <vt:variant>
        <vt:lpwstr/>
      </vt:variant>
      <vt:variant>
        <vt:lpwstr>_Toc371268289</vt:lpwstr>
      </vt:variant>
      <vt:variant>
        <vt:i4>1179702</vt:i4>
      </vt:variant>
      <vt:variant>
        <vt:i4>260</vt:i4>
      </vt:variant>
      <vt:variant>
        <vt:i4>0</vt:i4>
      </vt:variant>
      <vt:variant>
        <vt:i4>5</vt:i4>
      </vt:variant>
      <vt:variant>
        <vt:lpwstr/>
      </vt:variant>
      <vt:variant>
        <vt:lpwstr>_Toc371268288</vt:lpwstr>
      </vt:variant>
      <vt:variant>
        <vt:i4>1179702</vt:i4>
      </vt:variant>
      <vt:variant>
        <vt:i4>254</vt:i4>
      </vt:variant>
      <vt:variant>
        <vt:i4>0</vt:i4>
      </vt:variant>
      <vt:variant>
        <vt:i4>5</vt:i4>
      </vt:variant>
      <vt:variant>
        <vt:lpwstr/>
      </vt:variant>
      <vt:variant>
        <vt:lpwstr>_Toc371268287</vt:lpwstr>
      </vt:variant>
      <vt:variant>
        <vt:i4>1179702</vt:i4>
      </vt:variant>
      <vt:variant>
        <vt:i4>248</vt:i4>
      </vt:variant>
      <vt:variant>
        <vt:i4>0</vt:i4>
      </vt:variant>
      <vt:variant>
        <vt:i4>5</vt:i4>
      </vt:variant>
      <vt:variant>
        <vt:lpwstr/>
      </vt:variant>
      <vt:variant>
        <vt:lpwstr>_Toc371268286</vt:lpwstr>
      </vt:variant>
      <vt:variant>
        <vt:i4>1179702</vt:i4>
      </vt:variant>
      <vt:variant>
        <vt:i4>242</vt:i4>
      </vt:variant>
      <vt:variant>
        <vt:i4>0</vt:i4>
      </vt:variant>
      <vt:variant>
        <vt:i4>5</vt:i4>
      </vt:variant>
      <vt:variant>
        <vt:lpwstr/>
      </vt:variant>
      <vt:variant>
        <vt:lpwstr>_Toc371268285</vt:lpwstr>
      </vt:variant>
      <vt:variant>
        <vt:i4>1179702</vt:i4>
      </vt:variant>
      <vt:variant>
        <vt:i4>236</vt:i4>
      </vt:variant>
      <vt:variant>
        <vt:i4>0</vt:i4>
      </vt:variant>
      <vt:variant>
        <vt:i4>5</vt:i4>
      </vt:variant>
      <vt:variant>
        <vt:lpwstr/>
      </vt:variant>
      <vt:variant>
        <vt:lpwstr>_Toc371268284</vt:lpwstr>
      </vt:variant>
      <vt:variant>
        <vt:i4>1179702</vt:i4>
      </vt:variant>
      <vt:variant>
        <vt:i4>230</vt:i4>
      </vt:variant>
      <vt:variant>
        <vt:i4>0</vt:i4>
      </vt:variant>
      <vt:variant>
        <vt:i4>5</vt:i4>
      </vt:variant>
      <vt:variant>
        <vt:lpwstr/>
      </vt:variant>
      <vt:variant>
        <vt:lpwstr>_Toc371268283</vt:lpwstr>
      </vt:variant>
      <vt:variant>
        <vt:i4>1179702</vt:i4>
      </vt:variant>
      <vt:variant>
        <vt:i4>224</vt:i4>
      </vt:variant>
      <vt:variant>
        <vt:i4>0</vt:i4>
      </vt:variant>
      <vt:variant>
        <vt:i4>5</vt:i4>
      </vt:variant>
      <vt:variant>
        <vt:lpwstr/>
      </vt:variant>
      <vt:variant>
        <vt:lpwstr>_Toc371268282</vt:lpwstr>
      </vt:variant>
      <vt:variant>
        <vt:i4>1179702</vt:i4>
      </vt:variant>
      <vt:variant>
        <vt:i4>218</vt:i4>
      </vt:variant>
      <vt:variant>
        <vt:i4>0</vt:i4>
      </vt:variant>
      <vt:variant>
        <vt:i4>5</vt:i4>
      </vt:variant>
      <vt:variant>
        <vt:lpwstr/>
      </vt:variant>
      <vt:variant>
        <vt:lpwstr>_Toc371268281</vt:lpwstr>
      </vt:variant>
      <vt:variant>
        <vt:i4>1179702</vt:i4>
      </vt:variant>
      <vt:variant>
        <vt:i4>212</vt:i4>
      </vt:variant>
      <vt:variant>
        <vt:i4>0</vt:i4>
      </vt:variant>
      <vt:variant>
        <vt:i4>5</vt:i4>
      </vt:variant>
      <vt:variant>
        <vt:lpwstr/>
      </vt:variant>
      <vt:variant>
        <vt:lpwstr>_Toc371268280</vt:lpwstr>
      </vt:variant>
      <vt:variant>
        <vt:i4>1900598</vt:i4>
      </vt:variant>
      <vt:variant>
        <vt:i4>206</vt:i4>
      </vt:variant>
      <vt:variant>
        <vt:i4>0</vt:i4>
      </vt:variant>
      <vt:variant>
        <vt:i4>5</vt:i4>
      </vt:variant>
      <vt:variant>
        <vt:lpwstr/>
      </vt:variant>
      <vt:variant>
        <vt:lpwstr>_Toc371268279</vt:lpwstr>
      </vt:variant>
      <vt:variant>
        <vt:i4>1900598</vt:i4>
      </vt:variant>
      <vt:variant>
        <vt:i4>200</vt:i4>
      </vt:variant>
      <vt:variant>
        <vt:i4>0</vt:i4>
      </vt:variant>
      <vt:variant>
        <vt:i4>5</vt:i4>
      </vt:variant>
      <vt:variant>
        <vt:lpwstr/>
      </vt:variant>
      <vt:variant>
        <vt:lpwstr>_Toc371268278</vt:lpwstr>
      </vt:variant>
      <vt:variant>
        <vt:i4>1900598</vt:i4>
      </vt:variant>
      <vt:variant>
        <vt:i4>194</vt:i4>
      </vt:variant>
      <vt:variant>
        <vt:i4>0</vt:i4>
      </vt:variant>
      <vt:variant>
        <vt:i4>5</vt:i4>
      </vt:variant>
      <vt:variant>
        <vt:lpwstr/>
      </vt:variant>
      <vt:variant>
        <vt:lpwstr>_Toc371268277</vt:lpwstr>
      </vt:variant>
      <vt:variant>
        <vt:i4>1900598</vt:i4>
      </vt:variant>
      <vt:variant>
        <vt:i4>188</vt:i4>
      </vt:variant>
      <vt:variant>
        <vt:i4>0</vt:i4>
      </vt:variant>
      <vt:variant>
        <vt:i4>5</vt:i4>
      </vt:variant>
      <vt:variant>
        <vt:lpwstr/>
      </vt:variant>
      <vt:variant>
        <vt:lpwstr>_Toc371268276</vt:lpwstr>
      </vt:variant>
      <vt:variant>
        <vt:i4>1900598</vt:i4>
      </vt:variant>
      <vt:variant>
        <vt:i4>182</vt:i4>
      </vt:variant>
      <vt:variant>
        <vt:i4>0</vt:i4>
      </vt:variant>
      <vt:variant>
        <vt:i4>5</vt:i4>
      </vt:variant>
      <vt:variant>
        <vt:lpwstr/>
      </vt:variant>
      <vt:variant>
        <vt:lpwstr>_Toc371268275</vt:lpwstr>
      </vt:variant>
      <vt:variant>
        <vt:i4>1900598</vt:i4>
      </vt:variant>
      <vt:variant>
        <vt:i4>176</vt:i4>
      </vt:variant>
      <vt:variant>
        <vt:i4>0</vt:i4>
      </vt:variant>
      <vt:variant>
        <vt:i4>5</vt:i4>
      </vt:variant>
      <vt:variant>
        <vt:lpwstr/>
      </vt:variant>
      <vt:variant>
        <vt:lpwstr>_Toc371268274</vt:lpwstr>
      </vt:variant>
      <vt:variant>
        <vt:i4>1900598</vt:i4>
      </vt:variant>
      <vt:variant>
        <vt:i4>170</vt:i4>
      </vt:variant>
      <vt:variant>
        <vt:i4>0</vt:i4>
      </vt:variant>
      <vt:variant>
        <vt:i4>5</vt:i4>
      </vt:variant>
      <vt:variant>
        <vt:lpwstr/>
      </vt:variant>
      <vt:variant>
        <vt:lpwstr>_Toc371268273</vt:lpwstr>
      </vt:variant>
      <vt:variant>
        <vt:i4>1900598</vt:i4>
      </vt:variant>
      <vt:variant>
        <vt:i4>164</vt:i4>
      </vt:variant>
      <vt:variant>
        <vt:i4>0</vt:i4>
      </vt:variant>
      <vt:variant>
        <vt:i4>5</vt:i4>
      </vt:variant>
      <vt:variant>
        <vt:lpwstr/>
      </vt:variant>
      <vt:variant>
        <vt:lpwstr>_Toc371268272</vt:lpwstr>
      </vt:variant>
      <vt:variant>
        <vt:i4>1900598</vt:i4>
      </vt:variant>
      <vt:variant>
        <vt:i4>158</vt:i4>
      </vt:variant>
      <vt:variant>
        <vt:i4>0</vt:i4>
      </vt:variant>
      <vt:variant>
        <vt:i4>5</vt:i4>
      </vt:variant>
      <vt:variant>
        <vt:lpwstr/>
      </vt:variant>
      <vt:variant>
        <vt:lpwstr>_Toc371268271</vt:lpwstr>
      </vt:variant>
      <vt:variant>
        <vt:i4>1900598</vt:i4>
      </vt:variant>
      <vt:variant>
        <vt:i4>152</vt:i4>
      </vt:variant>
      <vt:variant>
        <vt:i4>0</vt:i4>
      </vt:variant>
      <vt:variant>
        <vt:i4>5</vt:i4>
      </vt:variant>
      <vt:variant>
        <vt:lpwstr/>
      </vt:variant>
      <vt:variant>
        <vt:lpwstr>_Toc371268270</vt:lpwstr>
      </vt:variant>
      <vt:variant>
        <vt:i4>1835062</vt:i4>
      </vt:variant>
      <vt:variant>
        <vt:i4>146</vt:i4>
      </vt:variant>
      <vt:variant>
        <vt:i4>0</vt:i4>
      </vt:variant>
      <vt:variant>
        <vt:i4>5</vt:i4>
      </vt:variant>
      <vt:variant>
        <vt:lpwstr/>
      </vt:variant>
      <vt:variant>
        <vt:lpwstr>_Toc371268269</vt:lpwstr>
      </vt:variant>
      <vt:variant>
        <vt:i4>1835062</vt:i4>
      </vt:variant>
      <vt:variant>
        <vt:i4>140</vt:i4>
      </vt:variant>
      <vt:variant>
        <vt:i4>0</vt:i4>
      </vt:variant>
      <vt:variant>
        <vt:i4>5</vt:i4>
      </vt:variant>
      <vt:variant>
        <vt:lpwstr/>
      </vt:variant>
      <vt:variant>
        <vt:lpwstr>_Toc371268268</vt:lpwstr>
      </vt:variant>
      <vt:variant>
        <vt:i4>1835062</vt:i4>
      </vt:variant>
      <vt:variant>
        <vt:i4>134</vt:i4>
      </vt:variant>
      <vt:variant>
        <vt:i4>0</vt:i4>
      </vt:variant>
      <vt:variant>
        <vt:i4>5</vt:i4>
      </vt:variant>
      <vt:variant>
        <vt:lpwstr/>
      </vt:variant>
      <vt:variant>
        <vt:lpwstr>_Toc371268267</vt:lpwstr>
      </vt:variant>
      <vt:variant>
        <vt:i4>1835062</vt:i4>
      </vt:variant>
      <vt:variant>
        <vt:i4>128</vt:i4>
      </vt:variant>
      <vt:variant>
        <vt:i4>0</vt:i4>
      </vt:variant>
      <vt:variant>
        <vt:i4>5</vt:i4>
      </vt:variant>
      <vt:variant>
        <vt:lpwstr/>
      </vt:variant>
      <vt:variant>
        <vt:lpwstr>_Toc371268266</vt:lpwstr>
      </vt:variant>
      <vt:variant>
        <vt:i4>1835062</vt:i4>
      </vt:variant>
      <vt:variant>
        <vt:i4>122</vt:i4>
      </vt:variant>
      <vt:variant>
        <vt:i4>0</vt:i4>
      </vt:variant>
      <vt:variant>
        <vt:i4>5</vt:i4>
      </vt:variant>
      <vt:variant>
        <vt:lpwstr/>
      </vt:variant>
      <vt:variant>
        <vt:lpwstr>_Toc371268265</vt:lpwstr>
      </vt:variant>
      <vt:variant>
        <vt:i4>1835062</vt:i4>
      </vt:variant>
      <vt:variant>
        <vt:i4>116</vt:i4>
      </vt:variant>
      <vt:variant>
        <vt:i4>0</vt:i4>
      </vt:variant>
      <vt:variant>
        <vt:i4>5</vt:i4>
      </vt:variant>
      <vt:variant>
        <vt:lpwstr/>
      </vt:variant>
      <vt:variant>
        <vt:lpwstr>_Toc371268264</vt:lpwstr>
      </vt:variant>
      <vt:variant>
        <vt:i4>1835062</vt:i4>
      </vt:variant>
      <vt:variant>
        <vt:i4>110</vt:i4>
      </vt:variant>
      <vt:variant>
        <vt:i4>0</vt:i4>
      </vt:variant>
      <vt:variant>
        <vt:i4>5</vt:i4>
      </vt:variant>
      <vt:variant>
        <vt:lpwstr/>
      </vt:variant>
      <vt:variant>
        <vt:lpwstr>_Toc371268263</vt:lpwstr>
      </vt:variant>
      <vt:variant>
        <vt:i4>1835062</vt:i4>
      </vt:variant>
      <vt:variant>
        <vt:i4>104</vt:i4>
      </vt:variant>
      <vt:variant>
        <vt:i4>0</vt:i4>
      </vt:variant>
      <vt:variant>
        <vt:i4>5</vt:i4>
      </vt:variant>
      <vt:variant>
        <vt:lpwstr/>
      </vt:variant>
      <vt:variant>
        <vt:lpwstr>_Toc371268262</vt:lpwstr>
      </vt:variant>
      <vt:variant>
        <vt:i4>1835062</vt:i4>
      </vt:variant>
      <vt:variant>
        <vt:i4>98</vt:i4>
      </vt:variant>
      <vt:variant>
        <vt:i4>0</vt:i4>
      </vt:variant>
      <vt:variant>
        <vt:i4>5</vt:i4>
      </vt:variant>
      <vt:variant>
        <vt:lpwstr/>
      </vt:variant>
      <vt:variant>
        <vt:lpwstr>_Toc371268261</vt:lpwstr>
      </vt:variant>
      <vt:variant>
        <vt:i4>1835062</vt:i4>
      </vt:variant>
      <vt:variant>
        <vt:i4>92</vt:i4>
      </vt:variant>
      <vt:variant>
        <vt:i4>0</vt:i4>
      </vt:variant>
      <vt:variant>
        <vt:i4>5</vt:i4>
      </vt:variant>
      <vt:variant>
        <vt:lpwstr/>
      </vt:variant>
      <vt:variant>
        <vt:lpwstr>_Toc371268260</vt:lpwstr>
      </vt:variant>
      <vt:variant>
        <vt:i4>2031670</vt:i4>
      </vt:variant>
      <vt:variant>
        <vt:i4>86</vt:i4>
      </vt:variant>
      <vt:variant>
        <vt:i4>0</vt:i4>
      </vt:variant>
      <vt:variant>
        <vt:i4>5</vt:i4>
      </vt:variant>
      <vt:variant>
        <vt:lpwstr/>
      </vt:variant>
      <vt:variant>
        <vt:lpwstr>_Toc371268259</vt:lpwstr>
      </vt:variant>
      <vt:variant>
        <vt:i4>2031670</vt:i4>
      </vt:variant>
      <vt:variant>
        <vt:i4>80</vt:i4>
      </vt:variant>
      <vt:variant>
        <vt:i4>0</vt:i4>
      </vt:variant>
      <vt:variant>
        <vt:i4>5</vt:i4>
      </vt:variant>
      <vt:variant>
        <vt:lpwstr/>
      </vt:variant>
      <vt:variant>
        <vt:lpwstr>_Toc371268258</vt:lpwstr>
      </vt:variant>
      <vt:variant>
        <vt:i4>2031670</vt:i4>
      </vt:variant>
      <vt:variant>
        <vt:i4>74</vt:i4>
      </vt:variant>
      <vt:variant>
        <vt:i4>0</vt:i4>
      </vt:variant>
      <vt:variant>
        <vt:i4>5</vt:i4>
      </vt:variant>
      <vt:variant>
        <vt:lpwstr/>
      </vt:variant>
      <vt:variant>
        <vt:lpwstr>_Toc371268257</vt:lpwstr>
      </vt:variant>
      <vt:variant>
        <vt:i4>2031670</vt:i4>
      </vt:variant>
      <vt:variant>
        <vt:i4>68</vt:i4>
      </vt:variant>
      <vt:variant>
        <vt:i4>0</vt:i4>
      </vt:variant>
      <vt:variant>
        <vt:i4>5</vt:i4>
      </vt:variant>
      <vt:variant>
        <vt:lpwstr/>
      </vt:variant>
      <vt:variant>
        <vt:lpwstr>_Toc371268256</vt:lpwstr>
      </vt:variant>
      <vt:variant>
        <vt:i4>2031670</vt:i4>
      </vt:variant>
      <vt:variant>
        <vt:i4>62</vt:i4>
      </vt:variant>
      <vt:variant>
        <vt:i4>0</vt:i4>
      </vt:variant>
      <vt:variant>
        <vt:i4>5</vt:i4>
      </vt:variant>
      <vt:variant>
        <vt:lpwstr/>
      </vt:variant>
      <vt:variant>
        <vt:lpwstr>_Toc371268255</vt:lpwstr>
      </vt:variant>
      <vt:variant>
        <vt:i4>2031670</vt:i4>
      </vt:variant>
      <vt:variant>
        <vt:i4>56</vt:i4>
      </vt:variant>
      <vt:variant>
        <vt:i4>0</vt:i4>
      </vt:variant>
      <vt:variant>
        <vt:i4>5</vt:i4>
      </vt:variant>
      <vt:variant>
        <vt:lpwstr/>
      </vt:variant>
      <vt:variant>
        <vt:lpwstr>_Toc371268254</vt:lpwstr>
      </vt:variant>
      <vt:variant>
        <vt:i4>2031670</vt:i4>
      </vt:variant>
      <vt:variant>
        <vt:i4>50</vt:i4>
      </vt:variant>
      <vt:variant>
        <vt:i4>0</vt:i4>
      </vt:variant>
      <vt:variant>
        <vt:i4>5</vt:i4>
      </vt:variant>
      <vt:variant>
        <vt:lpwstr/>
      </vt:variant>
      <vt:variant>
        <vt:lpwstr>_Toc371268253</vt:lpwstr>
      </vt:variant>
      <vt:variant>
        <vt:i4>2031670</vt:i4>
      </vt:variant>
      <vt:variant>
        <vt:i4>44</vt:i4>
      </vt:variant>
      <vt:variant>
        <vt:i4>0</vt:i4>
      </vt:variant>
      <vt:variant>
        <vt:i4>5</vt:i4>
      </vt:variant>
      <vt:variant>
        <vt:lpwstr/>
      </vt:variant>
      <vt:variant>
        <vt:lpwstr>_Toc371268252</vt:lpwstr>
      </vt:variant>
      <vt:variant>
        <vt:i4>2031670</vt:i4>
      </vt:variant>
      <vt:variant>
        <vt:i4>38</vt:i4>
      </vt:variant>
      <vt:variant>
        <vt:i4>0</vt:i4>
      </vt:variant>
      <vt:variant>
        <vt:i4>5</vt:i4>
      </vt:variant>
      <vt:variant>
        <vt:lpwstr/>
      </vt:variant>
      <vt:variant>
        <vt:lpwstr>_Toc371268251</vt:lpwstr>
      </vt:variant>
      <vt:variant>
        <vt:i4>2031670</vt:i4>
      </vt:variant>
      <vt:variant>
        <vt:i4>32</vt:i4>
      </vt:variant>
      <vt:variant>
        <vt:i4>0</vt:i4>
      </vt:variant>
      <vt:variant>
        <vt:i4>5</vt:i4>
      </vt:variant>
      <vt:variant>
        <vt:lpwstr/>
      </vt:variant>
      <vt:variant>
        <vt:lpwstr>_Toc371268250</vt:lpwstr>
      </vt:variant>
      <vt:variant>
        <vt:i4>1966134</vt:i4>
      </vt:variant>
      <vt:variant>
        <vt:i4>26</vt:i4>
      </vt:variant>
      <vt:variant>
        <vt:i4>0</vt:i4>
      </vt:variant>
      <vt:variant>
        <vt:i4>5</vt:i4>
      </vt:variant>
      <vt:variant>
        <vt:lpwstr/>
      </vt:variant>
      <vt:variant>
        <vt:lpwstr>_Toc371268249</vt:lpwstr>
      </vt:variant>
      <vt:variant>
        <vt:i4>1966134</vt:i4>
      </vt:variant>
      <vt:variant>
        <vt:i4>20</vt:i4>
      </vt:variant>
      <vt:variant>
        <vt:i4>0</vt:i4>
      </vt:variant>
      <vt:variant>
        <vt:i4>5</vt:i4>
      </vt:variant>
      <vt:variant>
        <vt:lpwstr/>
      </vt:variant>
      <vt:variant>
        <vt:lpwstr>_Toc371268248</vt:lpwstr>
      </vt:variant>
      <vt:variant>
        <vt:i4>1966134</vt:i4>
      </vt:variant>
      <vt:variant>
        <vt:i4>14</vt:i4>
      </vt:variant>
      <vt:variant>
        <vt:i4>0</vt:i4>
      </vt:variant>
      <vt:variant>
        <vt:i4>5</vt:i4>
      </vt:variant>
      <vt:variant>
        <vt:lpwstr/>
      </vt:variant>
      <vt:variant>
        <vt:lpwstr>_Toc371268247</vt:lpwstr>
      </vt:variant>
      <vt:variant>
        <vt:i4>1966134</vt:i4>
      </vt:variant>
      <vt:variant>
        <vt:i4>8</vt:i4>
      </vt:variant>
      <vt:variant>
        <vt:i4>0</vt:i4>
      </vt:variant>
      <vt:variant>
        <vt:i4>5</vt:i4>
      </vt:variant>
      <vt:variant>
        <vt:lpwstr/>
      </vt:variant>
      <vt:variant>
        <vt:lpwstr>_Toc371268246</vt:lpwstr>
      </vt:variant>
      <vt:variant>
        <vt:i4>1966134</vt:i4>
      </vt:variant>
      <vt:variant>
        <vt:i4>2</vt:i4>
      </vt:variant>
      <vt:variant>
        <vt:i4>0</vt:i4>
      </vt:variant>
      <vt:variant>
        <vt:i4>5</vt:i4>
      </vt:variant>
      <vt:variant>
        <vt:lpwstr/>
      </vt:variant>
      <vt:variant>
        <vt:lpwstr>_Toc37126824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haltsverzeichnis neue Mathematiksystematik</dc:title>
  <dc:creator>Informatik-Abteilung</dc:creator>
  <cp:lastModifiedBy>VA</cp:lastModifiedBy>
  <cp:revision>6</cp:revision>
  <cp:lastPrinted>2015-04-05T16:08:00Z</cp:lastPrinted>
  <dcterms:created xsi:type="dcterms:W3CDTF">2015-04-04T16:03:00Z</dcterms:created>
  <dcterms:modified xsi:type="dcterms:W3CDTF">2015-04-05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_AdHocReviewCycleID">
    <vt:i4>-1388885682</vt:i4>
  </property>
  <property fmtid="{D5CDD505-2E9C-101B-9397-08002B2CF9AE}" pid="4" name="_NewReviewCycle">
    <vt:lpwstr/>
  </property>
  <property fmtid="{D5CDD505-2E9C-101B-9397-08002B2CF9AE}" pid="5" name="_EmailSubject">
    <vt:lpwstr>[Mathematikschrift-ag] Naechster Entwurf</vt:lpwstr>
  </property>
  <property fmtid="{D5CDD505-2E9C-101B-9397-08002B2CF9AE}" pid="6" name="_AuthorEmail">
    <vt:lpwstr>Yvonne.Samland@dzb.de</vt:lpwstr>
  </property>
  <property fmtid="{D5CDD505-2E9C-101B-9397-08002B2CF9AE}" pid="7" name="_AuthorEmailDisplayName">
    <vt:lpwstr>Samland, Yvonne</vt:lpwstr>
  </property>
  <property fmtid="{D5CDD505-2E9C-101B-9397-08002B2CF9AE}" pid="8" name="_ReviewingToolsShownOnce">
    <vt:lpwstr/>
  </property>
  <property fmtid="{D5CDD505-2E9C-101B-9397-08002B2CF9AE}" pid="9" name="_PreviousAdHocReviewCycleID">
    <vt:i4>-1388885682</vt:i4>
  </property>
  <property fmtid="{D5CDD505-2E9C-101B-9397-08002B2CF9AE}" pid="10" name="MTPreferences">
    <vt:lpwstr>[Styles]_x000d_
Text=Verdana_x000d_
Function=Verdana_x000d_
Variable=Verdana,K_x000d_
LCGreek=Symbol,K_x000d_
UCGreek=Symbol_x000d_
Symbol=Symbol_x000d_
Vector=Verdana,F_x000d_
Number=Verdana_x000d_
User1=Courier New_x000d_
User2=Times New Roman_x000d_
MTExtra=MT Extra_x000d_
_x000d_
[Sizes]_x000d_
Full=12 pt_x000d_
Script=90 %_x000d_
ScriptScript=8</vt:lpwstr>
  </property>
  <property fmtid="{D5CDD505-2E9C-101B-9397-08002B2CF9AE}" pid="11" name="MTPreferences 1">
    <vt:lpwstr>0 %_x000d_
Symbol=170 %_x000d_
SubSymbol=120 %_x000d_
User1=100 %_x000d_
User2=100 %_x000d_
SmallLargeIncr=1 pt_x000d_
_x000d_
[Spacing]_x000d_
LineSpacing=150 %_x000d_
MatrixRowSpacing=150 %_x000d_
MatrixColSpacing=100 %_x000d_
SuperscriptHeight=45 %_x000d_
SubscriptDepth=25 %_x000d_
SubSupGap=8 %_x000d_
LimHeight=25 %_x000d_
LimDepth=100 %_x000d_
</vt:lpwstr>
  </property>
  <property fmtid="{D5CDD505-2E9C-101B-9397-08002B2CF9AE}" pid="12" name="MTPreferences 2">
    <vt:lpwstr>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vt:lpwstr>
  </property>
  <property fmtid="{D5CDD505-2E9C-101B-9397-08002B2CF9AE}" pid="13" name="MTPreferences 3">
    <vt:lpwstr>dth=100 %_x000d_
EmbellGap=12.5 %_x000d_
PrimeHeight=45 %_x000d_
BoxStrokeThick=5 %_x000d_
StikeThruThick=5 %_x000d_
MatrixLineThick=5 %_x000d_
RadStrokeThick=5 %_x000d_
HorizFenceGap=10 %_x000d_
_x000d_
</vt:lpwstr>
  </property>
  <property fmtid="{D5CDD505-2E9C-101B-9397-08002B2CF9AE}" pid="14" name="MTPreferenceSource">
    <vt:lpwstr>Regelwerk 2015-01-22 a.eqp</vt:lpwstr>
  </property>
  <property fmtid="{D5CDD505-2E9C-101B-9397-08002B2CF9AE}" pid="15" name="MTWinEqns">
    <vt:bool>true</vt:bool>
  </property>
</Properties>
</file>